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8" r:id="rId3"/>
  </p:sldMasterIdLst>
  <p:notesMasterIdLst>
    <p:notesMasterId r:id="rId5"/>
  </p:notesMasterIdLst>
  <p:sldIdLst>
    <p:sldId id="256" r:id="rId4"/>
  </p:sldIdLst>
  <p:sldSz cx="40233600" cy="32918400"/>
  <p:notesSz cx="9144000" cy="6858000"/>
  <p:defaultTextStyle>
    <a:defPPr>
      <a:defRPr lang="en-US"/>
    </a:defPPr>
    <a:lvl1pPr marL="0" algn="l" defTabSz="4301092" rtl="0" eaLnBrk="1" latinLnBrk="0" hangingPunct="1">
      <a:defRPr sz="8500" kern="1200">
        <a:solidFill>
          <a:schemeClr val="tx1"/>
        </a:solidFill>
        <a:latin typeface="+mn-lt"/>
        <a:ea typeface="+mn-ea"/>
        <a:cs typeface="+mn-cs"/>
      </a:defRPr>
    </a:lvl1pPr>
    <a:lvl2pPr marL="2150545" algn="l" defTabSz="4301092" rtl="0" eaLnBrk="1" latinLnBrk="0" hangingPunct="1">
      <a:defRPr sz="8500" kern="1200">
        <a:solidFill>
          <a:schemeClr val="tx1"/>
        </a:solidFill>
        <a:latin typeface="+mn-lt"/>
        <a:ea typeface="+mn-ea"/>
        <a:cs typeface="+mn-cs"/>
      </a:defRPr>
    </a:lvl2pPr>
    <a:lvl3pPr marL="4301092" algn="l" defTabSz="4301092" rtl="0" eaLnBrk="1" latinLnBrk="0" hangingPunct="1">
      <a:defRPr sz="8500" kern="1200">
        <a:solidFill>
          <a:schemeClr val="tx1"/>
        </a:solidFill>
        <a:latin typeface="+mn-lt"/>
        <a:ea typeface="+mn-ea"/>
        <a:cs typeface="+mn-cs"/>
      </a:defRPr>
    </a:lvl3pPr>
    <a:lvl4pPr marL="6451637" algn="l" defTabSz="4301092" rtl="0" eaLnBrk="1" latinLnBrk="0" hangingPunct="1">
      <a:defRPr sz="8500" kern="1200">
        <a:solidFill>
          <a:schemeClr val="tx1"/>
        </a:solidFill>
        <a:latin typeface="+mn-lt"/>
        <a:ea typeface="+mn-ea"/>
        <a:cs typeface="+mn-cs"/>
      </a:defRPr>
    </a:lvl4pPr>
    <a:lvl5pPr marL="8602184" algn="l" defTabSz="4301092" rtl="0" eaLnBrk="1" latinLnBrk="0" hangingPunct="1">
      <a:defRPr sz="8500" kern="1200">
        <a:solidFill>
          <a:schemeClr val="tx1"/>
        </a:solidFill>
        <a:latin typeface="+mn-lt"/>
        <a:ea typeface="+mn-ea"/>
        <a:cs typeface="+mn-cs"/>
      </a:defRPr>
    </a:lvl5pPr>
    <a:lvl6pPr marL="10752730" algn="l" defTabSz="4301092" rtl="0" eaLnBrk="1" latinLnBrk="0" hangingPunct="1">
      <a:defRPr sz="8500" kern="1200">
        <a:solidFill>
          <a:schemeClr val="tx1"/>
        </a:solidFill>
        <a:latin typeface="+mn-lt"/>
        <a:ea typeface="+mn-ea"/>
        <a:cs typeface="+mn-cs"/>
      </a:defRPr>
    </a:lvl6pPr>
    <a:lvl7pPr marL="12903275" algn="l" defTabSz="4301092" rtl="0" eaLnBrk="1" latinLnBrk="0" hangingPunct="1">
      <a:defRPr sz="8500" kern="1200">
        <a:solidFill>
          <a:schemeClr val="tx1"/>
        </a:solidFill>
        <a:latin typeface="+mn-lt"/>
        <a:ea typeface="+mn-ea"/>
        <a:cs typeface="+mn-cs"/>
      </a:defRPr>
    </a:lvl7pPr>
    <a:lvl8pPr marL="15053822" algn="l" defTabSz="4301092" rtl="0" eaLnBrk="1" latinLnBrk="0" hangingPunct="1">
      <a:defRPr sz="8500" kern="1200">
        <a:solidFill>
          <a:schemeClr val="tx1"/>
        </a:solidFill>
        <a:latin typeface="+mn-lt"/>
        <a:ea typeface="+mn-ea"/>
        <a:cs typeface="+mn-cs"/>
      </a:defRPr>
    </a:lvl8pPr>
    <a:lvl9pPr marL="17204367" algn="l" defTabSz="4301092" rtl="0" eaLnBrk="1" latinLnBrk="0" hangingPunct="1">
      <a:defRPr sz="85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0368" userDrawn="1">
          <p15:clr>
            <a:srgbClr val="A4A3A4"/>
          </p15:clr>
        </p15:guide>
        <p15:guide id="2" pos="1267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0432F"/>
    <a:srgbClr val="EDEDED"/>
    <a:srgbClr val="FCFCFC"/>
    <a:srgbClr val="4572C4"/>
    <a:srgbClr val="FF7900"/>
    <a:srgbClr val="2E0957"/>
    <a:srgbClr val="FFC9C9"/>
    <a:srgbClr val="DEC8EE"/>
    <a:srgbClr val="9ED1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01E2136-75E9-C844-AE9A-7F4AF4C266F1}" v="50" dt="2025-04-17T16:15:26.176"/>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185"/>
    <p:restoredTop sz="94567"/>
  </p:normalViewPr>
  <p:slideViewPr>
    <p:cSldViewPr snapToGrid="0">
      <p:cViewPr>
        <p:scale>
          <a:sx n="110" d="100"/>
          <a:sy n="110" d="100"/>
        </p:scale>
        <p:origin x="-4016" y="-16352"/>
      </p:cViewPr>
      <p:guideLst>
        <p:guide orient="horz" pos="10368"/>
        <p:guide pos="12672"/>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Master" Target="slideMasters/slideMaster1.xml"/><Relationship Id="rId7" Type="http://schemas.openxmlformats.org/officeDocument/2006/relationships/viewProps" Target="viewProps.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presProps" Target="presProps.xml"/><Relationship Id="rId11" Type="http://schemas.microsoft.com/office/2015/10/relationships/revisionInfo" Target="revisionInfo.xml"/><Relationship Id="rId5" Type="http://schemas.openxmlformats.org/officeDocument/2006/relationships/notesMaster" Target="notesMasters/notesMaster1.xml"/><Relationship Id="rId10" Type="http://schemas.microsoft.com/office/2016/11/relationships/changesInfo" Target="changesInfos/changesInfo1.xml"/><Relationship Id="rId4" Type="http://schemas.openxmlformats.org/officeDocument/2006/relationships/slide" Target="slides/slide1.xml"/><Relationship Id="rId9"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Lucas Laventure" userId="f53c2f9d-87ee-463b-96ff-f989fb21ddc2" providerId="ADAL" clId="{E01E2136-75E9-C844-AE9A-7F4AF4C266F1}"/>
    <pc:docChg chg="undo redo custSel modSld modMainMaster modNotesMaster">
      <pc:chgData name="Lucas Laventure" userId="f53c2f9d-87ee-463b-96ff-f989fb21ddc2" providerId="ADAL" clId="{E01E2136-75E9-C844-AE9A-7F4AF4C266F1}" dt="2025-04-17T16:15:43.550" v="745" actId="1076"/>
      <pc:docMkLst>
        <pc:docMk/>
      </pc:docMkLst>
      <pc:sldChg chg="addSp delSp modSp mod modNotes">
        <pc:chgData name="Lucas Laventure" userId="f53c2f9d-87ee-463b-96ff-f989fb21ddc2" providerId="ADAL" clId="{E01E2136-75E9-C844-AE9A-7F4AF4C266F1}" dt="2025-04-17T16:15:43.550" v="745" actId="1076"/>
        <pc:sldMkLst>
          <pc:docMk/>
          <pc:sldMk cId="376030445" sldId="256"/>
        </pc:sldMkLst>
        <pc:spChg chg="mod">
          <ac:chgData name="Lucas Laventure" userId="f53c2f9d-87ee-463b-96ff-f989fb21ddc2" providerId="ADAL" clId="{E01E2136-75E9-C844-AE9A-7F4AF4C266F1}" dt="2025-04-15T16:34:52.662" v="547" actId="1076"/>
          <ac:spMkLst>
            <pc:docMk/>
            <pc:sldMk cId="376030445" sldId="256"/>
            <ac:spMk id="5" creationId="{EBAD8EF4-F513-2C0B-B209-AEB2D3D97E7A}"/>
          </ac:spMkLst>
        </pc:spChg>
        <pc:spChg chg="mod">
          <ac:chgData name="Lucas Laventure" userId="f53c2f9d-87ee-463b-96ff-f989fb21ddc2" providerId="ADAL" clId="{E01E2136-75E9-C844-AE9A-7F4AF4C266F1}" dt="2025-04-15T18:54:13.953" v="605" actId="1076"/>
          <ac:spMkLst>
            <pc:docMk/>
            <pc:sldMk cId="376030445" sldId="256"/>
            <ac:spMk id="7" creationId="{B69ED782-63E7-86B4-6ABF-1E00B83BA5B9}"/>
          </ac:spMkLst>
        </pc:spChg>
        <pc:spChg chg="mod">
          <ac:chgData name="Lucas Laventure" userId="f53c2f9d-87ee-463b-96ff-f989fb21ddc2" providerId="ADAL" clId="{E01E2136-75E9-C844-AE9A-7F4AF4C266F1}" dt="2025-04-15T16:56:11.128" v="599" actId="1076"/>
          <ac:spMkLst>
            <pc:docMk/>
            <pc:sldMk cId="376030445" sldId="256"/>
            <ac:spMk id="9" creationId="{00000000-0000-0000-0000-000000000000}"/>
          </ac:spMkLst>
        </pc:spChg>
        <pc:spChg chg="mod">
          <ac:chgData name="Lucas Laventure" userId="f53c2f9d-87ee-463b-96ff-f989fb21ddc2" providerId="ADAL" clId="{E01E2136-75E9-C844-AE9A-7F4AF4C266F1}" dt="2025-04-15T16:59:04.608" v="600" actId="14100"/>
          <ac:spMkLst>
            <pc:docMk/>
            <pc:sldMk cId="376030445" sldId="256"/>
            <ac:spMk id="11" creationId="{CE199920-6ACC-19F7-F6C5-66E32C9338D9}"/>
          </ac:spMkLst>
        </pc:spChg>
        <pc:spChg chg="mod">
          <ac:chgData name="Lucas Laventure" userId="f53c2f9d-87ee-463b-96ff-f989fb21ddc2" providerId="ADAL" clId="{E01E2136-75E9-C844-AE9A-7F4AF4C266F1}" dt="2025-04-15T16:45:36.567" v="596" actId="255"/>
          <ac:spMkLst>
            <pc:docMk/>
            <pc:sldMk cId="376030445" sldId="256"/>
            <ac:spMk id="13" creationId="{00000000-0000-0000-0000-000000000000}"/>
          </ac:spMkLst>
        </pc:spChg>
        <pc:spChg chg="mod">
          <ac:chgData name="Lucas Laventure" userId="f53c2f9d-87ee-463b-96ff-f989fb21ddc2" providerId="ADAL" clId="{E01E2136-75E9-C844-AE9A-7F4AF4C266F1}" dt="2025-04-15T16:41:47.598" v="572" actId="1076"/>
          <ac:spMkLst>
            <pc:docMk/>
            <pc:sldMk cId="376030445" sldId="256"/>
            <ac:spMk id="14" creationId="{C12943E0-70BA-83EE-B7A7-C1EB03718A90}"/>
          </ac:spMkLst>
        </pc:spChg>
        <pc:spChg chg="mod">
          <ac:chgData name="Lucas Laventure" userId="f53c2f9d-87ee-463b-96ff-f989fb21ddc2" providerId="ADAL" clId="{E01E2136-75E9-C844-AE9A-7F4AF4C266F1}" dt="2025-04-15T16:45:36.567" v="596" actId="255"/>
          <ac:spMkLst>
            <pc:docMk/>
            <pc:sldMk cId="376030445" sldId="256"/>
            <ac:spMk id="15" creationId="{00000000-0000-0000-0000-000000000000}"/>
          </ac:spMkLst>
        </pc:spChg>
        <pc:spChg chg="mod">
          <ac:chgData name="Lucas Laventure" userId="f53c2f9d-87ee-463b-96ff-f989fb21ddc2" providerId="ADAL" clId="{E01E2136-75E9-C844-AE9A-7F4AF4C266F1}" dt="2025-04-15T16:41:47.598" v="572" actId="1076"/>
          <ac:spMkLst>
            <pc:docMk/>
            <pc:sldMk cId="376030445" sldId="256"/>
            <ac:spMk id="16" creationId="{F2B18DAB-5C3E-89C8-D0C3-3F76D2572EC8}"/>
          </ac:spMkLst>
        </pc:spChg>
        <pc:spChg chg="mod">
          <ac:chgData name="Lucas Laventure" userId="f53c2f9d-87ee-463b-96ff-f989fb21ddc2" providerId="ADAL" clId="{E01E2136-75E9-C844-AE9A-7F4AF4C266F1}" dt="2025-04-15T16:32:56.045" v="534" actId="1076"/>
          <ac:spMkLst>
            <pc:docMk/>
            <pc:sldMk cId="376030445" sldId="256"/>
            <ac:spMk id="17" creationId="{0D8BE8EB-DB79-E131-CF58-70B5957D8EC8}"/>
          </ac:spMkLst>
        </pc:spChg>
        <pc:spChg chg="mod">
          <ac:chgData name="Lucas Laventure" userId="f53c2f9d-87ee-463b-96ff-f989fb21ddc2" providerId="ADAL" clId="{E01E2136-75E9-C844-AE9A-7F4AF4C266F1}" dt="2025-04-17T16:07:06.562" v="720" actId="1076"/>
          <ac:spMkLst>
            <pc:docMk/>
            <pc:sldMk cId="376030445" sldId="256"/>
            <ac:spMk id="18" creationId="{00000000-0000-0000-0000-000000000000}"/>
          </ac:spMkLst>
        </pc:spChg>
        <pc:spChg chg="mod">
          <ac:chgData name="Lucas Laventure" userId="f53c2f9d-87ee-463b-96ff-f989fb21ddc2" providerId="ADAL" clId="{E01E2136-75E9-C844-AE9A-7F4AF4C266F1}" dt="2025-04-15T17:01:04.577" v="602" actId="403"/>
          <ac:spMkLst>
            <pc:docMk/>
            <pc:sldMk cId="376030445" sldId="256"/>
            <ac:spMk id="19" creationId="{5F409485-E538-95BB-B325-8B574A78C783}"/>
          </ac:spMkLst>
        </pc:spChg>
        <pc:spChg chg="mod">
          <ac:chgData name="Lucas Laventure" userId="f53c2f9d-87ee-463b-96ff-f989fb21ddc2" providerId="ADAL" clId="{E01E2136-75E9-C844-AE9A-7F4AF4C266F1}" dt="2025-04-15T16:41:47.598" v="572" actId="1076"/>
          <ac:spMkLst>
            <pc:docMk/>
            <pc:sldMk cId="376030445" sldId="256"/>
            <ac:spMk id="21" creationId="{B114F168-622F-BCA7-B21E-0BD40F831ACB}"/>
          </ac:spMkLst>
        </pc:spChg>
        <pc:spChg chg="mod">
          <ac:chgData name="Lucas Laventure" userId="f53c2f9d-87ee-463b-96ff-f989fb21ddc2" providerId="ADAL" clId="{E01E2136-75E9-C844-AE9A-7F4AF4C266F1}" dt="2025-04-15T16:45:36.567" v="596" actId="255"/>
          <ac:spMkLst>
            <pc:docMk/>
            <pc:sldMk cId="376030445" sldId="256"/>
            <ac:spMk id="32" creationId="{00000000-0000-0000-0000-000000000000}"/>
          </ac:spMkLst>
        </pc:spChg>
        <pc:spChg chg="add mod">
          <ac:chgData name="Lucas Laventure" userId="f53c2f9d-87ee-463b-96ff-f989fb21ddc2" providerId="ADAL" clId="{E01E2136-75E9-C844-AE9A-7F4AF4C266F1}" dt="2025-04-16T16:19:47.739" v="613" actId="1076"/>
          <ac:spMkLst>
            <pc:docMk/>
            <pc:sldMk cId="376030445" sldId="256"/>
            <ac:spMk id="34" creationId="{E66DD6DB-78A6-4ACB-71B6-F493B57F4F43}"/>
          </ac:spMkLst>
        </pc:spChg>
        <pc:spChg chg="mod">
          <ac:chgData name="Lucas Laventure" userId="f53c2f9d-87ee-463b-96ff-f989fb21ddc2" providerId="ADAL" clId="{E01E2136-75E9-C844-AE9A-7F4AF4C266F1}" dt="2025-04-15T16:39:59.978" v="568" actId="1076"/>
          <ac:spMkLst>
            <pc:docMk/>
            <pc:sldMk cId="376030445" sldId="256"/>
            <ac:spMk id="36" creationId="{DD42B425-F1C1-5AE0-B28C-9B72D8CCEEED}"/>
          </ac:spMkLst>
        </pc:spChg>
        <pc:spChg chg="add mod">
          <ac:chgData name="Lucas Laventure" userId="f53c2f9d-87ee-463b-96ff-f989fb21ddc2" providerId="ADAL" clId="{E01E2136-75E9-C844-AE9A-7F4AF4C266F1}" dt="2025-04-16T16:19:47.739" v="613" actId="1076"/>
          <ac:spMkLst>
            <pc:docMk/>
            <pc:sldMk cId="376030445" sldId="256"/>
            <ac:spMk id="37" creationId="{7F03E4EF-F8AC-CB24-F0B6-2B237D766EDE}"/>
          </ac:spMkLst>
        </pc:spChg>
        <pc:spChg chg="add mod">
          <ac:chgData name="Lucas Laventure" userId="f53c2f9d-87ee-463b-96ff-f989fb21ddc2" providerId="ADAL" clId="{E01E2136-75E9-C844-AE9A-7F4AF4C266F1}" dt="2025-04-16T16:19:47.739" v="613" actId="1076"/>
          <ac:spMkLst>
            <pc:docMk/>
            <pc:sldMk cId="376030445" sldId="256"/>
            <ac:spMk id="38" creationId="{0BE1A0FB-317D-25BF-0EE4-C2B0A1F3E586}"/>
          </ac:spMkLst>
        </pc:spChg>
        <pc:spChg chg="add mod">
          <ac:chgData name="Lucas Laventure" userId="f53c2f9d-87ee-463b-96ff-f989fb21ddc2" providerId="ADAL" clId="{E01E2136-75E9-C844-AE9A-7F4AF4C266F1}" dt="2025-04-15T16:32:55.026" v="529" actId="1076"/>
          <ac:spMkLst>
            <pc:docMk/>
            <pc:sldMk cId="376030445" sldId="256"/>
            <ac:spMk id="41" creationId="{45EDBB4A-8DDA-BF65-6A7D-0E59F7F215AB}"/>
          </ac:spMkLst>
        </pc:spChg>
        <pc:spChg chg="add mod">
          <ac:chgData name="Lucas Laventure" userId="f53c2f9d-87ee-463b-96ff-f989fb21ddc2" providerId="ADAL" clId="{E01E2136-75E9-C844-AE9A-7F4AF4C266F1}" dt="2025-04-16T16:19:47.739" v="613" actId="1076"/>
          <ac:spMkLst>
            <pc:docMk/>
            <pc:sldMk cId="376030445" sldId="256"/>
            <ac:spMk id="44" creationId="{668F30C1-3A6D-804A-08BB-9FD0085375EC}"/>
          </ac:spMkLst>
        </pc:spChg>
        <pc:spChg chg="add mod">
          <ac:chgData name="Lucas Laventure" userId="f53c2f9d-87ee-463b-96ff-f989fb21ddc2" providerId="ADAL" clId="{E01E2136-75E9-C844-AE9A-7F4AF4C266F1}" dt="2025-04-16T16:19:47.739" v="613" actId="1076"/>
          <ac:spMkLst>
            <pc:docMk/>
            <pc:sldMk cId="376030445" sldId="256"/>
            <ac:spMk id="45" creationId="{F1E49CDC-C82D-8532-E697-593E565A044D}"/>
          </ac:spMkLst>
        </pc:spChg>
        <pc:spChg chg="add mod">
          <ac:chgData name="Lucas Laventure" userId="f53c2f9d-87ee-463b-96ff-f989fb21ddc2" providerId="ADAL" clId="{E01E2136-75E9-C844-AE9A-7F4AF4C266F1}" dt="2025-04-16T16:18:49.287" v="608" actId="255"/>
          <ac:spMkLst>
            <pc:docMk/>
            <pc:sldMk cId="376030445" sldId="256"/>
            <ac:spMk id="50" creationId="{02075B31-8CC5-94EC-7CDE-63DB97B35BBB}"/>
          </ac:spMkLst>
        </pc:spChg>
        <pc:spChg chg="add mod">
          <ac:chgData name="Lucas Laventure" userId="f53c2f9d-87ee-463b-96ff-f989fb21ddc2" providerId="ADAL" clId="{E01E2136-75E9-C844-AE9A-7F4AF4C266F1}" dt="2025-04-15T16:32:55.408" v="531" actId="1076"/>
          <ac:spMkLst>
            <pc:docMk/>
            <pc:sldMk cId="376030445" sldId="256"/>
            <ac:spMk id="51" creationId="{9DF3CA02-6B55-140F-83A7-4F91C542B087}"/>
          </ac:spMkLst>
        </pc:spChg>
        <pc:spChg chg="mod">
          <ac:chgData name="Lucas Laventure" userId="f53c2f9d-87ee-463b-96ff-f989fb21ddc2" providerId="ADAL" clId="{E01E2136-75E9-C844-AE9A-7F4AF4C266F1}" dt="2025-04-17T15:34:49.252" v="694" actId="20577"/>
          <ac:spMkLst>
            <pc:docMk/>
            <pc:sldMk cId="376030445" sldId="256"/>
            <ac:spMk id="52" creationId="{97C8A591-4846-E33A-459A-B29918B7B24E}"/>
          </ac:spMkLst>
        </pc:spChg>
        <pc:spChg chg="add mod">
          <ac:chgData name="Lucas Laventure" userId="f53c2f9d-87ee-463b-96ff-f989fb21ddc2" providerId="ADAL" clId="{E01E2136-75E9-C844-AE9A-7F4AF4C266F1}" dt="2025-04-17T16:06:03.035" v="719" actId="313"/>
          <ac:spMkLst>
            <pc:docMk/>
            <pc:sldMk cId="376030445" sldId="256"/>
            <ac:spMk id="54" creationId="{F050853F-2B12-A24A-05E3-CF3F6B144BD4}"/>
          </ac:spMkLst>
        </pc:spChg>
        <pc:spChg chg="add mod">
          <ac:chgData name="Lucas Laventure" userId="f53c2f9d-87ee-463b-96ff-f989fb21ddc2" providerId="ADAL" clId="{E01E2136-75E9-C844-AE9A-7F4AF4C266F1}" dt="2025-04-11T19:49:42.603" v="413" actId="1582"/>
          <ac:spMkLst>
            <pc:docMk/>
            <pc:sldMk cId="376030445" sldId="256"/>
            <ac:spMk id="56" creationId="{9682DDFA-F4E1-6A91-643E-82BA8F8C9042}"/>
          </ac:spMkLst>
        </pc:spChg>
        <pc:spChg chg="add mod">
          <ac:chgData name="Lucas Laventure" userId="f53c2f9d-87ee-463b-96ff-f989fb21ddc2" providerId="ADAL" clId="{E01E2136-75E9-C844-AE9A-7F4AF4C266F1}" dt="2025-04-11T19:50:18.241" v="418" actId="1076"/>
          <ac:spMkLst>
            <pc:docMk/>
            <pc:sldMk cId="376030445" sldId="256"/>
            <ac:spMk id="57" creationId="{53389AAB-9547-BE11-4B0E-6EF816511179}"/>
          </ac:spMkLst>
        </pc:spChg>
        <pc:spChg chg="mod">
          <ac:chgData name="Lucas Laventure" userId="f53c2f9d-87ee-463b-96ff-f989fb21ddc2" providerId="ADAL" clId="{E01E2136-75E9-C844-AE9A-7F4AF4C266F1}" dt="2025-04-17T16:07:27.433" v="721" actId="14100"/>
          <ac:spMkLst>
            <pc:docMk/>
            <pc:sldMk cId="376030445" sldId="256"/>
            <ac:spMk id="59" creationId="{3ADACD3F-D11C-4CE0-FFB5-2B136EEDB49A}"/>
          </ac:spMkLst>
        </pc:spChg>
        <pc:spChg chg="mod">
          <ac:chgData name="Lucas Laventure" userId="f53c2f9d-87ee-463b-96ff-f989fb21ddc2" providerId="ADAL" clId="{E01E2136-75E9-C844-AE9A-7F4AF4C266F1}" dt="2025-04-11T16:07:33.725" v="15" actId="1076"/>
          <ac:spMkLst>
            <pc:docMk/>
            <pc:sldMk cId="376030445" sldId="256"/>
            <ac:spMk id="64" creationId="{B4F26086-3010-50D2-D8F2-4343D3D3E0B1}"/>
          </ac:spMkLst>
        </pc:spChg>
        <pc:spChg chg="mod">
          <ac:chgData name="Lucas Laventure" userId="f53c2f9d-87ee-463b-96ff-f989fb21ddc2" providerId="ADAL" clId="{E01E2136-75E9-C844-AE9A-7F4AF4C266F1}" dt="2025-04-11T16:07:33.725" v="15" actId="1076"/>
          <ac:spMkLst>
            <pc:docMk/>
            <pc:sldMk cId="376030445" sldId="256"/>
            <ac:spMk id="65" creationId="{9BCD13E8-766E-00BF-45C7-5B9183BBB9D9}"/>
          </ac:spMkLst>
        </pc:spChg>
        <pc:spChg chg="mod">
          <ac:chgData name="Lucas Laventure" userId="f53c2f9d-87ee-463b-96ff-f989fb21ddc2" providerId="ADAL" clId="{E01E2136-75E9-C844-AE9A-7F4AF4C266F1}" dt="2025-04-15T15:51:10.307" v="440"/>
          <ac:spMkLst>
            <pc:docMk/>
            <pc:sldMk cId="376030445" sldId="256"/>
            <ac:spMk id="74" creationId="{DD81AA08-A42D-3093-4695-4CF5B364AFEA}"/>
          </ac:spMkLst>
        </pc:spChg>
        <pc:spChg chg="mod">
          <ac:chgData name="Lucas Laventure" userId="f53c2f9d-87ee-463b-96ff-f989fb21ddc2" providerId="ADAL" clId="{E01E2136-75E9-C844-AE9A-7F4AF4C266F1}" dt="2025-04-11T16:07:33.725" v="15" actId="1076"/>
          <ac:spMkLst>
            <pc:docMk/>
            <pc:sldMk cId="376030445" sldId="256"/>
            <ac:spMk id="80" creationId="{0A969FD4-C553-80FE-616D-3FB2AFE5FC69}"/>
          </ac:spMkLst>
        </pc:spChg>
        <pc:spChg chg="mod">
          <ac:chgData name="Lucas Laventure" userId="f53c2f9d-87ee-463b-96ff-f989fb21ddc2" providerId="ADAL" clId="{E01E2136-75E9-C844-AE9A-7F4AF4C266F1}" dt="2025-04-11T16:07:33.725" v="15" actId="1076"/>
          <ac:spMkLst>
            <pc:docMk/>
            <pc:sldMk cId="376030445" sldId="256"/>
            <ac:spMk id="82" creationId="{368740B4-E6C5-508A-5B51-B40B4A3CA83F}"/>
          </ac:spMkLst>
        </pc:spChg>
        <pc:spChg chg="mod">
          <ac:chgData name="Lucas Laventure" userId="f53c2f9d-87ee-463b-96ff-f989fb21ddc2" providerId="ADAL" clId="{E01E2136-75E9-C844-AE9A-7F4AF4C266F1}" dt="2025-04-15T15:51:10.307" v="440"/>
          <ac:spMkLst>
            <pc:docMk/>
            <pc:sldMk cId="376030445" sldId="256"/>
            <ac:spMk id="83" creationId="{689A3CA3-FF8D-A845-F5E6-91E1AB8BC785}"/>
          </ac:spMkLst>
        </pc:spChg>
        <pc:spChg chg="mod">
          <ac:chgData name="Lucas Laventure" userId="f53c2f9d-87ee-463b-96ff-f989fb21ddc2" providerId="ADAL" clId="{E01E2136-75E9-C844-AE9A-7F4AF4C266F1}" dt="2025-04-16T17:18:58.625" v="638" actId="1076"/>
          <ac:spMkLst>
            <pc:docMk/>
            <pc:sldMk cId="376030445" sldId="256"/>
            <ac:spMk id="87" creationId="{05B6CC59-D426-98DD-4129-201AA5771CDE}"/>
          </ac:spMkLst>
        </pc:spChg>
        <pc:spChg chg="add mod">
          <ac:chgData name="Lucas Laventure" userId="f53c2f9d-87ee-463b-96ff-f989fb21ddc2" providerId="ADAL" clId="{E01E2136-75E9-C844-AE9A-7F4AF4C266F1}" dt="2025-04-16T16:18:59.983" v="609" actId="255"/>
          <ac:spMkLst>
            <pc:docMk/>
            <pc:sldMk cId="376030445" sldId="256"/>
            <ac:spMk id="88" creationId="{E66944A5-BA12-6CCF-5741-D1F299EB301E}"/>
          </ac:spMkLst>
        </pc:spChg>
        <pc:spChg chg="mod">
          <ac:chgData name="Lucas Laventure" userId="f53c2f9d-87ee-463b-96ff-f989fb21ddc2" providerId="ADAL" clId="{E01E2136-75E9-C844-AE9A-7F4AF4C266F1}" dt="2025-04-15T16:45:36.567" v="596" actId="255"/>
          <ac:spMkLst>
            <pc:docMk/>
            <pc:sldMk cId="376030445" sldId="256"/>
            <ac:spMk id="93" creationId="{00000000-0000-0000-0000-000000000000}"/>
          </ac:spMkLst>
        </pc:spChg>
        <pc:spChg chg="del mod">
          <ac:chgData name="Lucas Laventure" userId="f53c2f9d-87ee-463b-96ff-f989fb21ddc2" providerId="ADAL" clId="{E01E2136-75E9-C844-AE9A-7F4AF4C266F1}" dt="2025-04-16T17:18:24.359" v="633" actId="478"/>
          <ac:spMkLst>
            <pc:docMk/>
            <pc:sldMk cId="376030445" sldId="256"/>
            <ac:spMk id="97" creationId="{6998546B-A946-86D8-0E60-8F2358609A95}"/>
          </ac:spMkLst>
        </pc:spChg>
        <pc:spChg chg="mod">
          <ac:chgData name="Lucas Laventure" userId="f53c2f9d-87ee-463b-96ff-f989fb21ddc2" providerId="ADAL" clId="{E01E2136-75E9-C844-AE9A-7F4AF4C266F1}" dt="2025-04-17T16:07:46.415" v="723" actId="14100"/>
          <ac:spMkLst>
            <pc:docMk/>
            <pc:sldMk cId="376030445" sldId="256"/>
            <ac:spMk id="98" creationId="{00000000-0000-0000-0000-000000000000}"/>
          </ac:spMkLst>
        </pc:spChg>
        <pc:spChg chg="del mod">
          <ac:chgData name="Lucas Laventure" userId="f53c2f9d-87ee-463b-96ff-f989fb21ddc2" providerId="ADAL" clId="{E01E2136-75E9-C844-AE9A-7F4AF4C266F1}" dt="2025-04-16T17:18:18.864" v="631" actId="478"/>
          <ac:spMkLst>
            <pc:docMk/>
            <pc:sldMk cId="376030445" sldId="256"/>
            <ac:spMk id="100" creationId="{6FF25714-41C0-983F-04ED-30C52A631406}"/>
          </ac:spMkLst>
        </pc:spChg>
        <pc:spChg chg="del mod">
          <ac:chgData name="Lucas Laventure" userId="f53c2f9d-87ee-463b-96ff-f989fb21ddc2" providerId="ADAL" clId="{E01E2136-75E9-C844-AE9A-7F4AF4C266F1}" dt="2025-04-16T17:18:22.741" v="632" actId="478"/>
          <ac:spMkLst>
            <pc:docMk/>
            <pc:sldMk cId="376030445" sldId="256"/>
            <ac:spMk id="101" creationId="{781DF727-BC6A-A2A6-3CB9-5F8611E97C6F}"/>
          </ac:spMkLst>
        </pc:spChg>
        <pc:spChg chg="mod">
          <ac:chgData name="Lucas Laventure" userId="f53c2f9d-87ee-463b-96ff-f989fb21ddc2" providerId="ADAL" clId="{E01E2136-75E9-C844-AE9A-7F4AF4C266F1}" dt="2025-04-15T16:45:36.567" v="596" actId="255"/>
          <ac:spMkLst>
            <pc:docMk/>
            <pc:sldMk cId="376030445" sldId="256"/>
            <ac:spMk id="102" creationId="{4CC53860-7D80-FE68-A62D-0353FB270F9B}"/>
          </ac:spMkLst>
        </pc:spChg>
        <pc:spChg chg="mod">
          <ac:chgData name="Lucas Laventure" userId="f53c2f9d-87ee-463b-96ff-f989fb21ddc2" providerId="ADAL" clId="{E01E2136-75E9-C844-AE9A-7F4AF4C266F1}" dt="2025-04-15T16:33:51.362" v="544" actId="1076"/>
          <ac:spMkLst>
            <pc:docMk/>
            <pc:sldMk cId="376030445" sldId="256"/>
            <ac:spMk id="116" creationId="{C462E727-C6CE-BE15-212A-881DE247DD31}"/>
          </ac:spMkLst>
        </pc:spChg>
        <pc:spChg chg="mod">
          <ac:chgData name="Lucas Laventure" userId="f53c2f9d-87ee-463b-96ff-f989fb21ddc2" providerId="ADAL" clId="{E01E2136-75E9-C844-AE9A-7F4AF4C266F1}" dt="2025-04-16T17:17:21.093" v="628" actId="207"/>
          <ac:spMkLst>
            <pc:docMk/>
            <pc:sldMk cId="376030445" sldId="256"/>
            <ac:spMk id="120" creationId="{E75B4EBD-B0E2-70CD-D03C-A7672E01BD2D}"/>
          </ac:spMkLst>
        </pc:spChg>
        <pc:spChg chg="mod">
          <ac:chgData name="Lucas Laventure" userId="f53c2f9d-87ee-463b-96ff-f989fb21ddc2" providerId="ADAL" clId="{E01E2136-75E9-C844-AE9A-7F4AF4C266F1}" dt="2025-04-17T16:07:59.234" v="725" actId="1076"/>
          <ac:spMkLst>
            <pc:docMk/>
            <pc:sldMk cId="376030445" sldId="256"/>
            <ac:spMk id="121" creationId="{94EE8BC6-785B-9458-E847-75C2623EAA31}"/>
          </ac:spMkLst>
        </pc:spChg>
        <pc:spChg chg="mod">
          <ac:chgData name="Lucas Laventure" userId="f53c2f9d-87ee-463b-96ff-f989fb21ddc2" providerId="ADAL" clId="{E01E2136-75E9-C844-AE9A-7F4AF4C266F1}" dt="2025-04-15T18:54:22.735" v="606" actId="1076"/>
          <ac:spMkLst>
            <pc:docMk/>
            <pc:sldMk cId="376030445" sldId="256"/>
            <ac:spMk id="130" creationId="{5E5F101E-9582-1834-926E-4454BF028DE0}"/>
          </ac:spMkLst>
        </pc:spChg>
        <pc:spChg chg="mod">
          <ac:chgData name="Lucas Laventure" userId="f53c2f9d-87ee-463b-96ff-f989fb21ddc2" providerId="ADAL" clId="{E01E2136-75E9-C844-AE9A-7F4AF4C266F1}" dt="2025-04-17T15:34:27.855" v="693" actId="20577"/>
          <ac:spMkLst>
            <pc:docMk/>
            <pc:sldMk cId="376030445" sldId="256"/>
            <ac:spMk id="131" creationId="{8F6471CF-1E05-3B5A-5B0A-B6BF94C8DADD}"/>
          </ac:spMkLst>
        </pc:spChg>
        <pc:spChg chg="mod">
          <ac:chgData name="Lucas Laventure" userId="f53c2f9d-87ee-463b-96ff-f989fb21ddc2" providerId="ADAL" clId="{E01E2136-75E9-C844-AE9A-7F4AF4C266F1}" dt="2025-04-15T16:32:54.640" v="527" actId="14100"/>
          <ac:spMkLst>
            <pc:docMk/>
            <pc:sldMk cId="376030445" sldId="256"/>
            <ac:spMk id="133" creationId="{BDE087D5-24ED-BB90-5088-08A1261D9077}"/>
          </ac:spMkLst>
        </pc:spChg>
        <pc:spChg chg="mod">
          <ac:chgData name="Lucas Laventure" userId="f53c2f9d-87ee-463b-96ff-f989fb21ddc2" providerId="ADAL" clId="{E01E2136-75E9-C844-AE9A-7F4AF4C266F1}" dt="2025-04-11T19:21:22.250" v="255" actId="1076"/>
          <ac:spMkLst>
            <pc:docMk/>
            <pc:sldMk cId="376030445" sldId="256"/>
            <ac:spMk id="140" creationId="{F2818603-2A2F-C41B-12FD-750B95A45B47}"/>
          </ac:spMkLst>
        </pc:spChg>
        <pc:spChg chg="mod">
          <ac:chgData name="Lucas Laventure" userId="f53c2f9d-87ee-463b-96ff-f989fb21ddc2" providerId="ADAL" clId="{E01E2136-75E9-C844-AE9A-7F4AF4C266F1}" dt="2025-04-11T19:21:32.416" v="257" actId="1076"/>
          <ac:spMkLst>
            <pc:docMk/>
            <pc:sldMk cId="376030445" sldId="256"/>
            <ac:spMk id="141" creationId="{96DFE4A8-DDD9-2592-4BB4-06C93F2FD4DE}"/>
          </ac:spMkLst>
        </pc:spChg>
        <pc:spChg chg="mod">
          <ac:chgData name="Lucas Laventure" userId="f53c2f9d-87ee-463b-96ff-f989fb21ddc2" providerId="ADAL" clId="{E01E2136-75E9-C844-AE9A-7F4AF4C266F1}" dt="2025-04-11T19:18:48.997" v="229" actId="14100"/>
          <ac:spMkLst>
            <pc:docMk/>
            <pc:sldMk cId="376030445" sldId="256"/>
            <ac:spMk id="146" creationId="{7237F41B-7562-3C88-875C-02CBD5895133}"/>
          </ac:spMkLst>
        </pc:spChg>
        <pc:spChg chg="mod">
          <ac:chgData name="Lucas Laventure" userId="f53c2f9d-87ee-463b-96ff-f989fb21ddc2" providerId="ADAL" clId="{E01E2136-75E9-C844-AE9A-7F4AF4C266F1}" dt="2025-04-11T19:18:48.997" v="229" actId="14100"/>
          <ac:spMkLst>
            <pc:docMk/>
            <pc:sldMk cId="376030445" sldId="256"/>
            <ac:spMk id="147" creationId="{2C672682-7954-CBE4-1B32-87BDEEE10EB7}"/>
          </ac:spMkLst>
        </pc:spChg>
        <pc:spChg chg="mod">
          <ac:chgData name="Lucas Laventure" userId="f53c2f9d-87ee-463b-96ff-f989fb21ddc2" providerId="ADAL" clId="{E01E2136-75E9-C844-AE9A-7F4AF4C266F1}" dt="2025-04-11T19:18:48.997" v="229" actId="14100"/>
          <ac:spMkLst>
            <pc:docMk/>
            <pc:sldMk cId="376030445" sldId="256"/>
            <ac:spMk id="148" creationId="{64B3850F-A448-1069-7065-9528EB4CDFAF}"/>
          </ac:spMkLst>
        </pc:spChg>
        <pc:spChg chg="mod">
          <ac:chgData name="Lucas Laventure" userId="f53c2f9d-87ee-463b-96ff-f989fb21ddc2" providerId="ADAL" clId="{E01E2136-75E9-C844-AE9A-7F4AF4C266F1}" dt="2025-04-11T19:18:48.997" v="229" actId="14100"/>
          <ac:spMkLst>
            <pc:docMk/>
            <pc:sldMk cId="376030445" sldId="256"/>
            <ac:spMk id="149" creationId="{16325B3C-A550-3C50-6DF7-8C5D1512430C}"/>
          </ac:spMkLst>
        </pc:spChg>
        <pc:spChg chg="mod">
          <ac:chgData name="Lucas Laventure" userId="f53c2f9d-87ee-463b-96ff-f989fb21ddc2" providerId="ADAL" clId="{E01E2136-75E9-C844-AE9A-7F4AF4C266F1}" dt="2025-04-15T15:51:10.307" v="440"/>
          <ac:spMkLst>
            <pc:docMk/>
            <pc:sldMk cId="376030445" sldId="256"/>
            <ac:spMk id="150" creationId="{A8FA591C-4F22-0692-AAAB-74087375A938}"/>
          </ac:spMkLst>
        </pc:spChg>
        <pc:spChg chg="mod">
          <ac:chgData name="Lucas Laventure" userId="f53c2f9d-87ee-463b-96ff-f989fb21ddc2" providerId="ADAL" clId="{E01E2136-75E9-C844-AE9A-7F4AF4C266F1}" dt="2025-04-17T16:05:05.098" v="717" actId="1076"/>
          <ac:spMkLst>
            <pc:docMk/>
            <pc:sldMk cId="376030445" sldId="256"/>
            <ac:spMk id="157" creationId="{1FCF908A-841E-0D07-A297-6B4344B3E44A}"/>
          </ac:spMkLst>
        </pc:spChg>
        <pc:spChg chg="mod">
          <ac:chgData name="Lucas Laventure" userId="f53c2f9d-87ee-463b-96ff-f989fb21ddc2" providerId="ADAL" clId="{E01E2136-75E9-C844-AE9A-7F4AF4C266F1}" dt="2025-04-17T16:05:00.595" v="716" actId="1076"/>
          <ac:spMkLst>
            <pc:docMk/>
            <pc:sldMk cId="376030445" sldId="256"/>
            <ac:spMk id="165" creationId="{AD72523F-6B8C-C465-2336-6B13489D1D53}"/>
          </ac:spMkLst>
        </pc:spChg>
        <pc:spChg chg="mod">
          <ac:chgData name="Lucas Laventure" userId="f53c2f9d-87ee-463b-96ff-f989fb21ddc2" providerId="ADAL" clId="{E01E2136-75E9-C844-AE9A-7F4AF4C266F1}" dt="2025-04-15T15:53:36.904" v="451" actId="1076"/>
          <ac:spMkLst>
            <pc:docMk/>
            <pc:sldMk cId="376030445" sldId="256"/>
            <ac:spMk id="187" creationId="{3D122C74-9F18-07E8-BD9D-51CC24E8CCB5}"/>
          </ac:spMkLst>
        </pc:spChg>
        <pc:spChg chg="mod">
          <ac:chgData name="Lucas Laventure" userId="f53c2f9d-87ee-463b-96ff-f989fb21ddc2" providerId="ADAL" clId="{E01E2136-75E9-C844-AE9A-7F4AF4C266F1}" dt="2025-04-15T15:53:36.904" v="451" actId="1076"/>
          <ac:spMkLst>
            <pc:docMk/>
            <pc:sldMk cId="376030445" sldId="256"/>
            <ac:spMk id="188" creationId="{6D238683-5F83-F2D3-8659-F0CF2086CCC5}"/>
          </ac:spMkLst>
        </pc:spChg>
        <pc:spChg chg="mod">
          <ac:chgData name="Lucas Laventure" userId="f53c2f9d-87ee-463b-96ff-f989fb21ddc2" providerId="ADAL" clId="{E01E2136-75E9-C844-AE9A-7F4AF4C266F1}" dt="2025-04-15T15:53:36.904" v="451" actId="1076"/>
          <ac:spMkLst>
            <pc:docMk/>
            <pc:sldMk cId="376030445" sldId="256"/>
            <ac:spMk id="1031" creationId="{B9E9E777-9D7D-7CC4-D9EE-6FE6C7920182}"/>
          </ac:spMkLst>
        </pc:spChg>
        <pc:spChg chg="mod">
          <ac:chgData name="Lucas Laventure" userId="f53c2f9d-87ee-463b-96ff-f989fb21ddc2" providerId="ADAL" clId="{E01E2136-75E9-C844-AE9A-7F4AF4C266F1}" dt="2025-04-15T15:53:36.904" v="451" actId="1076"/>
          <ac:spMkLst>
            <pc:docMk/>
            <pc:sldMk cId="376030445" sldId="256"/>
            <ac:spMk id="1033" creationId="{0FFD7A21-9CE4-4592-4A6A-730F2154668A}"/>
          </ac:spMkLst>
        </pc:spChg>
        <pc:spChg chg="mod">
          <ac:chgData name="Lucas Laventure" userId="f53c2f9d-87ee-463b-96ff-f989fb21ddc2" providerId="ADAL" clId="{E01E2136-75E9-C844-AE9A-7F4AF4C266F1}" dt="2025-04-15T15:53:36.904" v="451" actId="1076"/>
          <ac:spMkLst>
            <pc:docMk/>
            <pc:sldMk cId="376030445" sldId="256"/>
            <ac:spMk id="1034" creationId="{04C2E7EB-CFCB-F70E-29C4-433536D0058A}"/>
          </ac:spMkLst>
        </pc:spChg>
        <pc:spChg chg="mod">
          <ac:chgData name="Lucas Laventure" userId="f53c2f9d-87ee-463b-96ff-f989fb21ddc2" providerId="ADAL" clId="{E01E2136-75E9-C844-AE9A-7F4AF4C266F1}" dt="2025-04-15T15:53:36.904" v="451" actId="1076"/>
          <ac:spMkLst>
            <pc:docMk/>
            <pc:sldMk cId="376030445" sldId="256"/>
            <ac:spMk id="1035" creationId="{E524BBC8-2430-6794-E43E-AD5C5F49951C}"/>
          </ac:spMkLst>
        </pc:spChg>
        <pc:spChg chg="mod">
          <ac:chgData name="Lucas Laventure" userId="f53c2f9d-87ee-463b-96ff-f989fb21ddc2" providerId="ADAL" clId="{E01E2136-75E9-C844-AE9A-7F4AF4C266F1}" dt="2025-04-15T15:53:36.904" v="451" actId="1076"/>
          <ac:spMkLst>
            <pc:docMk/>
            <pc:sldMk cId="376030445" sldId="256"/>
            <ac:spMk id="1037" creationId="{6EB2F254-5D1A-F46B-3309-E1D7855584A2}"/>
          </ac:spMkLst>
        </pc:spChg>
        <pc:spChg chg="mod">
          <ac:chgData name="Lucas Laventure" userId="f53c2f9d-87ee-463b-96ff-f989fb21ddc2" providerId="ADAL" clId="{E01E2136-75E9-C844-AE9A-7F4AF4C266F1}" dt="2025-04-15T16:37:19.797" v="559" actId="1076"/>
          <ac:spMkLst>
            <pc:docMk/>
            <pc:sldMk cId="376030445" sldId="256"/>
            <ac:spMk id="1039" creationId="{0A07F9FD-2AFB-42A1-822C-58194CE46E2F}"/>
          </ac:spMkLst>
        </pc:spChg>
        <pc:spChg chg="mod">
          <ac:chgData name="Lucas Laventure" userId="f53c2f9d-87ee-463b-96ff-f989fb21ddc2" providerId="ADAL" clId="{E01E2136-75E9-C844-AE9A-7F4AF4C266F1}" dt="2025-04-15T15:51:10.307" v="440"/>
          <ac:spMkLst>
            <pc:docMk/>
            <pc:sldMk cId="376030445" sldId="256"/>
            <ac:spMk id="1040" creationId="{24EA270D-CFB9-76A1-E7B1-710207F18FEC}"/>
          </ac:spMkLst>
        </pc:spChg>
        <pc:spChg chg="mod">
          <ac:chgData name="Lucas Laventure" userId="f53c2f9d-87ee-463b-96ff-f989fb21ddc2" providerId="ADAL" clId="{E01E2136-75E9-C844-AE9A-7F4AF4C266F1}" dt="2025-04-15T16:37:19.797" v="559" actId="1076"/>
          <ac:spMkLst>
            <pc:docMk/>
            <pc:sldMk cId="376030445" sldId="256"/>
            <ac:spMk id="1041" creationId="{2EF78D19-4F3E-875C-7BDD-27FB26B32FF0}"/>
          </ac:spMkLst>
        </pc:spChg>
        <pc:spChg chg="mod">
          <ac:chgData name="Lucas Laventure" userId="f53c2f9d-87ee-463b-96ff-f989fb21ddc2" providerId="ADAL" clId="{E01E2136-75E9-C844-AE9A-7F4AF4C266F1}" dt="2025-04-15T16:37:19.797" v="559" actId="1076"/>
          <ac:spMkLst>
            <pc:docMk/>
            <pc:sldMk cId="376030445" sldId="256"/>
            <ac:spMk id="1042" creationId="{BB9C7661-C292-A689-46C2-C8006E22D6E2}"/>
          </ac:spMkLst>
        </pc:spChg>
        <pc:spChg chg="mod">
          <ac:chgData name="Lucas Laventure" userId="f53c2f9d-87ee-463b-96ff-f989fb21ddc2" providerId="ADAL" clId="{E01E2136-75E9-C844-AE9A-7F4AF4C266F1}" dt="2025-04-15T16:37:19.797" v="559" actId="1076"/>
          <ac:spMkLst>
            <pc:docMk/>
            <pc:sldMk cId="376030445" sldId="256"/>
            <ac:spMk id="1044" creationId="{F96AEF94-2B18-E1EB-2DA3-3263CE0E2713}"/>
          </ac:spMkLst>
        </pc:spChg>
        <pc:spChg chg="mod">
          <ac:chgData name="Lucas Laventure" userId="f53c2f9d-87ee-463b-96ff-f989fb21ddc2" providerId="ADAL" clId="{E01E2136-75E9-C844-AE9A-7F4AF4C266F1}" dt="2025-04-17T16:04:47.529" v="715" actId="1076"/>
          <ac:spMkLst>
            <pc:docMk/>
            <pc:sldMk cId="376030445" sldId="256"/>
            <ac:spMk id="1046" creationId="{C0724A82-69DD-A289-F316-35C1A1925E5A}"/>
          </ac:spMkLst>
        </pc:spChg>
        <pc:spChg chg="mod">
          <ac:chgData name="Lucas Laventure" userId="f53c2f9d-87ee-463b-96ff-f989fb21ddc2" providerId="ADAL" clId="{E01E2136-75E9-C844-AE9A-7F4AF4C266F1}" dt="2025-04-17T16:05:24.138" v="718" actId="114"/>
          <ac:spMkLst>
            <pc:docMk/>
            <pc:sldMk cId="376030445" sldId="256"/>
            <ac:spMk id="1049" creationId="{85E847F2-5B5D-8E8F-8C61-F6EA5B4D2A07}"/>
          </ac:spMkLst>
        </pc:spChg>
        <pc:spChg chg="mod">
          <ac:chgData name="Lucas Laventure" userId="f53c2f9d-87ee-463b-96ff-f989fb21ddc2" providerId="ADAL" clId="{E01E2136-75E9-C844-AE9A-7F4AF4C266F1}" dt="2025-04-17T16:05:24.138" v="718" actId="114"/>
          <ac:spMkLst>
            <pc:docMk/>
            <pc:sldMk cId="376030445" sldId="256"/>
            <ac:spMk id="1050" creationId="{CD7424E9-AD7E-1C2C-90C8-7E7513CF62D4}"/>
          </ac:spMkLst>
        </pc:spChg>
        <pc:spChg chg="mod">
          <ac:chgData name="Lucas Laventure" userId="f53c2f9d-87ee-463b-96ff-f989fb21ddc2" providerId="ADAL" clId="{E01E2136-75E9-C844-AE9A-7F4AF4C266F1}" dt="2025-04-11T19:20:18.634" v="244" actId="14100"/>
          <ac:spMkLst>
            <pc:docMk/>
            <pc:sldMk cId="376030445" sldId="256"/>
            <ac:spMk id="1052" creationId="{B1B1A697-546A-1692-1F4F-69CA55E1AF4A}"/>
          </ac:spMkLst>
        </pc:spChg>
        <pc:spChg chg="mod">
          <ac:chgData name="Lucas Laventure" userId="f53c2f9d-87ee-463b-96ff-f989fb21ddc2" providerId="ADAL" clId="{E01E2136-75E9-C844-AE9A-7F4AF4C266F1}" dt="2025-04-11T19:20:36.615" v="248" actId="1076"/>
          <ac:spMkLst>
            <pc:docMk/>
            <pc:sldMk cId="376030445" sldId="256"/>
            <ac:spMk id="1053" creationId="{B8BA398B-27B4-9F91-AACE-5530C7D6ADD9}"/>
          </ac:spMkLst>
        </pc:spChg>
        <pc:spChg chg="mod">
          <ac:chgData name="Lucas Laventure" userId="f53c2f9d-87ee-463b-96ff-f989fb21ddc2" providerId="ADAL" clId="{E01E2136-75E9-C844-AE9A-7F4AF4C266F1}" dt="2025-04-11T19:20:59.634" v="251" actId="1076"/>
          <ac:spMkLst>
            <pc:docMk/>
            <pc:sldMk cId="376030445" sldId="256"/>
            <ac:spMk id="1054" creationId="{9AAC6E34-19A0-9272-A83B-582F5517B0C8}"/>
          </ac:spMkLst>
        </pc:spChg>
        <pc:spChg chg="mod">
          <ac:chgData name="Lucas Laventure" userId="f53c2f9d-87ee-463b-96ff-f989fb21ddc2" providerId="ADAL" clId="{E01E2136-75E9-C844-AE9A-7F4AF4C266F1}" dt="2025-04-15T15:51:10.307" v="440"/>
          <ac:spMkLst>
            <pc:docMk/>
            <pc:sldMk cId="376030445" sldId="256"/>
            <ac:spMk id="1055" creationId="{5749E1BF-7544-21A7-B8D1-CDE4B0F093E3}"/>
          </ac:spMkLst>
        </pc:spChg>
        <pc:spChg chg="mod">
          <ac:chgData name="Lucas Laventure" userId="f53c2f9d-87ee-463b-96ff-f989fb21ddc2" providerId="ADAL" clId="{E01E2136-75E9-C844-AE9A-7F4AF4C266F1}" dt="2025-04-15T16:37:19.797" v="559" actId="1076"/>
          <ac:spMkLst>
            <pc:docMk/>
            <pc:sldMk cId="376030445" sldId="256"/>
            <ac:spMk id="1056" creationId="{F68208BF-76BB-AE74-884A-B442909557E7}"/>
          </ac:spMkLst>
        </pc:spChg>
        <pc:spChg chg="mod">
          <ac:chgData name="Lucas Laventure" userId="f53c2f9d-87ee-463b-96ff-f989fb21ddc2" providerId="ADAL" clId="{E01E2136-75E9-C844-AE9A-7F4AF4C266F1}" dt="2025-04-15T16:37:19.797" v="559" actId="1076"/>
          <ac:spMkLst>
            <pc:docMk/>
            <pc:sldMk cId="376030445" sldId="256"/>
            <ac:spMk id="1059" creationId="{342E22E1-26B1-44AD-494B-AE9B4AEB73FB}"/>
          </ac:spMkLst>
        </pc:spChg>
        <pc:spChg chg="mod">
          <ac:chgData name="Lucas Laventure" userId="f53c2f9d-87ee-463b-96ff-f989fb21ddc2" providerId="ADAL" clId="{E01E2136-75E9-C844-AE9A-7F4AF4C266F1}" dt="2025-04-15T16:37:19.797" v="559" actId="1076"/>
          <ac:spMkLst>
            <pc:docMk/>
            <pc:sldMk cId="376030445" sldId="256"/>
            <ac:spMk id="1060" creationId="{C7AEF937-8941-C308-BD1F-6DBCB8BE521A}"/>
          </ac:spMkLst>
        </pc:spChg>
        <pc:spChg chg="mod">
          <ac:chgData name="Lucas Laventure" userId="f53c2f9d-87ee-463b-96ff-f989fb21ddc2" providerId="ADAL" clId="{E01E2136-75E9-C844-AE9A-7F4AF4C266F1}" dt="2025-04-15T16:37:19.797" v="559" actId="1076"/>
          <ac:spMkLst>
            <pc:docMk/>
            <pc:sldMk cId="376030445" sldId="256"/>
            <ac:spMk id="1069" creationId="{6997976D-A6C1-BF2B-950A-2E68B42F879F}"/>
          </ac:spMkLst>
        </pc:spChg>
        <pc:spChg chg="mod">
          <ac:chgData name="Lucas Laventure" userId="f53c2f9d-87ee-463b-96ff-f989fb21ddc2" providerId="ADAL" clId="{E01E2136-75E9-C844-AE9A-7F4AF4C266F1}" dt="2025-04-15T15:51:10.307" v="440"/>
          <ac:spMkLst>
            <pc:docMk/>
            <pc:sldMk cId="376030445" sldId="256"/>
            <ac:spMk id="1071" creationId="{67EB79D5-6329-87ED-AF17-3E930022FF0D}"/>
          </ac:spMkLst>
        </pc:spChg>
        <pc:spChg chg="mod">
          <ac:chgData name="Lucas Laventure" userId="f53c2f9d-87ee-463b-96ff-f989fb21ddc2" providerId="ADAL" clId="{E01E2136-75E9-C844-AE9A-7F4AF4C266F1}" dt="2025-04-15T16:37:19.797" v="559" actId="1076"/>
          <ac:spMkLst>
            <pc:docMk/>
            <pc:sldMk cId="376030445" sldId="256"/>
            <ac:spMk id="1074" creationId="{F9DBD099-6D53-B3FB-388D-4ECBEC67CA8C}"/>
          </ac:spMkLst>
        </pc:spChg>
        <pc:spChg chg="mod">
          <ac:chgData name="Lucas Laventure" userId="f53c2f9d-87ee-463b-96ff-f989fb21ddc2" providerId="ADAL" clId="{E01E2136-75E9-C844-AE9A-7F4AF4C266F1}" dt="2025-04-15T16:37:19.797" v="559" actId="1076"/>
          <ac:spMkLst>
            <pc:docMk/>
            <pc:sldMk cId="376030445" sldId="256"/>
            <ac:spMk id="1075" creationId="{FCE15178-ED5B-7059-9EE0-67C617553CA7}"/>
          </ac:spMkLst>
        </pc:spChg>
        <pc:grpChg chg="add mod">
          <ac:chgData name="Lucas Laventure" userId="f53c2f9d-87ee-463b-96ff-f989fb21ddc2" providerId="ADAL" clId="{E01E2136-75E9-C844-AE9A-7F4AF4C266F1}" dt="2025-04-15T15:54:42.468" v="458" actId="1076"/>
          <ac:grpSpMkLst>
            <pc:docMk/>
            <pc:sldMk cId="376030445" sldId="256"/>
            <ac:grpSpMk id="8" creationId="{115DE264-FB14-AC13-E7C9-406E5C070989}"/>
          </ac:grpSpMkLst>
        </pc:grpChg>
        <pc:grpChg chg="add mod">
          <ac:chgData name="Lucas Laventure" userId="f53c2f9d-87ee-463b-96ff-f989fb21ddc2" providerId="ADAL" clId="{E01E2136-75E9-C844-AE9A-7F4AF4C266F1}" dt="2025-04-15T16:42:48.764" v="579" actId="1076"/>
          <ac:grpSpMkLst>
            <pc:docMk/>
            <pc:sldMk cId="376030445" sldId="256"/>
            <ac:grpSpMk id="12" creationId="{3B974733-F482-0BD7-C0E9-8DBA71983882}"/>
          </ac:grpSpMkLst>
        </pc:grpChg>
        <pc:grpChg chg="add mod">
          <ac:chgData name="Lucas Laventure" userId="f53c2f9d-87ee-463b-96ff-f989fb21ddc2" providerId="ADAL" clId="{E01E2136-75E9-C844-AE9A-7F4AF4C266F1}" dt="2025-04-11T16:09:15.873" v="20" actId="1076"/>
          <ac:grpSpMkLst>
            <pc:docMk/>
            <pc:sldMk cId="376030445" sldId="256"/>
            <ac:grpSpMk id="22" creationId="{DC5932B3-45AB-0787-6C0C-3ABEA9DB9440}"/>
          </ac:grpSpMkLst>
        </pc:grpChg>
        <pc:grpChg chg="add">
          <ac:chgData name="Lucas Laventure" userId="f53c2f9d-87ee-463b-96ff-f989fb21ddc2" providerId="ADAL" clId="{E01E2136-75E9-C844-AE9A-7F4AF4C266F1}" dt="2025-04-11T19:22:37.002" v="262" actId="164"/>
          <ac:grpSpMkLst>
            <pc:docMk/>
            <pc:sldMk cId="376030445" sldId="256"/>
            <ac:grpSpMk id="35" creationId="{B6CF0AC8-686C-8A5A-53DC-5430A6FF61F9}"/>
          </ac:grpSpMkLst>
        </pc:grpChg>
        <pc:grpChg chg="add mod">
          <ac:chgData name="Lucas Laventure" userId="f53c2f9d-87ee-463b-96ff-f989fb21ddc2" providerId="ADAL" clId="{E01E2136-75E9-C844-AE9A-7F4AF4C266F1}" dt="2025-04-15T16:32:55.026" v="529" actId="1076"/>
          <ac:grpSpMkLst>
            <pc:docMk/>
            <pc:sldMk cId="376030445" sldId="256"/>
            <ac:grpSpMk id="39" creationId="{1633BA4E-F788-C034-284E-E899093EC1A0}"/>
          </ac:grpSpMkLst>
        </pc:grpChg>
        <pc:grpChg chg="add mod">
          <ac:chgData name="Lucas Laventure" userId="f53c2f9d-87ee-463b-96ff-f989fb21ddc2" providerId="ADAL" clId="{E01E2136-75E9-C844-AE9A-7F4AF4C266F1}" dt="2025-04-11T19:23:41.065" v="268" actId="1076"/>
          <ac:grpSpMkLst>
            <pc:docMk/>
            <pc:sldMk cId="376030445" sldId="256"/>
            <ac:grpSpMk id="40" creationId="{CD7D205D-ED1A-4628-25B2-24ABAE5E6599}"/>
          </ac:grpSpMkLst>
        </pc:grpChg>
        <pc:grpChg chg="add mod">
          <ac:chgData name="Lucas Laventure" userId="f53c2f9d-87ee-463b-96ff-f989fb21ddc2" providerId="ADAL" clId="{E01E2136-75E9-C844-AE9A-7F4AF4C266F1}" dt="2025-04-11T17:07:51.652" v="207" actId="1076"/>
          <ac:grpSpMkLst>
            <pc:docMk/>
            <pc:sldMk cId="376030445" sldId="256"/>
            <ac:grpSpMk id="46" creationId="{A61C0EEA-C935-1AEE-4FDF-5FE6C55A39FD}"/>
          </ac:grpSpMkLst>
        </pc:grpChg>
        <pc:grpChg chg="mod">
          <ac:chgData name="Lucas Laventure" userId="f53c2f9d-87ee-463b-96ff-f989fb21ddc2" providerId="ADAL" clId="{E01E2136-75E9-C844-AE9A-7F4AF4C266F1}" dt="2025-04-16T17:19:04.128" v="639" actId="1076"/>
          <ac:grpSpMkLst>
            <pc:docMk/>
            <pc:sldMk cId="376030445" sldId="256"/>
            <ac:grpSpMk id="86" creationId="{D949340D-2E9C-1B65-59CA-D6A62B70126D}"/>
          </ac:grpSpMkLst>
        </pc:grpChg>
        <pc:grpChg chg="add mod">
          <ac:chgData name="Lucas Laventure" userId="f53c2f9d-87ee-463b-96ff-f989fb21ddc2" providerId="ADAL" clId="{E01E2136-75E9-C844-AE9A-7F4AF4C266F1}" dt="2025-04-15T16:32:55.026" v="529" actId="1076"/>
          <ac:grpSpMkLst>
            <pc:docMk/>
            <pc:sldMk cId="376030445" sldId="256"/>
            <ac:grpSpMk id="91" creationId="{07734C96-0A36-720F-438C-92B54BD744FA}"/>
          </ac:grpSpMkLst>
        </pc:grpChg>
        <pc:grpChg chg="add mod">
          <ac:chgData name="Lucas Laventure" userId="f53c2f9d-87ee-463b-96ff-f989fb21ddc2" providerId="ADAL" clId="{E01E2136-75E9-C844-AE9A-7F4AF4C266F1}" dt="2025-04-15T16:44:58.362" v="591" actId="1076"/>
          <ac:grpSpMkLst>
            <pc:docMk/>
            <pc:sldMk cId="376030445" sldId="256"/>
            <ac:grpSpMk id="92" creationId="{1374BD3A-35AC-702C-62B5-19A719B60ED8}"/>
          </ac:grpSpMkLst>
        </pc:grpChg>
        <pc:grpChg chg="mod">
          <ac:chgData name="Lucas Laventure" userId="f53c2f9d-87ee-463b-96ff-f989fb21ddc2" providerId="ADAL" clId="{E01E2136-75E9-C844-AE9A-7F4AF4C266F1}" dt="2025-04-11T19:21:08.487" v="253" actId="1076"/>
          <ac:grpSpMkLst>
            <pc:docMk/>
            <pc:sldMk cId="376030445" sldId="256"/>
            <ac:grpSpMk id="137" creationId="{642A624B-0283-E382-0278-F6F10488E884}"/>
          </ac:grpSpMkLst>
        </pc:grpChg>
        <pc:grpChg chg="mod">
          <ac:chgData name="Lucas Laventure" userId="f53c2f9d-87ee-463b-96ff-f989fb21ddc2" providerId="ADAL" clId="{E01E2136-75E9-C844-AE9A-7F4AF4C266F1}" dt="2025-04-17T15:33:43.459" v="678" actId="1076"/>
          <ac:grpSpMkLst>
            <pc:docMk/>
            <pc:sldMk cId="376030445" sldId="256"/>
            <ac:grpSpMk id="1038" creationId="{8B54ED44-6ECF-890B-0ECE-5932AF527322}"/>
          </ac:grpSpMkLst>
        </pc:grpChg>
        <pc:graphicFrameChg chg="add del mod">
          <ac:chgData name="Lucas Laventure" userId="f53c2f9d-87ee-463b-96ff-f989fb21ddc2" providerId="ADAL" clId="{E01E2136-75E9-C844-AE9A-7F4AF4C266F1}" dt="2025-04-17T16:04:23.216" v="709" actId="478"/>
          <ac:graphicFrameMkLst>
            <pc:docMk/>
            <pc:sldMk cId="376030445" sldId="256"/>
            <ac:graphicFrameMk id="42" creationId="{0117F34D-6A72-6B05-C20F-0CCFB543E067}"/>
          </ac:graphicFrameMkLst>
        </pc:graphicFrameChg>
        <pc:graphicFrameChg chg="mod">
          <ac:chgData name="Lucas Laventure" userId="f53c2f9d-87ee-463b-96ff-f989fb21ddc2" providerId="ADAL" clId="{E01E2136-75E9-C844-AE9A-7F4AF4C266F1}" dt="2025-04-16T17:21:53.911" v="646" actId="113"/>
          <ac:graphicFrameMkLst>
            <pc:docMk/>
            <pc:sldMk cId="376030445" sldId="256"/>
            <ac:graphicFrameMk id="138" creationId="{EAE17445-5324-8CF8-9B87-CF63113C4944}"/>
          </ac:graphicFrameMkLst>
        </pc:graphicFrameChg>
        <pc:graphicFrameChg chg="del mod">
          <ac:chgData name="Lucas Laventure" userId="f53c2f9d-87ee-463b-96ff-f989fb21ddc2" providerId="ADAL" clId="{E01E2136-75E9-C844-AE9A-7F4AF4C266F1}" dt="2025-04-17T16:15:15.727" v="740" actId="478"/>
          <ac:graphicFrameMkLst>
            <pc:docMk/>
            <pc:sldMk cId="376030445" sldId="256"/>
            <ac:graphicFrameMk id="139" creationId="{FB9CF763-08D7-DE4C-E817-28FADC4BC75D}"/>
          </ac:graphicFrameMkLst>
        </pc:graphicFrameChg>
        <pc:graphicFrameChg chg="del mod">
          <ac:chgData name="Lucas Laventure" userId="f53c2f9d-87ee-463b-96ff-f989fb21ddc2" providerId="ADAL" clId="{E01E2136-75E9-C844-AE9A-7F4AF4C266F1}" dt="2025-04-17T16:14:27.553" v="734" actId="478"/>
          <ac:graphicFrameMkLst>
            <pc:docMk/>
            <pc:sldMk cId="376030445" sldId="256"/>
            <ac:graphicFrameMk id="142" creationId="{1F8504B0-EE61-4DED-F544-8F9DDA8B2F74}"/>
          </ac:graphicFrameMkLst>
        </pc:graphicFrameChg>
        <pc:graphicFrameChg chg="del">
          <ac:chgData name="Lucas Laventure" userId="f53c2f9d-87ee-463b-96ff-f989fb21ddc2" providerId="ADAL" clId="{E01E2136-75E9-C844-AE9A-7F4AF4C266F1}" dt="2025-04-17T16:14:08.362" v="731" actId="478"/>
          <ac:graphicFrameMkLst>
            <pc:docMk/>
            <pc:sldMk cId="376030445" sldId="256"/>
            <ac:graphicFrameMk id="143" creationId="{F684F8A3-1304-24B0-4E14-013AA7A86206}"/>
          </ac:graphicFrameMkLst>
        </pc:graphicFrameChg>
        <pc:graphicFrameChg chg="mod">
          <ac:chgData name="Lucas Laventure" userId="f53c2f9d-87ee-463b-96ff-f989fb21ddc2" providerId="ADAL" clId="{E01E2136-75E9-C844-AE9A-7F4AF4C266F1}" dt="2025-04-11T19:21:27.616" v="256" actId="1076"/>
          <ac:graphicFrameMkLst>
            <pc:docMk/>
            <pc:sldMk cId="376030445" sldId="256"/>
            <ac:graphicFrameMk id="144" creationId="{B0186AFD-678D-BFA2-B683-923D0E36E979}"/>
          </ac:graphicFrameMkLst>
        </pc:graphicFrameChg>
        <pc:graphicFrameChg chg="mod">
          <ac:chgData name="Lucas Laventure" userId="f53c2f9d-87ee-463b-96ff-f989fb21ddc2" providerId="ADAL" clId="{E01E2136-75E9-C844-AE9A-7F4AF4C266F1}" dt="2025-04-11T19:21:14.284" v="254" actId="1076"/>
          <ac:graphicFrameMkLst>
            <pc:docMk/>
            <pc:sldMk cId="376030445" sldId="256"/>
            <ac:graphicFrameMk id="145" creationId="{88B0A1D0-4AEA-44AD-DB98-719C129B9E0B}"/>
          </ac:graphicFrameMkLst>
        </pc:graphicFrameChg>
        <pc:graphicFrameChg chg="del mod">
          <ac:chgData name="Lucas Laventure" userId="f53c2f9d-87ee-463b-96ff-f989fb21ddc2" providerId="ADAL" clId="{E01E2136-75E9-C844-AE9A-7F4AF4C266F1}" dt="2025-04-17T16:02:14.885" v="698" actId="478"/>
          <ac:graphicFrameMkLst>
            <pc:docMk/>
            <pc:sldMk cId="376030445" sldId="256"/>
            <ac:graphicFrameMk id="154" creationId="{E639F710-7007-AFEB-F5A0-21F43491C488}"/>
          </ac:graphicFrameMkLst>
        </pc:graphicFrameChg>
        <pc:picChg chg="add del mod">
          <ac:chgData name="Lucas Laventure" userId="f53c2f9d-87ee-463b-96ff-f989fb21ddc2" providerId="ADAL" clId="{E01E2136-75E9-C844-AE9A-7F4AF4C266F1}" dt="2025-04-17T16:08:46.534" v="727" actId="14100"/>
          <ac:picMkLst>
            <pc:docMk/>
            <pc:sldMk cId="376030445" sldId="256"/>
            <ac:picMk id="3" creationId="{ECDF8D64-AA6C-0AED-3680-0091FCBF2657}"/>
          </ac:picMkLst>
        </pc:picChg>
        <pc:picChg chg="mod">
          <ac:chgData name="Lucas Laventure" userId="f53c2f9d-87ee-463b-96ff-f989fb21ddc2" providerId="ADAL" clId="{E01E2136-75E9-C844-AE9A-7F4AF4C266F1}" dt="2025-04-15T15:59:44.282" v="476" actId="1076"/>
          <ac:picMkLst>
            <pc:docMk/>
            <pc:sldMk cId="376030445" sldId="256"/>
            <ac:picMk id="26" creationId="{068A813E-F7C5-0341-A44E-8B630308958A}"/>
          </ac:picMkLst>
        </pc:picChg>
        <pc:picChg chg="mod">
          <ac:chgData name="Lucas Laventure" userId="f53c2f9d-87ee-463b-96ff-f989fb21ddc2" providerId="ADAL" clId="{E01E2136-75E9-C844-AE9A-7F4AF4C266F1}" dt="2025-04-15T16:41:47.598" v="572" actId="1076"/>
          <ac:picMkLst>
            <pc:docMk/>
            <pc:sldMk cId="376030445" sldId="256"/>
            <ac:picMk id="27" creationId="{6A3AD22C-9BDB-F824-59F1-CC530A13E3ED}"/>
          </ac:picMkLst>
        </pc:picChg>
        <pc:picChg chg="mod">
          <ac:chgData name="Lucas Laventure" userId="f53c2f9d-87ee-463b-96ff-f989fb21ddc2" providerId="ADAL" clId="{E01E2136-75E9-C844-AE9A-7F4AF4C266F1}" dt="2025-04-15T16:41:47.598" v="572" actId="1076"/>
          <ac:picMkLst>
            <pc:docMk/>
            <pc:sldMk cId="376030445" sldId="256"/>
            <ac:picMk id="28" creationId="{41E6FB91-68EA-26B5-F052-2FA5311ED463}"/>
          </ac:picMkLst>
        </pc:picChg>
        <pc:picChg chg="mod">
          <ac:chgData name="Lucas Laventure" userId="f53c2f9d-87ee-463b-96ff-f989fb21ddc2" providerId="ADAL" clId="{E01E2136-75E9-C844-AE9A-7F4AF4C266F1}" dt="2025-04-15T16:41:47.598" v="572" actId="1076"/>
          <ac:picMkLst>
            <pc:docMk/>
            <pc:sldMk cId="376030445" sldId="256"/>
            <ac:picMk id="30" creationId="{1A1D0BC3-F336-EE63-BEE8-CE826CA168B7}"/>
          </ac:picMkLst>
        </pc:picChg>
        <pc:picChg chg="mod">
          <ac:chgData name="Lucas Laventure" userId="f53c2f9d-87ee-463b-96ff-f989fb21ddc2" providerId="ADAL" clId="{E01E2136-75E9-C844-AE9A-7F4AF4C266F1}" dt="2025-04-11T16:07:33.725" v="15" actId="1076"/>
          <ac:picMkLst>
            <pc:docMk/>
            <pc:sldMk cId="376030445" sldId="256"/>
            <ac:picMk id="31" creationId="{E498A302-D990-EDF2-3123-3BD0BAA9368A}"/>
          </ac:picMkLst>
        </pc:picChg>
        <pc:picChg chg="add mod">
          <ac:chgData name="Lucas Laventure" userId="f53c2f9d-87ee-463b-96ff-f989fb21ddc2" providerId="ADAL" clId="{E01E2136-75E9-C844-AE9A-7F4AF4C266F1}" dt="2025-04-17T16:04:37.529" v="714" actId="1076"/>
          <ac:picMkLst>
            <pc:docMk/>
            <pc:sldMk cId="376030445" sldId="256"/>
            <ac:picMk id="43" creationId="{3C4F1A65-57F8-29CC-679C-7FAFFFB5852A}"/>
          </ac:picMkLst>
        </pc:picChg>
        <pc:picChg chg="add mod">
          <ac:chgData name="Lucas Laventure" userId="f53c2f9d-87ee-463b-96ff-f989fb21ddc2" providerId="ADAL" clId="{E01E2136-75E9-C844-AE9A-7F4AF4C266F1}" dt="2025-04-17T16:14:16.898" v="733" actId="1076"/>
          <ac:picMkLst>
            <pc:docMk/>
            <pc:sldMk cId="376030445" sldId="256"/>
            <ac:picMk id="47" creationId="{0AF07DC5-B517-C549-AE42-EFEBFDBC8B46}"/>
          </ac:picMkLst>
        </pc:picChg>
        <pc:picChg chg="add mod">
          <ac:chgData name="Lucas Laventure" userId="f53c2f9d-87ee-463b-96ff-f989fb21ddc2" providerId="ADAL" clId="{E01E2136-75E9-C844-AE9A-7F4AF4C266F1}" dt="2025-04-17T16:14:56.233" v="739" actId="1076"/>
          <ac:picMkLst>
            <pc:docMk/>
            <pc:sldMk cId="376030445" sldId="256"/>
            <ac:picMk id="48" creationId="{2F751F08-9741-1677-6144-B9307561B543}"/>
          </ac:picMkLst>
        </pc:picChg>
        <pc:picChg chg="mod">
          <ac:chgData name="Lucas Laventure" userId="f53c2f9d-87ee-463b-96ff-f989fb21ddc2" providerId="ADAL" clId="{E01E2136-75E9-C844-AE9A-7F4AF4C266F1}" dt="2025-04-11T18:00:04.750" v="221" actId="1076"/>
          <ac:picMkLst>
            <pc:docMk/>
            <pc:sldMk cId="376030445" sldId="256"/>
            <ac:picMk id="70" creationId="{4B050F3D-86FC-F791-E79E-68AC05335762}"/>
          </ac:picMkLst>
        </pc:picChg>
        <pc:picChg chg="mod">
          <ac:chgData name="Lucas Laventure" userId="f53c2f9d-87ee-463b-96ff-f989fb21ddc2" providerId="ADAL" clId="{E01E2136-75E9-C844-AE9A-7F4AF4C266F1}" dt="2025-04-11T16:07:33.725" v="15" actId="1076"/>
          <ac:picMkLst>
            <pc:docMk/>
            <pc:sldMk cId="376030445" sldId="256"/>
            <ac:picMk id="77" creationId="{D02C3F01-7C3C-E9C3-0482-5A1DAC32D553}"/>
          </ac:picMkLst>
        </pc:picChg>
        <pc:picChg chg="mod">
          <ac:chgData name="Lucas Laventure" userId="f53c2f9d-87ee-463b-96ff-f989fb21ddc2" providerId="ADAL" clId="{E01E2136-75E9-C844-AE9A-7F4AF4C266F1}" dt="2025-04-11T16:07:33.725" v="15" actId="1076"/>
          <ac:picMkLst>
            <pc:docMk/>
            <pc:sldMk cId="376030445" sldId="256"/>
            <ac:picMk id="78" creationId="{F4DB2254-5800-B466-CFDB-9FCEBFE548A5}"/>
          </ac:picMkLst>
        </pc:picChg>
        <pc:picChg chg="add mod">
          <ac:chgData name="Lucas Laventure" userId="f53c2f9d-87ee-463b-96ff-f989fb21ddc2" providerId="ADAL" clId="{E01E2136-75E9-C844-AE9A-7F4AF4C266F1}" dt="2025-04-17T16:15:43.550" v="745" actId="1076"/>
          <ac:picMkLst>
            <pc:docMk/>
            <pc:sldMk cId="376030445" sldId="256"/>
            <ac:picMk id="89" creationId="{A8EDCFFE-F68F-561F-0842-E85E2B5F385F}"/>
          </ac:picMkLst>
        </pc:picChg>
        <pc:picChg chg="add mod">
          <ac:chgData name="Lucas Laventure" userId="f53c2f9d-87ee-463b-96ff-f989fb21ddc2" providerId="ADAL" clId="{E01E2136-75E9-C844-AE9A-7F4AF4C266F1}" dt="2025-04-16T17:19:15.860" v="641" actId="1076"/>
          <ac:picMkLst>
            <pc:docMk/>
            <pc:sldMk cId="376030445" sldId="256"/>
            <ac:picMk id="94" creationId="{674755C9-7734-6C3C-8C10-60AF1DC6F504}"/>
          </ac:picMkLst>
        </pc:picChg>
        <pc:picChg chg="del mod">
          <ac:chgData name="Lucas Laventure" userId="f53c2f9d-87ee-463b-96ff-f989fb21ddc2" providerId="ADAL" clId="{E01E2136-75E9-C844-AE9A-7F4AF4C266F1}" dt="2025-04-16T17:18:17.028" v="630" actId="478"/>
          <ac:picMkLst>
            <pc:docMk/>
            <pc:sldMk cId="376030445" sldId="256"/>
            <ac:picMk id="96" creationId="{C4ADCA88-68CE-D7A9-12F5-1A61BE0E89EB}"/>
          </ac:picMkLst>
        </pc:picChg>
        <pc:picChg chg="del mod">
          <ac:chgData name="Lucas Laventure" userId="f53c2f9d-87ee-463b-96ff-f989fb21ddc2" providerId="ADAL" clId="{E01E2136-75E9-C844-AE9A-7F4AF4C266F1}" dt="2025-04-16T17:18:27.525" v="634" actId="478"/>
          <ac:picMkLst>
            <pc:docMk/>
            <pc:sldMk cId="376030445" sldId="256"/>
            <ac:picMk id="104" creationId="{2390FFD5-550C-10A8-02F7-78270A4F174B}"/>
          </ac:picMkLst>
        </pc:picChg>
        <pc:picChg chg="mod">
          <ac:chgData name="Lucas Laventure" userId="f53c2f9d-87ee-463b-96ff-f989fb21ddc2" providerId="ADAL" clId="{E01E2136-75E9-C844-AE9A-7F4AF4C266F1}" dt="2025-04-11T19:23:41.065" v="268" actId="1076"/>
          <ac:picMkLst>
            <pc:docMk/>
            <pc:sldMk cId="376030445" sldId="256"/>
            <ac:picMk id="128" creationId="{7622E515-2FB7-AD4A-FA71-94DE711B59D5}"/>
          </ac:picMkLst>
        </pc:picChg>
        <pc:picChg chg="mod">
          <ac:chgData name="Lucas Laventure" userId="f53c2f9d-87ee-463b-96ff-f989fb21ddc2" providerId="ADAL" clId="{E01E2136-75E9-C844-AE9A-7F4AF4C266F1}" dt="2025-04-11T19:23:41.065" v="268" actId="1076"/>
          <ac:picMkLst>
            <pc:docMk/>
            <pc:sldMk cId="376030445" sldId="256"/>
            <ac:picMk id="129" creationId="{EDA83F4A-7751-E2A1-AB0D-1D2602FCFC95}"/>
          </ac:picMkLst>
        </pc:picChg>
        <pc:picChg chg="mod">
          <ac:chgData name="Lucas Laventure" userId="f53c2f9d-87ee-463b-96ff-f989fb21ddc2" providerId="ADAL" clId="{E01E2136-75E9-C844-AE9A-7F4AF4C266F1}" dt="2025-04-11T16:02:41.904" v="2" actId="1076"/>
          <ac:picMkLst>
            <pc:docMk/>
            <pc:sldMk cId="376030445" sldId="256"/>
            <ac:picMk id="153" creationId="{C26D92B4-7C3E-B7DF-D082-5D1156DFDAB7}"/>
          </ac:picMkLst>
        </pc:picChg>
        <pc:picChg chg="mod">
          <ac:chgData name="Lucas Laventure" userId="f53c2f9d-87ee-463b-96ff-f989fb21ddc2" providerId="ADAL" clId="{E01E2136-75E9-C844-AE9A-7F4AF4C266F1}" dt="2025-04-15T16:35:04.875" v="549" actId="1076"/>
          <ac:picMkLst>
            <pc:docMk/>
            <pc:sldMk cId="376030445" sldId="256"/>
            <ac:picMk id="1026" creationId="{4256EB5C-BB43-0CD0-A90A-9D10A5A1F8F3}"/>
          </ac:picMkLst>
        </pc:picChg>
        <pc:picChg chg="mod">
          <ac:chgData name="Lucas Laventure" userId="f53c2f9d-87ee-463b-96ff-f989fb21ddc2" providerId="ADAL" clId="{E01E2136-75E9-C844-AE9A-7F4AF4C266F1}" dt="2025-04-15T16:35:01.611" v="548" actId="1076"/>
          <ac:picMkLst>
            <pc:docMk/>
            <pc:sldMk cId="376030445" sldId="256"/>
            <ac:picMk id="1028" creationId="{5F454A4B-238D-D47A-8041-59EE12DDE82B}"/>
          </ac:picMkLst>
        </pc:picChg>
        <pc:cxnChg chg="add mod">
          <ac:chgData name="Lucas Laventure" userId="f53c2f9d-87ee-463b-96ff-f989fb21ddc2" providerId="ADAL" clId="{E01E2136-75E9-C844-AE9A-7F4AF4C266F1}" dt="2025-04-11T17:07:51.652" v="207" actId="1076"/>
          <ac:cxnSpMkLst>
            <pc:docMk/>
            <pc:sldMk cId="376030445" sldId="256"/>
            <ac:cxnSpMk id="49" creationId="{A39D0E64-4028-A0EF-1AE3-23256580B054}"/>
          </ac:cxnSpMkLst>
        </pc:cxnChg>
        <pc:cxnChg chg="add mod">
          <ac:chgData name="Lucas Laventure" userId="f53c2f9d-87ee-463b-96ff-f989fb21ddc2" providerId="ADAL" clId="{E01E2136-75E9-C844-AE9A-7F4AF4C266F1}" dt="2025-04-16T16:19:55.390" v="614" actId="1076"/>
          <ac:cxnSpMkLst>
            <pc:docMk/>
            <pc:sldMk cId="376030445" sldId="256"/>
            <ac:cxnSpMk id="53" creationId="{2C36A33D-A61C-D501-C836-A47BE99A01D9}"/>
          </ac:cxnSpMkLst>
        </pc:cxnChg>
        <pc:cxnChg chg="add mod">
          <ac:chgData name="Lucas Laventure" userId="f53c2f9d-87ee-463b-96ff-f989fb21ddc2" providerId="ADAL" clId="{E01E2136-75E9-C844-AE9A-7F4AF4C266F1}" dt="2025-04-16T16:20:07.574" v="617" actId="14100"/>
          <ac:cxnSpMkLst>
            <pc:docMk/>
            <pc:sldMk cId="376030445" sldId="256"/>
            <ac:cxnSpMk id="55" creationId="{ECDD5BE8-7EEC-991C-E560-E36160084293}"/>
          </ac:cxnSpMkLst>
        </pc:cxnChg>
        <pc:cxnChg chg="mod">
          <ac:chgData name="Lucas Laventure" userId="f53c2f9d-87ee-463b-96ff-f989fb21ddc2" providerId="ADAL" clId="{E01E2136-75E9-C844-AE9A-7F4AF4C266F1}" dt="2025-04-15T15:57:08.465" v="470" actId="1076"/>
          <ac:cxnSpMkLst>
            <pc:docMk/>
            <pc:sldMk cId="376030445" sldId="256"/>
            <ac:cxnSpMk id="183" creationId="{3502F6BD-CE27-B584-42FF-AB6117C5CD4A}"/>
          </ac:cxnSpMkLst>
        </pc:cxnChg>
      </pc:sldChg>
      <pc:sldMasterChg chg="modSp modSldLayout">
        <pc:chgData name="Lucas Laventure" userId="f53c2f9d-87ee-463b-96ff-f989fb21ddc2" providerId="ADAL" clId="{E01E2136-75E9-C844-AE9A-7F4AF4C266F1}" dt="2025-04-15T15:51:10.307" v="440"/>
        <pc:sldMasterMkLst>
          <pc:docMk/>
          <pc:sldMasterMk cId="4113172996" sldId="2147483708"/>
        </pc:sldMasterMkLst>
        <pc:spChg chg="mod">
          <ac:chgData name="Lucas Laventure" userId="f53c2f9d-87ee-463b-96ff-f989fb21ddc2" providerId="ADAL" clId="{E01E2136-75E9-C844-AE9A-7F4AF4C266F1}" dt="2025-04-15T15:51:10.307" v="440"/>
          <ac:spMkLst>
            <pc:docMk/>
            <pc:sldMasterMk cId="4113172996" sldId="2147483708"/>
            <ac:spMk id="2" creationId="{00000000-0000-0000-0000-000000000000}"/>
          </ac:spMkLst>
        </pc:spChg>
        <pc:spChg chg="mod">
          <ac:chgData name="Lucas Laventure" userId="f53c2f9d-87ee-463b-96ff-f989fb21ddc2" providerId="ADAL" clId="{E01E2136-75E9-C844-AE9A-7F4AF4C266F1}" dt="2025-04-15T15:51:10.307" v="440"/>
          <ac:spMkLst>
            <pc:docMk/>
            <pc:sldMasterMk cId="4113172996" sldId="2147483708"/>
            <ac:spMk id="3" creationId="{00000000-0000-0000-0000-000000000000}"/>
          </ac:spMkLst>
        </pc:spChg>
        <pc:spChg chg="mod">
          <ac:chgData name="Lucas Laventure" userId="f53c2f9d-87ee-463b-96ff-f989fb21ddc2" providerId="ADAL" clId="{E01E2136-75E9-C844-AE9A-7F4AF4C266F1}" dt="2025-04-15T15:51:10.307" v="440"/>
          <ac:spMkLst>
            <pc:docMk/>
            <pc:sldMasterMk cId="4113172996" sldId="2147483708"/>
            <ac:spMk id="4" creationId="{00000000-0000-0000-0000-000000000000}"/>
          </ac:spMkLst>
        </pc:spChg>
        <pc:spChg chg="mod">
          <ac:chgData name="Lucas Laventure" userId="f53c2f9d-87ee-463b-96ff-f989fb21ddc2" providerId="ADAL" clId="{E01E2136-75E9-C844-AE9A-7F4AF4C266F1}" dt="2025-04-15T15:51:10.307" v="440"/>
          <ac:spMkLst>
            <pc:docMk/>
            <pc:sldMasterMk cId="4113172996" sldId="2147483708"/>
            <ac:spMk id="5" creationId="{00000000-0000-0000-0000-000000000000}"/>
          </ac:spMkLst>
        </pc:spChg>
        <pc:spChg chg="mod">
          <ac:chgData name="Lucas Laventure" userId="f53c2f9d-87ee-463b-96ff-f989fb21ddc2" providerId="ADAL" clId="{E01E2136-75E9-C844-AE9A-7F4AF4C266F1}" dt="2025-04-15T15:51:10.307" v="440"/>
          <ac:spMkLst>
            <pc:docMk/>
            <pc:sldMasterMk cId="4113172996" sldId="2147483708"/>
            <ac:spMk id="6" creationId="{00000000-0000-0000-0000-000000000000}"/>
          </ac:spMkLst>
        </pc:spChg>
        <pc:sldLayoutChg chg="modSp">
          <pc:chgData name="Lucas Laventure" userId="f53c2f9d-87ee-463b-96ff-f989fb21ddc2" providerId="ADAL" clId="{E01E2136-75E9-C844-AE9A-7F4AF4C266F1}" dt="2025-04-15T15:51:10.307" v="440"/>
          <pc:sldLayoutMkLst>
            <pc:docMk/>
            <pc:sldMasterMk cId="4113172996" sldId="2147483708"/>
            <pc:sldLayoutMk cId="3955231662" sldId="2147483709"/>
          </pc:sldLayoutMkLst>
          <pc:spChg chg="mod">
            <ac:chgData name="Lucas Laventure" userId="f53c2f9d-87ee-463b-96ff-f989fb21ddc2" providerId="ADAL" clId="{E01E2136-75E9-C844-AE9A-7F4AF4C266F1}" dt="2025-04-15T15:51:10.307" v="440"/>
            <ac:spMkLst>
              <pc:docMk/>
              <pc:sldMasterMk cId="4113172996" sldId="2147483708"/>
              <pc:sldLayoutMk cId="3955231662" sldId="2147483709"/>
              <ac:spMk id="2" creationId="{00000000-0000-0000-0000-000000000000}"/>
            </ac:spMkLst>
          </pc:spChg>
          <pc:spChg chg="mod">
            <ac:chgData name="Lucas Laventure" userId="f53c2f9d-87ee-463b-96ff-f989fb21ddc2" providerId="ADAL" clId="{E01E2136-75E9-C844-AE9A-7F4AF4C266F1}" dt="2025-04-15T15:51:10.307" v="440"/>
            <ac:spMkLst>
              <pc:docMk/>
              <pc:sldMasterMk cId="4113172996" sldId="2147483708"/>
              <pc:sldLayoutMk cId="3955231662" sldId="2147483709"/>
              <ac:spMk id="3" creationId="{00000000-0000-0000-0000-000000000000}"/>
            </ac:spMkLst>
          </pc:spChg>
        </pc:sldLayoutChg>
        <pc:sldLayoutChg chg="modSp">
          <pc:chgData name="Lucas Laventure" userId="f53c2f9d-87ee-463b-96ff-f989fb21ddc2" providerId="ADAL" clId="{E01E2136-75E9-C844-AE9A-7F4AF4C266F1}" dt="2025-04-15T15:51:10.307" v="440"/>
          <pc:sldLayoutMkLst>
            <pc:docMk/>
            <pc:sldMasterMk cId="4113172996" sldId="2147483708"/>
            <pc:sldLayoutMk cId="1264123052" sldId="2147483711"/>
          </pc:sldLayoutMkLst>
          <pc:spChg chg="mod">
            <ac:chgData name="Lucas Laventure" userId="f53c2f9d-87ee-463b-96ff-f989fb21ddc2" providerId="ADAL" clId="{E01E2136-75E9-C844-AE9A-7F4AF4C266F1}" dt="2025-04-15T15:51:10.307" v="440"/>
            <ac:spMkLst>
              <pc:docMk/>
              <pc:sldMasterMk cId="4113172996" sldId="2147483708"/>
              <pc:sldLayoutMk cId="1264123052" sldId="2147483711"/>
              <ac:spMk id="2" creationId="{00000000-0000-0000-0000-000000000000}"/>
            </ac:spMkLst>
          </pc:spChg>
          <pc:spChg chg="mod">
            <ac:chgData name="Lucas Laventure" userId="f53c2f9d-87ee-463b-96ff-f989fb21ddc2" providerId="ADAL" clId="{E01E2136-75E9-C844-AE9A-7F4AF4C266F1}" dt="2025-04-15T15:51:10.307" v="440"/>
            <ac:spMkLst>
              <pc:docMk/>
              <pc:sldMasterMk cId="4113172996" sldId="2147483708"/>
              <pc:sldLayoutMk cId="1264123052" sldId="2147483711"/>
              <ac:spMk id="3" creationId="{00000000-0000-0000-0000-000000000000}"/>
            </ac:spMkLst>
          </pc:spChg>
        </pc:sldLayoutChg>
        <pc:sldLayoutChg chg="modSp">
          <pc:chgData name="Lucas Laventure" userId="f53c2f9d-87ee-463b-96ff-f989fb21ddc2" providerId="ADAL" clId="{E01E2136-75E9-C844-AE9A-7F4AF4C266F1}" dt="2025-04-15T15:51:10.307" v="440"/>
          <pc:sldLayoutMkLst>
            <pc:docMk/>
            <pc:sldMasterMk cId="4113172996" sldId="2147483708"/>
            <pc:sldLayoutMk cId="3998905627" sldId="2147483712"/>
          </pc:sldLayoutMkLst>
          <pc:spChg chg="mod">
            <ac:chgData name="Lucas Laventure" userId="f53c2f9d-87ee-463b-96ff-f989fb21ddc2" providerId="ADAL" clId="{E01E2136-75E9-C844-AE9A-7F4AF4C266F1}" dt="2025-04-15T15:51:10.307" v="440"/>
            <ac:spMkLst>
              <pc:docMk/>
              <pc:sldMasterMk cId="4113172996" sldId="2147483708"/>
              <pc:sldLayoutMk cId="3998905627" sldId="2147483712"/>
              <ac:spMk id="3" creationId="{00000000-0000-0000-0000-000000000000}"/>
            </ac:spMkLst>
          </pc:spChg>
          <pc:spChg chg="mod">
            <ac:chgData name="Lucas Laventure" userId="f53c2f9d-87ee-463b-96ff-f989fb21ddc2" providerId="ADAL" clId="{E01E2136-75E9-C844-AE9A-7F4AF4C266F1}" dt="2025-04-15T15:51:10.307" v="440"/>
            <ac:spMkLst>
              <pc:docMk/>
              <pc:sldMasterMk cId="4113172996" sldId="2147483708"/>
              <pc:sldLayoutMk cId="3998905627" sldId="2147483712"/>
              <ac:spMk id="4" creationId="{00000000-0000-0000-0000-000000000000}"/>
            </ac:spMkLst>
          </pc:spChg>
        </pc:sldLayoutChg>
        <pc:sldLayoutChg chg="modSp">
          <pc:chgData name="Lucas Laventure" userId="f53c2f9d-87ee-463b-96ff-f989fb21ddc2" providerId="ADAL" clId="{E01E2136-75E9-C844-AE9A-7F4AF4C266F1}" dt="2025-04-15T15:51:10.307" v="440"/>
          <pc:sldLayoutMkLst>
            <pc:docMk/>
            <pc:sldMasterMk cId="4113172996" sldId="2147483708"/>
            <pc:sldLayoutMk cId="3874506853" sldId="2147483713"/>
          </pc:sldLayoutMkLst>
          <pc:spChg chg="mod">
            <ac:chgData name="Lucas Laventure" userId="f53c2f9d-87ee-463b-96ff-f989fb21ddc2" providerId="ADAL" clId="{E01E2136-75E9-C844-AE9A-7F4AF4C266F1}" dt="2025-04-15T15:51:10.307" v="440"/>
            <ac:spMkLst>
              <pc:docMk/>
              <pc:sldMasterMk cId="4113172996" sldId="2147483708"/>
              <pc:sldLayoutMk cId="3874506853" sldId="2147483713"/>
              <ac:spMk id="2" creationId="{00000000-0000-0000-0000-000000000000}"/>
            </ac:spMkLst>
          </pc:spChg>
          <pc:spChg chg="mod">
            <ac:chgData name="Lucas Laventure" userId="f53c2f9d-87ee-463b-96ff-f989fb21ddc2" providerId="ADAL" clId="{E01E2136-75E9-C844-AE9A-7F4AF4C266F1}" dt="2025-04-15T15:51:10.307" v="440"/>
            <ac:spMkLst>
              <pc:docMk/>
              <pc:sldMasterMk cId="4113172996" sldId="2147483708"/>
              <pc:sldLayoutMk cId="3874506853" sldId="2147483713"/>
              <ac:spMk id="3" creationId="{00000000-0000-0000-0000-000000000000}"/>
            </ac:spMkLst>
          </pc:spChg>
          <pc:spChg chg="mod">
            <ac:chgData name="Lucas Laventure" userId="f53c2f9d-87ee-463b-96ff-f989fb21ddc2" providerId="ADAL" clId="{E01E2136-75E9-C844-AE9A-7F4AF4C266F1}" dt="2025-04-15T15:51:10.307" v="440"/>
            <ac:spMkLst>
              <pc:docMk/>
              <pc:sldMasterMk cId="4113172996" sldId="2147483708"/>
              <pc:sldLayoutMk cId="3874506853" sldId="2147483713"/>
              <ac:spMk id="4" creationId="{00000000-0000-0000-0000-000000000000}"/>
            </ac:spMkLst>
          </pc:spChg>
          <pc:spChg chg="mod">
            <ac:chgData name="Lucas Laventure" userId="f53c2f9d-87ee-463b-96ff-f989fb21ddc2" providerId="ADAL" clId="{E01E2136-75E9-C844-AE9A-7F4AF4C266F1}" dt="2025-04-15T15:51:10.307" v="440"/>
            <ac:spMkLst>
              <pc:docMk/>
              <pc:sldMasterMk cId="4113172996" sldId="2147483708"/>
              <pc:sldLayoutMk cId="3874506853" sldId="2147483713"/>
              <ac:spMk id="5" creationId="{00000000-0000-0000-0000-000000000000}"/>
            </ac:spMkLst>
          </pc:spChg>
          <pc:spChg chg="mod">
            <ac:chgData name="Lucas Laventure" userId="f53c2f9d-87ee-463b-96ff-f989fb21ddc2" providerId="ADAL" clId="{E01E2136-75E9-C844-AE9A-7F4AF4C266F1}" dt="2025-04-15T15:51:10.307" v="440"/>
            <ac:spMkLst>
              <pc:docMk/>
              <pc:sldMasterMk cId="4113172996" sldId="2147483708"/>
              <pc:sldLayoutMk cId="3874506853" sldId="2147483713"/>
              <ac:spMk id="6" creationId="{00000000-0000-0000-0000-000000000000}"/>
            </ac:spMkLst>
          </pc:spChg>
        </pc:sldLayoutChg>
        <pc:sldLayoutChg chg="modSp">
          <pc:chgData name="Lucas Laventure" userId="f53c2f9d-87ee-463b-96ff-f989fb21ddc2" providerId="ADAL" clId="{E01E2136-75E9-C844-AE9A-7F4AF4C266F1}" dt="2025-04-15T15:51:10.307" v="440"/>
          <pc:sldLayoutMkLst>
            <pc:docMk/>
            <pc:sldMasterMk cId="4113172996" sldId="2147483708"/>
            <pc:sldLayoutMk cId="613618843" sldId="2147483716"/>
          </pc:sldLayoutMkLst>
          <pc:spChg chg="mod">
            <ac:chgData name="Lucas Laventure" userId="f53c2f9d-87ee-463b-96ff-f989fb21ddc2" providerId="ADAL" clId="{E01E2136-75E9-C844-AE9A-7F4AF4C266F1}" dt="2025-04-15T15:51:10.307" v="440"/>
            <ac:spMkLst>
              <pc:docMk/>
              <pc:sldMasterMk cId="4113172996" sldId="2147483708"/>
              <pc:sldLayoutMk cId="613618843" sldId="2147483716"/>
              <ac:spMk id="2" creationId="{00000000-0000-0000-0000-000000000000}"/>
            </ac:spMkLst>
          </pc:spChg>
          <pc:spChg chg="mod">
            <ac:chgData name="Lucas Laventure" userId="f53c2f9d-87ee-463b-96ff-f989fb21ddc2" providerId="ADAL" clId="{E01E2136-75E9-C844-AE9A-7F4AF4C266F1}" dt="2025-04-15T15:51:10.307" v="440"/>
            <ac:spMkLst>
              <pc:docMk/>
              <pc:sldMasterMk cId="4113172996" sldId="2147483708"/>
              <pc:sldLayoutMk cId="613618843" sldId="2147483716"/>
              <ac:spMk id="3" creationId="{00000000-0000-0000-0000-000000000000}"/>
            </ac:spMkLst>
          </pc:spChg>
          <pc:spChg chg="mod">
            <ac:chgData name="Lucas Laventure" userId="f53c2f9d-87ee-463b-96ff-f989fb21ddc2" providerId="ADAL" clId="{E01E2136-75E9-C844-AE9A-7F4AF4C266F1}" dt="2025-04-15T15:51:10.307" v="440"/>
            <ac:spMkLst>
              <pc:docMk/>
              <pc:sldMasterMk cId="4113172996" sldId="2147483708"/>
              <pc:sldLayoutMk cId="613618843" sldId="2147483716"/>
              <ac:spMk id="4" creationId="{00000000-0000-0000-0000-000000000000}"/>
            </ac:spMkLst>
          </pc:spChg>
        </pc:sldLayoutChg>
        <pc:sldLayoutChg chg="modSp">
          <pc:chgData name="Lucas Laventure" userId="f53c2f9d-87ee-463b-96ff-f989fb21ddc2" providerId="ADAL" clId="{E01E2136-75E9-C844-AE9A-7F4AF4C266F1}" dt="2025-04-15T15:51:10.307" v="440"/>
          <pc:sldLayoutMkLst>
            <pc:docMk/>
            <pc:sldMasterMk cId="4113172996" sldId="2147483708"/>
            <pc:sldLayoutMk cId="4144683085" sldId="2147483717"/>
          </pc:sldLayoutMkLst>
          <pc:spChg chg="mod">
            <ac:chgData name="Lucas Laventure" userId="f53c2f9d-87ee-463b-96ff-f989fb21ddc2" providerId="ADAL" clId="{E01E2136-75E9-C844-AE9A-7F4AF4C266F1}" dt="2025-04-15T15:51:10.307" v="440"/>
            <ac:spMkLst>
              <pc:docMk/>
              <pc:sldMasterMk cId="4113172996" sldId="2147483708"/>
              <pc:sldLayoutMk cId="4144683085" sldId="2147483717"/>
              <ac:spMk id="2" creationId="{00000000-0000-0000-0000-000000000000}"/>
            </ac:spMkLst>
          </pc:spChg>
          <pc:spChg chg="mod">
            <ac:chgData name="Lucas Laventure" userId="f53c2f9d-87ee-463b-96ff-f989fb21ddc2" providerId="ADAL" clId="{E01E2136-75E9-C844-AE9A-7F4AF4C266F1}" dt="2025-04-15T15:51:10.307" v="440"/>
            <ac:spMkLst>
              <pc:docMk/>
              <pc:sldMasterMk cId="4113172996" sldId="2147483708"/>
              <pc:sldLayoutMk cId="4144683085" sldId="2147483717"/>
              <ac:spMk id="3" creationId="{00000000-0000-0000-0000-000000000000}"/>
            </ac:spMkLst>
          </pc:spChg>
          <pc:spChg chg="mod">
            <ac:chgData name="Lucas Laventure" userId="f53c2f9d-87ee-463b-96ff-f989fb21ddc2" providerId="ADAL" clId="{E01E2136-75E9-C844-AE9A-7F4AF4C266F1}" dt="2025-04-15T15:51:10.307" v="440"/>
            <ac:spMkLst>
              <pc:docMk/>
              <pc:sldMasterMk cId="4113172996" sldId="2147483708"/>
              <pc:sldLayoutMk cId="4144683085" sldId="2147483717"/>
              <ac:spMk id="4" creationId="{00000000-0000-0000-0000-000000000000}"/>
            </ac:spMkLst>
          </pc:spChg>
        </pc:sldLayoutChg>
        <pc:sldLayoutChg chg="modSp">
          <pc:chgData name="Lucas Laventure" userId="f53c2f9d-87ee-463b-96ff-f989fb21ddc2" providerId="ADAL" clId="{E01E2136-75E9-C844-AE9A-7F4AF4C266F1}" dt="2025-04-15T15:51:10.307" v="440"/>
          <pc:sldLayoutMkLst>
            <pc:docMk/>
            <pc:sldMasterMk cId="4113172996" sldId="2147483708"/>
            <pc:sldLayoutMk cId="76796752" sldId="2147483719"/>
          </pc:sldLayoutMkLst>
          <pc:spChg chg="mod">
            <ac:chgData name="Lucas Laventure" userId="f53c2f9d-87ee-463b-96ff-f989fb21ddc2" providerId="ADAL" clId="{E01E2136-75E9-C844-AE9A-7F4AF4C266F1}" dt="2025-04-15T15:51:10.307" v="440"/>
            <ac:spMkLst>
              <pc:docMk/>
              <pc:sldMasterMk cId="4113172996" sldId="2147483708"/>
              <pc:sldLayoutMk cId="76796752" sldId="2147483719"/>
              <ac:spMk id="2" creationId="{00000000-0000-0000-0000-000000000000}"/>
            </ac:spMkLst>
          </pc:spChg>
          <pc:spChg chg="mod">
            <ac:chgData name="Lucas Laventure" userId="f53c2f9d-87ee-463b-96ff-f989fb21ddc2" providerId="ADAL" clId="{E01E2136-75E9-C844-AE9A-7F4AF4C266F1}" dt="2025-04-15T15:51:10.307" v="440"/>
            <ac:spMkLst>
              <pc:docMk/>
              <pc:sldMasterMk cId="4113172996" sldId="2147483708"/>
              <pc:sldLayoutMk cId="76796752" sldId="2147483719"/>
              <ac:spMk id="3" creationId="{00000000-0000-0000-0000-000000000000}"/>
            </ac:spMkLst>
          </pc:spChg>
        </pc:sldLayoutChg>
      </pc:sldMasterChg>
    </pc:docChg>
  </pc:docChgLst>
</pc:chgInfo>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v>Product</c:v>
          </c:tx>
          <c:spPr>
            <a:ln w="31750" cap="rnd">
              <a:solidFill>
                <a:schemeClr val="accent1"/>
              </a:solidFill>
              <a:round/>
            </a:ln>
            <a:effectLst/>
          </c:spPr>
          <c:marker>
            <c:symbol val="none"/>
          </c:marker>
          <c:xVal>
            <c:numRef>
              <c:f>'URC 2025 Data'!$A$2:$A$7470</c:f>
              <c:numCache>
                <c:formatCode>0.00</c:formatCode>
                <c:ptCount val="7469"/>
                <c:pt idx="0">
                  <c:v>399.67469999999997</c:v>
                </c:pt>
                <c:pt idx="1">
                  <c:v>400.15690000000001</c:v>
                </c:pt>
                <c:pt idx="2">
                  <c:v>400.63900000000001</c:v>
                </c:pt>
                <c:pt idx="3">
                  <c:v>401.12110000000001</c:v>
                </c:pt>
                <c:pt idx="4">
                  <c:v>401.60320000000002</c:v>
                </c:pt>
                <c:pt idx="5">
                  <c:v>402.08530000000002</c:v>
                </c:pt>
                <c:pt idx="6">
                  <c:v>402.56740000000002</c:v>
                </c:pt>
                <c:pt idx="7">
                  <c:v>403.0496</c:v>
                </c:pt>
                <c:pt idx="8">
                  <c:v>403.5317</c:v>
                </c:pt>
                <c:pt idx="9">
                  <c:v>404.0138</c:v>
                </c:pt>
                <c:pt idx="10">
                  <c:v>404.49590000000001</c:v>
                </c:pt>
                <c:pt idx="11">
                  <c:v>404.97800000000001</c:v>
                </c:pt>
                <c:pt idx="12">
                  <c:v>405.46010000000001</c:v>
                </c:pt>
                <c:pt idx="13">
                  <c:v>405.94229999999999</c:v>
                </c:pt>
                <c:pt idx="14">
                  <c:v>406.42439999999999</c:v>
                </c:pt>
                <c:pt idx="15">
                  <c:v>406.90649999999999</c:v>
                </c:pt>
                <c:pt idx="16">
                  <c:v>407.3886</c:v>
                </c:pt>
                <c:pt idx="17">
                  <c:v>407.8707</c:v>
                </c:pt>
                <c:pt idx="18">
                  <c:v>408.3528</c:v>
                </c:pt>
                <c:pt idx="19">
                  <c:v>408.83499999999998</c:v>
                </c:pt>
                <c:pt idx="20">
                  <c:v>409.31709999999998</c:v>
                </c:pt>
                <c:pt idx="21">
                  <c:v>409.79919999999998</c:v>
                </c:pt>
                <c:pt idx="22">
                  <c:v>410.28129999999999</c:v>
                </c:pt>
                <c:pt idx="23">
                  <c:v>410.76339999999999</c:v>
                </c:pt>
                <c:pt idx="24">
                  <c:v>411.24549999999999</c:v>
                </c:pt>
                <c:pt idx="25">
                  <c:v>411.72770000000003</c:v>
                </c:pt>
                <c:pt idx="26">
                  <c:v>412.20979999999997</c:v>
                </c:pt>
                <c:pt idx="27">
                  <c:v>412.69189999999998</c:v>
                </c:pt>
                <c:pt idx="28">
                  <c:v>413.17399999999998</c:v>
                </c:pt>
                <c:pt idx="29">
                  <c:v>413.65609999999998</c:v>
                </c:pt>
                <c:pt idx="30">
                  <c:v>414.13819999999998</c:v>
                </c:pt>
                <c:pt idx="31">
                  <c:v>414.62040000000002</c:v>
                </c:pt>
                <c:pt idx="32">
                  <c:v>415.10250000000002</c:v>
                </c:pt>
                <c:pt idx="33">
                  <c:v>415.58460000000002</c:v>
                </c:pt>
                <c:pt idx="34">
                  <c:v>416.06670000000003</c:v>
                </c:pt>
                <c:pt idx="35">
                  <c:v>416.54880000000003</c:v>
                </c:pt>
                <c:pt idx="36">
                  <c:v>417.03089999999997</c:v>
                </c:pt>
                <c:pt idx="37">
                  <c:v>417.51310000000001</c:v>
                </c:pt>
                <c:pt idx="38">
                  <c:v>417.99520000000001</c:v>
                </c:pt>
                <c:pt idx="39">
                  <c:v>418.47730000000001</c:v>
                </c:pt>
                <c:pt idx="40">
                  <c:v>418.95940000000002</c:v>
                </c:pt>
                <c:pt idx="41">
                  <c:v>419.44150000000002</c:v>
                </c:pt>
                <c:pt idx="42">
                  <c:v>419.92360000000002</c:v>
                </c:pt>
                <c:pt idx="43">
                  <c:v>420.4058</c:v>
                </c:pt>
                <c:pt idx="44">
                  <c:v>420.8879</c:v>
                </c:pt>
                <c:pt idx="45">
                  <c:v>421.37</c:v>
                </c:pt>
                <c:pt idx="46">
                  <c:v>421.85210000000001</c:v>
                </c:pt>
                <c:pt idx="47">
                  <c:v>422.33420000000001</c:v>
                </c:pt>
                <c:pt idx="48">
                  <c:v>422.81630000000001</c:v>
                </c:pt>
                <c:pt idx="49">
                  <c:v>423.29849999999999</c:v>
                </c:pt>
                <c:pt idx="50">
                  <c:v>423.78059999999999</c:v>
                </c:pt>
                <c:pt idx="51">
                  <c:v>424.2627</c:v>
                </c:pt>
                <c:pt idx="52">
                  <c:v>424.7448</c:v>
                </c:pt>
                <c:pt idx="53">
                  <c:v>425.2269</c:v>
                </c:pt>
                <c:pt idx="54">
                  <c:v>425.709</c:v>
                </c:pt>
                <c:pt idx="55">
                  <c:v>426.19119999999998</c:v>
                </c:pt>
                <c:pt idx="56">
                  <c:v>426.67329999999998</c:v>
                </c:pt>
                <c:pt idx="57">
                  <c:v>427.15539999999999</c:v>
                </c:pt>
                <c:pt idx="58">
                  <c:v>427.63749999999999</c:v>
                </c:pt>
                <c:pt idx="59">
                  <c:v>428.11959999999999</c:v>
                </c:pt>
                <c:pt idx="60">
                  <c:v>428.60169999999999</c:v>
                </c:pt>
                <c:pt idx="61">
                  <c:v>429.08390000000003</c:v>
                </c:pt>
                <c:pt idx="62">
                  <c:v>429.56599999999997</c:v>
                </c:pt>
                <c:pt idx="63">
                  <c:v>430.04809999999998</c:v>
                </c:pt>
                <c:pt idx="64">
                  <c:v>430.53019999999998</c:v>
                </c:pt>
                <c:pt idx="65">
                  <c:v>431.01229999999998</c:v>
                </c:pt>
                <c:pt idx="66">
                  <c:v>431.49439999999998</c:v>
                </c:pt>
                <c:pt idx="67">
                  <c:v>431.97660000000002</c:v>
                </c:pt>
                <c:pt idx="68">
                  <c:v>432.45870000000002</c:v>
                </c:pt>
                <c:pt idx="69">
                  <c:v>432.94080000000002</c:v>
                </c:pt>
                <c:pt idx="70">
                  <c:v>433.42290000000003</c:v>
                </c:pt>
                <c:pt idx="71">
                  <c:v>433.90499999999997</c:v>
                </c:pt>
                <c:pt idx="72">
                  <c:v>434.38709999999998</c:v>
                </c:pt>
                <c:pt idx="73">
                  <c:v>434.86930000000001</c:v>
                </c:pt>
                <c:pt idx="74">
                  <c:v>435.35140000000001</c:v>
                </c:pt>
                <c:pt idx="75">
                  <c:v>435.83350000000002</c:v>
                </c:pt>
                <c:pt idx="76">
                  <c:v>436.31560000000002</c:v>
                </c:pt>
                <c:pt idx="77">
                  <c:v>436.79770000000002</c:v>
                </c:pt>
                <c:pt idx="78">
                  <c:v>437.27980000000002</c:v>
                </c:pt>
                <c:pt idx="79">
                  <c:v>437.762</c:v>
                </c:pt>
                <c:pt idx="80">
                  <c:v>438.2441</c:v>
                </c:pt>
                <c:pt idx="81">
                  <c:v>438.72620000000001</c:v>
                </c:pt>
                <c:pt idx="82">
                  <c:v>439.20830000000001</c:v>
                </c:pt>
                <c:pt idx="83">
                  <c:v>439.69040000000001</c:v>
                </c:pt>
                <c:pt idx="84">
                  <c:v>440.17250000000001</c:v>
                </c:pt>
                <c:pt idx="85">
                  <c:v>440.65469999999999</c:v>
                </c:pt>
                <c:pt idx="86">
                  <c:v>441.13679999999999</c:v>
                </c:pt>
                <c:pt idx="87">
                  <c:v>441.6189</c:v>
                </c:pt>
                <c:pt idx="88">
                  <c:v>442.101</c:v>
                </c:pt>
                <c:pt idx="89">
                  <c:v>442.5831</c:v>
                </c:pt>
                <c:pt idx="90">
                  <c:v>443.0652</c:v>
                </c:pt>
                <c:pt idx="91">
                  <c:v>443.54739999999998</c:v>
                </c:pt>
                <c:pt idx="92">
                  <c:v>444.02949999999998</c:v>
                </c:pt>
                <c:pt idx="93">
                  <c:v>444.51159999999999</c:v>
                </c:pt>
                <c:pt idx="94">
                  <c:v>444.99369999999999</c:v>
                </c:pt>
                <c:pt idx="95">
                  <c:v>445.47579999999999</c:v>
                </c:pt>
                <c:pt idx="96">
                  <c:v>445.9579</c:v>
                </c:pt>
                <c:pt idx="97">
                  <c:v>446.44009999999997</c:v>
                </c:pt>
                <c:pt idx="98">
                  <c:v>446.92219999999998</c:v>
                </c:pt>
                <c:pt idx="99">
                  <c:v>447.40429999999998</c:v>
                </c:pt>
                <c:pt idx="100">
                  <c:v>447.88639999999998</c:v>
                </c:pt>
                <c:pt idx="101">
                  <c:v>448.36849999999998</c:v>
                </c:pt>
                <c:pt idx="102">
                  <c:v>448.85059999999999</c:v>
                </c:pt>
                <c:pt idx="103">
                  <c:v>449.33280000000002</c:v>
                </c:pt>
                <c:pt idx="104">
                  <c:v>449.81490000000002</c:v>
                </c:pt>
                <c:pt idx="105">
                  <c:v>450.29700000000003</c:v>
                </c:pt>
                <c:pt idx="106">
                  <c:v>450.77910000000003</c:v>
                </c:pt>
                <c:pt idx="107">
                  <c:v>451.26119999999997</c:v>
                </c:pt>
                <c:pt idx="108">
                  <c:v>451.74329999999998</c:v>
                </c:pt>
                <c:pt idx="109">
                  <c:v>452.22550000000001</c:v>
                </c:pt>
                <c:pt idx="110">
                  <c:v>452.70760000000001</c:v>
                </c:pt>
                <c:pt idx="111">
                  <c:v>453.18970000000002</c:v>
                </c:pt>
                <c:pt idx="112">
                  <c:v>453.67180000000002</c:v>
                </c:pt>
                <c:pt idx="113">
                  <c:v>454.15390000000002</c:v>
                </c:pt>
                <c:pt idx="114">
                  <c:v>454.63600000000002</c:v>
                </c:pt>
                <c:pt idx="115">
                  <c:v>455.1182</c:v>
                </c:pt>
                <c:pt idx="116">
                  <c:v>455.6003</c:v>
                </c:pt>
                <c:pt idx="117">
                  <c:v>456.08240000000001</c:v>
                </c:pt>
                <c:pt idx="118">
                  <c:v>456.56450000000001</c:v>
                </c:pt>
                <c:pt idx="119">
                  <c:v>457.04660000000001</c:v>
                </c:pt>
                <c:pt idx="120">
                  <c:v>457.52870000000001</c:v>
                </c:pt>
                <c:pt idx="121">
                  <c:v>458.01089999999999</c:v>
                </c:pt>
                <c:pt idx="122">
                  <c:v>458.49299999999999</c:v>
                </c:pt>
                <c:pt idx="123">
                  <c:v>458.9751</c:v>
                </c:pt>
                <c:pt idx="124">
                  <c:v>459.4572</c:v>
                </c:pt>
                <c:pt idx="125">
                  <c:v>459.9393</c:v>
                </c:pt>
                <c:pt idx="126">
                  <c:v>460.42140000000001</c:v>
                </c:pt>
                <c:pt idx="127">
                  <c:v>460.90359999999998</c:v>
                </c:pt>
                <c:pt idx="128">
                  <c:v>461.38569999999999</c:v>
                </c:pt>
                <c:pt idx="129">
                  <c:v>461.86779999999999</c:v>
                </c:pt>
                <c:pt idx="130">
                  <c:v>462.34989999999999</c:v>
                </c:pt>
                <c:pt idx="131">
                  <c:v>462.83199999999999</c:v>
                </c:pt>
                <c:pt idx="132">
                  <c:v>463.3141</c:v>
                </c:pt>
                <c:pt idx="133">
                  <c:v>463.79629999999997</c:v>
                </c:pt>
                <c:pt idx="134">
                  <c:v>464.27839999999998</c:v>
                </c:pt>
                <c:pt idx="135">
                  <c:v>464.76049999999998</c:v>
                </c:pt>
                <c:pt idx="136">
                  <c:v>465.24259999999998</c:v>
                </c:pt>
                <c:pt idx="137">
                  <c:v>465.72469999999998</c:v>
                </c:pt>
                <c:pt idx="138">
                  <c:v>466.20679999999999</c:v>
                </c:pt>
                <c:pt idx="139">
                  <c:v>466.68900000000002</c:v>
                </c:pt>
                <c:pt idx="140">
                  <c:v>467.17110000000002</c:v>
                </c:pt>
                <c:pt idx="141">
                  <c:v>467.65320000000003</c:v>
                </c:pt>
                <c:pt idx="142">
                  <c:v>468.13529999999997</c:v>
                </c:pt>
                <c:pt idx="143">
                  <c:v>468.61739999999998</c:v>
                </c:pt>
                <c:pt idx="144">
                  <c:v>469.09949999999998</c:v>
                </c:pt>
                <c:pt idx="145">
                  <c:v>469.58170000000001</c:v>
                </c:pt>
                <c:pt idx="146">
                  <c:v>470.06380000000001</c:v>
                </c:pt>
                <c:pt idx="147">
                  <c:v>470.54590000000002</c:v>
                </c:pt>
                <c:pt idx="148">
                  <c:v>471.02800000000002</c:v>
                </c:pt>
                <c:pt idx="149">
                  <c:v>471.51010000000002</c:v>
                </c:pt>
                <c:pt idx="150">
                  <c:v>471.99220000000003</c:v>
                </c:pt>
                <c:pt idx="151">
                  <c:v>472.4744</c:v>
                </c:pt>
                <c:pt idx="152">
                  <c:v>472.95650000000001</c:v>
                </c:pt>
                <c:pt idx="153">
                  <c:v>473.43860000000001</c:v>
                </c:pt>
                <c:pt idx="154">
                  <c:v>473.92070000000001</c:v>
                </c:pt>
                <c:pt idx="155">
                  <c:v>474.40280000000001</c:v>
                </c:pt>
                <c:pt idx="156">
                  <c:v>474.88490000000002</c:v>
                </c:pt>
                <c:pt idx="157">
                  <c:v>475.36709999999999</c:v>
                </c:pt>
                <c:pt idx="158">
                  <c:v>475.8492</c:v>
                </c:pt>
                <c:pt idx="159">
                  <c:v>476.3313</c:v>
                </c:pt>
                <c:pt idx="160">
                  <c:v>476.8134</c:v>
                </c:pt>
                <c:pt idx="161">
                  <c:v>477.2955</c:v>
                </c:pt>
                <c:pt idx="162">
                  <c:v>477.77760000000001</c:v>
                </c:pt>
                <c:pt idx="163">
                  <c:v>478.25979999999998</c:v>
                </c:pt>
                <c:pt idx="164">
                  <c:v>478.74189999999999</c:v>
                </c:pt>
                <c:pt idx="165">
                  <c:v>479.22399999999999</c:v>
                </c:pt>
                <c:pt idx="166">
                  <c:v>479.70609999999999</c:v>
                </c:pt>
                <c:pt idx="167">
                  <c:v>480.18819999999999</c:v>
                </c:pt>
                <c:pt idx="168">
                  <c:v>480.6703</c:v>
                </c:pt>
                <c:pt idx="169">
                  <c:v>481.15249999999997</c:v>
                </c:pt>
                <c:pt idx="170">
                  <c:v>481.63459999999998</c:v>
                </c:pt>
                <c:pt idx="171">
                  <c:v>482.11669999999998</c:v>
                </c:pt>
                <c:pt idx="172">
                  <c:v>482.59879999999998</c:v>
                </c:pt>
                <c:pt idx="173">
                  <c:v>483.08089999999999</c:v>
                </c:pt>
                <c:pt idx="174">
                  <c:v>483.56299999999999</c:v>
                </c:pt>
                <c:pt idx="175">
                  <c:v>484.04520000000002</c:v>
                </c:pt>
                <c:pt idx="176">
                  <c:v>484.52730000000003</c:v>
                </c:pt>
                <c:pt idx="177">
                  <c:v>485.00940000000003</c:v>
                </c:pt>
                <c:pt idx="178">
                  <c:v>485.49149999999997</c:v>
                </c:pt>
                <c:pt idx="179">
                  <c:v>485.97359999999998</c:v>
                </c:pt>
                <c:pt idx="180">
                  <c:v>486.45569999999998</c:v>
                </c:pt>
                <c:pt idx="181">
                  <c:v>486.93790000000001</c:v>
                </c:pt>
                <c:pt idx="182">
                  <c:v>487.42</c:v>
                </c:pt>
                <c:pt idx="183">
                  <c:v>487.90210000000002</c:v>
                </c:pt>
                <c:pt idx="184">
                  <c:v>488.38420000000002</c:v>
                </c:pt>
                <c:pt idx="185">
                  <c:v>488.86630000000002</c:v>
                </c:pt>
                <c:pt idx="186">
                  <c:v>489.34840000000003</c:v>
                </c:pt>
                <c:pt idx="187">
                  <c:v>489.8306</c:v>
                </c:pt>
                <c:pt idx="188">
                  <c:v>490.31270000000001</c:v>
                </c:pt>
                <c:pt idx="189">
                  <c:v>490.79480000000001</c:v>
                </c:pt>
                <c:pt idx="190">
                  <c:v>491.27690000000001</c:v>
                </c:pt>
                <c:pt idx="191">
                  <c:v>491.75900000000001</c:v>
                </c:pt>
                <c:pt idx="192">
                  <c:v>492.24110000000002</c:v>
                </c:pt>
                <c:pt idx="193">
                  <c:v>492.72329999999999</c:v>
                </c:pt>
                <c:pt idx="194">
                  <c:v>493.2054</c:v>
                </c:pt>
                <c:pt idx="195">
                  <c:v>493.6875</c:v>
                </c:pt>
                <c:pt idx="196">
                  <c:v>494.1696</c:v>
                </c:pt>
                <c:pt idx="197">
                  <c:v>494.65170000000001</c:v>
                </c:pt>
                <c:pt idx="198">
                  <c:v>495.13389999999998</c:v>
                </c:pt>
                <c:pt idx="199">
                  <c:v>495.61599999999999</c:v>
                </c:pt>
                <c:pt idx="200">
                  <c:v>496.09809999999999</c:v>
                </c:pt>
                <c:pt idx="201">
                  <c:v>496.58019999999999</c:v>
                </c:pt>
                <c:pt idx="202">
                  <c:v>497.06229999999999</c:v>
                </c:pt>
                <c:pt idx="203">
                  <c:v>497.5444</c:v>
                </c:pt>
                <c:pt idx="204">
                  <c:v>498.02659999999997</c:v>
                </c:pt>
                <c:pt idx="205">
                  <c:v>498.50869999999998</c:v>
                </c:pt>
                <c:pt idx="206">
                  <c:v>498.99079999999998</c:v>
                </c:pt>
                <c:pt idx="207">
                  <c:v>499.47289999999998</c:v>
                </c:pt>
                <c:pt idx="208">
                  <c:v>499.95499999999998</c:v>
                </c:pt>
                <c:pt idx="209">
                  <c:v>500.43709999999999</c:v>
                </c:pt>
                <c:pt idx="210">
                  <c:v>500.91930000000002</c:v>
                </c:pt>
                <c:pt idx="211">
                  <c:v>501.40140000000002</c:v>
                </c:pt>
                <c:pt idx="212">
                  <c:v>501.88350000000003</c:v>
                </c:pt>
                <c:pt idx="213">
                  <c:v>502.36559999999997</c:v>
                </c:pt>
                <c:pt idx="214">
                  <c:v>502.84769999999997</c:v>
                </c:pt>
                <c:pt idx="215">
                  <c:v>503.32990000000001</c:v>
                </c:pt>
                <c:pt idx="216">
                  <c:v>503.81200000000001</c:v>
                </c:pt>
                <c:pt idx="217">
                  <c:v>504.29410000000001</c:v>
                </c:pt>
                <c:pt idx="218">
                  <c:v>504.77620000000002</c:v>
                </c:pt>
                <c:pt idx="219">
                  <c:v>505.25830000000002</c:v>
                </c:pt>
                <c:pt idx="220">
                  <c:v>505.74040000000002</c:v>
                </c:pt>
                <c:pt idx="221">
                  <c:v>506.2226</c:v>
                </c:pt>
                <c:pt idx="222">
                  <c:v>506.7047</c:v>
                </c:pt>
                <c:pt idx="223">
                  <c:v>507.18680000000001</c:v>
                </c:pt>
                <c:pt idx="224">
                  <c:v>507.66890000000001</c:v>
                </c:pt>
                <c:pt idx="225">
                  <c:v>508.15100000000001</c:v>
                </c:pt>
                <c:pt idx="226">
                  <c:v>508.63310000000001</c:v>
                </c:pt>
                <c:pt idx="227">
                  <c:v>509.11529999999999</c:v>
                </c:pt>
                <c:pt idx="228">
                  <c:v>509.59739999999999</c:v>
                </c:pt>
                <c:pt idx="229">
                  <c:v>510.0795</c:v>
                </c:pt>
                <c:pt idx="230">
                  <c:v>510.5616</c:v>
                </c:pt>
                <c:pt idx="231">
                  <c:v>511.0437</c:v>
                </c:pt>
                <c:pt idx="232">
                  <c:v>511.5258</c:v>
                </c:pt>
                <c:pt idx="233">
                  <c:v>512.00789999999995</c:v>
                </c:pt>
                <c:pt idx="234">
                  <c:v>512.49009999999998</c:v>
                </c:pt>
                <c:pt idx="235">
                  <c:v>512.97220000000004</c:v>
                </c:pt>
                <c:pt idx="236">
                  <c:v>513.45429999999999</c:v>
                </c:pt>
                <c:pt idx="237">
                  <c:v>513.93640000000005</c:v>
                </c:pt>
                <c:pt idx="238">
                  <c:v>514.41849999999999</c:v>
                </c:pt>
                <c:pt idx="239">
                  <c:v>514.90060000000005</c:v>
                </c:pt>
                <c:pt idx="240">
                  <c:v>515.38279999999997</c:v>
                </c:pt>
                <c:pt idx="241">
                  <c:v>515.86490000000003</c:v>
                </c:pt>
                <c:pt idx="242">
                  <c:v>516.34699999999998</c:v>
                </c:pt>
                <c:pt idx="243">
                  <c:v>516.82910000000004</c:v>
                </c:pt>
                <c:pt idx="244">
                  <c:v>517.31119999999999</c:v>
                </c:pt>
                <c:pt idx="245">
                  <c:v>517.79330000000004</c:v>
                </c:pt>
                <c:pt idx="246">
                  <c:v>518.27549999999997</c:v>
                </c:pt>
                <c:pt idx="247">
                  <c:v>518.75760000000002</c:v>
                </c:pt>
                <c:pt idx="248">
                  <c:v>519.23969999999997</c:v>
                </c:pt>
                <c:pt idx="249">
                  <c:v>519.72180000000003</c:v>
                </c:pt>
                <c:pt idx="250">
                  <c:v>520.20389999999998</c:v>
                </c:pt>
                <c:pt idx="251">
                  <c:v>520.68600000000004</c:v>
                </c:pt>
                <c:pt idx="252">
                  <c:v>521.16819999999996</c:v>
                </c:pt>
                <c:pt idx="253">
                  <c:v>521.65030000000002</c:v>
                </c:pt>
                <c:pt idx="254">
                  <c:v>522.13239999999996</c:v>
                </c:pt>
                <c:pt idx="255">
                  <c:v>522.61450000000002</c:v>
                </c:pt>
                <c:pt idx="256">
                  <c:v>523.09659999999997</c:v>
                </c:pt>
                <c:pt idx="257">
                  <c:v>523.57870000000003</c:v>
                </c:pt>
                <c:pt idx="258">
                  <c:v>524.06089999999995</c:v>
                </c:pt>
                <c:pt idx="259">
                  <c:v>524.54300000000001</c:v>
                </c:pt>
                <c:pt idx="260">
                  <c:v>525.02509999999995</c:v>
                </c:pt>
                <c:pt idx="261">
                  <c:v>525.50720000000001</c:v>
                </c:pt>
                <c:pt idx="262">
                  <c:v>525.98929999999996</c:v>
                </c:pt>
                <c:pt idx="263">
                  <c:v>526.47140000000002</c:v>
                </c:pt>
                <c:pt idx="264">
                  <c:v>526.95360000000005</c:v>
                </c:pt>
                <c:pt idx="265">
                  <c:v>527.4357</c:v>
                </c:pt>
                <c:pt idx="266">
                  <c:v>527.91780000000006</c:v>
                </c:pt>
                <c:pt idx="267">
                  <c:v>528.3999</c:v>
                </c:pt>
                <c:pt idx="268">
                  <c:v>528.88210000000004</c:v>
                </c:pt>
                <c:pt idx="269">
                  <c:v>529.36410000000001</c:v>
                </c:pt>
                <c:pt idx="270">
                  <c:v>529.84630000000004</c:v>
                </c:pt>
                <c:pt idx="271">
                  <c:v>530.32839999999999</c:v>
                </c:pt>
                <c:pt idx="272">
                  <c:v>530.81050000000005</c:v>
                </c:pt>
                <c:pt idx="273">
                  <c:v>531.29259999999999</c:v>
                </c:pt>
                <c:pt idx="274">
                  <c:v>531.77480000000003</c:v>
                </c:pt>
                <c:pt idx="275">
                  <c:v>532.2568</c:v>
                </c:pt>
                <c:pt idx="276">
                  <c:v>532.73900000000003</c:v>
                </c:pt>
                <c:pt idx="277">
                  <c:v>533.22109999999998</c:v>
                </c:pt>
                <c:pt idx="278">
                  <c:v>533.70320000000004</c:v>
                </c:pt>
                <c:pt idx="279">
                  <c:v>534.18529999999998</c:v>
                </c:pt>
                <c:pt idx="280">
                  <c:v>534.66750000000002</c:v>
                </c:pt>
                <c:pt idx="281">
                  <c:v>535.14949999999999</c:v>
                </c:pt>
                <c:pt idx="282">
                  <c:v>535.63170000000002</c:v>
                </c:pt>
                <c:pt idx="283">
                  <c:v>536.11379999999997</c:v>
                </c:pt>
                <c:pt idx="284">
                  <c:v>536.59590000000003</c:v>
                </c:pt>
                <c:pt idx="285">
                  <c:v>537.07799999999997</c:v>
                </c:pt>
                <c:pt idx="286">
                  <c:v>537.56020000000001</c:v>
                </c:pt>
                <c:pt idx="287">
                  <c:v>538.04219999999998</c:v>
                </c:pt>
                <c:pt idx="288">
                  <c:v>538.52440000000001</c:v>
                </c:pt>
                <c:pt idx="289">
                  <c:v>539.00649999999996</c:v>
                </c:pt>
                <c:pt idx="290">
                  <c:v>539.48860000000002</c:v>
                </c:pt>
                <c:pt idx="291">
                  <c:v>539.97069999999997</c:v>
                </c:pt>
                <c:pt idx="292">
                  <c:v>540.4529</c:v>
                </c:pt>
                <c:pt idx="293">
                  <c:v>540.93489999999997</c:v>
                </c:pt>
                <c:pt idx="294">
                  <c:v>541.4171</c:v>
                </c:pt>
                <c:pt idx="295">
                  <c:v>541.89919999999995</c:v>
                </c:pt>
                <c:pt idx="296">
                  <c:v>542.38130000000001</c:v>
                </c:pt>
                <c:pt idx="297">
                  <c:v>542.86339999999996</c:v>
                </c:pt>
                <c:pt idx="298">
                  <c:v>543.34559999999999</c:v>
                </c:pt>
                <c:pt idx="299">
                  <c:v>543.82759999999996</c:v>
                </c:pt>
                <c:pt idx="300">
                  <c:v>544.3098</c:v>
                </c:pt>
                <c:pt idx="301">
                  <c:v>544.79190000000006</c:v>
                </c:pt>
                <c:pt idx="302">
                  <c:v>545.274</c:v>
                </c:pt>
                <c:pt idx="303">
                  <c:v>545.75609999999995</c:v>
                </c:pt>
                <c:pt idx="304">
                  <c:v>546.23829999999998</c:v>
                </c:pt>
                <c:pt idx="305">
                  <c:v>546.72029999999995</c:v>
                </c:pt>
                <c:pt idx="306">
                  <c:v>547.20249999999999</c:v>
                </c:pt>
                <c:pt idx="307">
                  <c:v>547.68460000000005</c:v>
                </c:pt>
                <c:pt idx="308">
                  <c:v>548.16669999999999</c:v>
                </c:pt>
                <c:pt idx="309">
                  <c:v>548.64880000000005</c:v>
                </c:pt>
                <c:pt idx="310">
                  <c:v>549.13099999999997</c:v>
                </c:pt>
                <c:pt idx="311">
                  <c:v>549.61300000000006</c:v>
                </c:pt>
                <c:pt idx="312">
                  <c:v>550.09519999999998</c:v>
                </c:pt>
                <c:pt idx="313">
                  <c:v>550.57730000000004</c:v>
                </c:pt>
                <c:pt idx="314">
                  <c:v>551.05939999999998</c:v>
                </c:pt>
                <c:pt idx="315">
                  <c:v>551.54150000000004</c:v>
                </c:pt>
                <c:pt idx="316">
                  <c:v>552.02369999999996</c:v>
                </c:pt>
                <c:pt idx="317">
                  <c:v>552.50570000000005</c:v>
                </c:pt>
                <c:pt idx="318">
                  <c:v>552.98789999999997</c:v>
                </c:pt>
                <c:pt idx="319">
                  <c:v>553.47</c:v>
                </c:pt>
                <c:pt idx="320">
                  <c:v>553.95209999999997</c:v>
                </c:pt>
                <c:pt idx="321">
                  <c:v>554.43420000000003</c:v>
                </c:pt>
                <c:pt idx="322">
                  <c:v>554.91639999999995</c:v>
                </c:pt>
                <c:pt idx="323">
                  <c:v>555.39840000000004</c:v>
                </c:pt>
                <c:pt idx="324">
                  <c:v>555.88059999999996</c:v>
                </c:pt>
                <c:pt idx="325">
                  <c:v>556.36270000000002</c:v>
                </c:pt>
                <c:pt idx="326">
                  <c:v>556.84479999999996</c:v>
                </c:pt>
                <c:pt idx="327">
                  <c:v>557.32690000000002</c:v>
                </c:pt>
                <c:pt idx="328">
                  <c:v>557.80909999999994</c:v>
                </c:pt>
                <c:pt idx="329">
                  <c:v>558.29110000000003</c:v>
                </c:pt>
                <c:pt idx="330">
                  <c:v>558.77329999999995</c:v>
                </c:pt>
                <c:pt idx="331">
                  <c:v>559.25540000000001</c:v>
                </c:pt>
                <c:pt idx="332">
                  <c:v>559.73749999999995</c:v>
                </c:pt>
                <c:pt idx="333">
                  <c:v>560.21960000000001</c:v>
                </c:pt>
                <c:pt idx="334">
                  <c:v>560.70180000000005</c:v>
                </c:pt>
                <c:pt idx="335">
                  <c:v>561.18380000000002</c:v>
                </c:pt>
                <c:pt idx="336">
                  <c:v>561.66600000000005</c:v>
                </c:pt>
                <c:pt idx="337">
                  <c:v>562.1481</c:v>
                </c:pt>
                <c:pt idx="338">
                  <c:v>562.63019999999995</c:v>
                </c:pt>
                <c:pt idx="339">
                  <c:v>563.1123</c:v>
                </c:pt>
                <c:pt idx="340">
                  <c:v>563.59450000000004</c:v>
                </c:pt>
                <c:pt idx="341">
                  <c:v>564.07650000000001</c:v>
                </c:pt>
                <c:pt idx="342">
                  <c:v>564.55870000000004</c:v>
                </c:pt>
                <c:pt idx="343">
                  <c:v>565.04079999999999</c:v>
                </c:pt>
                <c:pt idx="344">
                  <c:v>565.52290000000005</c:v>
                </c:pt>
                <c:pt idx="345">
                  <c:v>566.005</c:v>
                </c:pt>
                <c:pt idx="346">
                  <c:v>566.48720000000003</c:v>
                </c:pt>
                <c:pt idx="347">
                  <c:v>566.9692</c:v>
                </c:pt>
                <c:pt idx="348">
                  <c:v>567.45140000000004</c:v>
                </c:pt>
                <c:pt idx="349">
                  <c:v>567.93349999999998</c:v>
                </c:pt>
                <c:pt idx="350">
                  <c:v>568.41560000000004</c:v>
                </c:pt>
                <c:pt idx="351">
                  <c:v>568.89769999999999</c:v>
                </c:pt>
                <c:pt idx="352">
                  <c:v>569.37990000000002</c:v>
                </c:pt>
                <c:pt idx="353">
                  <c:v>569.86189999999999</c:v>
                </c:pt>
                <c:pt idx="354">
                  <c:v>570.34410000000003</c:v>
                </c:pt>
                <c:pt idx="355">
                  <c:v>570.82619999999997</c:v>
                </c:pt>
                <c:pt idx="356">
                  <c:v>571.30830000000003</c:v>
                </c:pt>
                <c:pt idx="357">
                  <c:v>571.79039999999998</c:v>
                </c:pt>
                <c:pt idx="358">
                  <c:v>572.27260000000001</c:v>
                </c:pt>
                <c:pt idx="359">
                  <c:v>572.75459999999998</c:v>
                </c:pt>
                <c:pt idx="360">
                  <c:v>573.23680000000002</c:v>
                </c:pt>
                <c:pt idx="361">
                  <c:v>573.71889999999996</c:v>
                </c:pt>
                <c:pt idx="362">
                  <c:v>574.20100000000002</c:v>
                </c:pt>
                <c:pt idx="363">
                  <c:v>574.68309999999997</c:v>
                </c:pt>
                <c:pt idx="364">
                  <c:v>575.1653</c:v>
                </c:pt>
                <c:pt idx="365">
                  <c:v>575.64729999999997</c:v>
                </c:pt>
                <c:pt idx="366">
                  <c:v>576.12950000000001</c:v>
                </c:pt>
                <c:pt idx="367">
                  <c:v>576.61159999999995</c:v>
                </c:pt>
                <c:pt idx="368">
                  <c:v>577.09379999999999</c:v>
                </c:pt>
                <c:pt idx="369">
                  <c:v>577.57579999999996</c:v>
                </c:pt>
                <c:pt idx="370">
                  <c:v>578.05799999999999</c:v>
                </c:pt>
                <c:pt idx="371">
                  <c:v>578.54</c:v>
                </c:pt>
                <c:pt idx="372">
                  <c:v>579.0222</c:v>
                </c:pt>
                <c:pt idx="373">
                  <c:v>579.50429999999994</c:v>
                </c:pt>
                <c:pt idx="374">
                  <c:v>579.98649999999998</c:v>
                </c:pt>
                <c:pt idx="375">
                  <c:v>580.46849999999995</c:v>
                </c:pt>
                <c:pt idx="376">
                  <c:v>580.95069999999998</c:v>
                </c:pt>
                <c:pt idx="377">
                  <c:v>581.43269999999995</c:v>
                </c:pt>
                <c:pt idx="378">
                  <c:v>581.91489999999999</c:v>
                </c:pt>
                <c:pt idx="379">
                  <c:v>582.39700000000005</c:v>
                </c:pt>
                <c:pt idx="380">
                  <c:v>582.87919999999997</c:v>
                </c:pt>
                <c:pt idx="381">
                  <c:v>583.36120000000005</c:v>
                </c:pt>
                <c:pt idx="382">
                  <c:v>583.84339999999997</c:v>
                </c:pt>
                <c:pt idx="383">
                  <c:v>584.32539999999995</c:v>
                </c:pt>
                <c:pt idx="384">
                  <c:v>584.80759999999998</c:v>
                </c:pt>
                <c:pt idx="385">
                  <c:v>585.28970000000004</c:v>
                </c:pt>
                <c:pt idx="386">
                  <c:v>585.77189999999996</c:v>
                </c:pt>
                <c:pt idx="387">
                  <c:v>586.25390000000004</c:v>
                </c:pt>
                <c:pt idx="388">
                  <c:v>586.73609999999996</c:v>
                </c:pt>
                <c:pt idx="389">
                  <c:v>587.21810000000005</c:v>
                </c:pt>
                <c:pt idx="390">
                  <c:v>587.70029999999997</c:v>
                </c:pt>
                <c:pt idx="391">
                  <c:v>588.18240000000003</c:v>
                </c:pt>
                <c:pt idx="392">
                  <c:v>588.66459999999995</c:v>
                </c:pt>
                <c:pt idx="393">
                  <c:v>589.14660000000003</c:v>
                </c:pt>
                <c:pt idx="394">
                  <c:v>589.62879999999996</c:v>
                </c:pt>
                <c:pt idx="395">
                  <c:v>590.11080000000004</c:v>
                </c:pt>
                <c:pt idx="396">
                  <c:v>590.59299999999996</c:v>
                </c:pt>
                <c:pt idx="397">
                  <c:v>591.07510000000002</c:v>
                </c:pt>
                <c:pt idx="398">
                  <c:v>591.55730000000005</c:v>
                </c:pt>
                <c:pt idx="399">
                  <c:v>592.03930000000003</c:v>
                </c:pt>
                <c:pt idx="400">
                  <c:v>592.52149999999995</c:v>
                </c:pt>
                <c:pt idx="401">
                  <c:v>593.00350000000003</c:v>
                </c:pt>
                <c:pt idx="402">
                  <c:v>593.48569999999995</c:v>
                </c:pt>
                <c:pt idx="403">
                  <c:v>593.96780000000001</c:v>
                </c:pt>
                <c:pt idx="404">
                  <c:v>594.45000000000005</c:v>
                </c:pt>
                <c:pt idx="405">
                  <c:v>594.93200000000002</c:v>
                </c:pt>
                <c:pt idx="406">
                  <c:v>595.41420000000005</c:v>
                </c:pt>
                <c:pt idx="407">
                  <c:v>595.89620000000002</c:v>
                </c:pt>
                <c:pt idx="408">
                  <c:v>596.37840000000006</c:v>
                </c:pt>
                <c:pt idx="409">
                  <c:v>596.8605</c:v>
                </c:pt>
                <c:pt idx="410">
                  <c:v>597.34270000000004</c:v>
                </c:pt>
                <c:pt idx="411">
                  <c:v>597.82470000000001</c:v>
                </c:pt>
                <c:pt idx="412">
                  <c:v>598.30690000000004</c:v>
                </c:pt>
                <c:pt idx="413">
                  <c:v>598.78890000000001</c:v>
                </c:pt>
                <c:pt idx="414">
                  <c:v>599.27110000000005</c:v>
                </c:pt>
                <c:pt idx="415">
                  <c:v>599.75319999999999</c:v>
                </c:pt>
                <c:pt idx="416">
                  <c:v>600.23540000000003</c:v>
                </c:pt>
                <c:pt idx="417">
                  <c:v>600.7174</c:v>
                </c:pt>
                <c:pt idx="418">
                  <c:v>601.19960000000003</c:v>
                </c:pt>
                <c:pt idx="419">
                  <c:v>601.6816</c:v>
                </c:pt>
                <c:pt idx="420">
                  <c:v>602.16380000000004</c:v>
                </c:pt>
                <c:pt idx="421">
                  <c:v>602.64589999999998</c:v>
                </c:pt>
                <c:pt idx="422">
                  <c:v>603.12810000000002</c:v>
                </c:pt>
                <c:pt idx="423">
                  <c:v>603.61009999999999</c:v>
                </c:pt>
                <c:pt idx="424">
                  <c:v>604.09230000000002</c:v>
                </c:pt>
                <c:pt idx="425">
                  <c:v>604.57429999999999</c:v>
                </c:pt>
                <c:pt idx="426">
                  <c:v>605.05650000000003</c:v>
                </c:pt>
                <c:pt idx="427">
                  <c:v>605.53859999999997</c:v>
                </c:pt>
                <c:pt idx="428">
                  <c:v>606.02080000000001</c:v>
                </c:pt>
                <c:pt idx="429">
                  <c:v>606.50289999999995</c:v>
                </c:pt>
                <c:pt idx="430">
                  <c:v>606.98500000000001</c:v>
                </c:pt>
                <c:pt idx="431">
                  <c:v>607.46709999999996</c:v>
                </c:pt>
                <c:pt idx="432">
                  <c:v>607.94920000000002</c:v>
                </c:pt>
                <c:pt idx="433">
                  <c:v>608.43129999999996</c:v>
                </c:pt>
                <c:pt idx="434">
                  <c:v>608.9135</c:v>
                </c:pt>
                <c:pt idx="435">
                  <c:v>609.39559999999994</c:v>
                </c:pt>
                <c:pt idx="436">
                  <c:v>609.8777</c:v>
                </c:pt>
                <c:pt idx="437">
                  <c:v>610.35979999999995</c:v>
                </c:pt>
                <c:pt idx="438">
                  <c:v>610.84190000000001</c:v>
                </c:pt>
                <c:pt idx="439">
                  <c:v>611.32399999999996</c:v>
                </c:pt>
                <c:pt idx="440">
                  <c:v>611.80619999999999</c:v>
                </c:pt>
                <c:pt idx="441">
                  <c:v>612.28830000000005</c:v>
                </c:pt>
                <c:pt idx="442">
                  <c:v>612.7704</c:v>
                </c:pt>
                <c:pt idx="443">
                  <c:v>613.25250000000005</c:v>
                </c:pt>
                <c:pt idx="444">
                  <c:v>613.7346</c:v>
                </c:pt>
                <c:pt idx="445">
                  <c:v>614.21669999999995</c:v>
                </c:pt>
                <c:pt idx="446">
                  <c:v>614.69889999999998</c:v>
                </c:pt>
                <c:pt idx="447">
                  <c:v>615.18100000000004</c:v>
                </c:pt>
                <c:pt idx="448">
                  <c:v>615.66309999999999</c:v>
                </c:pt>
                <c:pt idx="449">
                  <c:v>616.14520000000005</c:v>
                </c:pt>
                <c:pt idx="450">
                  <c:v>616.62729999999999</c:v>
                </c:pt>
                <c:pt idx="451">
                  <c:v>617.10940000000005</c:v>
                </c:pt>
                <c:pt idx="452">
                  <c:v>617.59159999999997</c:v>
                </c:pt>
                <c:pt idx="453">
                  <c:v>618.07370000000003</c:v>
                </c:pt>
                <c:pt idx="454">
                  <c:v>618.55579999999998</c:v>
                </c:pt>
                <c:pt idx="455">
                  <c:v>619.03790000000004</c:v>
                </c:pt>
                <c:pt idx="456">
                  <c:v>619.52</c:v>
                </c:pt>
                <c:pt idx="457">
                  <c:v>620.00210000000004</c:v>
                </c:pt>
                <c:pt idx="458">
                  <c:v>620.48429999999996</c:v>
                </c:pt>
                <c:pt idx="459">
                  <c:v>620.96640000000002</c:v>
                </c:pt>
                <c:pt idx="460">
                  <c:v>621.44849999999997</c:v>
                </c:pt>
                <c:pt idx="461">
                  <c:v>621.93060000000003</c:v>
                </c:pt>
                <c:pt idx="462">
                  <c:v>622.41269999999997</c:v>
                </c:pt>
                <c:pt idx="463">
                  <c:v>622.89480000000003</c:v>
                </c:pt>
                <c:pt idx="464">
                  <c:v>623.37699999999995</c:v>
                </c:pt>
                <c:pt idx="465">
                  <c:v>623.85910000000001</c:v>
                </c:pt>
                <c:pt idx="466">
                  <c:v>624.34119999999996</c:v>
                </c:pt>
                <c:pt idx="467">
                  <c:v>624.82330000000002</c:v>
                </c:pt>
                <c:pt idx="468">
                  <c:v>625.30539999999996</c:v>
                </c:pt>
                <c:pt idx="469">
                  <c:v>625.78750000000002</c:v>
                </c:pt>
                <c:pt idx="470">
                  <c:v>626.26969999999994</c:v>
                </c:pt>
                <c:pt idx="471">
                  <c:v>626.7518</c:v>
                </c:pt>
                <c:pt idx="472">
                  <c:v>627.23389999999995</c:v>
                </c:pt>
                <c:pt idx="473">
                  <c:v>627.71600000000001</c:v>
                </c:pt>
                <c:pt idx="474">
                  <c:v>628.19809999999995</c:v>
                </c:pt>
                <c:pt idx="475">
                  <c:v>628.68020000000001</c:v>
                </c:pt>
                <c:pt idx="476">
                  <c:v>629.16240000000005</c:v>
                </c:pt>
                <c:pt idx="477">
                  <c:v>629.64449999999999</c:v>
                </c:pt>
                <c:pt idx="478">
                  <c:v>630.12660000000005</c:v>
                </c:pt>
                <c:pt idx="479">
                  <c:v>630.6087</c:v>
                </c:pt>
                <c:pt idx="480">
                  <c:v>631.09079999999994</c:v>
                </c:pt>
                <c:pt idx="481">
                  <c:v>631.5729</c:v>
                </c:pt>
                <c:pt idx="482">
                  <c:v>632.05510000000004</c:v>
                </c:pt>
                <c:pt idx="483">
                  <c:v>632.53719999999998</c:v>
                </c:pt>
                <c:pt idx="484">
                  <c:v>633.01930000000004</c:v>
                </c:pt>
                <c:pt idx="485">
                  <c:v>633.50139999999999</c:v>
                </c:pt>
                <c:pt idx="486">
                  <c:v>633.98350000000005</c:v>
                </c:pt>
                <c:pt idx="487">
                  <c:v>634.46559999999999</c:v>
                </c:pt>
                <c:pt idx="488">
                  <c:v>634.94780000000003</c:v>
                </c:pt>
                <c:pt idx="489">
                  <c:v>635.42989999999998</c:v>
                </c:pt>
                <c:pt idx="490">
                  <c:v>635.91200000000003</c:v>
                </c:pt>
                <c:pt idx="491">
                  <c:v>636.39409999999998</c:v>
                </c:pt>
                <c:pt idx="492">
                  <c:v>636.87620000000004</c:v>
                </c:pt>
                <c:pt idx="493">
                  <c:v>637.35829999999999</c:v>
                </c:pt>
                <c:pt idx="494">
                  <c:v>637.84050000000002</c:v>
                </c:pt>
                <c:pt idx="495">
                  <c:v>638.32259999999997</c:v>
                </c:pt>
                <c:pt idx="496">
                  <c:v>638.80470000000003</c:v>
                </c:pt>
                <c:pt idx="497">
                  <c:v>639.28679999999997</c:v>
                </c:pt>
                <c:pt idx="498">
                  <c:v>639.76890000000003</c:v>
                </c:pt>
                <c:pt idx="499">
                  <c:v>640.25099999999998</c:v>
                </c:pt>
                <c:pt idx="500">
                  <c:v>640.73320000000001</c:v>
                </c:pt>
                <c:pt idx="501">
                  <c:v>641.21529999999996</c:v>
                </c:pt>
                <c:pt idx="502">
                  <c:v>641.69740000000002</c:v>
                </c:pt>
                <c:pt idx="503">
                  <c:v>642.17949999999996</c:v>
                </c:pt>
                <c:pt idx="504">
                  <c:v>642.66160000000002</c:v>
                </c:pt>
                <c:pt idx="505">
                  <c:v>643.14369999999997</c:v>
                </c:pt>
                <c:pt idx="506">
                  <c:v>643.6259</c:v>
                </c:pt>
                <c:pt idx="507">
                  <c:v>644.10799999999995</c:v>
                </c:pt>
                <c:pt idx="508">
                  <c:v>644.59010000000001</c:v>
                </c:pt>
                <c:pt idx="509">
                  <c:v>645.07219999999995</c:v>
                </c:pt>
                <c:pt idx="510">
                  <c:v>645.55430000000001</c:v>
                </c:pt>
                <c:pt idx="511">
                  <c:v>646.03639999999996</c:v>
                </c:pt>
                <c:pt idx="512">
                  <c:v>646.51859999999999</c:v>
                </c:pt>
                <c:pt idx="513">
                  <c:v>647.00070000000005</c:v>
                </c:pt>
                <c:pt idx="514">
                  <c:v>647.4828</c:v>
                </c:pt>
                <c:pt idx="515">
                  <c:v>647.96489999999994</c:v>
                </c:pt>
                <c:pt idx="516">
                  <c:v>648.447</c:v>
                </c:pt>
                <c:pt idx="517">
                  <c:v>648.92909999999995</c:v>
                </c:pt>
                <c:pt idx="518">
                  <c:v>649.41129999999998</c:v>
                </c:pt>
                <c:pt idx="519">
                  <c:v>649.89340000000004</c:v>
                </c:pt>
                <c:pt idx="520">
                  <c:v>650.37549999999999</c:v>
                </c:pt>
                <c:pt idx="521">
                  <c:v>650.85760000000005</c:v>
                </c:pt>
                <c:pt idx="522">
                  <c:v>651.33969999999999</c:v>
                </c:pt>
                <c:pt idx="523">
                  <c:v>651.82180000000005</c:v>
                </c:pt>
                <c:pt idx="524">
                  <c:v>652.30399999999997</c:v>
                </c:pt>
                <c:pt idx="525">
                  <c:v>652.78610000000003</c:v>
                </c:pt>
                <c:pt idx="526">
                  <c:v>653.26819999999998</c:v>
                </c:pt>
                <c:pt idx="527">
                  <c:v>653.75030000000004</c:v>
                </c:pt>
                <c:pt idx="528">
                  <c:v>654.23239999999998</c:v>
                </c:pt>
                <c:pt idx="529">
                  <c:v>654.71450000000004</c:v>
                </c:pt>
                <c:pt idx="530">
                  <c:v>655.19669999999996</c:v>
                </c:pt>
                <c:pt idx="531">
                  <c:v>655.67880000000002</c:v>
                </c:pt>
                <c:pt idx="532">
                  <c:v>656.16089999999997</c:v>
                </c:pt>
                <c:pt idx="533">
                  <c:v>656.64300000000003</c:v>
                </c:pt>
                <c:pt idx="534">
                  <c:v>657.12509999999997</c:v>
                </c:pt>
                <c:pt idx="535">
                  <c:v>657.60720000000003</c:v>
                </c:pt>
                <c:pt idx="536">
                  <c:v>658.08939999999996</c:v>
                </c:pt>
                <c:pt idx="537">
                  <c:v>658.57150000000001</c:v>
                </c:pt>
                <c:pt idx="538">
                  <c:v>659.05359999999996</c:v>
                </c:pt>
                <c:pt idx="539">
                  <c:v>659.53570000000002</c:v>
                </c:pt>
                <c:pt idx="540">
                  <c:v>660.01779999999997</c:v>
                </c:pt>
                <c:pt idx="541">
                  <c:v>660.49990000000003</c:v>
                </c:pt>
                <c:pt idx="542">
                  <c:v>660.98209999999995</c:v>
                </c:pt>
                <c:pt idx="543">
                  <c:v>661.46420000000001</c:v>
                </c:pt>
                <c:pt idx="544">
                  <c:v>661.94629999999995</c:v>
                </c:pt>
                <c:pt idx="545">
                  <c:v>662.42840000000001</c:v>
                </c:pt>
                <c:pt idx="546">
                  <c:v>662.91049999999996</c:v>
                </c:pt>
                <c:pt idx="547">
                  <c:v>663.39260000000002</c:v>
                </c:pt>
                <c:pt idx="548">
                  <c:v>663.87480000000005</c:v>
                </c:pt>
                <c:pt idx="549">
                  <c:v>664.3569</c:v>
                </c:pt>
                <c:pt idx="550">
                  <c:v>664.83900000000006</c:v>
                </c:pt>
                <c:pt idx="551">
                  <c:v>665.3211</c:v>
                </c:pt>
                <c:pt idx="552">
                  <c:v>665.80319999999995</c:v>
                </c:pt>
                <c:pt idx="553">
                  <c:v>666.28530000000001</c:v>
                </c:pt>
                <c:pt idx="554">
                  <c:v>666.76750000000004</c:v>
                </c:pt>
                <c:pt idx="555">
                  <c:v>667.24959999999999</c:v>
                </c:pt>
                <c:pt idx="556">
                  <c:v>667.73170000000005</c:v>
                </c:pt>
                <c:pt idx="557">
                  <c:v>668.21379999999999</c:v>
                </c:pt>
                <c:pt idx="558">
                  <c:v>668.69590000000005</c:v>
                </c:pt>
                <c:pt idx="559">
                  <c:v>669.178</c:v>
                </c:pt>
                <c:pt idx="560">
                  <c:v>669.66020000000003</c:v>
                </c:pt>
                <c:pt idx="561">
                  <c:v>670.14229999999998</c:v>
                </c:pt>
                <c:pt idx="562">
                  <c:v>670.62440000000004</c:v>
                </c:pt>
                <c:pt idx="563">
                  <c:v>671.10649999999998</c:v>
                </c:pt>
                <c:pt idx="564">
                  <c:v>671.58860000000004</c:v>
                </c:pt>
                <c:pt idx="565">
                  <c:v>672.07069999999999</c:v>
                </c:pt>
                <c:pt idx="566">
                  <c:v>672.55290000000002</c:v>
                </c:pt>
                <c:pt idx="567">
                  <c:v>673.03499999999997</c:v>
                </c:pt>
                <c:pt idx="568">
                  <c:v>673.51710000000003</c:v>
                </c:pt>
                <c:pt idx="569">
                  <c:v>673.99919999999997</c:v>
                </c:pt>
                <c:pt idx="570">
                  <c:v>674.48130000000003</c:v>
                </c:pt>
                <c:pt idx="571">
                  <c:v>674.96339999999998</c:v>
                </c:pt>
                <c:pt idx="572">
                  <c:v>675.44560000000001</c:v>
                </c:pt>
                <c:pt idx="573">
                  <c:v>675.92769999999996</c:v>
                </c:pt>
                <c:pt idx="574">
                  <c:v>676.40980000000002</c:v>
                </c:pt>
                <c:pt idx="575">
                  <c:v>676.89189999999996</c:v>
                </c:pt>
                <c:pt idx="576">
                  <c:v>677.37400000000002</c:v>
                </c:pt>
                <c:pt idx="577">
                  <c:v>677.85609999999997</c:v>
                </c:pt>
                <c:pt idx="578">
                  <c:v>678.3383</c:v>
                </c:pt>
                <c:pt idx="579">
                  <c:v>678.82039999999995</c:v>
                </c:pt>
                <c:pt idx="580">
                  <c:v>679.30250000000001</c:v>
                </c:pt>
                <c:pt idx="581">
                  <c:v>679.78459999999995</c:v>
                </c:pt>
                <c:pt idx="582">
                  <c:v>680.26670000000001</c:v>
                </c:pt>
                <c:pt idx="583">
                  <c:v>680.74879999999996</c:v>
                </c:pt>
                <c:pt idx="584">
                  <c:v>681.23099999999999</c:v>
                </c:pt>
                <c:pt idx="585">
                  <c:v>681.71310000000005</c:v>
                </c:pt>
                <c:pt idx="586">
                  <c:v>682.1952</c:v>
                </c:pt>
                <c:pt idx="587">
                  <c:v>682.67729999999995</c:v>
                </c:pt>
                <c:pt idx="588">
                  <c:v>683.15940000000001</c:v>
                </c:pt>
                <c:pt idx="589">
                  <c:v>683.64149999999995</c:v>
                </c:pt>
                <c:pt idx="590">
                  <c:v>684.12369999999999</c:v>
                </c:pt>
                <c:pt idx="591">
                  <c:v>684.60580000000004</c:v>
                </c:pt>
                <c:pt idx="592">
                  <c:v>685.08789999999999</c:v>
                </c:pt>
                <c:pt idx="593">
                  <c:v>685.57</c:v>
                </c:pt>
                <c:pt idx="594">
                  <c:v>686.0521</c:v>
                </c:pt>
                <c:pt idx="595">
                  <c:v>686.53420000000006</c:v>
                </c:pt>
                <c:pt idx="596">
                  <c:v>687.01639999999998</c:v>
                </c:pt>
                <c:pt idx="597">
                  <c:v>687.49850000000004</c:v>
                </c:pt>
                <c:pt idx="598">
                  <c:v>687.98059999999998</c:v>
                </c:pt>
                <c:pt idx="599">
                  <c:v>688.46270000000004</c:v>
                </c:pt>
                <c:pt idx="600">
                  <c:v>688.94479999999999</c:v>
                </c:pt>
                <c:pt idx="601">
                  <c:v>689.42690000000005</c:v>
                </c:pt>
                <c:pt idx="602">
                  <c:v>689.90909999999997</c:v>
                </c:pt>
                <c:pt idx="603">
                  <c:v>690.39120000000003</c:v>
                </c:pt>
                <c:pt idx="604">
                  <c:v>690.87329999999997</c:v>
                </c:pt>
                <c:pt idx="605">
                  <c:v>691.35540000000003</c:v>
                </c:pt>
                <c:pt idx="606">
                  <c:v>691.83749999999998</c:v>
                </c:pt>
                <c:pt idx="607">
                  <c:v>692.31960000000004</c:v>
                </c:pt>
                <c:pt idx="608">
                  <c:v>692.80179999999996</c:v>
                </c:pt>
                <c:pt idx="609">
                  <c:v>693.28390000000002</c:v>
                </c:pt>
                <c:pt idx="610">
                  <c:v>693.76599999999996</c:v>
                </c:pt>
                <c:pt idx="611">
                  <c:v>694.24810000000002</c:v>
                </c:pt>
                <c:pt idx="612">
                  <c:v>694.73019999999997</c:v>
                </c:pt>
                <c:pt idx="613">
                  <c:v>695.21230000000003</c:v>
                </c:pt>
                <c:pt idx="614">
                  <c:v>695.69449999999995</c:v>
                </c:pt>
                <c:pt idx="615">
                  <c:v>696.17660000000001</c:v>
                </c:pt>
                <c:pt idx="616">
                  <c:v>696.65869999999995</c:v>
                </c:pt>
                <c:pt idx="617">
                  <c:v>697.14080000000001</c:v>
                </c:pt>
                <c:pt idx="618">
                  <c:v>697.62289999999996</c:v>
                </c:pt>
                <c:pt idx="619">
                  <c:v>698.10500000000002</c:v>
                </c:pt>
                <c:pt idx="620">
                  <c:v>698.58720000000005</c:v>
                </c:pt>
                <c:pt idx="621">
                  <c:v>699.0693</c:v>
                </c:pt>
                <c:pt idx="622">
                  <c:v>699.55139999999994</c:v>
                </c:pt>
                <c:pt idx="623">
                  <c:v>700.0335</c:v>
                </c:pt>
                <c:pt idx="624">
                  <c:v>700.51559999999995</c:v>
                </c:pt>
                <c:pt idx="625">
                  <c:v>700.99770000000001</c:v>
                </c:pt>
                <c:pt idx="626">
                  <c:v>701.47990000000004</c:v>
                </c:pt>
                <c:pt idx="627">
                  <c:v>701.96199999999999</c:v>
                </c:pt>
                <c:pt idx="628">
                  <c:v>702.44410000000005</c:v>
                </c:pt>
                <c:pt idx="629">
                  <c:v>702.92619999999999</c:v>
                </c:pt>
                <c:pt idx="630">
                  <c:v>703.40830000000005</c:v>
                </c:pt>
                <c:pt idx="631">
                  <c:v>703.8904</c:v>
                </c:pt>
                <c:pt idx="632">
                  <c:v>704.37260000000003</c:v>
                </c:pt>
                <c:pt idx="633">
                  <c:v>704.85469999999998</c:v>
                </c:pt>
                <c:pt idx="634">
                  <c:v>705.33680000000004</c:v>
                </c:pt>
                <c:pt idx="635">
                  <c:v>705.81889999999999</c:v>
                </c:pt>
                <c:pt idx="636">
                  <c:v>706.30100000000004</c:v>
                </c:pt>
                <c:pt idx="637">
                  <c:v>706.78309999999999</c:v>
                </c:pt>
                <c:pt idx="638">
                  <c:v>707.26530000000002</c:v>
                </c:pt>
                <c:pt idx="639">
                  <c:v>707.74739999999997</c:v>
                </c:pt>
                <c:pt idx="640">
                  <c:v>708.22950000000003</c:v>
                </c:pt>
                <c:pt idx="641">
                  <c:v>708.71159999999998</c:v>
                </c:pt>
                <c:pt idx="642">
                  <c:v>709.19370000000004</c:v>
                </c:pt>
                <c:pt idx="643">
                  <c:v>709.67579999999998</c:v>
                </c:pt>
                <c:pt idx="644">
                  <c:v>710.15800000000002</c:v>
                </c:pt>
                <c:pt idx="645">
                  <c:v>710.64009999999996</c:v>
                </c:pt>
                <c:pt idx="646">
                  <c:v>711.12220000000002</c:v>
                </c:pt>
                <c:pt idx="647">
                  <c:v>711.60429999999997</c:v>
                </c:pt>
                <c:pt idx="648">
                  <c:v>712.08640000000003</c:v>
                </c:pt>
                <c:pt idx="649">
                  <c:v>712.56849999999997</c:v>
                </c:pt>
                <c:pt idx="650">
                  <c:v>713.05070000000001</c:v>
                </c:pt>
                <c:pt idx="651">
                  <c:v>713.53279999999995</c:v>
                </c:pt>
                <c:pt idx="652">
                  <c:v>714.01490000000001</c:v>
                </c:pt>
                <c:pt idx="653">
                  <c:v>714.49699999999996</c:v>
                </c:pt>
                <c:pt idx="654">
                  <c:v>714.97910000000002</c:v>
                </c:pt>
                <c:pt idx="655">
                  <c:v>715.46119999999996</c:v>
                </c:pt>
                <c:pt idx="656">
                  <c:v>715.9434</c:v>
                </c:pt>
                <c:pt idx="657">
                  <c:v>716.42550000000006</c:v>
                </c:pt>
                <c:pt idx="658">
                  <c:v>716.9076</c:v>
                </c:pt>
                <c:pt idx="659">
                  <c:v>717.38969999999995</c:v>
                </c:pt>
                <c:pt idx="660">
                  <c:v>717.87180000000001</c:v>
                </c:pt>
                <c:pt idx="661">
                  <c:v>718.35389999999995</c:v>
                </c:pt>
                <c:pt idx="662">
                  <c:v>718.83609999999999</c:v>
                </c:pt>
                <c:pt idx="663">
                  <c:v>719.31820000000005</c:v>
                </c:pt>
                <c:pt idx="664">
                  <c:v>719.80029999999999</c:v>
                </c:pt>
                <c:pt idx="665">
                  <c:v>720.28240000000005</c:v>
                </c:pt>
                <c:pt idx="666">
                  <c:v>720.7645</c:v>
                </c:pt>
                <c:pt idx="667">
                  <c:v>721.24659999999994</c:v>
                </c:pt>
                <c:pt idx="668">
                  <c:v>721.72879999999998</c:v>
                </c:pt>
                <c:pt idx="669">
                  <c:v>722.21090000000004</c:v>
                </c:pt>
                <c:pt idx="670">
                  <c:v>722.69299999999998</c:v>
                </c:pt>
                <c:pt idx="671">
                  <c:v>723.17510000000004</c:v>
                </c:pt>
                <c:pt idx="672">
                  <c:v>723.65719999999999</c:v>
                </c:pt>
                <c:pt idx="673">
                  <c:v>724.13930000000005</c:v>
                </c:pt>
                <c:pt idx="674">
                  <c:v>724.62149999999997</c:v>
                </c:pt>
                <c:pt idx="675">
                  <c:v>725.10360000000003</c:v>
                </c:pt>
                <c:pt idx="676">
                  <c:v>725.58569999999997</c:v>
                </c:pt>
                <c:pt idx="677">
                  <c:v>726.06780000000003</c:v>
                </c:pt>
                <c:pt idx="678">
                  <c:v>726.54989999999998</c:v>
                </c:pt>
                <c:pt idx="679">
                  <c:v>727.03200000000004</c:v>
                </c:pt>
                <c:pt idx="680">
                  <c:v>727.51419999999996</c:v>
                </c:pt>
                <c:pt idx="681">
                  <c:v>727.99630000000002</c:v>
                </c:pt>
                <c:pt idx="682">
                  <c:v>728.47839999999997</c:v>
                </c:pt>
                <c:pt idx="683">
                  <c:v>728.96050000000002</c:v>
                </c:pt>
                <c:pt idx="684">
                  <c:v>729.44259999999997</c:v>
                </c:pt>
                <c:pt idx="685">
                  <c:v>729.92470000000003</c:v>
                </c:pt>
                <c:pt idx="686">
                  <c:v>730.40689999999995</c:v>
                </c:pt>
                <c:pt idx="687">
                  <c:v>730.88900000000001</c:v>
                </c:pt>
                <c:pt idx="688">
                  <c:v>731.37109999999996</c:v>
                </c:pt>
                <c:pt idx="689">
                  <c:v>731.85320000000002</c:v>
                </c:pt>
                <c:pt idx="690">
                  <c:v>732.33529999999996</c:v>
                </c:pt>
                <c:pt idx="691">
                  <c:v>732.81740000000002</c:v>
                </c:pt>
                <c:pt idx="692">
                  <c:v>733.29960000000005</c:v>
                </c:pt>
                <c:pt idx="693">
                  <c:v>733.7817</c:v>
                </c:pt>
                <c:pt idx="694">
                  <c:v>734.26379999999995</c:v>
                </c:pt>
                <c:pt idx="695">
                  <c:v>734.74590000000001</c:v>
                </c:pt>
                <c:pt idx="696">
                  <c:v>735.22799999999995</c:v>
                </c:pt>
                <c:pt idx="697">
                  <c:v>735.71010000000001</c:v>
                </c:pt>
                <c:pt idx="698">
                  <c:v>736.19230000000005</c:v>
                </c:pt>
                <c:pt idx="699">
                  <c:v>736.67439999999999</c:v>
                </c:pt>
                <c:pt idx="700">
                  <c:v>737.15650000000005</c:v>
                </c:pt>
                <c:pt idx="701">
                  <c:v>737.6386</c:v>
                </c:pt>
                <c:pt idx="702">
                  <c:v>738.12070000000006</c:v>
                </c:pt>
                <c:pt idx="703">
                  <c:v>738.6028</c:v>
                </c:pt>
                <c:pt idx="704">
                  <c:v>739.08500000000004</c:v>
                </c:pt>
                <c:pt idx="705">
                  <c:v>739.56709999999998</c:v>
                </c:pt>
                <c:pt idx="706">
                  <c:v>740.04920000000004</c:v>
                </c:pt>
                <c:pt idx="707">
                  <c:v>740.53129999999999</c:v>
                </c:pt>
                <c:pt idx="708">
                  <c:v>741.01340000000005</c:v>
                </c:pt>
                <c:pt idx="709">
                  <c:v>741.49549999999999</c:v>
                </c:pt>
                <c:pt idx="710">
                  <c:v>741.97770000000003</c:v>
                </c:pt>
                <c:pt idx="711">
                  <c:v>742.45979999999997</c:v>
                </c:pt>
                <c:pt idx="712">
                  <c:v>742.94190000000003</c:v>
                </c:pt>
                <c:pt idx="713">
                  <c:v>743.42399999999998</c:v>
                </c:pt>
                <c:pt idx="714">
                  <c:v>743.90610000000004</c:v>
                </c:pt>
                <c:pt idx="715">
                  <c:v>744.38819999999998</c:v>
                </c:pt>
                <c:pt idx="716">
                  <c:v>744.87040000000002</c:v>
                </c:pt>
                <c:pt idx="717">
                  <c:v>745.35249999999996</c:v>
                </c:pt>
                <c:pt idx="718">
                  <c:v>745.83460000000002</c:v>
                </c:pt>
                <c:pt idx="719">
                  <c:v>746.31669999999997</c:v>
                </c:pt>
                <c:pt idx="720">
                  <c:v>746.79880000000003</c:v>
                </c:pt>
                <c:pt idx="721">
                  <c:v>747.28089999999997</c:v>
                </c:pt>
                <c:pt idx="722">
                  <c:v>747.76310000000001</c:v>
                </c:pt>
                <c:pt idx="723">
                  <c:v>748.24519999999995</c:v>
                </c:pt>
                <c:pt idx="724">
                  <c:v>748.72730000000001</c:v>
                </c:pt>
                <c:pt idx="725">
                  <c:v>749.20939999999996</c:v>
                </c:pt>
                <c:pt idx="726">
                  <c:v>749.69150000000002</c:v>
                </c:pt>
                <c:pt idx="727">
                  <c:v>750.17359999999996</c:v>
                </c:pt>
                <c:pt idx="728">
                  <c:v>750.6558</c:v>
                </c:pt>
                <c:pt idx="729">
                  <c:v>751.13789999999995</c:v>
                </c:pt>
                <c:pt idx="730">
                  <c:v>751.62</c:v>
                </c:pt>
                <c:pt idx="731">
                  <c:v>752.10209999999995</c:v>
                </c:pt>
                <c:pt idx="732">
                  <c:v>752.58420000000001</c:v>
                </c:pt>
                <c:pt idx="733">
                  <c:v>753.06629999999996</c:v>
                </c:pt>
                <c:pt idx="734">
                  <c:v>753.54849999999999</c:v>
                </c:pt>
                <c:pt idx="735">
                  <c:v>754.03060000000005</c:v>
                </c:pt>
                <c:pt idx="736">
                  <c:v>754.5127</c:v>
                </c:pt>
                <c:pt idx="737">
                  <c:v>754.99480000000005</c:v>
                </c:pt>
                <c:pt idx="738">
                  <c:v>755.4769</c:v>
                </c:pt>
                <c:pt idx="739">
                  <c:v>755.95899999999995</c:v>
                </c:pt>
                <c:pt idx="740">
                  <c:v>756.44119999999998</c:v>
                </c:pt>
                <c:pt idx="741">
                  <c:v>756.92330000000004</c:v>
                </c:pt>
                <c:pt idx="742">
                  <c:v>757.40539999999999</c:v>
                </c:pt>
                <c:pt idx="743">
                  <c:v>757.88750000000005</c:v>
                </c:pt>
                <c:pt idx="744">
                  <c:v>758.36959999999999</c:v>
                </c:pt>
                <c:pt idx="745">
                  <c:v>758.85170000000005</c:v>
                </c:pt>
                <c:pt idx="746">
                  <c:v>759.33389999999997</c:v>
                </c:pt>
                <c:pt idx="747">
                  <c:v>759.81600000000003</c:v>
                </c:pt>
                <c:pt idx="748">
                  <c:v>760.29809999999998</c:v>
                </c:pt>
                <c:pt idx="749">
                  <c:v>760.78020000000004</c:v>
                </c:pt>
                <c:pt idx="750">
                  <c:v>761.26229999999998</c:v>
                </c:pt>
                <c:pt idx="751">
                  <c:v>761.74440000000004</c:v>
                </c:pt>
                <c:pt idx="752">
                  <c:v>762.22659999999996</c:v>
                </c:pt>
                <c:pt idx="753">
                  <c:v>762.70870000000002</c:v>
                </c:pt>
                <c:pt idx="754">
                  <c:v>763.19079999999997</c:v>
                </c:pt>
                <c:pt idx="755">
                  <c:v>763.67290000000003</c:v>
                </c:pt>
                <c:pt idx="756">
                  <c:v>764.15499999999997</c:v>
                </c:pt>
                <c:pt idx="757">
                  <c:v>764.63710000000003</c:v>
                </c:pt>
                <c:pt idx="758">
                  <c:v>765.11929999999995</c:v>
                </c:pt>
                <c:pt idx="759">
                  <c:v>765.60140000000001</c:v>
                </c:pt>
                <c:pt idx="760">
                  <c:v>766.08349999999996</c:v>
                </c:pt>
                <c:pt idx="761">
                  <c:v>766.56560000000002</c:v>
                </c:pt>
                <c:pt idx="762">
                  <c:v>767.04769999999996</c:v>
                </c:pt>
                <c:pt idx="763">
                  <c:v>767.52980000000002</c:v>
                </c:pt>
                <c:pt idx="764">
                  <c:v>768.01199999999994</c:v>
                </c:pt>
                <c:pt idx="765">
                  <c:v>768.4941</c:v>
                </c:pt>
                <c:pt idx="766">
                  <c:v>768.97619999999995</c:v>
                </c:pt>
                <c:pt idx="767">
                  <c:v>769.45830000000001</c:v>
                </c:pt>
                <c:pt idx="768">
                  <c:v>769.94039999999995</c:v>
                </c:pt>
                <c:pt idx="769">
                  <c:v>770.42250000000001</c:v>
                </c:pt>
                <c:pt idx="770">
                  <c:v>770.90470000000005</c:v>
                </c:pt>
                <c:pt idx="771">
                  <c:v>771.38679999999999</c:v>
                </c:pt>
                <c:pt idx="772">
                  <c:v>771.86890000000005</c:v>
                </c:pt>
                <c:pt idx="773">
                  <c:v>772.351</c:v>
                </c:pt>
                <c:pt idx="774">
                  <c:v>772.83309999999994</c:v>
                </c:pt>
                <c:pt idx="775">
                  <c:v>773.3152</c:v>
                </c:pt>
                <c:pt idx="776">
                  <c:v>773.79740000000004</c:v>
                </c:pt>
                <c:pt idx="777">
                  <c:v>774.27949999999998</c:v>
                </c:pt>
                <c:pt idx="778">
                  <c:v>774.76160000000004</c:v>
                </c:pt>
                <c:pt idx="779">
                  <c:v>775.24369999999999</c:v>
                </c:pt>
                <c:pt idx="780">
                  <c:v>775.72580000000005</c:v>
                </c:pt>
                <c:pt idx="781">
                  <c:v>776.2079</c:v>
                </c:pt>
                <c:pt idx="782">
                  <c:v>776.69010000000003</c:v>
                </c:pt>
                <c:pt idx="783">
                  <c:v>777.17219999999998</c:v>
                </c:pt>
                <c:pt idx="784">
                  <c:v>777.65430000000003</c:v>
                </c:pt>
                <c:pt idx="785">
                  <c:v>778.13639999999998</c:v>
                </c:pt>
                <c:pt idx="786">
                  <c:v>778.61850000000004</c:v>
                </c:pt>
                <c:pt idx="787">
                  <c:v>779.10059999999999</c:v>
                </c:pt>
                <c:pt idx="788">
                  <c:v>779.58280000000002</c:v>
                </c:pt>
                <c:pt idx="789">
                  <c:v>780.06489999999997</c:v>
                </c:pt>
                <c:pt idx="790">
                  <c:v>780.54700000000003</c:v>
                </c:pt>
                <c:pt idx="791">
                  <c:v>781.02909999999997</c:v>
                </c:pt>
                <c:pt idx="792">
                  <c:v>781.51120000000003</c:v>
                </c:pt>
                <c:pt idx="793">
                  <c:v>781.99329999999998</c:v>
                </c:pt>
                <c:pt idx="794">
                  <c:v>782.47550000000001</c:v>
                </c:pt>
                <c:pt idx="795">
                  <c:v>782.95759999999996</c:v>
                </c:pt>
                <c:pt idx="796">
                  <c:v>783.43970000000002</c:v>
                </c:pt>
                <c:pt idx="797">
                  <c:v>783.92179999999996</c:v>
                </c:pt>
                <c:pt idx="798">
                  <c:v>784.40390000000002</c:v>
                </c:pt>
                <c:pt idx="799">
                  <c:v>784.88599999999997</c:v>
                </c:pt>
                <c:pt idx="800">
                  <c:v>785.3682</c:v>
                </c:pt>
                <c:pt idx="801">
                  <c:v>785.85029999999995</c:v>
                </c:pt>
                <c:pt idx="802">
                  <c:v>786.33240000000001</c:v>
                </c:pt>
                <c:pt idx="803">
                  <c:v>786.81449999999995</c:v>
                </c:pt>
                <c:pt idx="804">
                  <c:v>787.29660000000001</c:v>
                </c:pt>
                <c:pt idx="805">
                  <c:v>787.77869999999996</c:v>
                </c:pt>
                <c:pt idx="806">
                  <c:v>788.26089999999999</c:v>
                </c:pt>
                <c:pt idx="807">
                  <c:v>788.74300000000005</c:v>
                </c:pt>
                <c:pt idx="808">
                  <c:v>789.2251</c:v>
                </c:pt>
                <c:pt idx="809">
                  <c:v>789.70719999999994</c:v>
                </c:pt>
                <c:pt idx="810">
                  <c:v>790.1893</c:v>
                </c:pt>
                <c:pt idx="811">
                  <c:v>790.67139999999995</c:v>
                </c:pt>
                <c:pt idx="812">
                  <c:v>791.15359999999998</c:v>
                </c:pt>
                <c:pt idx="813">
                  <c:v>791.63570000000004</c:v>
                </c:pt>
                <c:pt idx="814">
                  <c:v>792.11779999999999</c:v>
                </c:pt>
                <c:pt idx="815">
                  <c:v>792.59990000000005</c:v>
                </c:pt>
                <c:pt idx="816">
                  <c:v>793.08199999999999</c:v>
                </c:pt>
                <c:pt idx="817">
                  <c:v>793.56410000000005</c:v>
                </c:pt>
                <c:pt idx="818">
                  <c:v>794.04629999999997</c:v>
                </c:pt>
                <c:pt idx="819">
                  <c:v>794.52840000000003</c:v>
                </c:pt>
                <c:pt idx="820">
                  <c:v>795.01049999999998</c:v>
                </c:pt>
                <c:pt idx="821">
                  <c:v>795.49260000000004</c:v>
                </c:pt>
                <c:pt idx="822">
                  <c:v>795.97469999999998</c:v>
                </c:pt>
                <c:pt idx="823">
                  <c:v>796.45680000000004</c:v>
                </c:pt>
                <c:pt idx="824">
                  <c:v>796.93899999999996</c:v>
                </c:pt>
                <c:pt idx="825">
                  <c:v>797.42110000000002</c:v>
                </c:pt>
                <c:pt idx="826">
                  <c:v>797.90319999999997</c:v>
                </c:pt>
                <c:pt idx="827">
                  <c:v>798.38530000000003</c:v>
                </c:pt>
                <c:pt idx="828">
                  <c:v>798.86739999999998</c:v>
                </c:pt>
                <c:pt idx="829">
                  <c:v>799.34950000000003</c:v>
                </c:pt>
                <c:pt idx="830">
                  <c:v>799.83169999999996</c:v>
                </c:pt>
                <c:pt idx="831">
                  <c:v>800.31380000000001</c:v>
                </c:pt>
                <c:pt idx="832">
                  <c:v>800.79589999999996</c:v>
                </c:pt>
                <c:pt idx="833">
                  <c:v>801.27800000000002</c:v>
                </c:pt>
                <c:pt idx="834">
                  <c:v>801.76009999999997</c:v>
                </c:pt>
                <c:pt idx="835">
                  <c:v>802.24220000000003</c:v>
                </c:pt>
                <c:pt idx="836">
                  <c:v>802.72439999999995</c:v>
                </c:pt>
                <c:pt idx="837">
                  <c:v>803.20650000000001</c:v>
                </c:pt>
                <c:pt idx="838">
                  <c:v>803.68859999999995</c:v>
                </c:pt>
                <c:pt idx="839">
                  <c:v>804.17070000000001</c:v>
                </c:pt>
                <c:pt idx="840">
                  <c:v>804.65279999999996</c:v>
                </c:pt>
                <c:pt idx="841">
                  <c:v>805.13490000000002</c:v>
                </c:pt>
                <c:pt idx="842">
                  <c:v>805.61710000000005</c:v>
                </c:pt>
                <c:pt idx="843">
                  <c:v>806.0992</c:v>
                </c:pt>
                <c:pt idx="844">
                  <c:v>806.58130000000006</c:v>
                </c:pt>
                <c:pt idx="845">
                  <c:v>807.0634</c:v>
                </c:pt>
                <c:pt idx="846">
                  <c:v>807.54549999999995</c:v>
                </c:pt>
                <c:pt idx="847">
                  <c:v>808.02760000000001</c:v>
                </c:pt>
                <c:pt idx="848">
                  <c:v>808.50980000000004</c:v>
                </c:pt>
                <c:pt idx="849">
                  <c:v>808.99189999999999</c:v>
                </c:pt>
                <c:pt idx="850">
                  <c:v>809.47400000000005</c:v>
                </c:pt>
                <c:pt idx="851">
                  <c:v>809.95609999999999</c:v>
                </c:pt>
                <c:pt idx="852">
                  <c:v>810.43820000000005</c:v>
                </c:pt>
                <c:pt idx="853">
                  <c:v>810.9203</c:v>
                </c:pt>
                <c:pt idx="854">
                  <c:v>811.40250000000003</c:v>
                </c:pt>
                <c:pt idx="855">
                  <c:v>811.88459999999998</c:v>
                </c:pt>
                <c:pt idx="856">
                  <c:v>812.36670000000004</c:v>
                </c:pt>
                <c:pt idx="857">
                  <c:v>812.84889999999996</c:v>
                </c:pt>
                <c:pt idx="858">
                  <c:v>813.33090000000004</c:v>
                </c:pt>
                <c:pt idx="859">
                  <c:v>813.81309999999996</c:v>
                </c:pt>
                <c:pt idx="860">
                  <c:v>814.29520000000002</c:v>
                </c:pt>
                <c:pt idx="861">
                  <c:v>814.77729999999997</c:v>
                </c:pt>
                <c:pt idx="862">
                  <c:v>815.25940000000003</c:v>
                </c:pt>
                <c:pt idx="863">
                  <c:v>815.74159999999995</c:v>
                </c:pt>
                <c:pt idx="864">
                  <c:v>816.22360000000003</c:v>
                </c:pt>
                <c:pt idx="865">
                  <c:v>816.70579999999995</c:v>
                </c:pt>
                <c:pt idx="866">
                  <c:v>817.18790000000001</c:v>
                </c:pt>
                <c:pt idx="867">
                  <c:v>817.67</c:v>
                </c:pt>
                <c:pt idx="868">
                  <c:v>818.15210000000002</c:v>
                </c:pt>
                <c:pt idx="869">
                  <c:v>818.63430000000005</c:v>
                </c:pt>
                <c:pt idx="870">
                  <c:v>819.11630000000002</c:v>
                </c:pt>
                <c:pt idx="871">
                  <c:v>819.59849999999994</c:v>
                </c:pt>
                <c:pt idx="872">
                  <c:v>820.0806</c:v>
                </c:pt>
                <c:pt idx="873">
                  <c:v>820.56269999999995</c:v>
                </c:pt>
                <c:pt idx="874">
                  <c:v>821.04480000000001</c:v>
                </c:pt>
                <c:pt idx="875">
                  <c:v>821.52700000000004</c:v>
                </c:pt>
                <c:pt idx="876">
                  <c:v>822.00900000000001</c:v>
                </c:pt>
                <c:pt idx="877">
                  <c:v>822.49120000000005</c:v>
                </c:pt>
                <c:pt idx="878">
                  <c:v>822.97329999999999</c:v>
                </c:pt>
                <c:pt idx="879">
                  <c:v>823.45540000000005</c:v>
                </c:pt>
                <c:pt idx="880">
                  <c:v>823.9375</c:v>
                </c:pt>
                <c:pt idx="881">
                  <c:v>824.41970000000003</c:v>
                </c:pt>
                <c:pt idx="882">
                  <c:v>824.90170000000001</c:v>
                </c:pt>
                <c:pt idx="883">
                  <c:v>825.38390000000004</c:v>
                </c:pt>
                <c:pt idx="884">
                  <c:v>825.86599999999999</c:v>
                </c:pt>
                <c:pt idx="885">
                  <c:v>826.34810000000004</c:v>
                </c:pt>
                <c:pt idx="886">
                  <c:v>826.83019999999999</c:v>
                </c:pt>
                <c:pt idx="887">
                  <c:v>827.31240000000003</c:v>
                </c:pt>
                <c:pt idx="888">
                  <c:v>827.7944</c:v>
                </c:pt>
                <c:pt idx="889">
                  <c:v>828.27660000000003</c:v>
                </c:pt>
                <c:pt idx="890">
                  <c:v>828.75869999999998</c:v>
                </c:pt>
                <c:pt idx="891">
                  <c:v>829.24080000000004</c:v>
                </c:pt>
                <c:pt idx="892">
                  <c:v>829.72289999999998</c:v>
                </c:pt>
                <c:pt idx="893">
                  <c:v>830.20510000000002</c:v>
                </c:pt>
                <c:pt idx="894">
                  <c:v>830.68709999999999</c:v>
                </c:pt>
                <c:pt idx="895">
                  <c:v>831.16930000000002</c:v>
                </c:pt>
                <c:pt idx="896">
                  <c:v>831.65139999999997</c:v>
                </c:pt>
                <c:pt idx="897">
                  <c:v>832.13350000000003</c:v>
                </c:pt>
                <c:pt idx="898">
                  <c:v>832.61559999999997</c:v>
                </c:pt>
                <c:pt idx="899">
                  <c:v>833.09780000000001</c:v>
                </c:pt>
                <c:pt idx="900">
                  <c:v>833.57979999999998</c:v>
                </c:pt>
                <c:pt idx="901">
                  <c:v>834.06200000000001</c:v>
                </c:pt>
                <c:pt idx="902">
                  <c:v>834.54409999999996</c:v>
                </c:pt>
                <c:pt idx="903">
                  <c:v>835.02620000000002</c:v>
                </c:pt>
                <c:pt idx="904">
                  <c:v>835.50829999999996</c:v>
                </c:pt>
                <c:pt idx="905">
                  <c:v>835.9905</c:v>
                </c:pt>
                <c:pt idx="906">
                  <c:v>836.47249999999997</c:v>
                </c:pt>
                <c:pt idx="907">
                  <c:v>836.9547</c:v>
                </c:pt>
                <c:pt idx="908">
                  <c:v>837.43679999999995</c:v>
                </c:pt>
                <c:pt idx="909">
                  <c:v>837.91890000000001</c:v>
                </c:pt>
                <c:pt idx="910">
                  <c:v>838.40099999999995</c:v>
                </c:pt>
                <c:pt idx="911">
                  <c:v>838.88319999999999</c:v>
                </c:pt>
                <c:pt idx="912">
                  <c:v>839.36519999999996</c:v>
                </c:pt>
                <c:pt idx="913">
                  <c:v>839.84739999999999</c:v>
                </c:pt>
                <c:pt idx="914">
                  <c:v>840.32950000000005</c:v>
                </c:pt>
                <c:pt idx="915">
                  <c:v>840.8116</c:v>
                </c:pt>
                <c:pt idx="916">
                  <c:v>841.29369999999994</c:v>
                </c:pt>
                <c:pt idx="917">
                  <c:v>841.77589999999998</c:v>
                </c:pt>
                <c:pt idx="918">
                  <c:v>842.25789999999995</c:v>
                </c:pt>
                <c:pt idx="919">
                  <c:v>842.74009999999998</c:v>
                </c:pt>
                <c:pt idx="920">
                  <c:v>843.22220000000004</c:v>
                </c:pt>
                <c:pt idx="921">
                  <c:v>843.70429999999999</c:v>
                </c:pt>
                <c:pt idx="922">
                  <c:v>844.18640000000005</c:v>
                </c:pt>
                <c:pt idx="923">
                  <c:v>844.66859999999997</c:v>
                </c:pt>
                <c:pt idx="924">
                  <c:v>845.15060000000005</c:v>
                </c:pt>
                <c:pt idx="925">
                  <c:v>845.63279999999997</c:v>
                </c:pt>
                <c:pt idx="926">
                  <c:v>846.11490000000003</c:v>
                </c:pt>
                <c:pt idx="927">
                  <c:v>846.59699999999998</c:v>
                </c:pt>
                <c:pt idx="928">
                  <c:v>847.07910000000004</c:v>
                </c:pt>
                <c:pt idx="929">
                  <c:v>847.56129999999996</c:v>
                </c:pt>
                <c:pt idx="930">
                  <c:v>848.04330000000004</c:v>
                </c:pt>
                <c:pt idx="931">
                  <c:v>848.52549999999997</c:v>
                </c:pt>
                <c:pt idx="932">
                  <c:v>849.00760000000002</c:v>
                </c:pt>
                <c:pt idx="933">
                  <c:v>849.48969999999997</c:v>
                </c:pt>
                <c:pt idx="934">
                  <c:v>849.97180000000003</c:v>
                </c:pt>
                <c:pt idx="935">
                  <c:v>850.45399999999995</c:v>
                </c:pt>
                <c:pt idx="936">
                  <c:v>850.93600000000004</c:v>
                </c:pt>
                <c:pt idx="937">
                  <c:v>851.41819999999996</c:v>
                </c:pt>
                <c:pt idx="938">
                  <c:v>851.90030000000002</c:v>
                </c:pt>
                <c:pt idx="939">
                  <c:v>852.38239999999996</c:v>
                </c:pt>
                <c:pt idx="940">
                  <c:v>852.86450000000002</c:v>
                </c:pt>
                <c:pt idx="941">
                  <c:v>853.34670000000006</c:v>
                </c:pt>
                <c:pt idx="942">
                  <c:v>853.82870000000003</c:v>
                </c:pt>
                <c:pt idx="943">
                  <c:v>854.31089999999995</c:v>
                </c:pt>
                <c:pt idx="944">
                  <c:v>854.79300000000001</c:v>
                </c:pt>
                <c:pt idx="945">
                  <c:v>855.27509999999995</c:v>
                </c:pt>
                <c:pt idx="946">
                  <c:v>855.75720000000001</c:v>
                </c:pt>
                <c:pt idx="947">
                  <c:v>856.23940000000005</c:v>
                </c:pt>
                <c:pt idx="948">
                  <c:v>856.72140000000002</c:v>
                </c:pt>
                <c:pt idx="949">
                  <c:v>857.20360000000005</c:v>
                </c:pt>
                <c:pt idx="950">
                  <c:v>857.6857</c:v>
                </c:pt>
                <c:pt idx="951">
                  <c:v>858.16780000000006</c:v>
                </c:pt>
                <c:pt idx="952">
                  <c:v>858.6499</c:v>
                </c:pt>
                <c:pt idx="953">
                  <c:v>859.13210000000004</c:v>
                </c:pt>
                <c:pt idx="954">
                  <c:v>859.61410000000001</c:v>
                </c:pt>
                <c:pt idx="955">
                  <c:v>860.09630000000004</c:v>
                </c:pt>
                <c:pt idx="956">
                  <c:v>860.57839999999999</c:v>
                </c:pt>
                <c:pt idx="957">
                  <c:v>861.06050000000005</c:v>
                </c:pt>
                <c:pt idx="958">
                  <c:v>861.54259999999999</c:v>
                </c:pt>
                <c:pt idx="959">
                  <c:v>862.02480000000003</c:v>
                </c:pt>
                <c:pt idx="960">
                  <c:v>862.5068</c:v>
                </c:pt>
                <c:pt idx="961">
                  <c:v>862.98900000000003</c:v>
                </c:pt>
                <c:pt idx="962">
                  <c:v>863.47109999999998</c:v>
                </c:pt>
                <c:pt idx="963">
                  <c:v>863.95320000000004</c:v>
                </c:pt>
                <c:pt idx="964">
                  <c:v>864.43529999999998</c:v>
                </c:pt>
                <c:pt idx="965">
                  <c:v>864.91750000000002</c:v>
                </c:pt>
                <c:pt idx="966">
                  <c:v>865.39949999999999</c:v>
                </c:pt>
                <c:pt idx="967">
                  <c:v>865.88170000000002</c:v>
                </c:pt>
                <c:pt idx="968">
                  <c:v>866.36379999999997</c:v>
                </c:pt>
                <c:pt idx="969">
                  <c:v>866.84590000000003</c:v>
                </c:pt>
                <c:pt idx="970">
                  <c:v>867.32799999999997</c:v>
                </c:pt>
                <c:pt idx="971">
                  <c:v>867.81020000000001</c:v>
                </c:pt>
                <c:pt idx="972">
                  <c:v>868.29219999999998</c:v>
                </c:pt>
                <c:pt idx="973">
                  <c:v>868.77440000000001</c:v>
                </c:pt>
                <c:pt idx="974">
                  <c:v>869.25649999999996</c:v>
                </c:pt>
                <c:pt idx="975">
                  <c:v>869.73860000000002</c:v>
                </c:pt>
                <c:pt idx="976">
                  <c:v>870.22069999999997</c:v>
                </c:pt>
                <c:pt idx="977">
                  <c:v>870.7029</c:v>
                </c:pt>
                <c:pt idx="978">
                  <c:v>871.18489999999997</c:v>
                </c:pt>
                <c:pt idx="979">
                  <c:v>871.6671</c:v>
                </c:pt>
                <c:pt idx="980">
                  <c:v>872.14919999999995</c:v>
                </c:pt>
                <c:pt idx="981">
                  <c:v>872.63130000000001</c:v>
                </c:pt>
                <c:pt idx="982">
                  <c:v>873.11339999999996</c:v>
                </c:pt>
                <c:pt idx="983">
                  <c:v>873.59559999999999</c:v>
                </c:pt>
                <c:pt idx="984">
                  <c:v>874.07759999999996</c:v>
                </c:pt>
                <c:pt idx="985">
                  <c:v>874.5598</c:v>
                </c:pt>
                <c:pt idx="986">
                  <c:v>875.04190000000006</c:v>
                </c:pt>
                <c:pt idx="987">
                  <c:v>875.524</c:v>
                </c:pt>
                <c:pt idx="988">
                  <c:v>876.00609999999995</c:v>
                </c:pt>
                <c:pt idx="989">
                  <c:v>876.48829999999998</c:v>
                </c:pt>
                <c:pt idx="990">
                  <c:v>876.97029999999995</c:v>
                </c:pt>
                <c:pt idx="991">
                  <c:v>877.45249999999999</c:v>
                </c:pt>
                <c:pt idx="992">
                  <c:v>877.93460000000005</c:v>
                </c:pt>
                <c:pt idx="993">
                  <c:v>878.41669999999999</c:v>
                </c:pt>
                <c:pt idx="994">
                  <c:v>878.89880000000005</c:v>
                </c:pt>
                <c:pt idx="995">
                  <c:v>879.38099999999997</c:v>
                </c:pt>
                <c:pt idx="996">
                  <c:v>879.86300000000006</c:v>
                </c:pt>
                <c:pt idx="997">
                  <c:v>880.34519999999998</c:v>
                </c:pt>
                <c:pt idx="998">
                  <c:v>880.82730000000004</c:v>
                </c:pt>
                <c:pt idx="999">
                  <c:v>881.30939999999998</c:v>
                </c:pt>
                <c:pt idx="1000">
                  <c:v>881.79150000000004</c:v>
                </c:pt>
                <c:pt idx="1001">
                  <c:v>882.27369999999996</c:v>
                </c:pt>
                <c:pt idx="1002">
                  <c:v>882.75570000000005</c:v>
                </c:pt>
                <c:pt idx="1003">
                  <c:v>883.23789999999997</c:v>
                </c:pt>
                <c:pt idx="1004">
                  <c:v>883.72</c:v>
                </c:pt>
                <c:pt idx="1005">
                  <c:v>884.20209999999997</c:v>
                </c:pt>
                <c:pt idx="1006">
                  <c:v>884.68420000000003</c:v>
                </c:pt>
                <c:pt idx="1007">
                  <c:v>885.16639999999995</c:v>
                </c:pt>
                <c:pt idx="1008">
                  <c:v>885.64840000000004</c:v>
                </c:pt>
                <c:pt idx="1009">
                  <c:v>886.13059999999996</c:v>
                </c:pt>
                <c:pt idx="1010">
                  <c:v>886.61270000000002</c:v>
                </c:pt>
                <c:pt idx="1011">
                  <c:v>887.09479999999996</c:v>
                </c:pt>
                <c:pt idx="1012">
                  <c:v>887.57690000000002</c:v>
                </c:pt>
                <c:pt idx="1013">
                  <c:v>888.05909999999994</c:v>
                </c:pt>
                <c:pt idx="1014">
                  <c:v>888.54110000000003</c:v>
                </c:pt>
                <c:pt idx="1015">
                  <c:v>889.02329999999995</c:v>
                </c:pt>
                <c:pt idx="1016">
                  <c:v>889.50540000000001</c:v>
                </c:pt>
                <c:pt idx="1017">
                  <c:v>889.98749999999995</c:v>
                </c:pt>
                <c:pt idx="1018">
                  <c:v>890.46960000000001</c:v>
                </c:pt>
                <c:pt idx="1019">
                  <c:v>890.95180000000005</c:v>
                </c:pt>
                <c:pt idx="1020">
                  <c:v>891.43380000000002</c:v>
                </c:pt>
                <c:pt idx="1021">
                  <c:v>891.91600000000005</c:v>
                </c:pt>
                <c:pt idx="1022">
                  <c:v>892.3981</c:v>
                </c:pt>
                <c:pt idx="1023">
                  <c:v>892.88019999999995</c:v>
                </c:pt>
                <c:pt idx="1024">
                  <c:v>893.3623</c:v>
                </c:pt>
                <c:pt idx="1025">
                  <c:v>893.84450000000004</c:v>
                </c:pt>
                <c:pt idx="1026">
                  <c:v>894.32650000000001</c:v>
                </c:pt>
                <c:pt idx="1027">
                  <c:v>894.80870000000004</c:v>
                </c:pt>
                <c:pt idx="1028">
                  <c:v>895.29079999999999</c:v>
                </c:pt>
                <c:pt idx="1029">
                  <c:v>895.77290000000005</c:v>
                </c:pt>
                <c:pt idx="1030">
                  <c:v>896.255</c:v>
                </c:pt>
                <c:pt idx="1031">
                  <c:v>896.73720000000003</c:v>
                </c:pt>
                <c:pt idx="1032">
                  <c:v>897.2192</c:v>
                </c:pt>
                <c:pt idx="1033">
                  <c:v>897.70140000000004</c:v>
                </c:pt>
                <c:pt idx="1034">
                  <c:v>898.18349999999998</c:v>
                </c:pt>
                <c:pt idx="1035">
                  <c:v>898.66560000000004</c:v>
                </c:pt>
                <c:pt idx="1036">
                  <c:v>899.14769999999999</c:v>
                </c:pt>
                <c:pt idx="1037">
                  <c:v>899.62990000000002</c:v>
                </c:pt>
                <c:pt idx="1038">
                  <c:v>900.11189999999999</c:v>
                </c:pt>
                <c:pt idx="1039">
                  <c:v>900.59410000000003</c:v>
                </c:pt>
                <c:pt idx="1040">
                  <c:v>901.07619999999997</c:v>
                </c:pt>
                <c:pt idx="1041">
                  <c:v>901.55830000000003</c:v>
                </c:pt>
                <c:pt idx="1042">
                  <c:v>902.04039999999998</c:v>
                </c:pt>
                <c:pt idx="1043">
                  <c:v>902.52260000000001</c:v>
                </c:pt>
                <c:pt idx="1044">
                  <c:v>903.00459999999998</c:v>
                </c:pt>
                <c:pt idx="1045">
                  <c:v>903.48680000000002</c:v>
                </c:pt>
                <c:pt idx="1046">
                  <c:v>903.96889999999996</c:v>
                </c:pt>
                <c:pt idx="1047">
                  <c:v>904.45100000000002</c:v>
                </c:pt>
                <c:pt idx="1048">
                  <c:v>904.93309999999997</c:v>
                </c:pt>
                <c:pt idx="1049">
                  <c:v>905.4153</c:v>
                </c:pt>
                <c:pt idx="1050">
                  <c:v>905.89729999999997</c:v>
                </c:pt>
                <c:pt idx="1051">
                  <c:v>906.37950000000001</c:v>
                </c:pt>
                <c:pt idx="1052">
                  <c:v>906.86159999999995</c:v>
                </c:pt>
                <c:pt idx="1053">
                  <c:v>907.34379999999999</c:v>
                </c:pt>
                <c:pt idx="1054">
                  <c:v>907.82579999999996</c:v>
                </c:pt>
                <c:pt idx="1055">
                  <c:v>908.30799999999999</c:v>
                </c:pt>
                <c:pt idx="1056">
                  <c:v>908.79</c:v>
                </c:pt>
                <c:pt idx="1057">
                  <c:v>909.2722</c:v>
                </c:pt>
                <c:pt idx="1058">
                  <c:v>909.75429999999994</c:v>
                </c:pt>
                <c:pt idx="1059">
                  <c:v>910.23649999999998</c:v>
                </c:pt>
                <c:pt idx="1060">
                  <c:v>910.71849999999995</c:v>
                </c:pt>
                <c:pt idx="1061">
                  <c:v>911.20069999999998</c:v>
                </c:pt>
                <c:pt idx="1062">
                  <c:v>911.68280000000004</c:v>
                </c:pt>
                <c:pt idx="1063">
                  <c:v>912.16489999999999</c:v>
                </c:pt>
                <c:pt idx="1064">
                  <c:v>912.64700000000005</c:v>
                </c:pt>
                <c:pt idx="1065">
                  <c:v>913.12919999999997</c:v>
                </c:pt>
                <c:pt idx="1066">
                  <c:v>913.61130000000003</c:v>
                </c:pt>
                <c:pt idx="1067">
                  <c:v>914.09339999999997</c:v>
                </c:pt>
                <c:pt idx="1068">
                  <c:v>914.57550000000003</c:v>
                </c:pt>
                <c:pt idx="1069">
                  <c:v>915.05759999999998</c:v>
                </c:pt>
                <c:pt idx="1070">
                  <c:v>915.53970000000004</c:v>
                </c:pt>
                <c:pt idx="1071">
                  <c:v>916.02189999999996</c:v>
                </c:pt>
                <c:pt idx="1072">
                  <c:v>916.50400000000002</c:v>
                </c:pt>
                <c:pt idx="1073">
                  <c:v>916.98609999999996</c:v>
                </c:pt>
                <c:pt idx="1074">
                  <c:v>917.46820000000002</c:v>
                </c:pt>
                <c:pt idx="1075">
                  <c:v>917.95029999999997</c:v>
                </c:pt>
                <c:pt idx="1076">
                  <c:v>918.43240000000003</c:v>
                </c:pt>
                <c:pt idx="1077">
                  <c:v>918.91459999999995</c:v>
                </c:pt>
                <c:pt idx="1078">
                  <c:v>919.39670000000001</c:v>
                </c:pt>
                <c:pt idx="1079">
                  <c:v>919.87879999999996</c:v>
                </c:pt>
                <c:pt idx="1080">
                  <c:v>920.36090000000002</c:v>
                </c:pt>
                <c:pt idx="1081">
                  <c:v>920.84299999999996</c:v>
                </c:pt>
                <c:pt idx="1082">
                  <c:v>921.32510000000002</c:v>
                </c:pt>
                <c:pt idx="1083">
                  <c:v>921.80730000000005</c:v>
                </c:pt>
                <c:pt idx="1084">
                  <c:v>922.2894</c:v>
                </c:pt>
                <c:pt idx="1085">
                  <c:v>922.77149999999995</c:v>
                </c:pt>
                <c:pt idx="1086">
                  <c:v>923.25360000000001</c:v>
                </c:pt>
                <c:pt idx="1087">
                  <c:v>923.73569999999995</c:v>
                </c:pt>
                <c:pt idx="1088">
                  <c:v>924.21780000000001</c:v>
                </c:pt>
                <c:pt idx="1089">
                  <c:v>924.7</c:v>
                </c:pt>
                <c:pt idx="1090">
                  <c:v>925.18209999999999</c:v>
                </c:pt>
                <c:pt idx="1091">
                  <c:v>925.66420000000005</c:v>
                </c:pt>
                <c:pt idx="1092">
                  <c:v>926.1463</c:v>
                </c:pt>
                <c:pt idx="1093">
                  <c:v>926.62840000000006</c:v>
                </c:pt>
                <c:pt idx="1094">
                  <c:v>927.1105</c:v>
                </c:pt>
                <c:pt idx="1095">
                  <c:v>927.59270000000004</c:v>
                </c:pt>
                <c:pt idx="1096">
                  <c:v>928.07479999999998</c:v>
                </c:pt>
                <c:pt idx="1097">
                  <c:v>928.55690000000004</c:v>
                </c:pt>
                <c:pt idx="1098">
                  <c:v>929.03899999999999</c:v>
                </c:pt>
                <c:pt idx="1099">
                  <c:v>929.52110000000005</c:v>
                </c:pt>
                <c:pt idx="1100">
                  <c:v>930.00319999999999</c:v>
                </c:pt>
                <c:pt idx="1101">
                  <c:v>930.48540000000003</c:v>
                </c:pt>
                <c:pt idx="1102">
                  <c:v>930.96749999999997</c:v>
                </c:pt>
                <c:pt idx="1103">
                  <c:v>931.44960000000003</c:v>
                </c:pt>
                <c:pt idx="1104">
                  <c:v>931.93169999999998</c:v>
                </c:pt>
                <c:pt idx="1105">
                  <c:v>932.41380000000004</c:v>
                </c:pt>
                <c:pt idx="1106">
                  <c:v>932.89589999999998</c:v>
                </c:pt>
                <c:pt idx="1107">
                  <c:v>933.37810000000002</c:v>
                </c:pt>
                <c:pt idx="1108">
                  <c:v>933.86019999999996</c:v>
                </c:pt>
                <c:pt idx="1109">
                  <c:v>934.34230000000002</c:v>
                </c:pt>
                <c:pt idx="1110">
                  <c:v>934.82439999999997</c:v>
                </c:pt>
                <c:pt idx="1111">
                  <c:v>935.30650000000003</c:v>
                </c:pt>
                <c:pt idx="1112">
                  <c:v>935.78859999999997</c:v>
                </c:pt>
                <c:pt idx="1113">
                  <c:v>936.27080000000001</c:v>
                </c:pt>
                <c:pt idx="1114">
                  <c:v>936.75289999999995</c:v>
                </c:pt>
                <c:pt idx="1115">
                  <c:v>937.23500000000001</c:v>
                </c:pt>
                <c:pt idx="1116">
                  <c:v>937.71709999999996</c:v>
                </c:pt>
                <c:pt idx="1117">
                  <c:v>938.19920000000002</c:v>
                </c:pt>
                <c:pt idx="1118">
                  <c:v>938.68129999999996</c:v>
                </c:pt>
                <c:pt idx="1119">
                  <c:v>939.1635</c:v>
                </c:pt>
                <c:pt idx="1120">
                  <c:v>939.64559999999994</c:v>
                </c:pt>
                <c:pt idx="1121">
                  <c:v>940.1277</c:v>
                </c:pt>
                <c:pt idx="1122">
                  <c:v>940.60979999999995</c:v>
                </c:pt>
                <c:pt idx="1123">
                  <c:v>941.09190000000001</c:v>
                </c:pt>
                <c:pt idx="1124">
                  <c:v>941.57399999999996</c:v>
                </c:pt>
                <c:pt idx="1125">
                  <c:v>942.05619999999999</c:v>
                </c:pt>
                <c:pt idx="1126">
                  <c:v>942.53830000000005</c:v>
                </c:pt>
                <c:pt idx="1127">
                  <c:v>943.0204</c:v>
                </c:pt>
                <c:pt idx="1128">
                  <c:v>943.50250000000005</c:v>
                </c:pt>
                <c:pt idx="1129">
                  <c:v>943.9846</c:v>
                </c:pt>
                <c:pt idx="1130">
                  <c:v>944.46669999999995</c:v>
                </c:pt>
                <c:pt idx="1131">
                  <c:v>944.94889999999998</c:v>
                </c:pt>
                <c:pt idx="1132">
                  <c:v>945.43100000000004</c:v>
                </c:pt>
                <c:pt idx="1133">
                  <c:v>945.91309999999999</c:v>
                </c:pt>
                <c:pt idx="1134">
                  <c:v>946.39520000000005</c:v>
                </c:pt>
                <c:pt idx="1135">
                  <c:v>946.87729999999999</c:v>
                </c:pt>
                <c:pt idx="1136">
                  <c:v>947.35940000000005</c:v>
                </c:pt>
                <c:pt idx="1137">
                  <c:v>947.84159999999997</c:v>
                </c:pt>
                <c:pt idx="1138">
                  <c:v>948.32370000000003</c:v>
                </c:pt>
                <c:pt idx="1139">
                  <c:v>948.80579999999998</c:v>
                </c:pt>
                <c:pt idx="1140">
                  <c:v>949.28790000000004</c:v>
                </c:pt>
                <c:pt idx="1141">
                  <c:v>949.77</c:v>
                </c:pt>
                <c:pt idx="1142">
                  <c:v>950.25210000000004</c:v>
                </c:pt>
                <c:pt idx="1143">
                  <c:v>950.73429999999996</c:v>
                </c:pt>
                <c:pt idx="1144">
                  <c:v>951.21640000000002</c:v>
                </c:pt>
                <c:pt idx="1145">
                  <c:v>951.69849999999997</c:v>
                </c:pt>
                <c:pt idx="1146">
                  <c:v>952.18060000000003</c:v>
                </c:pt>
                <c:pt idx="1147">
                  <c:v>952.66269999999997</c:v>
                </c:pt>
                <c:pt idx="1148">
                  <c:v>953.14480000000003</c:v>
                </c:pt>
                <c:pt idx="1149">
                  <c:v>953.62699999999995</c:v>
                </c:pt>
                <c:pt idx="1150">
                  <c:v>954.10910000000001</c:v>
                </c:pt>
                <c:pt idx="1151">
                  <c:v>954.59119999999996</c:v>
                </c:pt>
                <c:pt idx="1152">
                  <c:v>955.07330000000002</c:v>
                </c:pt>
                <c:pt idx="1153">
                  <c:v>955.55539999999996</c:v>
                </c:pt>
                <c:pt idx="1154">
                  <c:v>956.03750000000002</c:v>
                </c:pt>
                <c:pt idx="1155">
                  <c:v>956.51969999999994</c:v>
                </c:pt>
                <c:pt idx="1156">
                  <c:v>957.0018</c:v>
                </c:pt>
                <c:pt idx="1157">
                  <c:v>957.48389999999995</c:v>
                </c:pt>
                <c:pt idx="1158">
                  <c:v>957.96600000000001</c:v>
                </c:pt>
                <c:pt idx="1159">
                  <c:v>958.44809999999995</c:v>
                </c:pt>
                <c:pt idx="1160">
                  <c:v>958.93020000000001</c:v>
                </c:pt>
                <c:pt idx="1161">
                  <c:v>959.41240000000005</c:v>
                </c:pt>
                <c:pt idx="1162">
                  <c:v>959.89449999999999</c:v>
                </c:pt>
                <c:pt idx="1163">
                  <c:v>960.37660000000005</c:v>
                </c:pt>
                <c:pt idx="1164">
                  <c:v>960.8587</c:v>
                </c:pt>
                <c:pt idx="1165">
                  <c:v>961.34079999999994</c:v>
                </c:pt>
                <c:pt idx="1166">
                  <c:v>961.8229</c:v>
                </c:pt>
                <c:pt idx="1167">
                  <c:v>962.30510000000004</c:v>
                </c:pt>
                <c:pt idx="1168">
                  <c:v>962.78719999999998</c:v>
                </c:pt>
                <c:pt idx="1169">
                  <c:v>963.26930000000004</c:v>
                </c:pt>
                <c:pt idx="1170">
                  <c:v>963.75139999999999</c:v>
                </c:pt>
                <c:pt idx="1171">
                  <c:v>964.23350000000005</c:v>
                </c:pt>
                <c:pt idx="1172">
                  <c:v>964.71559999999999</c:v>
                </c:pt>
                <c:pt idx="1173">
                  <c:v>965.19780000000003</c:v>
                </c:pt>
                <c:pt idx="1174">
                  <c:v>965.67989999999998</c:v>
                </c:pt>
                <c:pt idx="1175">
                  <c:v>966.16200000000003</c:v>
                </c:pt>
                <c:pt idx="1176">
                  <c:v>966.64409999999998</c:v>
                </c:pt>
                <c:pt idx="1177">
                  <c:v>967.12620000000004</c:v>
                </c:pt>
                <c:pt idx="1178">
                  <c:v>967.60829999999999</c:v>
                </c:pt>
                <c:pt idx="1179">
                  <c:v>968.09050000000002</c:v>
                </c:pt>
                <c:pt idx="1180">
                  <c:v>968.57259999999997</c:v>
                </c:pt>
                <c:pt idx="1181">
                  <c:v>969.05470000000003</c:v>
                </c:pt>
                <c:pt idx="1182">
                  <c:v>969.53679999999997</c:v>
                </c:pt>
                <c:pt idx="1183">
                  <c:v>970.01890000000003</c:v>
                </c:pt>
                <c:pt idx="1184">
                  <c:v>970.50099999999998</c:v>
                </c:pt>
                <c:pt idx="1185">
                  <c:v>970.98320000000001</c:v>
                </c:pt>
                <c:pt idx="1186">
                  <c:v>971.46529999999996</c:v>
                </c:pt>
                <c:pt idx="1187">
                  <c:v>971.94740000000002</c:v>
                </c:pt>
                <c:pt idx="1188">
                  <c:v>972.42949999999996</c:v>
                </c:pt>
                <c:pt idx="1189">
                  <c:v>972.91160000000002</c:v>
                </c:pt>
                <c:pt idx="1190">
                  <c:v>973.39369999999997</c:v>
                </c:pt>
                <c:pt idx="1191">
                  <c:v>973.8759</c:v>
                </c:pt>
                <c:pt idx="1192">
                  <c:v>974.35799999999995</c:v>
                </c:pt>
                <c:pt idx="1193">
                  <c:v>974.84010000000001</c:v>
                </c:pt>
                <c:pt idx="1194">
                  <c:v>975.32219999999995</c:v>
                </c:pt>
                <c:pt idx="1195">
                  <c:v>975.80430000000001</c:v>
                </c:pt>
                <c:pt idx="1196">
                  <c:v>976.28639999999996</c:v>
                </c:pt>
                <c:pt idx="1197">
                  <c:v>976.76859999999999</c:v>
                </c:pt>
                <c:pt idx="1198">
                  <c:v>977.25070000000005</c:v>
                </c:pt>
                <c:pt idx="1199">
                  <c:v>977.7328</c:v>
                </c:pt>
                <c:pt idx="1200">
                  <c:v>978.21489999999994</c:v>
                </c:pt>
                <c:pt idx="1201">
                  <c:v>978.697</c:v>
                </c:pt>
                <c:pt idx="1202">
                  <c:v>979.17909999999995</c:v>
                </c:pt>
                <c:pt idx="1203">
                  <c:v>979.66129999999998</c:v>
                </c:pt>
                <c:pt idx="1204">
                  <c:v>980.14340000000004</c:v>
                </c:pt>
                <c:pt idx="1205">
                  <c:v>980.62549999999999</c:v>
                </c:pt>
                <c:pt idx="1206">
                  <c:v>981.10760000000005</c:v>
                </c:pt>
                <c:pt idx="1207">
                  <c:v>981.58969999999999</c:v>
                </c:pt>
                <c:pt idx="1208">
                  <c:v>982.07180000000005</c:v>
                </c:pt>
                <c:pt idx="1209">
                  <c:v>982.55399999999997</c:v>
                </c:pt>
                <c:pt idx="1210">
                  <c:v>983.03610000000003</c:v>
                </c:pt>
                <c:pt idx="1211">
                  <c:v>983.51819999999998</c:v>
                </c:pt>
                <c:pt idx="1212">
                  <c:v>984.00030000000004</c:v>
                </c:pt>
                <c:pt idx="1213">
                  <c:v>984.48239999999998</c:v>
                </c:pt>
                <c:pt idx="1214">
                  <c:v>984.96450000000004</c:v>
                </c:pt>
                <c:pt idx="1215">
                  <c:v>985.44669999999996</c:v>
                </c:pt>
                <c:pt idx="1216">
                  <c:v>985.92880000000002</c:v>
                </c:pt>
                <c:pt idx="1217">
                  <c:v>986.41089999999997</c:v>
                </c:pt>
                <c:pt idx="1218">
                  <c:v>986.89300000000003</c:v>
                </c:pt>
                <c:pt idx="1219">
                  <c:v>987.37509999999997</c:v>
                </c:pt>
                <c:pt idx="1220">
                  <c:v>987.85720000000003</c:v>
                </c:pt>
                <c:pt idx="1221">
                  <c:v>988.33939999999996</c:v>
                </c:pt>
                <c:pt idx="1222">
                  <c:v>988.82150000000001</c:v>
                </c:pt>
                <c:pt idx="1223">
                  <c:v>989.30359999999996</c:v>
                </c:pt>
                <c:pt idx="1224">
                  <c:v>989.78570000000002</c:v>
                </c:pt>
                <c:pt idx="1225">
                  <c:v>990.26779999999997</c:v>
                </c:pt>
                <c:pt idx="1226">
                  <c:v>990.74990000000003</c:v>
                </c:pt>
                <c:pt idx="1227">
                  <c:v>991.23209999999995</c:v>
                </c:pt>
                <c:pt idx="1228">
                  <c:v>991.71420000000001</c:v>
                </c:pt>
                <c:pt idx="1229">
                  <c:v>992.19629999999995</c:v>
                </c:pt>
                <c:pt idx="1230">
                  <c:v>992.67840000000001</c:v>
                </c:pt>
                <c:pt idx="1231">
                  <c:v>993.16049999999996</c:v>
                </c:pt>
                <c:pt idx="1232">
                  <c:v>993.64260000000002</c:v>
                </c:pt>
                <c:pt idx="1233">
                  <c:v>994.12480000000005</c:v>
                </c:pt>
                <c:pt idx="1234">
                  <c:v>994.6069</c:v>
                </c:pt>
                <c:pt idx="1235">
                  <c:v>995.08900000000006</c:v>
                </c:pt>
                <c:pt idx="1236">
                  <c:v>995.5711</c:v>
                </c:pt>
                <c:pt idx="1237">
                  <c:v>996.05319999999995</c:v>
                </c:pt>
                <c:pt idx="1238">
                  <c:v>996.53530000000001</c:v>
                </c:pt>
                <c:pt idx="1239">
                  <c:v>997.01750000000004</c:v>
                </c:pt>
                <c:pt idx="1240">
                  <c:v>997.49959999999999</c:v>
                </c:pt>
                <c:pt idx="1241">
                  <c:v>997.98170000000005</c:v>
                </c:pt>
                <c:pt idx="1242">
                  <c:v>998.46379999999999</c:v>
                </c:pt>
                <c:pt idx="1243">
                  <c:v>998.94590000000005</c:v>
                </c:pt>
                <c:pt idx="1244">
                  <c:v>999.428</c:v>
                </c:pt>
                <c:pt idx="1245">
                  <c:v>999.91020000000003</c:v>
                </c:pt>
                <c:pt idx="1246">
                  <c:v>1000.3920000000001</c:v>
                </c:pt>
                <c:pt idx="1247">
                  <c:v>1000.874</c:v>
                </c:pt>
                <c:pt idx="1248">
                  <c:v>1001.357</c:v>
                </c:pt>
                <c:pt idx="1249">
                  <c:v>1001.8390000000001</c:v>
                </c:pt>
                <c:pt idx="1250">
                  <c:v>1002.321</c:v>
                </c:pt>
                <c:pt idx="1251">
                  <c:v>1002.803</c:v>
                </c:pt>
                <c:pt idx="1252">
                  <c:v>1003.285</c:v>
                </c:pt>
                <c:pt idx="1253">
                  <c:v>1003.7670000000001</c:v>
                </c:pt>
                <c:pt idx="1254">
                  <c:v>1004.249</c:v>
                </c:pt>
                <c:pt idx="1255">
                  <c:v>1004.731</c:v>
                </c:pt>
                <c:pt idx="1256">
                  <c:v>1005.213</c:v>
                </c:pt>
                <c:pt idx="1257">
                  <c:v>1005.696</c:v>
                </c:pt>
                <c:pt idx="1258">
                  <c:v>1006.178</c:v>
                </c:pt>
                <c:pt idx="1259">
                  <c:v>1006.66</c:v>
                </c:pt>
                <c:pt idx="1260">
                  <c:v>1007.1420000000001</c:v>
                </c:pt>
                <c:pt idx="1261">
                  <c:v>1007.624</c:v>
                </c:pt>
                <c:pt idx="1262">
                  <c:v>1008.106</c:v>
                </c:pt>
                <c:pt idx="1263">
                  <c:v>1008.588</c:v>
                </c:pt>
                <c:pt idx="1264">
                  <c:v>1009.07</c:v>
                </c:pt>
                <c:pt idx="1265">
                  <c:v>1009.552</c:v>
                </c:pt>
                <c:pt idx="1266">
                  <c:v>1010.035</c:v>
                </c:pt>
                <c:pt idx="1267">
                  <c:v>1010.5170000000001</c:v>
                </c:pt>
                <c:pt idx="1268">
                  <c:v>1010.999</c:v>
                </c:pt>
                <c:pt idx="1269">
                  <c:v>1011.481</c:v>
                </c:pt>
                <c:pt idx="1270">
                  <c:v>1011.963</c:v>
                </c:pt>
                <c:pt idx="1271">
                  <c:v>1012.4450000000001</c:v>
                </c:pt>
                <c:pt idx="1272">
                  <c:v>1012.927</c:v>
                </c:pt>
                <c:pt idx="1273">
                  <c:v>1013.409</c:v>
                </c:pt>
                <c:pt idx="1274">
                  <c:v>1013.8920000000001</c:v>
                </c:pt>
                <c:pt idx="1275">
                  <c:v>1014.374</c:v>
                </c:pt>
                <c:pt idx="1276">
                  <c:v>1014.856</c:v>
                </c:pt>
                <c:pt idx="1277">
                  <c:v>1015.338</c:v>
                </c:pt>
                <c:pt idx="1278">
                  <c:v>1015.82</c:v>
                </c:pt>
                <c:pt idx="1279">
                  <c:v>1016.302</c:v>
                </c:pt>
                <c:pt idx="1280">
                  <c:v>1016.784</c:v>
                </c:pt>
                <c:pt idx="1281">
                  <c:v>1017.266</c:v>
                </c:pt>
                <c:pt idx="1282">
                  <c:v>1017.748</c:v>
                </c:pt>
                <c:pt idx="1283">
                  <c:v>1018.231</c:v>
                </c:pt>
                <c:pt idx="1284">
                  <c:v>1018.713</c:v>
                </c:pt>
                <c:pt idx="1285">
                  <c:v>1019.1950000000001</c:v>
                </c:pt>
                <c:pt idx="1286">
                  <c:v>1019.677</c:v>
                </c:pt>
                <c:pt idx="1287">
                  <c:v>1020.159</c:v>
                </c:pt>
                <c:pt idx="1288">
                  <c:v>1020.641</c:v>
                </c:pt>
                <c:pt idx="1289">
                  <c:v>1021.123</c:v>
                </c:pt>
                <c:pt idx="1290">
                  <c:v>1021.605</c:v>
                </c:pt>
                <c:pt idx="1291">
                  <c:v>1022.088</c:v>
                </c:pt>
                <c:pt idx="1292">
                  <c:v>1022.57</c:v>
                </c:pt>
                <c:pt idx="1293">
                  <c:v>1023.052</c:v>
                </c:pt>
                <c:pt idx="1294">
                  <c:v>1023.534</c:v>
                </c:pt>
                <c:pt idx="1295">
                  <c:v>1024.0160000000001</c:v>
                </c:pt>
                <c:pt idx="1296">
                  <c:v>1024.498</c:v>
                </c:pt>
                <c:pt idx="1297">
                  <c:v>1024.98</c:v>
                </c:pt>
                <c:pt idx="1298">
                  <c:v>1025.462</c:v>
                </c:pt>
                <c:pt idx="1299">
                  <c:v>1025.944</c:v>
                </c:pt>
                <c:pt idx="1300">
                  <c:v>1026.4269999999999</c:v>
                </c:pt>
                <c:pt idx="1301">
                  <c:v>1026.9090000000001</c:v>
                </c:pt>
                <c:pt idx="1302">
                  <c:v>1027.3910000000001</c:v>
                </c:pt>
                <c:pt idx="1303">
                  <c:v>1027.873</c:v>
                </c:pt>
                <c:pt idx="1304">
                  <c:v>1028.355</c:v>
                </c:pt>
                <c:pt idx="1305">
                  <c:v>1028.837</c:v>
                </c:pt>
                <c:pt idx="1306">
                  <c:v>1029.319</c:v>
                </c:pt>
                <c:pt idx="1307">
                  <c:v>1029.8009999999999</c:v>
                </c:pt>
                <c:pt idx="1308">
                  <c:v>1030.2829999999999</c:v>
                </c:pt>
                <c:pt idx="1309">
                  <c:v>1030.7660000000001</c:v>
                </c:pt>
                <c:pt idx="1310">
                  <c:v>1031.248</c:v>
                </c:pt>
                <c:pt idx="1311">
                  <c:v>1031.73</c:v>
                </c:pt>
                <c:pt idx="1312">
                  <c:v>1032.212</c:v>
                </c:pt>
                <c:pt idx="1313">
                  <c:v>1032.694</c:v>
                </c:pt>
                <c:pt idx="1314">
                  <c:v>1033.1759999999999</c:v>
                </c:pt>
                <c:pt idx="1315">
                  <c:v>1033.6579999999999</c:v>
                </c:pt>
                <c:pt idx="1316">
                  <c:v>1034.1400000000001</c:v>
                </c:pt>
                <c:pt idx="1317">
                  <c:v>1034.623</c:v>
                </c:pt>
                <c:pt idx="1318">
                  <c:v>1035.105</c:v>
                </c:pt>
                <c:pt idx="1319">
                  <c:v>1035.587</c:v>
                </c:pt>
                <c:pt idx="1320">
                  <c:v>1036.069</c:v>
                </c:pt>
                <c:pt idx="1321">
                  <c:v>1036.5509999999999</c:v>
                </c:pt>
                <c:pt idx="1322">
                  <c:v>1037.0329999999999</c:v>
                </c:pt>
                <c:pt idx="1323">
                  <c:v>1037.5150000000001</c:v>
                </c:pt>
                <c:pt idx="1324">
                  <c:v>1037.9970000000001</c:v>
                </c:pt>
                <c:pt idx="1325">
                  <c:v>1038.479</c:v>
                </c:pt>
                <c:pt idx="1326">
                  <c:v>1038.962</c:v>
                </c:pt>
                <c:pt idx="1327">
                  <c:v>1039.444</c:v>
                </c:pt>
                <c:pt idx="1328">
                  <c:v>1039.9259999999999</c:v>
                </c:pt>
                <c:pt idx="1329">
                  <c:v>1040.4079999999999</c:v>
                </c:pt>
                <c:pt idx="1330">
                  <c:v>1040.8900000000001</c:v>
                </c:pt>
                <c:pt idx="1331">
                  <c:v>1041.3720000000001</c:v>
                </c:pt>
                <c:pt idx="1332">
                  <c:v>1041.854</c:v>
                </c:pt>
                <c:pt idx="1333">
                  <c:v>1042.336</c:v>
                </c:pt>
                <c:pt idx="1334">
                  <c:v>1042.819</c:v>
                </c:pt>
                <c:pt idx="1335">
                  <c:v>1043.3009999999999</c:v>
                </c:pt>
                <c:pt idx="1336">
                  <c:v>1043.7829999999999</c:v>
                </c:pt>
                <c:pt idx="1337">
                  <c:v>1044.2650000000001</c:v>
                </c:pt>
                <c:pt idx="1338">
                  <c:v>1044.7470000000001</c:v>
                </c:pt>
                <c:pt idx="1339">
                  <c:v>1045.229</c:v>
                </c:pt>
                <c:pt idx="1340">
                  <c:v>1045.711</c:v>
                </c:pt>
                <c:pt idx="1341">
                  <c:v>1046.193</c:v>
                </c:pt>
                <c:pt idx="1342">
                  <c:v>1046.6759999999999</c:v>
                </c:pt>
                <c:pt idx="1343">
                  <c:v>1047.1579999999999</c:v>
                </c:pt>
                <c:pt idx="1344">
                  <c:v>1047.6400000000001</c:v>
                </c:pt>
                <c:pt idx="1345">
                  <c:v>1048.1220000000001</c:v>
                </c:pt>
                <c:pt idx="1346">
                  <c:v>1048.604</c:v>
                </c:pt>
                <c:pt idx="1347">
                  <c:v>1049.086</c:v>
                </c:pt>
                <c:pt idx="1348">
                  <c:v>1049.568</c:v>
                </c:pt>
                <c:pt idx="1349">
                  <c:v>1050.05</c:v>
                </c:pt>
                <c:pt idx="1350">
                  <c:v>1050.5319999999999</c:v>
                </c:pt>
                <c:pt idx="1351">
                  <c:v>1051.0150000000001</c:v>
                </c:pt>
                <c:pt idx="1352">
                  <c:v>1051.4970000000001</c:v>
                </c:pt>
                <c:pt idx="1353">
                  <c:v>1051.979</c:v>
                </c:pt>
                <c:pt idx="1354">
                  <c:v>1052.461</c:v>
                </c:pt>
                <c:pt idx="1355">
                  <c:v>1052.943</c:v>
                </c:pt>
                <c:pt idx="1356">
                  <c:v>1053.425</c:v>
                </c:pt>
                <c:pt idx="1357">
                  <c:v>1053.9069999999999</c:v>
                </c:pt>
                <c:pt idx="1358">
                  <c:v>1054.3889999999999</c:v>
                </c:pt>
                <c:pt idx="1359">
                  <c:v>1054.8710000000001</c:v>
                </c:pt>
                <c:pt idx="1360">
                  <c:v>1055.354</c:v>
                </c:pt>
                <c:pt idx="1361">
                  <c:v>1055.836</c:v>
                </c:pt>
                <c:pt idx="1362">
                  <c:v>1056.318</c:v>
                </c:pt>
                <c:pt idx="1363">
                  <c:v>1056.8</c:v>
                </c:pt>
                <c:pt idx="1364">
                  <c:v>1057.2819999999999</c:v>
                </c:pt>
                <c:pt idx="1365">
                  <c:v>1057.7639999999999</c:v>
                </c:pt>
                <c:pt idx="1366">
                  <c:v>1058.2460000000001</c:v>
                </c:pt>
                <c:pt idx="1367">
                  <c:v>1058.7280000000001</c:v>
                </c:pt>
                <c:pt idx="1368">
                  <c:v>1059.21</c:v>
                </c:pt>
                <c:pt idx="1369">
                  <c:v>1059.693</c:v>
                </c:pt>
                <c:pt idx="1370">
                  <c:v>1060.175</c:v>
                </c:pt>
                <c:pt idx="1371">
                  <c:v>1060.6569999999999</c:v>
                </c:pt>
                <c:pt idx="1372">
                  <c:v>1061.1389999999999</c:v>
                </c:pt>
                <c:pt idx="1373">
                  <c:v>1061.6210000000001</c:v>
                </c:pt>
                <c:pt idx="1374">
                  <c:v>1062.1030000000001</c:v>
                </c:pt>
                <c:pt idx="1375">
                  <c:v>1062.585</c:v>
                </c:pt>
                <c:pt idx="1376">
                  <c:v>1063.067</c:v>
                </c:pt>
                <c:pt idx="1377">
                  <c:v>1063.55</c:v>
                </c:pt>
                <c:pt idx="1378">
                  <c:v>1064.0319999999999</c:v>
                </c:pt>
                <c:pt idx="1379">
                  <c:v>1064.5139999999999</c:v>
                </c:pt>
                <c:pt idx="1380">
                  <c:v>1064.9960000000001</c:v>
                </c:pt>
                <c:pt idx="1381">
                  <c:v>1065.4780000000001</c:v>
                </c:pt>
                <c:pt idx="1382">
                  <c:v>1065.96</c:v>
                </c:pt>
                <c:pt idx="1383">
                  <c:v>1066.442</c:v>
                </c:pt>
                <c:pt idx="1384">
                  <c:v>1066.924</c:v>
                </c:pt>
                <c:pt idx="1385">
                  <c:v>1067.4059999999999</c:v>
                </c:pt>
                <c:pt idx="1386">
                  <c:v>1067.8889999999999</c:v>
                </c:pt>
                <c:pt idx="1387">
                  <c:v>1068.3710000000001</c:v>
                </c:pt>
                <c:pt idx="1388">
                  <c:v>1068.8530000000001</c:v>
                </c:pt>
                <c:pt idx="1389">
                  <c:v>1069.335</c:v>
                </c:pt>
                <c:pt idx="1390">
                  <c:v>1069.817</c:v>
                </c:pt>
                <c:pt idx="1391">
                  <c:v>1070.299</c:v>
                </c:pt>
                <c:pt idx="1392">
                  <c:v>1070.7809999999999</c:v>
                </c:pt>
                <c:pt idx="1393">
                  <c:v>1071.2629999999999</c:v>
                </c:pt>
                <c:pt idx="1394">
                  <c:v>1071.7460000000001</c:v>
                </c:pt>
                <c:pt idx="1395">
                  <c:v>1072.2280000000001</c:v>
                </c:pt>
                <c:pt idx="1396">
                  <c:v>1072.71</c:v>
                </c:pt>
                <c:pt idx="1397">
                  <c:v>1073.192</c:v>
                </c:pt>
                <c:pt idx="1398">
                  <c:v>1073.674</c:v>
                </c:pt>
                <c:pt idx="1399">
                  <c:v>1074.1559999999999</c:v>
                </c:pt>
                <c:pt idx="1400">
                  <c:v>1074.6379999999999</c:v>
                </c:pt>
                <c:pt idx="1401">
                  <c:v>1075.1199999999999</c:v>
                </c:pt>
                <c:pt idx="1402">
                  <c:v>1075.6030000000001</c:v>
                </c:pt>
                <c:pt idx="1403">
                  <c:v>1076.085</c:v>
                </c:pt>
                <c:pt idx="1404">
                  <c:v>1076.567</c:v>
                </c:pt>
                <c:pt idx="1405">
                  <c:v>1077.049</c:v>
                </c:pt>
                <c:pt idx="1406">
                  <c:v>1077.5309999999999</c:v>
                </c:pt>
                <c:pt idx="1407">
                  <c:v>1078.0129999999999</c:v>
                </c:pt>
                <c:pt idx="1408">
                  <c:v>1078.4949999999999</c:v>
                </c:pt>
                <c:pt idx="1409">
                  <c:v>1078.9770000000001</c:v>
                </c:pt>
                <c:pt idx="1410">
                  <c:v>1079.4590000000001</c:v>
                </c:pt>
                <c:pt idx="1411">
                  <c:v>1079.942</c:v>
                </c:pt>
                <c:pt idx="1412">
                  <c:v>1080.424</c:v>
                </c:pt>
                <c:pt idx="1413">
                  <c:v>1080.9059999999999</c:v>
                </c:pt>
                <c:pt idx="1414">
                  <c:v>1081.3879999999999</c:v>
                </c:pt>
                <c:pt idx="1415">
                  <c:v>1081.8699999999999</c:v>
                </c:pt>
                <c:pt idx="1416">
                  <c:v>1082.3520000000001</c:v>
                </c:pt>
                <c:pt idx="1417">
                  <c:v>1082.8340000000001</c:v>
                </c:pt>
                <c:pt idx="1418">
                  <c:v>1083.316</c:v>
                </c:pt>
                <c:pt idx="1419">
                  <c:v>1083.798</c:v>
                </c:pt>
                <c:pt idx="1420">
                  <c:v>1084.2809999999999</c:v>
                </c:pt>
                <c:pt idx="1421">
                  <c:v>1084.7629999999999</c:v>
                </c:pt>
                <c:pt idx="1422">
                  <c:v>1085.2449999999999</c:v>
                </c:pt>
                <c:pt idx="1423">
                  <c:v>1085.7270000000001</c:v>
                </c:pt>
                <c:pt idx="1424">
                  <c:v>1086.2090000000001</c:v>
                </c:pt>
                <c:pt idx="1425">
                  <c:v>1086.691</c:v>
                </c:pt>
                <c:pt idx="1426">
                  <c:v>1087.173</c:v>
                </c:pt>
                <c:pt idx="1427">
                  <c:v>1087.655</c:v>
                </c:pt>
                <c:pt idx="1428">
                  <c:v>1088.1369999999999</c:v>
                </c:pt>
                <c:pt idx="1429">
                  <c:v>1088.6199999999999</c:v>
                </c:pt>
                <c:pt idx="1430">
                  <c:v>1089.1020000000001</c:v>
                </c:pt>
                <c:pt idx="1431">
                  <c:v>1089.5840000000001</c:v>
                </c:pt>
                <c:pt idx="1432">
                  <c:v>1090.066</c:v>
                </c:pt>
                <c:pt idx="1433">
                  <c:v>1090.548</c:v>
                </c:pt>
                <c:pt idx="1434">
                  <c:v>1091.03</c:v>
                </c:pt>
                <c:pt idx="1435">
                  <c:v>1091.5119999999999</c:v>
                </c:pt>
                <c:pt idx="1436">
                  <c:v>1091.9939999999999</c:v>
                </c:pt>
                <c:pt idx="1437">
                  <c:v>1092.4770000000001</c:v>
                </c:pt>
                <c:pt idx="1438">
                  <c:v>1092.9590000000001</c:v>
                </c:pt>
                <c:pt idx="1439">
                  <c:v>1093.441</c:v>
                </c:pt>
                <c:pt idx="1440">
                  <c:v>1093.923</c:v>
                </c:pt>
                <c:pt idx="1441">
                  <c:v>1094.405</c:v>
                </c:pt>
                <c:pt idx="1442">
                  <c:v>1094.8869999999999</c:v>
                </c:pt>
                <c:pt idx="1443">
                  <c:v>1095.3689999999999</c:v>
                </c:pt>
                <c:pt idx="1444">
                  <c:v>1095.8510000000001</c:v>
                </c:pt>
                <c:pt idx="1445">
                  <c:v>1096.3330000000001</c:v>
                </c:pt>
                <c:pt idx="1446">
                  <c:v>1096.816</c:v>
                </c:pt>
                <c:pt idx="1447">
                  <c:v>1097.298</c:v>
                </c:pt>
                <c:pt idx="1448">
                  <c:v>1097.78</c:v>
                </c:pt>
                <c:pt idx="1449">
                  <c:v>1098.2619999999999</c:v>
                </c:pt>
                <c:pt idx="1450">
                  <c:v>1098.7439999999999</c:v>
                </c:pt>
                <c:pt idx="1451">
                  <c:v>1099.2260000000001</c:v>
                </c:pt>
                <c:pt idx="1452">
                  <c:v>1099.7080000000001</c:v>
                </c:pt>
                <c:pt idx="1453">
                  <c:v>1100.19</c:v>
                </c:pt>
                <c:pt idx="1454">
                  <c:v>1100.673</c:v>
                </c:pt>
                <c:pt idx="1455">
                  <c:v>1101.155</c:v>
                </c:pt>
                <c:pt idx="1456">
                  <c:v>1101.6369999999999</c:v>
                </c:pt>
                <c:pt idx="1457">
                  <c:v>1102.1189999999999</c:v>
                </c:pt>
                <c:pt idx="1458">
                  <c:v>1102.6010000000001</c:v>
                </c:pt>
                <c:pt idx="1459">
                  <c:v>1103.0830000000001</c:v>
                </c:pt>
                <c:pt idx="1460">
                  <c:v>1103.5650000000001</c:v>
                </c:pt>
                <c:pt idx="1461">
                  <c:v>1104.047</c:v>
                </c:pt>
                <c:pt idx="1462">
                  <c:v>1104.53</c:v>
                </c:pt>
                <c:pt idx="1463">
                  <c:v>1105.0119999999999</c:v>
                </c:pt>
                <c:pt idx="1464">
                  <c:v>1105.4939999999999</c:v>
                </c:pt>
                <c:pt idx="1465">
                  <c:v>1105.9760000000001</c:v>
                </c:pt>
                <c:pt idx="1466">
                  <c:v>1106.4580000000001</c:v>
                </c:pt>
                <c:pt idx="1467">
                  <c:v>1106.94</c:v>
                </c:pt>
                <c:pt idx="1468">
                  <c:v>1107.422</c:v>
                </c:pt>
                <c:pt idx="1469">
                  <c:v>1107.904</c:v>
                </c:pt>
                <c:pt idx="1470">
                  <c:v>1108.386</c:v>
                </c:pt>
                <c:pt idx="1471">
                  <c:v>1108.8689999999999</c:v>
                </c:pt>
                <c:pt idx="1472">
                  <c:v>1109.3510000000001</c:v>
                </c:pt>
                <c:pt idx="1473">
                  <c:v>1109.8330000000001</c:v>
                </c:pt>
                <c:pt idx="1474">
                  <c:v>1110.3150000000001</c:v>
                </c:pt>
                <c:pt idx="1475">
                  <c:v>1110.797</c:v>
                </c:pt>
                <c:pt idx="1476">
                  <c:v>1111.279</c:v>
                </c:pt>
                <c:pt idx="1477">
                  <c:v>1111.761</c:v>
                </c:pt>
                <c:pt idx="1478">
                  <c:v>1112.2429999999999</c:v>
                </c:pt>
                <c:pt idx="1479">
                  <c:v>1112.7249999999999</c:v>
                </c:pt>
                <c:pt idx="1480">
                  <c:v>1113.2080000000001</c:v>
                </c:pt>
                <c:pt idx="1481">
                  <c:v>1113.69</c:v>
                </c:pt>
                <c:pt idx="1482">
                  <c:v>1114.172</c:v>
                </c:pt>
                <c:pt idx="1483">
                  <c:v>1114.654</c:v>
                </c:pt>
                <c:pt idx="1484">
                  <c:v>1115.136</c:v>
                </c:pt>
                <c:pt idx="1485">
                  <c:v>1115.6179999999999</c:v>
                </c:pt>
                <c:pt idx="1486">
                  <c:v>1116.0999999999999</c:v>
                </c:pt>
                <c:pt idx="1487">
                  <c:v>1116.5820000000001</c:v>
                </c:pt>
                <c:pt idx="1488">
                  <c:v>1117.0640000000001</c:v>
                </c:pt>
                <c:pt idx="1489">
                  <c:v>1117.547</c:v>
                </c:pt>
                <c:pt idx="1490">
                  <c:v>1118.029</c:v>
                </c:pt>
                <c:pt idx="1491">
                  <c:v>1118.511</c:v>
                </c:pt>
                <c:pt idx="1492">
                  <c:v>1118.9929999999999</c:v>
                </c:pt>
                <c:pt idx="1493">
                  <c:v>1119.4749999999999</c:v>
                </c:pt>
                <c:pt idx="1494">
                  <c:v>1119.9570000000001</c:v>
                </c:pt>
                <c:pt idx="1495">
                  <c:v>1120.4390000000001</c:v>
                </c:pt>
                <c:pt idx="1496">
                  <c:v>1120.921</c:v>
                </c:pt>
                <c:pt idx="1497">
                  <c:v>1121.404</c:v>
                </c:pt>
                <c:pt idx="1498">
                  <c:v>1121.886</c:v>
                </c:pt>
                <c:pt idx="1499">
                  <c:v>1122.3679999999999</c:v>
                </c:pt>
                <c:pt idx="1500">
                  <c:v>1122.8499999999999</c:v>
                </c:pt>
                <c:pt idx="1501">
                  <c:v>1123.3320000000001</c:v>
                </c:pt>
                <c:pt idx="1502">
                  <c:v>1123.8140000000001</c:v>
                </c:pt>
                <c:pt idx="1503">
                  <c:v>1124.296</c:v>
                </c:pt>
                <c:pt idx="1504">
                  <c:v>1124.778</c:v>
                </c:pt>
                <c:pt idx="1505">
                  <c:v>1125.26</c:v>
                </c:pt>
                <c:pt idx="1506">
                  <c:v>1125.7429999999999</c:v>
                </c:pt>
                <c:pt idx="1507">
                  <c:v>1126.2249999999999</c:v>
                </c:pt>
                <c:pt idx="1508">
                  <c:v>1126.7070000000001</c:v>
                </c:pt>
                <c:pt idx="1509">
                  <c:v>1127.1890000000001</c:v>
                </c:pt>
                <c:pt idx="1510">
                  <c:v>1127.671</c:v>
                </c:pt>
                <c:pt idx="1511">
                  <c:v>1128.153</c:v>
                </c:pt>
                <c:pt idx="1512">
                  <c:v>1128.635</c:v>
                </c:pt>
                <c:pt idx="1513">
                  <c:v>1129.117</c:v>
                </c:pt>
                <c:pt idx="1514">
                  <c:v>1129.5999999999999</c:v>
                </c:pt>
                <c:pt idx="1515">
                  <c:v>1130.0820000000001</c:v>
                </c:pt>
                <c:pt idx="1516">
                  <c:v>1130.5640000000001</c:v>
                </c:pt>
                <c:pt idx="1517">
                  <c:v>1131.046</c:v>
                </c:pt>
                <c:pt idx="1518">
                  <c:v>1131.528</c:v>
                </c:pt>
                <c:pt idx="1519">
                  <c:v>1132.01</c:v>
                </c:pt>
                <c:pt idx="1520">
                  <c:v>1132.492</c:v>
                </c:pt>
                <c:pt idx="1521">
                  <c:v>1132.9739999999999</c:v>
                </c:pt>
                <c:pt idx="1522">
                  <c:v>1133.4570000000001</c:v>
                </c:pt>
                <c:pt idx="1523">
                  <c:v>1133.9390000000001</c:v>
                </c:pt>
                <c:pt idx="1524">
                  <c:v>1134.421</c:v>
                </c:pt>
                <c:pt idx="1525">
                  <c:v>1134.903</c:v>
                </c:pt>
                <c:pt idx="1526">
                  <c:v>1135.385</c:v>
                </c:pt>
                <c:pt idx="1527">
                  <c:v>1135.867</c:v>
                </c:pt>
                <c:pt idx="1528">
                  <c:v>1136.3489999999999</c:v>
                </c:pt>
                <c:pt idx="1529">
                  <c:v>1136.8309999999999</c:v>
                </c:pt>
                <c:pt idx="1530">
                  <c:v>1137.3130000000001</c:v>
                </c:pt>
                <c:pt idx="1531">
                  <c:v>1137.796</c:v>
                </c:pt>
                <c:pt idx="1532">
                  <c:v>1138.278</c:v>
                </c:pt>
                <c:pt idx="1533">
                  <c:v>1138.76</c:v>
                </c:pt>
                <c:pt idx="1534">
                  <c:v>1139.242</c:v>
                </c:pt>
                <c:pt idx="1535">
                  <c:v>1139.7239999999999</c:v>
                </c:pt>
                <c:pt idx="1536">
                  <c:v>1140.2059999999999</c:v>
                </c:pt>
                <c:pt idx="1537">
                  <c:v>1140.6880000000001</c:v>
                </c:pt>
                <c:pt idx="1538">
                  <c:v>1141.17</c:v>
                </c:pt>
                <c:pt idx="1539">
                  <c:v>1141.652</c:v>
                </c:pt>
                <c:pt idx="1540">
                  <c:v>1142.135</c:v>
                </c:pt>
                <c:pt idx="1541">
                  <c:v>1142.617</c:v>
                </c:pt>
                <c:pt idx="1542">
                  <c:v>1143.0989999999999</c:v>
                </c:pt>
                <c:pt idx="1543">
                  <c:v>1143.5809999999999</c:v>
                </c:pt>
                <c:pt idx="1544">
                  <c:v>1144.0630000000001</c:v>
                </c:pt>
                <c:pt idx="1545">
                  <c:v>1144.5450000000001</c:v>
                </c:pt>
                <c:pt idx="1546">
                  <c:v>1145.027</c:v>
                </c:pt>
                <c:pt idx="1547">
                  <c:v>1145.509</c:v>
                </c:pt>
                <c:pt idx="1548">
                  <c:v>1145.991</c:v>
                </c:pt>
                <c:pt idx="1549">
                  <c:v>1146.4739999999999</c:v>
                </c:pt>
                <c:pt idx="1550">
                  <c:v>1146.9559999999999</c:v>
                </c:pt>
                <c:pt idx="1551">
                  <c:v>1147.4380000000001</c:v>
                </c:pt>
                <c:pt idx="1552">
                  <c:v>1147.92</c:v>
                </c:pt>
                <c:pt idx="1553">
                  <c:v>1148.402</c:v>
                </c:pt>
                <c:pt idx="1554">
                  <c:v>1148.884</c:v>
                </c:pt>
                <c:pt idx="1555">
                  <c:v>1149.366</c:v>
                </c:pt>
                <c:pt idx="1556">
                  <c:v>1149.848</c:v>
                </c:pt>
                <c:pt idx="1557">
                  <c:v>1150.3309999999999</c:v>
                </c:pt>
                <c:pt idx="1558">
                  <c:v>1150.8130000000001</c:v>
                </c:pt>
                <c:pt idx="1559">
                  <c:v>1151.2950000000001</c:v>
                </c:pt>
                <c:pt idx="1560">
                  <c:v>1151.777</c:v>
                </c:pt>
                <c:pt idx="1561">
                  <c:v>1152.259</c:v>
                </c:pt>
                <c:pt idx="1562">
                  <c:v>1152.741</c:v>
                </c:pt>
                <c:pt idx="1563">
                  <c:v>1153.223</c:v>
                </c:pt>
                <c:pt idx="1564">
                  <c:v>1153.7049999999999</c:v>
                </c:pt>
                <c:pt idx="1565">
                  <c:v>1154.1880000000001</c:v>
                </c:pt>
                <c:pt idx="1566">
                  <c:v>1154.67</c:v>
                </c:pt>
                <c:pt idx="1567">
                  <c:v>1155.152</c:v>
                </c:pt>
                <c:pt idx="1568">
                  <c:v>1155.634</c:v>
                </c:pt>
                <c:pt idx="1569">
                  <c:v>1156.116</c:v>
                </c:pt>
                <c:pt idx="1570">
                  <c:v>1156.598</c:v>
                </c:pt>
                <c:pt idx="1571">
                  <c:v>1157.08</c:v>
                </c:pt>
                <c:pt idx="1572">
                  <c:v>1157.5619999999999</c:v>
                </c:pt>
                <c:pt idx="1573">
                  <c:v>1158.0440000000001</c:v>
                </c:pt>
                <c:pt idx="1574">
                  <c:v>1158.527</c:v>
                </c:pt>
                <c:pt idx="1575">
                  <c:v>1159.009</c:v>
                </c:pt>
                <c:pt idx="1576">
                  <c:v>1159.491</c:v>
                </c:pt>
                <c:pt idx="1577">
                  <c:v>1159.973</c:v>
                </c:pt>
                <c:pt idx="1578">
                  <c:v>1160.4549999999999</c:v>
                </c:pt>
                <c:pt idx="1579">
                  <c:v>1160.9369999999999</c:v>
                </c:pt>
                <c:pt idx="1580">
                  <c:v>1161.4190000000001</c:v>
                </c:pt>
                <c:pt idx="1581">
                  <c:v>1161.9010000000001</c:v>
                </c:pt>
                <c:pt idx="1582">
                  <c:v>1162.384</c:v>
                </c:pt>
                <c:pt idx="1583">
                  <c:v>1162.866</c:v>
                </c:pt>
                <c:pt idx="1584">
                  <c:v>1163.348</c:v>
                </c:pt>
                <c:pt idx="1585">
                  <c:v>1163.83</c:v>
                </c:pt>
                <c:pt idx="1586">
                  <c:v>1164.3119999999999</c:v>
                </c:pt>
                <c:pt idx="1587">
                  <c:v>1164.7940000000001</c:v>
                </c:pt>
                <c:pt idx="1588">
                  <c:v>1165.2760000000001</c:v>
                </c:pt>
                <c:pt idx="1589">
                  <c:v>1165.758</c:v>
                </c:pt>
                <c:pt idx="1590">
                  <c:v>1166.24</c:v>
                </c:pt>
                <c:pt idx="1591">
                  <c:v>1166.723</c:v>
                </c:pt>
                <c:pt idx="1592">
                  <c:v>1167.2049999999999</c:v>
                </c:pt>
                <c:pt idx="1593">
                  <c:v>1167.6869999999999</c:v>
                </c:pt>
                <c:pt idx="1594">
                  <c:v>1168.1690000000001</c:v>
                </c:pt>
                <c:pt idx="1595">
                  <c:v>1168.6510000000001</c:v>
                </c:pt>
                <c:pt idx="1596">
                  <c:v>1169.133</c:v>
                </c:pt>
                <c:pt idx="1597">
                  <c:v>1169.615</c:v>
                </c:pt>
                <c:pt idx="1598">
                  <c:v>1170.097</c:v>
                </c:pt>
                <c:pt idx="1599">
                  <c:v>1170.579</c:v>
                </c:pt>
                <c:pt idx="1600">
                  <c:v>1171.0619999999999</c:v>
                </c:pt>
                <c:pt idx="1601">
                  <c:v>1171.5440000000001</c:v>
                </c:pt>
                <c:pt idx="1602">
                  <c:v>1172.0260000000001</c:v>
                </c:pt>
                <c:pt idx="1603">
                  <c:v>1172.508</c:v>
                </c:pt>
                <c:pt idx="1604">
                  <c:v>1172.99</c:v>
                </c:pt>
                <c:pt idx="1605">
                  <c:v>1173.472</c:v>
                </c:pt>
                <c:pt idx="1606">
                  <c:v>1173.954</c:v>
                </c:pt>
                <c:pt idx="1607">
                  <c:v>1174.4359999999999</c:v>
                </c:pt>
                <c:pt idx="1608">
                  <c:v>1174.9179999999999</c:v>
                </c:pt>
                <c:pt idx="1609">
                  <c:v>1175.4010000000001</c:v>
                </c:pt>
                <c:pt idx="1610">
                  <c:v>1175.883</c:v>
                </c:pt>
                <c:pt idx="1611">
                  <c:v>1176.365</c:v>
                </c:pt>
                <c:pt idx="1612">
                  <c:v>1176.847</c:v>
                </c:pt>
                <c:pt idx="1613">
                  <c:v>1177.329</c:v>
                </c:pt>
                <c:pt idx="1614">
                  <c:v>1177.8109999999999</c:v>
                </c:pt>
                <c:pt idx="1615">
                  <c:v>1178.2929999999999</c:v>
                </c:pt>
                <c:pt idx="1616">
                  <c:v>1178.7750000000001</c:v>
                </c:pt>
                <c:pt idx="1617">
                  <c:v>1179.258</c:v>
                </c:pt>
                <c:pt idx="1618">
                  <c:v>1179.74</c:v>
                </c:pt>
                <c:pt idx="1619">
                  <c:v>1180.222</c:v>
                </c:pt>
                <c:pt idx="1620">
                  <c:v>1180.704</c:v>
                </c:pt>
                <c:pt idx="1621">
                  <c:v>1181.1859999999999</c:v>
                </c:pt>
                <c:pt idx="1622">
                  <c:v>1181.6679999999999</c:v>
                </c:pt>
                <c:pt idx="1623">
                  <c:v>1182.1500000000001</c:v>
                </c:pt>
                <c:pt idx="1624">
                  <c:v>1182.6320000000001</c:v>
                </c:pt>
                <c:pt idx="1625">
                  <c:v>1183.115</c:v>
                </c:pt>
                <c:pt idx="1626">
                  <c:v>1183.597</c:v>
                </c:pt>
                <c:pt idx="1627">
                  <c:v>1184.079</c:v>
                </c:pt>
                <c:pt idx="1628">
                  <c:v>1184.5609999999999</c:v>
                </c:pt>
                <c:pt idx="1629">
                  <c:v>1185.0429999999999</c:v>
                </c:pt>
                <c:pt idx="1630">
                  <c:v>1185.5250000000001</c:v>
                </c:pt>
                <c:pt idx="1631">
                  <c:v>1186.0070000000001</c:v>
                </c:pt>
                <c:pt idx="1632">
                  <c:v>1186.489</c:v>
                </c:pt>
                <c:pt idx="1633">
                  <c:v>1186.971</c:v>
                </c:pt>
                <c:pt idx="1634">
                  <c:v>1187.454</c:v>
                </c:pt>
                <c:pt idx="1635">
                  <c:v>1187.9359999999999</c:v>
                </c:pt>
                <c:pt idx="1636">
                  <c:v>1188.4179999999999</c:v>
                </c:pt>
                <c:pt idx="1637">
                  <c:v>1188.9000000000001</c:v>
                </c:pt>
                <c:pt idx="1638">
                  <c:v>1189.3820000000001</c:v>
                </c:pt>
                <c:pt idx="1639">
                  <c:v>1189.864</c:v>
                </c:pt>
                <c:pt idx="1640">
                  <c:v>1190.346</c:v>
                </c:pt>
                <c:pt idx="1641">
                  <c:v>1190.828</c:v>
                </c:pt>
                <c:pt idx="1642">
                  <c:v>1191.3109999999999</c:v>
                </c:pt>
                <c:pt idx="1643">
                  <c:v>1191.7929999999999</c:v>
                </c:pt>
                <c:pt idx="1644">
                  <c:v>1192.2750000000001</c:v>
                </c:pt>
                <c:pt idx="1645">
                  <c:v>1192.7570000000001</c:v>
                </c:pt>
                <c:pt idx="1646">
                  <c:v>1193.239</c:v>
                </c:pt>
                <c:pt idx="1647">
                  <c:v>1193.721</c:v>
                </c:pt>
                <c:pt idx="1648">
                  <c:v>1194.203</c:v>
                </c:pt>
                <c:pt idx="1649">
                  <c:v>1194.6849999999999</c:v>
                </c:pt>
                <c:pt idx="1650">
                  <c:v>1195.1669999999999</c:v>
                </c:pt>
                <c:pt idx="1651">
                  <c:v>1195.6500000000001</c:v>
                </c:pt>
                <c:pt idx="1652">
                  <c:v>1196.1320000000001</c:v>
                </c:pt>
                <c:pt idx="1653">
                  <c:v>1196.614</c:v>
                </c:pt>
                <c:pt idx="1654">
                  <c:v>1197.096</c:v>
                </c:pt>
                <c:pt idx="1655">
                  <c:v>1197.578</c:v>
                </c:pt>
                <c:pt idx="1656">
                  <c:v>1198.06</c:v>
                </c:pt>
                <c:pt idx="1657">
                  <c:v>1198.5419999999999</c:v>
                </c:pt>
                <c:pt idx="1658">
                  <c:v>1199.0239999999999</c:v>
                </c:pt>
                <c:pt idx="1659">
                  <c:v>1199.5060000000001</c:v>
                </c:pt>
                <c:pt idx="1660">
                  <c:v>1199.989</c:v>
                </c:pt>
                <c:pt idx="1661">
                  <c:v>1200.471</c:v>
                </c:pt>
                <c:pt idx="1662">
                  <c:v>1200.953</c:v>
                </c:pt>
                <c:pt idx="1663">
                  <c:v>1201.4349999999999</c:v>
                </c:pt>
                <c:pt idx="1664">
                  <c:v>1201.9169999999999</c:v>
                </c:pt>
                <c:pt idx="1665">
                  <c:v>1202.3989999999999</c:v>
                </c:pt>
                <c:pt idx="1666">
                  <c:v>1202.8810000000001</c:v>
                </c:pt>
                <c:pt idx="1667">
                  <c:v>1203.3630000000001</c:v>
                </c:pt>
                <c:pt idx="1668">
                  <c:v>1203.845</c:v>
                </c:pt>
                <c:pt idx="1669">
                  <c:v>1204.328</c:v>
                </c:pt>
                <c:pt idx="1670">
                  <c:v>1204.81</c:v>
                </c:pt>
                <c:pt idx="1671">
                  <c:v>1205.2919999999999</c:v>
                </c:pt>
                <c:pt idx="1672">
                  <c:v>1205.7739999999999</c:v>
                </c:pt>
                <c:pt idx="1673">
                  <c:v>1206.2560000000001</c:v>
                </c:pt>
                <c:pt idx="1674">
                  <c:v>1206.7380000000001</c:v>
                </c:pt>
                <c:pt idx="1675">
                  <c:v>1207.22</c:v>
                </c:pt>
                <c:pt idx="1676">
                  <c:v>1207.702</c:v>
                </c:pt>
                <c:pt idx="1677">
                  <c:v>1208.1849999999999</c:v>
                </c:pt>
                <c:pt idx="1678">
                  <c:v>1208.6669999999999</c:v>
                </c:pt>
                <c:pt idx="1679">
                  <c:v>1209.1489999999999</c:v>
                </c:pt>
                <c:pt idx="1680">
                  <c:v>1209.6310000000001</c:v>
                </c:pt>
                <c:pt idx="1681">
                  <c:v>1210.1130000000001</c:v>
                </c:pt>
                <c:pt idx="1682">
                  <c:v>1210.595</c:v>
                </c:pt>
                <c:pt idx="1683">
                  <c:v>1211.077</c:v>
                </c:pt>
                <c:pt idx="1684">
                  <c:v>1211.559</c:v>
                </c:pt>
                <c:pt idx="1685">
                  <c:v>1212.0419999999999</c:v>
                </c:pt>
                <c:pt idx="1686">
                  <c:v>1212.5239999999999</c:v>
                </c:pt>
                <c:pt idx="1687">
                  <c:v>1213.0060000000001</c:v>
                </c:pt>
                <c:pt idx="1688">
                  <c:v>1213.4880000000001</c:v>
                </c:pt>
                <c:pt idx="1689">
                  <c:v>1213.97</c:v>
                </c:pt>
                <c:pt idx="1690">
                  <c:v>1214.452</c:v>
                </c:pt>
                <c:pt idx="1691">
                  <c:v>1214.934</c:v>
                </c:pt>
                <c:pt idx="1692">
                  <c:v>1215.4159999999999</c:v>
                </c:pt>
                <c:pt idx="1693">
                  <c:v>1215.8979999999999</c:v>
                </c:pt>
                <c:pt idx="1694">
                  <c:v>1216.3810000000001</c:v>
                </c:pt>
                <c:pt idx="1695">
                  <c:v>1216.8630000000001</c:v>
                </c:pt>
                <c:pt idx="1696">
                  <c:v>1217.345</c:v>
                </c:pt>
                <c:pt idx="1697">
                  <c:v>1217.827</c:v>
                </c:pt>
                <c:pt idx="1698">
                  <c:v>1218.309</c:v>
                </c:pt>
                <c:pt idx="1699">
                  <c:v>1218.7909999999999</c:v>
                </c:pt>
                <c:pt idx="1700">
                  <c:v>1219.2729999999999</c:v>
                </c:pt>
                <c:pt idx="1701">
                  <c:v>1219.7550000000001</c:v>
                </c:pt>
                <c:pt idx="1702">
                  <c:v>1220.2380000000001</c:v>
                </c:pt>
                <c:pt idx="1703">
                  <c:v>1220.72</c:v>
                </c:pt>
                <c:pt idx="1704">
                  <c:v>1221.202</c:v>
                </c:pt>
                <c:pt idx="1705">
                  <c:v>1221.684</c:v>
                </c:pt>
                <c:pt idx="1706">
                  <c:v>1222.1659999999999</c:v>
                </c:pt>
                <c:pt idx="1707">
                  <c:v>1222.6479999999999</c:v>
                </c:pt>
                <c:pt idx="1708">
                  <c:v>1223.1300000000001</c:v>
                </c:pt>
                <c:pt idx="1709">
                  <c:v>1223.6120000000001</c:v>
                </c:pt>
                <c:pt idx="1710">
                  <c:v>1224.0940000000001</c:v>
                </c:pt>
                <c:pt idx="1711">
                  <c:v>1224.577</c:v>
                </c:pt>
                <c:pt idx="1712">
                  <c:v>1225.059</c:v>
                </c:pt>
                <c:pt idx="1713">
                  <c:v>1225.5409999999999</c:v>
                </c:pt>
                <c:pt idx="1714">
                  <c:v>1226.0229999999999</c:v>
                </c:pt>
                <c:pt idx="1715">
                  <c:v>1226.5050000000001</c:v>
                </c:pt>
                <c:pt idx="1716">
                  <c:v>1226.9870000000001</c:v>
                </c:pt>
                <c:pt idx="1717">
                  <c:v>1227.4690000000001</c:v>
                </c:pt>
                <c:pt idx="1718">
                  <c:v>1227.951</c:v>
                </c:pt>
                <c:pt idx="1719">
                  <c:v>1228.434</c:v>
                </c:pt>
                <c:pt idx="1720">
                  <c:v>1228.9159999999999</c:v>
                </c:pt>
                <c:pt idx="1721">
                  <c:v>1229.3979999999999</c:v>
                </c:pt>
                <c:pt idx="1722">
                  <c:v>1229.8800000000001</c:v>
                </c:pt>
                <c:pt idx="1723">
                  <c:v>1230.3620000000001</c:v>
                </c:pt>
                <c:pt idx="1724">
                  <c:v>1230.8440000000001</c:v>
                </c:pt>
                <c:pt idx="1725">
                  <c:v>1231.326</c:v>
                </c:pt>
                <c:pt idx="1726">
                  <c:v>1231.808</c:v>
                </c:pt>
                <c:pt idx="1727">
                  <c:v>1232.2909999999999</c:v>
                </c:pt>
                <c:pt idx="1728">
                  <c:v>1232.7729999999999</c:v>
                </c:pt>
                <c:pt idx="1729">
                  <c:v>1233.2550000000001</c:v>
                </c:pt>
                <c:pt idx="1730">
                  <c:v>1233.7370000000001</c:v>
                </c:pt>
                <c:pt idx="1731">
                  <c:v>1234.2190000000001</c:v>
                </c:pt>
                <c:pt idx="1732">
                  <c:v>1234.701</c:v>
                </c:pt>
                <c:pt idx="1733">
                  <c:v>1235.183</c:v>
                </c:pt>
                <c:pt idx="1734">
                  <c:v>1235.665</c:v>
                </c:pt>
                <c:pt idx="1735">
                  <c:v>1236.1469999999999</c:v>
                </c:pt>
                <c:pt idx="1736">
                  <c:v>1236.6300000000001</c:v>
                </c:pt>
                <c:pt idx="1737">
                  <c:v>1237.1120000000001</c:v>
                </c:pt>
                <c:pt idx="1738">
                  <c:v>1237.5940000000001</c:v>
                </c:pt>
                <c:pt idx="1739">
                  <c:v>1238.076</c:v>
                </c:pt>
                <c:pt idx="1740">
                  <c:v>1238.558</c:v>
                </c:pt>
                <c:pt idx="1741">
                  <c:v>1239.04</c:v>
                </c:pt>
                <c:pt idx="1742">
                  <c:v>1239.5219999999999</c:v>
                </c:pt>
                <c:pt idx="1743">
                  <c:v>1240.0039999999999</c:v>
                </c:pt>
                <c:pt idx="1744">
                  <c:v>1240.4860000000001</c:v>
                </c:pt>
                <c:pt idx="1745">
                  <c:v>1240.9690000000001</c:v>
                </c:pt>
                <c:pt idx="1746">
                  <c:v>1241.451</c:v>
                </c:pt>
                <c:pt idx="1747">
                  <c:v>1241.933</c:v>
                </c:pt>
                <c:pt idx="1748">
                  <c:v>1242.415</c:v>
                </c:pt>
                <c:pt idx="1749">
                  <c:v>1242.8969999999999</c:v>
                </c:pt>
                <c:pt idx="1750">
                  <c:v>1243.3789999999999</c:v>
                </c:pt>
                <c:pt idx="1751">
                  <c:v>1243.8610000000001</c:v>
                </c:pt>
                <c:pt idx="1752">
                  <c:v>1244.3430000000001</c:v>
                </c:pt>
                <c:pt idx="1753">
                  <c:v>1244.825</c:v>
                </c:pt>
                <c:pt idx="1754">
                  <c:v>1245.308</c:v>
                </c:pt>
                <c:pt idx="1755">
                  <c:v>1245.79</c:v>
                </c:pt>
                <c:pt idx="1756">
                  <c:v>1246.2719999999999</c:v>
                </c:pt>
                <c:pt idx="1757">
                  <c:v>1246.7539999999999</c:v>
                </c:pt>
                <c:pt idx="1758">
                  <c:v>1247.2360000000001</c:v>
                </c:pt>
                <c:pt idx="1759">
                  <c:v>1247.7180000000001</c:v>
                </c:pt>
                <c:pt idx="1760">
                  <c:v>1248.2</c:v>
                </c:pt>
                <c:pt idx="1761">
                  <c:v>1248.682</c:v>
                </c:pt>
                <c:pt idx="1762">
                  <c:v>1249.165</c:v>
                </c:pt>
                <c:pt idx="1763">
                  <c:v>1249.6469999999999</c:v>
                </c:pt>
                <c:pt idx="1764">
                  <c:v>1250.1289999999999</c:v>
                </c:pt>
                <c:pt idx="1765">
                  <c:v>1250.6110000000001</c:v>
                </c:pt>
                <c:pt idx="1766">
                  <c:v>1251.0930000000001</c:v>
                </c:pt>
                <c:pt idx="1767">
                  <c:v>1251.575</c:v>
                </c:pt>
                <c:pt idx="1768">
                  <c:v>1252.057</c:v>
                </c:pt>
                <c:pt idx="1769">
                  <c:v>1252.539</c:v>
                </c:pt>
                <c:pt idx="1770">
                  <c:v>1253.021</c:v>
                </c:pt>
                <c:pt idx="1771">
                  <c:v>1253.5039999999999</c:v>
                </c:pt>
                <c:pt idx="1772">
                  <c:v>1253.9860000000001</c:v>
                </c:pt>
                <c:pt idx="1773">
                  <c:v>1254.4680000000001</c:v>
                </c:pt>
                <c:pt idx="1774">
                  <c:v>1254.95</c:v>
                </c:pt>
                <c:pt idx="1775">
                  <c:v>1255.432</c:v>
                </c:pt>
                <c:pt idx="1776">
                  <c:v>1255.914</c:v>
                </c:pt>
                <c:pt idx="1777">
                  <c:v>1256.396</c:v>
                </c:pt>
                <c:pt idx="1778">
                  <c:v>1256.8779999999999</c:v>
                </c:pt>
                <c:pt idx="1779">
                  <c:v>1257.3610000000001</c:v>
                </c:pt>
                <c:pt idx="1780">
                  <c:v>1257.8430000000001</c:v>
                </c:pt>
                <c:pt idx="1781">
                  <c:v>1258.325</c:v>
                </c:pt>
                <c:pt idx="1782">
                  <c:v>1258.807</c:v>
                </c:pt>
                <c:pt idx="1783">
                  <c:v>1259.289</c:v>
                </c:pt>
                <c:pt idx="1784">
                  <c:v>1259.771</c:v>
                </c:pt>
                <c:pt idx="1785">
                  <c:v>1260.2529999999999</c:v>
                </c:pt>
                <c:pt idx="1786">
                  <c:v>1260.7349999999999</c:v>
                </c:pt>
                <c:pt idx="1787">
                  <c:v>1261.2180000000001</c:v>
                </c:pt>
                <c:pt idx="1788">
                  <c:v>1261.7</c:v>
                </c:pt>
                <c:pt idx="1789">
                  <c:v>1262.182</c:v>
                </c:pt>
                <c:pt idx="1790">
                  <c:v>1262.664</c:v>
                </c:pt>
                <c:pt idx="1791">
                  <c:v>1263.146</c:v>
                </c:pt>
                <c:pt idx="1792">
                  <c:v>1263.6279999999999</c:v>
                </c:pt>
                <c:pt idx="1793">
                  <c:v>1264.1099999999999</c:v>
                </c:pt>
                <c:pt idx="1794">
                  <c:v>1264.5920000000001</c:v>
                </c:pt>
                <c:pt idx="1795">
                  <c:v>1265.0740000000001</c:v>
                </c:pt>
                <c:pt idx="1796">
                  <c:v>1265.557</c:v>
                </c:pt>
                <c:pt idx="1797">
                  <c:v>1266.039</c:v>
                </c:pt>
                <c:pt idx="1798">
                  <c:v>1266.521</c:v>
                </c:pt>
                <c:pt idx="1799">
                  <c:v>1267.0029999999999</c:v>
                </c:pt>
                <c:pt idx="1800">
                  <c:v>1267.4849999999999</c:v>
                </c:pt>
                <c:pt idx="1801">
                  <c:v>1267.9670000000001</c:v>
                </c:pt>
                <c:pt idx="1802">
                  <c:v>1268.4490000000001</c:v>
                </c:pt>
                <c:pt idx="1803">
                  <c:v>1268.931</c:v>
                </c:pt>
                <c:pt idx="1804">
                  <c:v>1269.413</c:v>
                </c:pt>
                <c:pt idx="1805">
                  <c:v>1269.896</c:v>
                </c:pt>
                <c:pt idx="1806">
                  <c:v>1270.3779999999999</c:v>
                </c:pt>
                <c:pt idx="1807">
                  <c:v>1270.8599999999999</c:v>
                </c:pt>
                <c:pt idx="1808">
                  <c:v>1271.3420000000001</c:v>
                </c:pt>
                <c:pt idx="1809">
                  <c:v>1271.8240000000001</c:v>
                </c:pt>
                <c:pt idx="1810">
                  <c:v>1272.306</c:v>
                </c:pt>
                <c:pt idx="1811">
                  <c:v>1272.788</c:v>
                </c:pt>
                <c:pt idx="1812">
                  <c:v>1273.27</c:v>
                </c:pt>
                <c:pt idx="1813">
                  <c:v>1273.752</c:v>
                </c:pt>
                <c:pt idx="1814">
                  <c:v>1274.2349999999999</c:v>
                </c:pt>
                <c:pt idx="1815">
                  <c:v>1274.7170000000001</c:v>
                </c:pt>
                <c:pt idx="1816">
                  <c:v>1275.1990000000001</c:v>
                </c:pt>
                <c:pt idx="1817">
                  <c:v>1275.681</c:v>
                </c:pt>
                <c:pt idx="1818">
                  <c:v>1276.163</c:v>
                </c:pt>
                <c:pt idx="1819">
                  <c:v>1276.645</c:v>
                </c:pt>
                <c:pt idx="1820">
                  <c:v>1277.127</c:v>
                </c:pt>
                <c:pt idx="1821">
                  <c:v>1277.6089999999999</c:v>
                </c:pt>
                <c:pt idx="1822">
                  <c:v>1278.0920000000001</c:v>
                </c:pt>
                <c:pt idx="1823">
                  <c:v>1278.5740000000001</c:v>
                </c:pt>
                <c:pt idx="1824">
                  <c:v>1279.056</c:v>
                </c:pt>
                <c:pt idx="1825">
                  <c:v>1279.538</c:v>
                </c:pt>
                <c:pt idx="1826">
                  <c:v>1280.02</c:v>
                </c:pt>
                <c:pt idx="1827">
                  <c:v>1280.502</c:v>
                </c:pt>
                <c:pt idx="1828">
                  <c:v>1280.9839999999999</c:v>
                </c:pt>
                <c:pt idx="1829">
                  <c:v>1281.4659999999999</c:v>
                </c:pt>
                <c:pt idx="1830">
                  <c:v>1281.9480000000001</c:v>
                </c:pt>
                <c:pt idx="1831">
                  <c:v>1282.431</c:v>
                </c:pt>
                <c:pt idx="1832">
                  <c:v>1282.913</c:v>
                </c:pt>
                <c:pt idx="1833">
                  <c:v>1283.395</c:v>
                </c:pt>
                <c:pt idx="1834">
                  <c:v>1283.877</c:v>
                </c:pt>
                <c:pt idx="1835">
                  <c:v>1284.3589999999999</c:v>
                </c:pt>
                <c:pt idx="1836">
                  <c:v>1284.8409999999999</c:v>
                </c:pt>
                <c:pt idx="1837">
                  <c:v>1285.3230000000001</c:v>
                </c:pt>
                <c:pt idx="1838">
                  <c:v>1285.8050000000001</c:v>
                </c:pt>
                <c:pt idx="1839">
                  <c:v>1286.288</c:v>
                </c:pt>
                <c:pt idx="1840">
                  <c:v>1286.77</c:v>
                </c:pt>
                <c:pt idx="1841">
                  <c:v>1287.252</c:v>
                </c:pt>
                <c:pt idx="1842">
                  <c:v>1287.7339999999999</c:v>
                </c:pt>
                <c:pt idx="1843">
                  <c:v>1288.2159999999999</c:v>
                </c:pt>
                <c:pt idx="1844">
                  <c:v>1288.6980000000001</c:v>
                </c:pt>
                <c:pt idx="1845">
                  <c:v>1289.18</c:v>
                </c:pt>
                <c:pt idx="1846">
                  <c:v>1289.662</c:v>
                </c:pt>
                <c:pt idx="1847">
                  <c:v>1290.145</c:v>
                </c:pt>
                <c:pt idx="1848">
                  <c:v>1290.627</c:v>
                </c:pt>
                <c:pt idx="1849">
                  <c:v>1291.1089999999999</c:v>
                </c:pt>
                <c:pt idx="1850">
                  <c:v>1291.5909999999999</c:v>
                </c:pt>
                <c:pt idx="1851">
                  <c:v>1292.0730000000001</c:v>
                </c:pt>
                <c:pt idx="1852">
                  <c:v>1292.5550000000001</c:v>
                </c:pt>
                <c:pt idx="1853">
                  <c:v>1293.037</c:v>
                </c:pt>
                <c:pt idx="1854">
                  <c:v>1293.519</c:v>
                </c:pt>
                <c:pt idx="1855">
                  <c:v>1294.001</c:v>
                </c:pt>
                <c:pt idx="1856">
                  <c:v>1294.4839999999999</c:v>
                </c:pt>
                <c:pt idx="1857">
                  <c:v>1294.9659999999999</c:v>
                </c:pt>
                <c:pt idx="1858">
                  <c:v>1295.4480000000001</c:v>
                </c:pt>
                <c:pt idx="1859">
                  <c:v>1295.93</c:v>
                </c:pt>
                <c:pt idx="1860">
                  <c:v>1296.412</c:v>
                </c:pt>
                <c:pt idx="1861">
                  <c:v>1296.894</c:v>
                </c:pt>
                <c:pt idx="1862">
                  <c:v>1297.376</c:v>
                </c:pt>
                <c:pt idx="1863">
                  <c:v>1297.8579999999999</c:v>
                </c:pt>
                <c:pt idx="1864">
                  <c:v>1298.3399999999999</c:v>
                </c:pt>
                <c:pt idx="1865">
                  <c:v>1298.8230000000001</c:v>
                </c:pt>
                <c:pt idx="1866">
                  <c:v>1299.3050000000001</c:v>
                </c:pt>
                <c:pt idx="1867">
                  <c:v>1299.787</c:v>
                </c:pt>
                <c:pt idx="1868">
                  <c:v>1300.269</c:v>
                </c:pt>
                <c:pt idx="1869">
                  <c:v>1300.751</c:v>
                </c:pt>
                <c:pt idx="1870">
                  <c:v>1301.2329999999999</c:v>
                </c:pt>
                <c:pt idx="1871">
                  <c:v>1301.7149999999999</c:v>
                </c:pt>
                <c:pt idx="1872">
                  <c:v>1302.1969999999999</c:v>
                </c:pt>
                <c:pt idx="1873">
                  <c:v>1302.6790000000001</c:v>
                </c:pt>
                <c:pt idx="1874">
                  <c:v>1303.162</c:v>
                </c:pt>
                <c:pt idx="1875">
                  <c:v>1303.644</c:v>
                </c:pt>
                <c:pt idx="1876">
                  <c:v>1304.126</c:v>
                </c:pt>
                <c:pt idx="1877">
                  <c:v>1304.6079999999999</c:v>
                </c:pt>
                <c:pt idx="1878">
                  <c:v>1305.0899999999999</c:v>
                </c:pt>
                <c:pt idx="1879">
                  <c:v>1305.5719999999999</c:v>
                </c:pt>
                <c:pt idx="1880">
                  <c:v>1306.0540000000001</c:v>
                </c:pt>
                <c:pt idx="1881">
                  <c:v>1306.5360000000001</c:v>
                </c:pt>
                <c:pt idx="1882">
                  <c:v>1307.019</c:v>
                </c:pt>
                <c:pt idx="1883">
                  <c:v>1307.501</c:v>
                </c:pt>
                <c:pt idx="1884">
                  <c:v>1307.9829999999999</c:v>
                </c:pt>
                <c:pt idx="1885">
                  <c:v>1308.4649999999999</c:v>
                </c:pt>
                <c:pt idx="1886">
                  <c:v>1308.9469999999999</c:v>
                </c:pt>
                <c:pt idx="1887">
                  <c:v>1309.4290000000001</c:v>
                </c:pt>
                <c:pt idx="1888">
                  <c:v>1309.9110000000001</c:v>
                </c:pt>
                <c:pt idx="1889">
                  <c:v>1310.393</c:v>
                </c:pt>
                <c:pt idx="1890">
                  <c:v>1310.875</c:v>
                </c:pt>
                <c:pt idx="1891">
                  <c:v>1311.3579999999999</c:v>
                </c:pt>
                <c:pt idx="1892">
                  <c:v>1311.84</c:v>
                </c:pt>
                <c:pt idx="1893">
                  <c:v>1312.3219999999999</c:v>
                </c:pt>
                <c:pt idx="1894">
                  <c:v>1312.8040000000001</c:v>
                </c:pt>
                <c:pt idx="1895">
                  <c:v>1313.2860000000001</c:v>
                </c:pt>
                <c:pt idx="1896">
                  <c:v>1313.768</c:v>
                </c:pt>
                <c:pt idx="1897">
                  <c:v>1314.25</c:v>
                </c:pt>
                <c:pt idx="1898">
                  <c:v>1314.732</c:v>
                </c:pt>
                <c:pt idx="1899">
                  <c:v>1315.2149999999999</c:v>
                </c:pt>
                <c:pt idx="1900">
                  <c:v>1315.6969999999999</c:v>
                </c:pt>
                <c:pt idx="1901">
                  <c:v>1316.1790000000001</c:v>
                </c:pt>
                <c:pt idx="1902">
                  <c:v>1316.6610000000001</c:v>
                </c:pt>
                <c:pt idx="1903">
                  <c:v>1317.143</c:v>
                </c:pt>
                <c:pt idx="1904">
                  <c:v>1317.625</c:v>
                </c:pt>
                <c:pt idx="1905">
                  <c:v>1318.107</c:v>
                </c:pt>
                <c:pt idx="1906">
                  <c:v>1318.5889999999999</c:v>
                </c:pt>
                <c:pt idx="1907">
                  <c:v>1319.0719999999999</c:v>
                </c:pt>
                <c:pt idx="1908">
                  <c:v>1319.5540000000001</c:v>
                </c:pt>
                <c:pt idx="1909">
                  <c:v>1320.0360000000001</c:v>
                </c:pt>
                <c:pt idx="1910">
                  <c:v>1320.518</c:v>
                </c:pt>
                <c:pt idx="1911">
                  <c:v>1321</c:v>
                </c:pt>
                <c:pt idx="1912">
                  <c:v>1321.482</c:v>
                </c:pt>
                <c:pt idx="1913">
                  <c:v>1321.9639999999999</c:v>
                </c:pt>
                <c:pt idx="1914">
                  <c:v>1322.4459999999999</c:v>
                </c:pt>
                <c:pt idx="1915">
                  <c:v>1322.9280000000001</c:v>
                </c:pt>
                <c:pt idx="1916">
                  <c:v>1323.4110000000001</c:v>
                </c:pt>
                <c:pt idx="1917">
                  <c:v>1323.893</c:v>
                </c:pt>
                <c:pt idx="1918">
                  <c:v>1324.375</c:v>
                </c:pt>
                <c:pt idx="1919">
                  <c:v>1324.857</c:v>
                </c:pt>
                <c:pt idx="1920">
                  <c:v>1325.3389999999999</c:v>
                </c:pt>
                <c:pt idx="1921">
                  <c:v>1325.8209999999999</c:v>
                </c:pt>
                <c:pt idx="1922">
                  <c:v>1326.3030000000001</c:v>
                </c:pt>
                <c:pt idx="1923">
                  <c:v>1326.7850000000001</c:v>
                </c:pt>
                <c:pt idx="1924">
                  <c:v>1327.2670000000001</c:v>
                </c:pt>
                <c:pt idx="1925">
                  <c:v>1327.75</c:v>
                </c:pt>
                <c:pt idx="1926">
                  <c:v>1328.232</c:v>
                </c:pt>
                <c:pt idx="1927">
                  <c:v>1328.7139999999999</c:v>
                </c:pt>
                <c:pt idx="1928">
                  <c:v>1329.1959999999999</c:v>
                </c:pt>
                <c:pt idx="1929">
                  <c:v>1329.6780000000001</c:v>
                </c:pt>
                <c:pt idx="1930">
                  <c:v>1330.16</c:v>
                </c:pt>
                <c:pt idx="1931">
                  <c:v>1330.6420000000001</c:v>
                </c:pt>
                <c:pt idx="1932">
                  <c:v>1331.124</c:v>
                </c:pt>
                <c:pt idx="1933">
                  <c:v>1331.606</c:v>
                </c:pt>
                <c:pt idx="1934">
                  <c:v>1332.0889999999999</c:v>
                </c:pt>
                <c:pt idx="1935">
                  <c:v>1332.5709999999999</c:v>
                </c:pt>
                <c:pt idx="1936">
                  <c:v>1333.0530000000001</c:v>
                </c:pt>
                <c:pt idx="1937">
                  <c:v>1333.5350000000001</c:v>
                </c:pt>
                <c:pt idx="1938">
                  <c:v>1334.0170000000001</c:v>
                </c:pt>
                <c:pt idx="1939">
                  <c:v>1334.499</c:v>
                </c:pt>
                <c:pt idx="1940">
                  <c:v>1334.981</c:v>
                </c:pt>
                <c:pt idx="1941">
                  <c:v>1335.463</c:v>
                </c:pt>
                <c:pt idx="1942">
                  <c:v>1335.9459999999999</c:v>
                </c:pt>
                <c:pt idx="1943">
                  <c:v>1336.4280000000001</c:v>
                </c:pt>
                <c:pt idx="1944">
                  <c:v>1336.91</c:v>
                </c:pt>
                <c:pt idx="1945">
                  <c:v>1337.3920000000001</c:v>
                </c:pt>
                <c:pt idx="1946">
                  <c:v>1337.874</c:v>
                </c:pt>
                <c:pt idx="1947">
                  <c:v>1338.356</c:v>
                </c:pt>
                <c:pt idx="1948">
                  <c:v>1338.838</c:v>
                </c:pt>
                <c:pt idx="1949">
                  <c:v>1339.32</c:v>
                </c:pt>
                <c:pt idx="1950">
                  <c:v>1339.8019999999999</c:v>
                </c:pt>
                <c:pt idx="1951">
                  <c:v>1340.2850000000001</c:v>
                </c:pt>
                <c:pt idx="1952">
                  <c:v>1340.7670000000001</c:v>
                </c:pt>
                <c:pt idx="1953">
                  <c:v>1341.249</c:v>
                </c:pt>
                <c:pt idx="1954">
                  <c:v>1341.731</c:v>
                </c:pt>
                <c:pt idx="1955">
                  <c:v>1342.213</c:v>
                </c:pt>
                <c:pt idx="1956">
                  <c:v>1342.6949999999999</c:v>
                </c:pt>
                <c:pt idx="1957">
                  <c:v>1343.1769999999999</c:v>
                </c:pt>
                <c:pt idx="1958">
                  <c:v>1343.6590000000001</c:v>
                </c:pt>
                <c:pt idx="1959">
                  <c:v>1344.1420000000001</c:v>
                </c:pt>
                <c:pt idx="1960">
                  <c:v>1344.624</c:v>
                </c:pt>
                <c:pt idx="1961">
                  <c:v>1345.106</c:v>
                </c:pt>
                <c:pt idx="1962">
                  <c:v>1345.588</c:v>
                </c:pt>
                <c:pt idx="1963">
                  <c:v>1346.07</c:v>
                </c:pt>
                <c:pt idx="1964">
                  <c:v>1346.5519999999999</c:v>
                </c:pt>
                <c:pt idx="1965">
                  <c:v>1347.0340000000001</c:v>
                </c:pt>
                <c:pt idx="1966">
                  <c:v>1347.5160000000001</c:v>
                </c:pt>
                <c:pt idx="1967">
                  <c:v>1347.999</c:v>
                </c:pt>
                <c:pt idx="1968">
                  <c:v>1348.481</c:v>
                </c:pt>
                <c:pt idx="1969">
                  <c:v>1348.963</c:v>
                </c:pt>
                <c:pt idx="1970">
                  <c:v>1349.4449999999999</c:v>
                </c:pt>
                <c:pt idx="1971">
                  <c:v>1349.9269999999999</c:v>
                </c:pt>
                <c:pt idx="1972">
                  <c:v>1350.4090000000001</c:v>
                </c:pt>
                <c:pt idx="1973">
                  <c:v>1350.8910000000001</c:v>
                </c:pt>
                <c:pt idx="1974">
                  <c:v>1351.373</c:v>
                </c:pt>
                <c:pt idx="1975">
                  <c:v>1351.855</c:v>
                </c:pt>
                <c:pt idx="1976">
                  <c:v>1352.338</c:v>
                </c:pt>
                <c:pt idx="1977">
                  <c:v>1352.82</c:v>
                </c:pt>
                <c:pt idx="1978">
                  <c:v>1353.3019999999999</c:v>
                </c:pt>
                <c:pt idx="1979">
                  <c:v>1353.7840000000001</c:v>
                </c:pt>
                <c:pt idx="1980">
                  <c:v>1354.2660000000001</c:v>
                </c:pt>
                <c:pt idx="1981">
                  <c:v>1354.748</c:v>
                </c:pt>
                <c:pt idx="1982">
                  <c:v>1355.23</c:v>
                </c:pt>
                <c:pt idx="1983">
                  <c:v>1355.712</c:v>
                </c:pt>
                <c:pt idx="1984">
                  <c:v>1356.194</c:v>
                </c:pt>
                <c:pt idx="1985">
                  <c:v>1356.6769999999999</c:v>
                </c:pt>
                <c:pt idx="1986">
                  <c:v>1357.1590000000001</c:v>
                </c:pt>
                <c:pt idx="1987">
                  <c:v>1357.6410000000001</c:v>
                </c:pt>
                <c:pt idx="1988">
                  <c:v>1358.123</c:v>
                </c:pt>
                <c:pt idx="1989">
                  <c:v>1358.605</c:v>
                </c:pt>
                <c:pt idx="1990">
                  <c:v>1359.087</c:v>
                </c:pt>
                <c:pt idx="1991">
                  <c:v>1359.569</c:v>
                </c:pt>
                <c:pt idx="1992">
                  <c:v>1360.0509999999999</c:v>
                </c:pt>
                <c:pt idx="1993">
                  <c:v>1360.5329999999999</c:v>
                </c:pt>
                <c:pt idx="1994">
                  <c:v>1361.0160000000001</c:v>
                </c:pt>
                <c:pt idx="1995">
                  <c:v>1361.498</c:v>
                </c:pt>
                <c:pt idx="1996">
                  <c:v>1361.98</c:v>
                </c:pt>
                <c:pt idx="1997">
                  <c:v>1362.462</c:v>
                </c:pt>
                <c:pt idx="1998">
                  <c:v>1362.944</c:v>
                </c:pt>
                <c:pt idx="1999">
                  <c:v>1363.4259999999999</c:v>
                </c:pt>
                <c:pt idx="2000">
                  <c:v>1363.9079999999999</c:v>
                </c:pt>
                <c:pt idx="2001">
                  <c:v>1364.39</c:v>
                </c:pt>
                <c:pt idx="2002">
                  <c:v>1364.873</c:v>
                </c:pt>
                <c:pt idx="2003">
                  <c:v>1365.355</c:v>
                </c:pt>
                <c:pt idx="2004">
                  <c:v>1365.837</c:v>
                </c:pt>
                <c:pt idx="2005">
                  <c:v>1366.319</c:v>
                </c:pt>
                <c:pt idx="2006">
                  <c:v>1366.8009999999999</c:v>
                </c:pt>
                <c:pt idx="2007">
                  <c:v>1367.2829999999999</c:v>
                </c:pt>
                <c:pt idx="2008">
                  <c:v>1367.7650000000001</c:v>
                </c:pt>
                <c:pt idx="2009">
                  <c:v>1368.2470000000001</c:v>
                </c:pt>
                <c:pt idx="2010">
                  <c:v>1368.729</c:v>
                </c:pt>
                <c:pt idx="2011">
                  <c:v>1369.212</c:v>
                </c:pt>
                <c:pt idx="2012">
                  <c:v>1369.694</c:v>
                </c:pt>
                <c:pt idx="2013">
                  <c:v>1370.1759999999999</c:v>
                </c:pt>
                <c:pt idx="2014">
                  <c:v>1370.6579999999999</c:v>
                </c:pt>
                <c:pt idx="2015">
                  <c:v>1371.14</c:v>
                </c:pt>
                <c:pt idx="2016">
                  <c:v>1371.6220000000001</c:v>
                </c:pt>
                <c:pt idx="2017">
                  <c:v>1372.104</c:v>
                </c:pt>
                <c:pt idx="2018">
                  <c:v>1372.586</c:v>
                </c:pt>
                <c:pt idx="2019">
                  <c:v>1373.069</c:v>
                </c:pt>
                <c:pt idx="2020">
                  <c:v>1373.5509999999999</c:v>
                </c:pt>
                <c:pt idx="2021">
                  <c:v>1374.0329999999999</c:v>
                </c:pt>
                <c:pt idx="2022">
                  <c:v>1374.5150000000001</c:v>
                </c:pt>
                <c:pt idx="2023">
                  <c:v>1374.9970000000001</c:v>
                </c:pt>
                <c:pt idx="2024">
                  <c:v>1375.479</c:v>
                </c:pt>
                <c:pt idx="2025">
                  <c:v>1375.961</c:v>
                </c:pt>
                <c:pt idx="2026">
                  <c:v>1376.443</c:v>
                </c:pt>
                <c:pt idx="2027">
                  <c:v>1376.9259999999999</c:v>
                </c:pt>
                <c:pt idx="2028">
                  <c:v>1377.4079999999999</c:v>
                </c:pt>
                <c:pt idx="2029">
                  <c:v>1377.89</c:v>
                </c:pt>
                <c:pt idx="2030">
                  <c:v>1378.3720000000001</c:v>
                </c:pt>
                <c:pt idx="2031">
                  <c:v>1378.854</c:v>
                </c:pt>
                <c:pt idx="2032">
                  <c:v>1379.336</c:v>
                </c:pt>
                <c:pt idx="2033">
                  <c:v>1379.818</c:v>
                </c:pt>
                <c:pt idx="2034">
                  <c:v>1380.3</c:v>
                </c:pt>
                <c:pt idx="2035">
                  <c:v>1380.7819999999999</c:v>
                </c:pt>
                <c:pt idx="2036">
                  <c:v>1381.2650000000001</c:v>
                </c:pt>
                <c:pt idx="2037">
                  <c:v>1381.7470000000001</c:v>
                </c:pt>
                <c:pt idx="2038">
                  <c:v>1382.229</c:v>
                </c:pt>
                <c:pt idx="2039">
                  <c:v>1382.711</c:v>
                </c:pt>
                <c:pt idx="2040">
                  <c:v>1383.193</c:v>
                </c:pt>
                <c:pt idx="2041">
                  <c:v>1383.675</c:v>
                </c:pt>
                <c:pt idx="2042">
                  <c:v>1384.1569999999999</c:v>
                </c:pt>
                <c:pt idx="2043">
                  <c:v>1384.6389999999999</c:v>
                </c:pt>
                <c:pt idx="2044">
                  <c:v>1385.1210000000001</c:v>
                </c:pt>
                <c:pt idx="2045">
                  <c:v>1385.604</c:v>
                </c:pt>
                <c:pt idx="2046">
                  <c:v>1386.086</c:v>
                </c:pt>
                <c:pt idx="2047">
                  <c:v>1386.568</c:v>
                </c:pt>
                <c:pt idx="2048">
                  <c:v>1387.05</c:v>
                </c:pt>
                <c:pt idx="2049">
                  <c:v>1387.5319999999999</c:v>
                </c:pt>
                <c:pt idx="2050">
                  <c:v>1388.0139999999999</c:v>
                </c:pt>
                <c:pt idx="2051">
                  <c:v>1388.4960000000001</c:v>
                </c:pt>
                <c:pt idx="2052">
                  <c:v>1388.9780000000001</c:v>
                </c:pt>
                <c:pt idx="2053">
                  <c:v>1389.46</c:v>
                </c:pt>
                <c:pt idx="2054">
                  <c:v>1389.943</c:v>
                </c:pt>
                <c:pt idx="2055">
                  <c:v>1390.425</c:v>
                </c:pt>
                <c:pt idx="2056">
                  <c:v>1390.9069999999999</c:v>
                </c:pt>
                <c:pt idx="2057">
                  <c:v>1391.3889999999999</c:v>
                </c:pt>
                <c:pt idx="2058">
                  <c:v>1391.8710000000001</c:v>
                </c:pt>
                <c:pt idx="2059">
                  <c:v>1392.3530000000001</c:v>
                </c:pt>
                <c:pt idx="2060">
                  <c:v>1392.835</c:v>
                </c:pt>
                <c:pt idx="2061">
                  <c:v>1393.317</c:v>
                </c:pt>
                <c:pt idx="2062">
                  <c:v>1393.8</c:v>
                </c:pt>
                <c:pt idx="2063">
                  <c:v>1394.2819999999999</c:v>
                </c:pt>
                <c:pt idx="2064">
                  <c:v>1394.7639999999999</c:v>
                </c:pt>
                <c:pt idx="2065">
                  <c:v>1395.2460000000001</c:v>
                </c:pt>
                <c:pt idx="2066">
                  <c:v>1395.7280000000001</c:v>
                </c:pt>
                <c:pt idx="2067">
                  <c:v>1396.21</c:v>
                </c:pt>
                <c:pt idx="2068">
                  <c:v>1396.692</c:v>
                </c:pt>
                <c:pt idx="2069">
                  <c:v>1397.174</c:v>
                </c:pt>
                <c:pt idx="2070">
                  <c:v>1397.6559999999999</c:v>
                </c:pt>
                <c:pt idx="2071">
                  <c:v>1398.1389999999999</c:v>
                </c:pt>
                <c:pt idx="2072">
                  <c:v>1398.6210000000001</c:v>
                </c:pt>
                <c:pt idx="2073">
                  <c:v>1399.1030000000001</c:v>
                </c:pt>
                <c:pt idx="2074">
                  <c:v>1399.585</c:v>
                </c:pt>
                <c:pt idx="2075">
                  <c:v>1400.067</c:v>
                </c:pt>
                <c:pt idx="2076">
                  <c:v>1400.549</c:v>
                </c:pt>
                <c:pt idx="2077">
                  <c:v>1401.0309999999999</c:v>
                </c:pt>
                <c:pt idx="2078">
                  <c:v>1401.5129999999999</c:v>
                </c:pt>
                <c:pt idx="2079">
                  <c:v>1401.9960000000001</c:v>
                </c:pt>
                <c:pt idx="2080">
                  <c:v>1402.4780000000001</c:v>
                </c:pt>
                <c:pt idx="2081">
                  <c:v>1402.96</c:v>
                </c:pt>
                <c:pt idx="2082">
                  <c:v>1403.442</c:v>
                </c:pt>
                <c:pt idx="2083">
                  <c:v>1403.924</c:v>
                </c:pt>
                <c:pt idx="2084">
                  <c:v>1404.4059999999999</c:v>
                </c:pt>
                <c:pt idx="2085">
                  <c:v>1404.8879999999999</c:v>
                </c:pt>
                <c:pt idx="2086">
                  <c:v>1405.37</c:v>
                </c:pt>
                <c:pt idx="2087">
                  <c:v>1405.8530000000001</c:v>
                </c:pt>
                <c:pt idx="2088">
                  <c:v>1406.335</c:v>
                </c:pt>
                <c:pt idx="2089">
                  <c:v>1406.817</c:v>
                </c:pt>
                <c:pt idx="2090">
                  <c:v>1407.299</c:v>
                </c:pt>
                <c:pt idx="2091">
                  <c:v>1407.7809999999999</c:v>
                </c:pt>
                <c:pt idx="2092">
                  <c:v>1408.2629999999999</c:v>
                </c:pt>
                <c:pt idx="2093">
                  <c:v>1408.7449999999999</c:v>
                </c:pt>
                <c:pt idx="2094">
                  <c:v>1409.2270000000001</c:v>
                </c:pt>
                <c:pt idx="2095">
                  <c:v>1409.7090000000001</c:v>
                </c:pt>
                <c:pt idx="2096">
                  <c:v>1410.192</c:v>
                </c:pt>
                <c:pt idx="2097">
                  <c:v>1410.674</c:v>
                </c:pt>
                <c:pt idx="2098">
                  <c:v>1411.1559999999999</c:v>
                </c:pt>
                <c:pt idx="2099">
                  <c:v>1411.6379999999999</c:v>
                </c:pt>
                <c:pt idx="2100">
                  <c:v>1412.12</c:v>
                </c:pt>
                <c:pt idx="2101">
                  <c:v>1412.6020000000001</c:v>
                </c:pt>
                <c:pt idx="2102">
                  <c:v>1413.0840000000001</c:v>
                </c:pt>
                <c:pt idx="2103">
                  <c:v>1413.566</c:v>
                </c:pt>
                <c:pt idx="2104">
                  <c:v>1414.048</c:v>
                </c:pt>
                <c:pt idx="2105">
                  <c:v>1414.5309999999999</c:v>
                </c:pt>
                <c:pt idx="2106">
                  <c:v>1415.0129999999999</c:v>
                </c:pt>
                <c:pt idx="2107">
                  <c:v>1415.4949999999999</c:v>
                </c:pt>
                <c:pt idx="2108">
                  <c:v>1415.9770000000001</c:v>
                </c:pt>
                <c:pt idx="2109">
                  <c:v>1416.4590000000001</c:v>
                </c:pt>
                <c:pt idx="2110">
                  <c:v>1416.941</c:v>
                </c:pt>
                <c:pt idx="2111">
                  <c:v>1417.423</c:v>
                </c:pt>
                <c:pt idx="2112">
                  <c:v>1417.905</c:v>
                </c:pt>
                <c:pt idx="2113">
                  <c:v>1418.3869999999999</c:v>
                </c:pt>
                <c:pt idx="2114">
                  <c:v>1418.87</c:v>
                </c:pt>
                <c:pt idx="2115">
                  <c:v>1419.3520000000001</c:v>
                </c:pt>
                <c:pt idx="2116">
                  <c:v>1419.8340000000001</c:v>
                </c:pt>
                <c:pt idx="2117">
                  <c:v>1420.316</c:v>
                </c:pt>
                <c:pt idx="2118">
                  <c:v>1420.798</c:v>
                </c:pt>
                <c:pt idx="2119">
                  <c:v>1421.28</c:v>
                </c:pt>
                <c:pt idx="2120">
                  <c:v>1421.7619999999999</c:v>
                </c:pt>
                <c:pt idx="2121">
                  <c:v>1422.2439999999999</c:v>
                </c:pt>
                <c:pt idx="2122">
                  <c:v>1422.7270000000001</c:v>
                </c:pt>
                <c:pt idx="2123">
                  <c:v>1423.2090000000001</c:v>
                </c:pt>
                <c:pt idx="2124">
                  <c:v>1423.691</c:v>
                </c:pt>
                <c:pt idx="2125">
                  <c:v>1424.173</c:v>
                </c:pt>
                <c:pt idx="2126">
                  <c:v>1424.655</c:v>
                </c:pt>
                <c:pt idx="2127">
                  <c:v>1425.1369999999999</c:v>
                </c:pt>
                <c:pt idx="2128">
                  <c:v>1425.6189999999999</c:v>
                </c:pt>
                <c:pt idx="2129">
                  <c:v>1426.1010000000001</c:v>
                </c:pt>
                <c:pt idx="2130">
                  <c:v>1426.5830000000001</c:v>
                </c:pt>
                <c:pt idx="2131">
                  <c:v>1427.066</c:v>
                </c:pt>
                <c:pt idx="2132">
                  <c:v>1427.548</c:v>
                </c:pt>
                <c:pt idx="2133">
                  <c:v>1428.03</c:v>
                </c:pt>
                <c:pt idx="2134">
                  <c:v>1428.5119999999999</c:v>
                </c:pt>
                <c:pt idx="2135">
                  <c:v>1428.9939999999999</c:v>
                </c:pt>
                <c:pt idx="2136">
                  <c:v>1429.4760000000001</c:v>
                </c:pt>
                <c:pt idx="2137">
                  <c:v>1429.9580000000001</c:v>
                </c:pt>
                <c:pt idx="2138">
                  <c:v>1430.44</c:v>
                </c:pt>
                <c:pt idx="2139">
                  <c:v>1430.923</c:v>
                </c:pt>
                <c:pt idx="2140">
                  <c:v>1431.405</c:v>
                </c:pt>
                <c:pt idx="2141">
                  <c:v>1431.8869999999999</c:v>
                </c:pt>
                <c:pt idx="2142">
                  <c:v>1432.3689999999999</c:v>
                </c:pt>
                <c:pt idx="2143">
                  <c:v>1432.8510000000001</c:v>
                </c:pt>
                <c:pt idx="2144">
                  <c:v>1433.3330000000001</c:v>
                </c:pt>
                <c:pt idx="2145">
                  <c:v>1433.8150000000001</c:v>
                </c:pt>
                <c:pt idx="2146">
                  <c:v>1434.297</c:v>
                </c:pt>
                <c:pt idx="2147">
                  <c:v>1434.78</c:v>
                </c:pt>
                <c:pt idx="2148">
                  <c:v>1435.2619999999999</c:v>
                </c:pt>
                <c:pt idx="2149">
                  <c:v>1435.7439999999999</c:v>
                </c:pt>
                <c:pt idx="2150">
                  <c:v>1436.2260000000001</c:v>
                </c:pt>
                <c:pt idx="2151">
                  <c:v>1436.7080000000001</c:v>
                </c:pt>
                <c:pt idx="2152">
                  <c:v>1437.19</c:v>
                </c:pt>
                <c:pt idx="2153">
                  <c:v>1437.672</c:v>
                </c:pt>
                <c:pt idx="2154">
                  <c:v>1438.154</c:v>
                </c:pt>
                <c:pt idx="2155">
                  <c:v>1438.636</c:v>
                </c:pt>
                <c:pt idx="2156">
                  <c:v>1439.1189999999999</c:v>
                </c:pt>
                <c:pt idx="2157">
                  <c:v>1439.6010000000001</c:v>
                </c:pt>
                <c:pt idx="2158">
                  <c:v>1440.0830000000001</c:v>
                </c:pt>
                <c:pt idx="2159">
                  <c:v>1440.5650000000001</c:v>
                </c:pt>
                <c:pt idx="2160">
                  <c:v>1441.047</c:v>
                </c:pt>
                <c:pt idx="2161">
                  <c:v>1441.529</c:v>
                </c:pt>
                <c:pt idx="2162">
                  <c:v>1442.011</c:v>
                </c:pt>
                <c:pt idx="2163">
                  <c:v>1442.4929999999999</c:v>
                </c:pt>
                <c:pt idx="2164">
                  <c:v>1442.9760000000001</c:v>
                </c:pt>
                <c:pt idx="2165">
                  <c:v>1443.4580000000001</c:v>
                </c:pt>
                <c:pt idx="2166">
                  <c:v>1443.94</c:v>
                </c:pt>
                <c:pt idx="2167">
                  <c:v>1444.422</c:v>
                </c:pt>
                <c:pt idx="2168">
                  <c:v>1444.904</c:v>
                </c:pt>
                <c:pt idx="2169">
                  <c:v>1445.386</c:v>
                </c:pt>
                <c:pt idx="2170">
                  <c:v>1445.8679999999999</c:v>
                </c:pt>
                <c:pt idx="2171">
                  <c:v>1446.35</c:v>
                </c:pt>
                <c:pt idx="2172">
                  <c:v>1446.8330000000001</c:v>
                </c:pt>
                <c:pt idx="2173">
                  <c:v>1447.3140000000001</c:v>
                </c:pt>
                <c:pt idx="2174">
                  <c:v>1447.797</c:v>
                </c:pt>
                <c:pt idx="2175">
                  <c:v>1448.279</c:v>
                </c:pt>
                <c:pt idx="2176">
                  <c:v>1448.761</c:v>
                </c:pt>
                <c:pt idx="2177">
                  <c:v>1449.2429999999999</c:v>
                </c:pt>
                <c:pt idx="2178">
                  <c:v>1449.7249999999999</c:v>
                </c:pt>
                <c:pt idx="2179">
                  <c:v>1450.2070000000001</c:v>
                </c:pt>
                <c:pt idx="2180">
                  <c:v>1450.6890000000001</c:v>
                </c:pt>
                <c:pt idx="2181">
                  <c:v>1451.171</c:v>
                </c:pt>
                <c:pt idx="2182">
                  <c:v>1451.654</c:v>
                </c:pt>
                <c:pt idx="2183">
                  <c:v>1452.136</c:v>
                </c:pt>
                <c:pt idx="2184">
                  <c:v>1452.6179999999999</c:v>
                </c:pt>
                <c:pt idx="2185">
                  <c:v>1453.1</c:v>
                </c:pt>
                <c:pt idx="2186">
                  <c:v>1453.5820000000001</c:v>
                </c:pt>
                <c:pt idx="2187">
                  <c:v>1454.0640000000001</c:v>
                </c:pt>
                <c:pt idx="2188">
                  <c:v>1454.546</c:v>
                </c:pt>
                <c:pt idx="2189">
                  <c:v>1455.028</c:v>
                </c:pt>
                <c:pt idx="2190">
                  <c:v>1455.51</c:v>
                </c:pt>
                <c:pt idx="2191">
                  <c:v>1455.9929999999999</c:v>
                </c:pt>
                <c:pt idx="2192">
                  <c:v>1456.4749999999999</c:v>
                </c:pt>
                <c:pt idx="2193">
                  <c:v>1456.9570000000001</c:v>
                </c:pt>
                <c:pt idx="2194">
                  <c:v>1457.4390000000001</c:v>
                </c:pt>
                <c:pt idx="2195">
                  <c:v>1457.921</c:v>
                </c:pt>
                <c:pt idx="2196">
                  <c:v>1458.403</c:v>
                </c:pt>
                <c:pt idx="2197">
                  <c:v>1458.885</c:v>
                </c:pt>
                <c:pt idx="2198">
                  <c:v>1459.367</c:v>
                </c:pt>
                <c:pt idx="2199">
                  <c:v>1459.85</c:v>
                </c:pt>
                <c:pt idx="2200">
                  <c:v>1460.3320000000001</c:v>
                </c:pt>
                <c:pt idx="2201">
                  <c:v>1460.8140000000001</c:v>
                </c:pt>
                <c:pt idx="2202">
                  <c:v>1461.296</c:v>
                </c:pt>
                <c:pt idx="2203">
                  <c:v>1461.778</c:v>
                </c:pt>
                <c:pt idx="2204">
                  <c:v>1462.26</c:v>
                </c:pt>
                <c:pt idx="2205">
                  <c:v>1462.742</c:v>
                </c:pt>
                <c:pt idx="2206">
                  <c:v>1463.2239999999999</c:v>
                </c:pt>
                <c:pt idx="2207">
                  <c:v>1463.7070000000001</c:v>
                </c:pt>
                <c:pt idx="2208">
                  <c:v>1464.1890000000001</c:v>
                </c:pt>
                <c:pt idx="2209">
                  <c:v>1464.671</c:v>
                </c:pt>
                <c:pt idx="2210">
                  <c:v>1465.153</c:v>
                </c:pt>
                <c:pt idx="2211">
                  <c:v>1465.635</c:v>
                </c:pt>
                <c:pt idx="2212">
                  <c:v>1466.117</c:v>
                </c:pt>
                <c:pt idx="2213">
                  <c:v>1466.5989999999999</c:v>
                </c:pt>
                <c:pt idx="2214">
                  <c:v>1467.0809999999999</c:v>
                </c:pt>
                <c:pt idx="2215">
                  <c:v>1467.5630000000001</c:v>
                </c:pt>
                <c:pt idx="2216">
                  <c:v>1468.046</c:v>
                </c:pt>
                <c:pt idx="2217">
                  <c:v>1468.528</c:v>
                </c:pt>
                <c:pt idx="2218">
                  <c:v>1469.01</c:v>
                </c:pt>
                <c:pt idx="2219">
                  <c:v>1469.492</c:v>
                </c:pt>
                <c:pt idx="2220">
                  <c:v>1469.9739999999999</c:v>
                </c:pt>
                <c:pt idx="2221">
                  <c:v>1470.4559999999999</c:v>
                </c:pt>
                <c:pt idx="2222">
                  <c:v>1470.9380000000001</c:v>
                </c:pt>
                <c:pt idx="2223">
                  <c:v>1471.42</c:v>
                </c:pt>
                <c:pt idx="2224">
                  <c:v>1471.903</c:v>
                </c:pt>
                <c:pt idx="2225">
                  <c:v>1472.385</c:v>
                </c:pt>
                <c:pt idx="2226">
                  <c:v>1472.867</c:v>
                </c:pt>
                <c:pt idx="2227">
                  <c:v>1473.3489999999999</c:v>
                </c:pt>
                <c:pt idx="2228">
                  <c:v>1473.8309999999999</c:v>
                </c:pt>
                <c:pt idx="2229">
                  <c:v>1474.3130000000001</c:v>
                </c:pt>
                <c:pt idx="2230">
                  <c:v>1474.7950000000001</c:v>
                </c:pt>
                <c:pt idx="2231">
                  <c:v>1475.277</c:v>
                </c:pt>
                <c:pt idx="2232">
                  <c:v>1475.76</c:v>
                </c:pt>
                <c:pt idx="2233">
                  <c:v>1476.241</c:v>
                </c:pt>
                <c:pt idx="2234">
                  <c:v>1476.7239999999999</c:v>
                </c:pt>
                <c:pt idx="2235">
                  <c:v>1477.2059999999999</c:v>
                </c:pt>
                <c:pt idx="2236">
                  <c:v>1477.6880000000001</c:v>
                </c:pt>
                <c:pt idx="2237">
                  <c:v>1478.17</c:v>
                </c:pt>
                <c:pt idx="2238">
                  <c:v>1478.652</c:v>
                </c:pt>
                <c:pt idx="2239">
                  <c:v>1479.134</c:v>
                </c:pt>
                <c:pt idx="2240">
                  <c:v>1479.616</c:v>
                </c:pt>
                <c:pt idx="2241">
                  <c:v>1480.098</c:v>
                </c:pt>
                <c:pt idx="2242">
                  <c:v>1480.5809999999999</c:v>
                </c:pt>
                <c:pt idx="2243">
                  <c:v>1481.0630000000001</c:v>
                </c:pt>
                <c:pt idx="2244">
                  <c:v>1481.5450000000001</c:v>
                </c:pt>
                <c:pt idx="2245">
                  <c:v>1482.027</c:v>
                </c:pt>
                <c:pt idx="2246">
                  <c:v>1482.509</c:v>
                </c:pt>
                <c:pt idx="2247">
                  <c:v>1482.991</c:v>
                </c:pt>
                <c:pt idx="2248">
                  <c:v>1483.473</c:v>
                </c:pt>
                <c:pt idx="2249">
                  <c:v>1483.9549999999999</c:v>
                </c:pt>
                <c:pt idx="2250">
                  <c:v>1484.4380000000001</c:v>
                </c:pt>
                <c:pt idx="2251">
                  <c:v>1484.92</c:v>
                </c:pt>
                <c:pt idx="2252">
                  <c:v>1485.402</c:v>
                </c:pt>
                <c:pt idx="2253">
                  <c:v>1485.884</c:v>
                </c:pt>
                <c:pt idx="2254">
                  <c:v>1486.366</c:v>
                </c:pt>
                <c:pt idx="2255">
                  <c:v>1486.848</c:v>
                </c:pt>
                <c:pt idx="2256">
                  <c:v>1487.33</c:v>
                </c:pt>
                <c:pt idx="2257">
                  <c:v>1487.8119999999999</c:v>
                </c:pt>
                <c:pt idx="2258">
                  <c:v>1488.2940000000001</c:v>
                </c:pt>
                <c:pt idx="2259">
                  <c:v>1488.777</c:v>
                </c:pt>
                <c:pt idx="2260">
                  <c:v>1489.259</c:v>
                </c:pt>
                <c:pt idx="2261">
                  <c:v>1489.741</c:v>
                </c:pt>
                <c:pt idx="2262">
                  <c:v>1490.223</c:v>
                </c:pt>
                <c:pt idx="2263">
                  <c:v>1490.7049999999999</c:v>
                </c:pt>
                <c:pt idx="2264">
                  <c:v>1491.1869999999999</c:v>
                </c:pt>
                <c:pt idx="2265">
                  <c:v>1491.6690000000001</c:v>
                </c:pt>
                <c:pt idx="2266">
                  <c:v>1492.1510000000001</c:v>
                </c:pt>
                <c:pt idx="2267">
                  <c:v>1492.634</c:v>
                </c:pt>
                <c:pt idx="2268">
                  <c:v>1493.116</c:v>
                </c:pt>
                <c:pt idx="2269">
                  <c:v>1493.598</c:v>
                </c:pt>
                <c:pt idx="2270">
                  <c:v>1494.08</c:v>
                </c:pt>
                <c:pt idx="2271">
                  <c:v>1494.5619999999999</c:v>
                </c:pt>
                <c:pt idx="2272">
                  <c:v>1495.0440000000001</c:v>
                </c:pt>
                <c:pt idx="2273">
                  <c:v>1495.5260000000001</c:v>
                </c:pt>
                <c:pt idx="2274">
                  <c:v>1496.008</c:v>
                </c:pt>
                <c:pt idx="2275">
                  <c:v>1496.49</c:v>
                </c:pt>
                <c:pt idx="2276">
                  <c:v>1496.973</c:v>
                </c:pt>
                <c:pt idx="2277">
                  <c:v>1497.4549999999999</c:v>
                </c:pt>
                <c:pt idx="2278">
                  <c:v>1497.9369999999999</c:v>
                </c:pt>
                <c:pt idx="2279">
                  <c:v>1498.4190000000001</c:v>
                </c:pt>
                <c:pt idx="2280">
                  <c:v>1498.9010000000001</c:v>
                </c:pt>
                <c:pt idx="2281">
                  <c:v>1499.383</c:v>
                </c:pt>
                <c:pt idx="2282">
                  <c:v>1499.865</c:v>
                </c:pt>
                <c:pt idx="2283">
                  <c:v>1500.347</c:v>
                </c:pt>
                <c:pt idx="2284">
                  <c:v>1500.83</c:v>
                </c:pt>
                <c:pt idx="2285">
                  <c:v>1501.3119999999999</c:v>
                </c:pt>
                <c:pt idx="2286">
                  <c:v>1501.7940000000001</c:v>
                </c:pt>
                <c:pt idx="2287">
                  <c:v>1502.2760000000001</c:v>
                </c:pt>
                <c:pt idx="2288">
                  <c:v>1502.758</c:v>
                </c:pt>
                <c:pt idx="2289">
                  <c:v>1503.24</c:v>
                </c:pt>
                <c:pt idx="2290">
                  <c:v>1503.722</c:v>
                </c:pt>
                <c:pt idx="2291">
                  <c:v>1504.204</c:v>
                </c:pt>
                <c:pt idx="2292">
                  <c:v>1504.6869999999999</c:v>
                </c:pt>
                <c:pt idx="2293">
                  <c:v>1505.1679999999999</c:v>
                </c:pt>
                <c:pt idx="2294">
                  <c:v>1505.6510000000001</c:v>
                </c:pt>
                <c:pt idx="2295">
                  <c:v>1506.133</c:v>
                </c:pt>
                <c:pt idx="2296">
                  <c:v>1506.615</c:v>
                </c:pt>
                <c:pt idx="2297">
                  <c:v>1507.097</c:v>
                </c:pt>
                <c:pt idx="2298">
                  <c:v>1507.579</c:v>
                </c:pt>
                <c:pt idx="2299">
                  <c:v>1508.0609999999999</c:v>
                </c:pt>
                <c:pt idx="2300">
                  <c:v>1508.5429999999999</c:v>
                </c:pt>
                <c:pt idx="2301">
                  <c:v>1509.0250000000001</c:v>
                </c:pt>
                <c:pt idx="2302">
                  <c:v>1509.508</c:v>
                </c:pt>
                <c:pt idx="2303">
                  <c:v>1509.99</c:v>
                </c:pt>
                <c:pt idx="2304">
                  <c:v>1510.472</c:v>
                </c:pt>
                <c:pt idx="2305">
                  <c:v>1510.954</c:v>
                </c:pt>
                <c:pt idx="2306">
                  <c:v>1511.4359999999999</c:v>
                </c:pt>
                <c:pt idx="2307">
                  <c:v>1511.9179999999999</c:v>
                </c:pt>
                <c:pt idx="2308">
                  <c:v>1512.4</c:v>
                </c:pt>
                <c:pt idx="2309">
                  <c:v>1512.8820000000001</c:v>
                </c:pt>
                <c:pt idx="2310">
                  <c:v>1513.365</c:v>
                </c:pt>
                <c:pt idx="2311">
                  <c:v>1513.847</c:v>
                </c:pt>
                <c:pt idx="2312">
                  <c:v>1514.329</c:v>
                </c:pt>
                <c:pt idx="2313">
                  <c:v>1514.8109999999999</c:v>
                </c:pt>
                <c:pt idx="2314">
                  <c:v>1515.2929999999999</c:v>
                </c:pt>
                <c:pt idx="2315">
                  <c:v>1515.7750000000001</c:v>
                </c:pt>
                <c:pt idx="2316">
                  <c:v>1516.2570000000001</c:v>
                </c:pt>
                <c:pt idx="2317">
                  <c:v>1516.739</c:v>
                </c:pt>
                <c:pt idx="2318">
                  <c:v>1517.221</c:v>
                </c:pt>
                <c:pt idx="2319">
                  <c:v>1517.704</c:v>
                </c:pt>
                <c:pt idx="2320">
                  <c:v>1518.1859999999999</c:v>
                </c:pt>
                <c:pt idx="2321">
                  <c:v>1518.6679999999999</c:v>
                </c:pt>
                <c:pt idx="2322">
                  <c:v>1519.15</c:v>
                </c:pt>
                <c:pt idx="2323">
                  <c:v>1519.6320000000001</c:v>
                </c:pt>
                <c:pt idx="2324">
                  <c:v>1520.114</c:v>
                </c:pt>
                <c:pt idx="2325">
                  <c:v>1520.596</c:v>
                </c:pt>
                <c:pt idx="2326">
                  <c:v>1521.078</c:v>
                </c:pt>
                <c:pt idx="2327">
                  <c:v>1521.5609999999999</c:v>
                </c:pt>
                <c:pt idx="2328">
                  <c:v>1522.0429999999999</c:v>
                </c:pt>
                <c:pt idx="2329">
                  <c:v>1522.5250000000001</c:v>
                </c:pt>
                <c:pt idx="2330">
                  <c:v>1523.0070000000001</c:v>
                </c:pt>
                <c:pt idx="2331">
                  <c:v>1523.489</c:v>
                </c:pt>
                <c:pt idx="2332">
                  <c:v>1523.971</c:v>
                </c:pt>
                <c:pt idx="2333">
                  <c:v>1524.453</c:v>
                </c:pt>
                <c:pt idx="2334">
                  <c:v>1524.9349999999999</c:v>
                </c:pt>
                <c:pt idx="2335">
                  <c:v>1525.4169999999999</c:v>
                </c:pt>
                <c:pt idx="2336">
                  <c:v>1525.9</c:v>
                </c:pt>
                <c:pt idx="2337">
                  <c:v>1526.3820000000001</c:v>
                </c:pt>
                <c:pt idx="2338">
                  <c:v>1526.864</c:v>
                </c:pt>
                <c:pt idx="2339">
                  <c:v>1527.346</c:v>
                </c:pt>
                <c:pt idx="2340">
                  <c:v>1527.828</c:v>
                </c:pt>
                <c:pt idx="2341">
                  <c:v>1528.31</c:v>
                </c:pt>
                <c:pt idx="2342">
                  <c:v>1528.7919999999999</c:v>
                </c:pt>
                <c:pt idx="2343">
                  <c:v>1529.2739999999999</c:v>
                </c:pt>
                <c:pt idx="2344">
                  <c:v>1529.7570000000001</c:v>
                </c:pt>
                <c:pt idx="2345">
                  <c:v>1530.239</c:v>
                </c:pt>
                <c:pt idx="2346">
                  <c:v>1530.721</c:v>
                </c:pt>
                <c:pt idx="2347">
                  <c:v>1531.203</c:v>
                </c:pt>
                <c:pt idx="2348">
                  <c:v>1531.6849999999999</c:v>
                </c:pt>
                <c:pt idx="2349">
                  <c:v>1532.1669999999999</c:v>
                </c:pt>
                <c:pt idx="2350">
                  <c:v>1532.6489999999999</c:v>
                </c:pt>
                <c:pt idx="2351">
                  <c:v>1533.1310000000001</c:v>
                </c:pt>
                <c:pt idx="2352">
                  <c:v>1533.614</c:v>
                </c:pt>
                <c:pt idx="2353">
                  <c:v>1534.095</c:v>
                </c:pt>
                <c:pt idx="2354">
                  <c:v>1534.578</c:v>
                </c:pt>
                <c:pt idx="2355">
                  <c:v>1535.06</c:v>
                </c:pt>
                <c:pt idx="2356">
                  <c:v>1535.5419999999999</c:v>
                </c:pt>
                <c:pt idx="2357">
                  <c:v>1536.0239999999999</c:v>
                </c:pt>
                <c:pt idx="2358">
                  <c:v>1536.5060000000001</c:v>
                </c:pt>
                <c:pt idx="2359">
                  <c:v>1536.9880000000001</c:v>
                </c:pt>
                <c:pt idx="2360">
                  <c:v>1537.47</c:v>
                </c:pt>
                <c:pt idx="2361">
                  <c:v>1537.952</c:v>
                </c:pt>
                <c:pt idx="2362">
                  <c:v>1538.4349999999999</c:v>
                </c:pt>
                <c:pt idx="2363">
                  <c:v>1538.9169999999999</c:v>
                </c:pt>
                <c:pt idx="2364">
                  <c:v>1539.3989999999999</c:v>
                </c:pt>
                <c:pt idx="2365">
                  <c:v>1539.8810000000001</c:v>
                </c:pt>
                <c:pt idx="2366">
                  <c:v>1540.3630000000001</c:v>
                </c:pt>
                <c:pt idx="2367">
                  <c:v>1540.845</c:v>
                </c:pt>
                <c:pt idx="2368">
                  <c:v>1541.327</c:v>
                </c:pt>
                <c:pt idx="2369">
                  <c:v>1541.809</c:v>
                </c:pt>
                <c:pt idx="2370">
                  <c:v>1542.2919999999999</c:v>
                </c:pt>
                <c:pt idx="2371">
                  <c:v>1542.7739999999999</c:v>
                </c:pt>
                <c:pt idx="2372">
                  <c:v>1543.2560000000001</c:v>
                </c:pt>
                <c:pt idx="2373">
                  <c:v>1543.7380000000001</c:v>
                </c:pt>
                <c:pt idx="2374">
                  <c:v>1544.22</c:v>
                </c:pt>
                <c:pt idx="2375">
                  <c:v>1544.702</c:v>
                </c:pt>
                <c:pt idx="2376">
                  <c:v>1545.184</c:v>
                </c:pt>
                <c:pt idx="2377">
                  <c:v>1545.6659999999999</c:v>
                </c:pt>
                <c:pt idx="2378">
                  <c:v>1546.1479999999999</c:v>
                </c:pt>
                <c:pt idx="2379">
                  <c:v>1546.6310000000001</c:v>
                </c:pt>
                <c:pt idx="2380">
                  <c:v>1547.1130000000001</c:v>
                </c:pt>
                <c:pt idx="2381">
                  <c:v>1547.595</c:v>
                </c:pt>
                <c:pt idx="2382">
                  <c:v>1548.077</c:v>
                </c:pt>
                <c:pt idx="2383">
                  <c:v>1548.559</c:v>
                </c:pt>
                <c:pt idx="2384">
                  <c:v>1549.0409999999999</c:v>
                </c:pt>
                <c:pt idx="2385">
                  <c:v>1549.5229999999999</c:v>
                </c:pt>
                <c:pt idx="2386">
                  <c:v>1550.0050000000001</c:v>
                </c:pt>
                <c:pt idx="2387">
                  <c:v>1550.4880000000001</c:v>
                </c:pt>
                <c:pt idx="2388">
                  <c:v>1550.97</c:v>
                </c:pt>
                <c:pt idx="2389">
                  <c:v>1551.452</c:v>
                </c:pt>
                <c:pt idx="2390">
                  <c:v>1551.934</c:v>
                </c:pt>
                <c:pt idx="2391">
                  <c:v>1552.4159999999999</c:v>
                </c:pt>
                <c:pt idx="2392">
                  <c:v>1552.8979999999999</c:v>
                </c:pt>
                <c:pt idx="2393">
                  <c:v>1553.38</c:v>
                </c:pt>
                <c:pt idx="2394">
                  <c:v>1553.8620000000001</c:v>
                </c:pt>
                <c:pt idx="2395">
                  <c:v>1554.3440000000001</c:v>
                </c:pt>
                <c:pt idx="2396">
                  <c:v>1554.827</c:v>
                </c:pt>
                <c:pt idx="2397">
                  <c:v>1555.309</c:v>
                </c:pt>
                <c:pt idx="2398">
                  <c:v>1555.7909999999999</c:v>
                </c:pt>
                <c:pt idx="2399">
                  <c:v>1556.2729999999999</c:v>
                </c:pt>
                <c:pt idx="2400">
                  <c:v>1556.7550000000001</c:v>
                </c:pt>
                <c:pt idx="2401">
                  <c:v>1557.2370000000001</c:v>
                </c:pt>
                <c:pt idx="2402">
                  <c:v>1557.7190000000001</c:v>
                </c:pt>
                <c:pt idx="2403">
                  <c:v>1558.201</c:v>
                </c:pt>
                <c:pt idx="2404">
                  <c:v>1558.684</c:v>
                </c:pt>
                <c:pt idx="2405">
                  <c:v>1559.1659999999999</c:v>
                </c:pt>
                <c:pt idx="2406">
                  <c:v>1559.6479999999999</c:v>
                </c:pt>
                <c:pt idx="2407">
                  <c:v>1560.13</c:v>
                </c:pt>
                <c:pt idx="2408">
                  <c:v>1560.6120000000001</c:v>
                </c:pt>
                <c:pt idx="2409">
                  <c:v>1561.0940000000001</c:v>
                </c:pt>
                <c:pt idx="2410">
                  <c:v>1561.576</c:v>
                </c:pt>
                <c:pt idx="2411">
                  <c:v>1562.058</c:v>
                </c:pt>
                <c:pt idx="2412">
                  <c:v>1562.5409999999999</c:v>
                </c:pt>
                <c:pt idx="2413">
                  <c:v>1563.0219999999999</c:v>
                </c:pt>
                <c:pt idx="2414">
                  <c:v>1563.5050000000001</c:v>
                </c:pt>
                <c:pt idx="2415">
                  <c:v>1563.9870000000001</c:v>
                </c:pt>
                <c:pt idx="2416">
                  <c:v>1564.4690000000001</c:v>
                </c:pt>
                <c:pt idx="2417">
                  <c:v>1564.951</c:v>
                </c:pt>
                <c:pt idx="2418">
                  <c:v>1565.433</c:v>
                </c:pt>
                <c:pt idx="2419">
                  <c:v>1565.915</c:v>
                </c:pt>
                <c:pt idx="2420">
                  <c:v>1566.3969999999999</c:v>
                </c:pt>
                <c:pt idx="2421">
                  <c:v>1566.8789999999999</c:v>
                </c:pt>
                <c:pt idx="2422">
                  <c:v>1567.3620000000001</c:v>
                </c:pt>
                <c:pt idx="2423">
                  <c:v>1567.8440000000001</c:v>
                </c:pt>
                <c:pt idx="2424">
                  <c:v>1568.326</c:v>
                </c:pt>
                <c:pt idx="2425">
                  <c:v>1568.808</c:v>
                </c:pt>
                <c:pt idx="2426">
                  <c:v>1569.29</c:v>
                </c:pt>
                <c:pt idx="2427">
                  <c:v>1569.7719999999999</c:v>
                </c:pt>
                <c:pt idx="2428">
                  <c:v>1570.2539999999999</c:v>
                </c:pt>
                <c:pt idx="2429">
                  <c:v>1570.7360000000001</c:v>
                </c:pt>
                <c:pt idx="2430">
                  <c:v>1571.2190000000001</c:v>
                </c:pt>
                <c:pt idx="2431">
                  <c:v>1571.701</c:v>
                </c:pt>
                <c:pt idx="2432">
                  <c:v>1572.183</c:v>
                </c:pt>
                <c:pt idx="2433">
                  <c:v>1572.665</c:v>
                </c:pt>
                <c:pt idx="2434">
                  <c:v>1573.1469999999999</c:v>
                </c:pt>
                <c:pt idx="2435">
                  <c:v>1573.6289999999999</c:v>
                </c:pt>
                <c:pt idx="2436">
                  <c:v>1574.1110000000001</c:v>
                </c:pt>
                <c:pt idx="2437">
                  <c:v>1574.5930000000001</c:v>
                </c:pt>
                <c:pt idx="2438">
                  <c:v>1575.075</c:v>
                </c:pt>
                <c:pt idx="2439">
                  <c:v>1575.558</c:v>
                </c:pt>
                <c:pt idx="2440">
                  <c:v>1576.04</c:v>
                </c:pt>
                <c:pt idx="2441">
                  <c:v>1576.5219999999999</c:v>
                </c:pt>
                <c:pt idx="2442">
                  <c:v>1577.0039999999999</c:v>
                </c:pt>
                <c:pt idx="2443">
                  <c:v>1577.4860000000001</c:v>
                </c:pt>
                <c:pt idx="2444">
                  <c:v>1577.9680000000001</c:v>
                </c:pt>
                <c:pt idx="2445">
                  <c:v>1578.45</c:v>
                </c:pt>
                <c:pt idx="2446">
                  <c:v>1578.932</c:v>
                </c:pt>
                <c:pt idx="2447">
                  <c:v>1579.415</c:v>
                </c:pt>
                <c:pt idx="2448">
                  <c:v>1579.8969999999999</c:v>
                </c:pt>
                <c:pt idx="2449">
                  <c:v>1580.3789999999999</c:v>
                </c:pt>
                <c:pt idx="2450">
                  <c:v>1580.8610000000001</c:v>
                </c:pt>
                <c:pt idx="2451">
                  <c:v>1581.3430000000001</c:v>
                </c:pt>
                <c:pt idx="2452">
                  <c:v>1581.825</c:v>
                </c:pt>
                <c:pt idx="2453">
                  <c:v>1582.307</c:v>
                </c:pt>
                <c:pt idx="2454">
                  <c:v>1582.789</c:v>
                </c:pt>
                <c:pt idx="2455">
                  <c:v>1583.271</c:v>
                </c:pt>
                <c:pt idx="2456">
                  <c:v>1583.7539999999999</c:v>
                </c:pt>
                <c:pt idx="2457">
                  <c:v>1584.2360000000001</c:v>
                </c:pt>
                <c:pt idx="2458">
                  <c:v>1584.7180000000001</c:v>
                </c:pt>
                <c:pt idx="2459">
                  <c:v>1585.2</c:v>
                </c:pt>
                <c:pt idx="2460">
                  <c:v>1585.682</c:v>
                </c:pt>
                <c:pt idx="2461">
                  <c:v>1586.164</c:v>
                </c:pt>
                <c:pt idx="2462">
                  <c:v>1586.646</c:v>
                </c:pt>
                <c:pt idx="2463">
                  <c:v>1587.1279999999999</c:v>
                </c:pt>
                <c:pt idx="2464">
                  <c:v>1587.6110000000001</c:v>
                </c:pt>
                <c:pt idx="2465">
                  <c:v>1588.0930000000001</c:v>
                </c:pt>
                <c:pt idx="2466">
                  <c:v>1588.575</c:v>
                </c:pt>
                <c:pt idx="2467">
                  <c:v>1589.057</c:v>
                </c:pt>
                <c:pt idx="2468">
                  <c:v>1589.539</c:v>
                </c:pt>
                <c:pt idx="2469">
                  <c:v>1590.021</c:v>
                </c:pt>
                <c:pt idx="2470">
                  <c:v>1590.5029999999999</c:v>
                </c:pt>
                <c:pt idx="2471">
                  <c:v>1590.9849999999999</c:v>
                </c:pt>
                <c:pt idx="2472">
                  <c:v>1591.4680000000001</c:v>
                </c:pt>
                <c:pt idx="2473">
                  <c:v>1591.9490000000001</c:v>
                </c:pt>
                <c:pt idx="2474">
                  <c:v>1592.432</c:v>
                </c:pt>
                <c:pt idx="2475">
                  <c:v>1592.914</c:v>
                </c:pt>
                <c:pt idx="2476">
                  <c:v>1593.396</c:v>
                </c:pt>
                <c:pt idx="2477">
                  <c:v>1593.8779999999999</c:v>
                </c:pt>
                <c:pt idx="2478">
                  <c:v>1594.36</c:v>
                </c:pt>
                <c:pt idx="2479">
                  <c:v>1594.8420000000001</c:v>
                </c:pt>
                <c:pt idx="2480">
                  <c:v>1595.3240000000001</c:v>
                </c:pt>
                <c:pt idx="2481">
                  <c:v>1595.806</c:v>
                </c:pt>
                <c:pt idx="2482">
                  <c:v>1596.289</c:v>
                </c:pt>
                <c:pt idx="2483">
                  <c:v>1596.771</c:v>
                </c:pt>
                <c:pt idx="2484">
                  <c:v>1597.2529999999999</c:v>
                </c:pt>
                <c:pt idx="2485">
                  <c:v>1597.7349999999999</c:v>
                </c:pt>
                <c:pt idx="2486">
                  <c:v>1598.2170000000001</c:v>
                </c:pt>
                <c:pt idx="2487">
                  <c:v>1598.6990000000001</c:v>
                </c:pt>
                <c:pt idx="2488">
                  <c:v>1599.181</c:v>
                </c:pt>
                <c:pt idx="2489">
                  <c:v>1599.663</c:v>
                </c:pt>
                <c:pt idx="2490">
                  <c:v>1600.146</c:v>
                </c:pt>
                <c:pt idx="2491">
                  <c:v>1600.6279999999999</c:v>
                </c:pt>
                <c:pt idx="2492">
                  <c:v>1601.11</c:v>
                </c:pt>
                <c:pt idx="2493">
                  <c:v>1601.5920000000001</c:v>
                </c:pt>
                <c:pt idx="2494">
                  <c:v>1602.0740000000001</c:v>
                </c:pt>
                <c:pt idx="2495">
                  <c:v>1602.556</c:v>
                </c:pt>
                <c:pt idx="2496">
                  <c:v>1603.038</c:v>
                </c:pt>
                <c:pt idx="2497">
                  <c:v>1603.52</c:v>
                </c:pt>
                <c:pt idx="2498">
                  <c:v>1604.002</c:v>
                </c:pt>
                <c:pt idx="2499">
                  <c:v>1604.4849999999999</c:v>
                </c:pt>
                <c:pt idx="2500">
                  <c:v>1604.9670000000001</c:v>
                </c:pt>
                <c:pt idx="2501">
                  <c:v>1605.4490000000001</c:v>
                </c:pt>
                <c:pt idx="2502">
                  <c:v>1605.931</c:v>
                </c:pt>
                <c:pt idx="2503">
                  <c:v>1606.413</c:v>
                </c:pt>
                <c:pt idx="2504">
                  <c:v>1606.895</c:v>
                </c:pt>
                <c:pt idx="2505">
                  <c:v>1607.377</c:v>
                </c:pt>
                <c:pt idx="2506">
                  <c:v>1607.8589999999999</c:v>
                </c:pt>
                <c:pt idx="2507">
                  <c:v>1608.3420000000001</c:v>
                </c:pt>
                <c:pt idx="2508">
                  <c:v>1608.8240000000001</c:v>
                </c:pt>
                <c:pt idx="2509">
                  <c:v>1609.306</c:v>
                </c:pt>
                <c:pt idx="2510">
                  <c:v>1609.788</c:v>
                </c:pt>
                <c:pt idx="2511">
                  <c:v>1610.27</c:v>
                </c:pt>
                <c:pt idx="2512">
                  <c:v>1610.752</c:v>
                </c:pt>
                <c:pt idx="2513">
                  <c:v>1611.2339999999999</c:v>
                </c:pt>
                <c:pt idx="2514">
                  <c:v>1611.7159999999999</c:v>
                </c:pt>
                <c:pt idx="2515">
                  <c:v>1612.1980000000001</c:v>
                </c:pt>
                <c:pt idx="2516">
                  <c:v>1612.681</c:v>
                </c:pt>
                <c:pt idx="2517">
                  <c:v>1613.163</c:v>
                </c:pt>
                <c:pt idx="2518">
                  <c:v>1613.645</c:v>
                </c:pt>
                <c:pt idx="2519">
                  <c:v>1614.127</c:v>
                </c:pt>
                <c:pt idx="2520">
                  <c:v>1614.6089999999999</c:v>
                </c:pt>
                <c:pt idx="2521">
                  <c:v>1615.0909999999999</c:v>
                </c:pt>
                <c:pt idx="2522">
                  <c:v>1615.5730000000001</c:v>
                </c:pt>
                <c:pt idx="2523">
                  <c:v>1616.0550000000001</c:v>
                </c:pt>
                <c:pt idx="2524">
                  <c:v>1616.538</c:v>
                </c:pt>
                <c:pt idx="2525">
                  <c:v>1617.02</c:v>
                </c:pt>
                <c:pt idx="2526">
                  <c:v>1617.502</c:v>
                </c:pt>
                <c:pt idx="2527">
                  <c:v>1617.9839999999999</c:v>
                </c:pt>
                <c:pt idx="2528">
                  <c:v>1618.4659999999999</c:v>
                </c:pt>
                <c:pt idx="2529">
                  <c:v>1618.9480000000001</c:v>
                </c:pt>
                <c:pt idx="2530">
                  <c:v>1619.43</c:v>
                </c:pt>
                <c:pt idx="2531">
                  <c:v>1619.912</c:v>
                </c:pt>
                <c:pt idx="2532">
                  <c:v>1620.395</c:v>
                </c:pt>
                <c:pt idx="2533">
                  <c:v>1620.876</c:v>
                </c:pt>
                <c:pt idx="2534">
                  <c:v>1621.3589999999999</c:v>
                </c:pt>
                <c:pt idx="2535">
                  <c:v>1621.8409999999999</c:v>
                </c:pt>
                <c:pt idx="2536">
                  <c:v>1622.3230000000001</c:v>
                </c:pt>
                <c:pt idx="2537">
                  <c:v>1622.8050000000001</c:v>
                </c:pt>
                <c:pt idx="2538">
                  <c:v>1623.287</c:v>
                </c:pt>
                <c:pt idx="2539">
                  <c:v>1623.769</c:v>
                </c:pt>
                <c:pt idx="2540">
                  <c:v>1624.251</c:v>
                </c:pt>
                <c:pt idx="2541">
                  <c:v>1624.7329999999999</c:v>
                </c:pt>
                <c:pt idx="2542">
                  <c:v>1625.2159999999999</c:v>
                </c:pt>
                <c:pt idx="2543">
                  <c:v>1625.6980000000001</c:v>
                </c:pt>
                <c:pt idx="2544">
                  <c:v>1626.18</c:v>
                </c:pt>
                <c:pt idx="2545">
                  <c:v>1626.662</c:v>
                </c:pt>
                <c:pt idx="2546">
                  <c:v>1627.144</c:v>
                </c:pt>
                <c:pt idx="2547">
                  <c:v>1627.626</c:v>
                </c:pt>
                <c:pt idx="2548">
                  <c:v>1628.1079999999999</c:v>
                </c:pt>
                <c:pt idx="2549">
                  <c:v>1628.59</c:v>
                </c:pt>
                <c:pt idx="2550">
                  <c:v>1629.0730000000001</c:v>
                </c:pt>
                <c:pt idx="2551">
                  <c:v>1629.5550000000001</c:v>
                </c:pt>
                <c:pt idx="2552">
                  <c:v>1630.037</c:v>
                </c:pt>
                <c:pt idx="2553">
                  <c:v>1630.519</c:v>
                </c:pt>
                <c:pt idx="2554">
                  <c:v>1631.001</c:v>
                </c:pt>
                <c:pt idx="2555">
                  <c:v>1631.4829999999999</c:v>
                </c:pt>
                <c:pt idx="2556">
                  <c:v>1631.9649999999999</c:v>
                </c:pt>
                <c:pt idx="2557">
                  <c:v>1632.4469999999999</c:v>
                </c:pt>
                <c:pt idx="2558">
                  <c:v>1632.9290000000001</c:v>
                </c:pt>
                <c:pt idx="2559">
                  <c:v>1633.412</c:v>
                </c:pt>
                <c:pt idx="2560">
                  <c:v>1633.894</c:v>
                </c:pt>
                <c:pt idx="2561">
                  <c:v>1634.376</c:v>
                </c:pt>
                <c:pt idx="2562">
                  <c:v>1634.8579999999999</c:v>
                </c:pt>
                <c:pt idx="2563">
                  <c:v>1635.34</c:v>
                </c:pt>
                <c:pt idx="2564">
                  <c:v>1635.8219999999999</c:v>
                </c:pt>
                <c:pt idx="2565">
                  <c:v>1636.3040000000001</c:v>
                </c:pt>
                <c:pt idx="2566">
                  <c:v>1636.7860000000001</c:v>
                </c:pt>
                <c:pt idx="2567">
                  <c:v>1637.269</c:v>
                </c:pt>
                <c:pt idx="2568">
                  <c:v>1637.751</c:v>
                </c:pt>
                <c:pt idx="2569">
                  <c:v>1638.2329999999999</c:v>
                </c:pt>
                <c:pt idx="2570">
                  <c:v>1638.7149999999999</c:v>
                </c:pt>
                <c:pt idx="2571">
                  <c:v>1639.1969999999999</c:v>
                </c:pt>
                <c:pt idx="2572">
                  <c:v>1639.6790000000001</c:v>
                </c:pt>
                <c:pt idx="2573">
                  <c:v>1640.1610000000001</c:v>
                </c:pt>
                <c:pt idx="2574">
                  <c:v>1640.643</c:v>
                </c:pt>
                <c:pt idx="2575">
                  <c:v>1641.125</c:v>
                </c:pt>
                <c:pt idx="2576">
                  <c:v>1641.6079999999999</c:v>
                </c:pt>
                <c:pt idx="2577">
                  <c:v>1642.09</c:v>
                </c:pt>
                <c:pt idx="2578">
                  <c:v>1642.5719999999999</c:v>
                </c:pt>
                <c:pt idx="2579">
                  <c:v>1643.0540000000001</c:v>
                </c:pt>
                <c:pt idx="2580">
                  <c:v>1643.5360000000001</c:v>
                </c:pt>
                <c:pt idx="2581">
                  <c:v>1644.018</c:v>
                </c:pt>
                <c:pt idx="2582">
                  <c:v>1644.5</c:v>
                </c:pt>
                <c:pt idx="2583">
                  <c:v>1644.982</c:v>
                </c:pt>
                <c:pt idx="2584">
                  <c:v>1645.4649999999999</c:v>
                </c:pt>
                <c:pt idx="2585">
                  <c:v>1645.9469999999999</c:v>
                </c:pt>
                <c:pt idx="2586">
                  <c:v>1646.4290000000001</c:v>
                </c:pt>
                <c:pt idx="2587">
                  <c:v>1646.9110000000001</c:v>
                </c:pt>
                <c:pt idx="2588">
                  <c:v>1647.393</c:v>
                </c:pt>
                <c:pt idx="2589">
                  <c:v>1647.875</c:v>
                </c:pt>
                <c:pt idx="2590">
                  <c:v>1648.357</c:v>
                </c:pt>
                <c:pt idx="2591">
                  <c:v>1648.8389999999999</c:v>
                </c:pt>
                <c:pt idx="2592">
                  <c:v>1649.3219999999999</c:v>
                </c:pt>
                <c:pt idx="2593">
                  <c:v>1649.8030000000001</c:v>
                </c:pt>
                <c:pt idx="2594">
                  <c:v>1650.2860000000001</c:v>
                </c:pt>
                <c:pt idx="2595">
                  <c:v>1650.768</c:v>
                </c:pt>
                <c:pt idx="2596">
                  <c:v>1651.25</c:v>
                </c:pt>
                <c:pt idx="2597">
                  <c:v>1651.732</c:v>
                </c:pt>
                <c:pt idx="2598">
                  <c:v>1652.2139999999999</c:v>
                </c:pt>
                <c:pt idx="2599">
                  <c:v>1652.6959999999999</c:v>
                </c:pt>
                <c:pt idx="2600">
                  <c:v>1653.1780000000001</c:v>
                </c:pt>
                <c:pt idx="2601">
                  <c:v>1653.66</c:v>
                </c:pt>
                <c:pt idx="2602">
                  <c:v>1654.143</c:v>
                </c:pt>
                <c:pt idx="2603">
                  <c:v>1654.625</c:v>
                </c:pt>
                <c:pt idx="2604">
                  <c:v>1655.107</c:v>
                </c:pt>
                <c:pt idx="2605">
                  <c:v>1655.5889999999999</c:v>
                </c:pt>
                <c:pt idx="2606">
                  <c:v>1656.0709999999999</c:v>
                </c:pt>
                <c:pt idx="2607">
                  <c:v>1656.5530000000001</c:v>
                </c:pt>
                <c:pt idx="2608">
                  <c:v>1657.0350000000001</c:v>
                </c:pt>
                <c:pt idx="2609">
                  <c:v>1657.5170000000001</c:v>
                </c:pt>
                <c:pt idx="2610">
                  <c:v>1658</c:v>
                </c:pt>
                <c:pt idx="2611">
                  <c:v>1658.482</c:v>
                </c:pt>
                <c:pt idx="2612">
                  <c:v>1658.9639999999999</c:v>
                </c:pt>
                <c:pt idx="2613">
                  <c:v>1659.4459999999999</c:v>
                </c:pt>
                <c:pt idx="2614">
                  <c:v>1659.9280000000001</c:v>
                </c:pt>
                <c:pt idx="2615">
                  <c:v>1660.41</c:v>
                </c:pt>
                <c:pt idx="2616">
                  <c:v>1660.8920000000001</c:v>
                </c:pt>
                <c:pt idx="2617">
                  <c:v>1661.374</c:v>
                </c:pt>
                <c:pt idx="2618">
                  <c:v>1661.856</c:v>
                </c:pt>
                <c:pt idx="2619">
                  <c:v>1662.3389999999999</c:v>
                </c:pt>
                <c:pt idx="2620">
                  <c:v>1662.8209999999999</c:v>
                </c:pt>
                <c:pt idx="2621">
                  <c:v>1663.3030000000001</c:v>
                </c:pt>
                <c:pt idx="2622">
                  <c:v>1663.7850000000001</c:v>
                </c:pt>
                <c:pt idx="2623">
                  <c:v>1664.2670000000001</c:v>
                </c:pt>
                <c:pt idx="2624">
                  <c:v>1664.749</c:v>
                </c:pt>
                <c:pt idx="2625">
                  <c:v>1665.231</c:v>
                </c:pt>
                <c:pt idx="2626">
                  <c:v>1665.713</c:v>
                </c:pt>
                <c:pt idx="2627">
                  <c:v>1666.1959999999999</c:v>
                </c:pt>
                <c:pt idx="2628">
                  <c:v>1666.6780000000001</c:v>
                </c:pt>
                <c:pt idx="2629">
                  <c:v>1667.16</c:v>
                </c:pt>
                <c:pt idx="2630">
                  <c:v>1667.6420000000001</c:v>
                </c:pt>
                <c:pt idx="2631">
                  <c:v>1668.124</c:v>
                </c:pt>
                <c:pt idx="2632">
                  <c:v>1668.606</c:v>
                </c:pt>
                <c:pt idx="2633">
                  <c:v>1669.088</c:v>
                </c:pt>
                <c:pt idx="2634">
                  <c:v>1669.57</c:v>
                </c:pt>
                <c:pt idx="2635">
                  <c:v>1670.0519999999999</c:v>
                </c:pt>
                <c:pt idx="2636">
                  <c:v>1670.5350000000001</c:v>
                </c:pt>
                <c:pt idx="2637">
                  <c:v>1671.0170000000001</c:v>
                </c:pt>
                <c:pt idx="2638">
                  <c:v>1671.499</c:v>
                </c:pt>
                <c:pt idx="2639">
                  <c:v>1671.981</c:v>
                </c:pt>
                <c:pt idx="2640">
                  <c:v>1672.463</c:v>
                </c:pt>
                <c:pt idx="2641">
                  <c:v>1672.9449999999999</c:v>
                </c:pt>
                <c:pt idx="2642">
                  <c:v>1673.4269999999999</c:v>
                </c:pt>
                <c:pt idx="2643">
                  <c:v>1673.9090000000001</c:v>
                </c:pt>
                <c:pt idx="2644">
                  <c:v>1674.3920000000001</c:v>
                </c:pt>
                <c:pt idx="2645">
                  <c:v>1674.874</c:v>
                </c:pt>
                <c:pt idx="2646">
                  <c:v>1675.356</c:v>
                </c:pt>
                <c:pt idx="2647">
                  <c:v>1675.838</c:v>
                </c:pt>
                <c:pt idx="2648">
                  <c:v>1676.32</c:v>
                </c:pt>
                <c:pt idx="2649">
                  <c:v>1676.8019999999999</c:v>
                </c:pt>
                <c:pt idx="2650">
                  <c:v>1677.2840000000001</c:v>
                </c:pt>
                <c:pt idx="2651">
                  <c:v>1677.7660000000001</c:v>
                </c:pt>
                <c:pt idx="2652">
                  <c:v>1678.249</c:v>
                </c:pt>
                <c:pt idx="2653">
                  <c:v>1678.73</c:v>
                </c:pt>
                <c:pt idx="2654">
                  <c:v>1679.213</c:v>
                </c:pt>
                <c:pt idx="2655">
                  <c:v>1679.6949999999999</c:v>
                </c:pt>
                <c:pt idx="2656">
                  <c:v>1680.1769999999999</c:v>
                </c:pt>
                <c:pt idx="2657">
                  <c:v>1680.6590000000001</c:v>
                </c:pt>
                <c:pt idx="2658">
                  <c:v>1681.1410000000001</c:v>
                </c:pt>
                <c:pt idx="2659">
                  <c:v>1681.623</c:v>
                </c:pt>
                <c:pt idx="2660">
                  <c:v>1682.105</c:v>
                </c:pt>
                <c:pt idx="2661">
                  <c:v>1682.587</c:v>
                </c:pt>
                <c:pt idx="2662">
                  <c:v>1683.07</c:v>
                </c:pt>
                <c:pt idx="2663">
                  <c:v>1683.5519999999999</c:v>
                </c:pt>
                <c:pt idx="2664">
                  <c:v>1684.0340000000001</c:v>
                </c:pt>
                <c:pt idx="2665">
                  <c:v>1684.5160000000001</c:v>
                </c:pt>
                <c:pt idx="2666">
                  <c:v>1684.998</c:v>
                </c:pt>
                <c:pt idx="2667">
                  <c:v>1685.48</c:v>
                </c:pt>
                <c:pt idx="2668">
                  <c:v>1685.962</c:v>
                </c:pt>
                <c:pt idx="2669">
                  <c:v>1686.444</c:v>
                </c:pt>
                <c:pt idx="2670">
                  <c:v>1686.9269999999999</c:v>
                </c:pt>
                <c:pt idx="2671">
                  <c:v>1687.4090000000001</c:v>
                </c:pt>
                <c:pt idx="2672">
                  <c:v>1687.8910000000001</c:v>
                </c:pt>
                <c:pt idx="2673">
                  <c:v>1688.373</c:v>
                </c:pt>
                <c:pt idx="2674">
                  <c:v>1688.855</c:v>
                </c:pt>
                <c:pt idx="2675">
                  <c:v>1689.337</c:v>
                </c:pt>
                <c:pt idx="2676">
                  <c:v>1689.819</c:v>
                </c:pt>
                <c:pt idx="2677">
                  <c:v>1690.3009999999999</c:v>
                </c:pt>
                <c:pt idx="2678">
                  <c:v>1690.7829999999999</c:v>
                </c:pt>
                <c:pt idx="2679">
                  <c:v>1691.2660000000001</c:v>
                </c:pt>
                <c:pt idx="2680">
                  <c:v>1691.748</c:v>
                </c:pt>
                <c:pt idx="2681">
                  <c:v>1692.23</c:v>
                </c:pt>
                <c:pt idx="2682">
                  <c:v>1692.712</c:v>
                </c:pt>
                <c:pt idx="2683">
                  <c:v>1693.194</c:v>
                </c:pt>
                <c:pt idx="2684">
                  <c:v>1693.6759999999999</c:v>
                </c:pt>
                <c:pt idx="2685">
                  <c:v>1694.1579999999999</c:v>
                </c:pt>
                <c:pt idx="2686">
                  <c:v>1694.64</c:v>
                </c:pt>
                <c:pt idx="2687">
                  <c:v>1695.123</c:v>
                </c:pt>
                <c:pt idx="2688">
                  <c:v>1695.605</c:v>
                </c:pt>
                <c:pt idx="2689">
                  <c:v>1696.087</c:v>
                </c:pt>
                <c:pt idx="2690">
                  <c:v>1696.569</c:v>
                </c:pt>
                <c:pt idx="2691">
                  <c:v>1697.0509999999999</c:v>
                </c:pt>
                <c:pt idx="2692">
                  <c:v>1697.5329999999999</c:v>
                </c:pt>
                <c:pt idx="2693">
                  <c:v>1698.0150000000001</c:v>
                </c:pt>
                <c:pt idx="2694">
                  <c:v>1698.4970000000001</c:v>
                </c:pt>
                <c:pt idx="2695">
                  <c:v>1698.979</c:v>
                </c:pt>
                <c:pt idx="2696">
                  <c:v>1699.462</c:v>
                </c:pt>
                <c:pt idx="2697">
                  <c:v>1699.944</c:v>
                </c:pt>
                <c:pt idx="2698">
                  <c:v>1700.4259999999999</c:v>
                </c:pt>
                <c:pt idx="2699">
                  <c:v>1700.9079999999999</c:v>
                </c:pt>
                <c:pt idx="2700">
                  <c:v>1701.39</c:v>
                </c:pt>
                <c:pt idx="2701">
                  <c:v>1701.8720000000001</c:v>
                </c:pt>
                <c:pt idx="2702">
                  <c:v>1702.354</c:v>
                </c:pt>
                <c:pt idx="2703">
                  <c:v>1702.836</c:v>
                </c:pt>
                <c:pt idx="2704">
                  <c:v>1703.319</c:v>
                </c:pt>
                <c:pt idx="2705">
                  <c:v>1703.8009999999999</c:v>
                </c:pt>
                <c:pt idx="2706">
                  <c:v>1704.2829999999999</c:v>
                </c:pt>
                <c:pt idx="2707">
                  <c:v>1704.7650000000001</c:v>
                </c:pt>
                <c:pt idx="2708">
                  <c:v>1705.2470000000001</c:v>
                </c:pt>
                <c:pt idx="2709">
                  <c:v>1705.729</c:v>
                </c:pt>
                <c:pt idx="2710">
                  <c:v>1706.211</c:v>
                </c:pt>
                <c:pt idx="2711">
                  <c:v>1706.693</c:v>
                </c:pt>
                <c:pt idx="2712">
                  <c:v>1707.1759999999999</c:v>
                </c:pt>
                <c:pt idx="2713">
                  <c:v>1707.6569999999999</c:v>
                </c:pt>
                <c:pt idx="2714">
                  <c:v>1708.14</c:v>
                </c:pt>
                <c:pt idx="2715">
                  <c:v>1708.6220000000001</c:v>
                </c:pt>
                <c:pt idx="2716">
                  <c:v>1709.104</c:v>
                </c:pt>
                <c:pt idx="2717">
                  <c:v>1709.586</c:v>
                </c:pt>
                <c:pt idx="2718">
                  <c:v>1710.068</c:v>
                </c:pt>
                <c:pt idx="2719">
                  <c:v>1710.55</c:v>
                </c:pt>
                <c:pt idx="2720">
                  <c:v>1711.0319999999999</c:v>
                </c:pt>
                <c:pt idx="2721">
                  <c:v>1711.5139999999999</c:v>
                </c:pt>
                <c:pt idx="2722">
                  <c:v>1711.9970000000001</c:v>
                </c:pt>
                <c:pt idx="2723">
                  <c:v>1712.479</c:v>
                </c:pt>
                <c:pt idx="2724">
                  <c:v>1712.961</c:v>
                </c:pt>
                <c:pt idx="2725">
                  <c:v>1713.443</c:v>
                </c:pt>
                <c:pt idx="2726">
                  <c:v>1713.925</c:v>
                </c:pt>
                <c:pt idx="2727">
                  <c:v>1714.4069999999999</c:v>
                </c:pt>
                <c:pt idx="2728">
                  <c:v>1714.8889999999999</c:v>
                </c:pt>
                <c:pt idx="2729">
                  <c:v>1715.3710000000001</c:v>
                </c:pt>
                <c:pt idx="2730">
                  <c:v>1715.854</c:v>
                </c:pt>
                <c:pt idx="2731">
                  <c:v>1716.336</c:v>
                </c:pt>
                <c:pt idx="2732">
                  <c:v>1716.818</c:v>
                </c:pt>
                <c:pt idx="2733">
                  <c:v>1717.3</c:v>
                </c:pt>
                <c:pt idx="2734">
                  <c:v>1717.7819999999999</c:v>
                </c:pt>
                <c:pt idx="2735">
                  <c:v>1718.2639999999999</c:v>
                </c:pt>
                <c:pt idx="2736">
                  <c:v>1718.7460000000001</c:v>
                </c:pt>
                <c:pt idx="2737">
                  <c:v>1719.229</c:v>
                </c:pt>
                <c:pt idx="2738">
                  <c:v>1719.71</c:v>
                </c:pt>
                <c:pt idx="2739">
                  <c:v>1720.193</c:v>
                </c:pt>
                <c:pt idx="2740">
                  <c:v>1720.675</c:v>
                </c:pt>
                <c:pt idx="2741">
                  <c:v>1721.1569999999999</c:v>
                </c:pt>
                <c:pt idx="2742">
                  <c:v>1721.6389999999999</c:v>
                </c:pt>
                <c:pt idx="2743">
                  <c:v>1722.1210000000001</c:v>
                </c:pt>
                <c:pt idx="2744">
                  <c:v>1722.6030000000001</c:v>
                </c:pt>
                <c:pt idx="2745">
                  <c:v>1723.085</c:v>
                </c:pt>
                <c:pt idx="2746">
                  <c:v>1723.567</c:v>
                </c:pt>
                <c:pt idx="2747">
                  <c:v>1724.05</c:v>
                </c:pt>
                <c:pt idx="2748">
                  <c:v>1724.5319999999999</c:v>
                </c:pt>
                <c:pt idx="2749">
                  <c:v>1725.0139999999999</c:v>
                </c:pt>
                <c:pt idx="2750">
                  <c:v>1725.4960000000001</c:v>
                </c:pt>
                <c:pt idx="2751">
                  <c:v>1725.9780000000001</c:v>
                </c:pt>
                <c:pt idx="2752">
                  <c:v>1726.46</c:v>
                </c:pt>
                <c:pt idx="2753">
                  <c:v>1726.942</c:v>
                </c:pt>
                <c:pt idx="2754">
                  <c:v>1727.424</c:v>
                </c:pt>
                <c:pt idx="2755">
                  <c:v>1727.9059999999999</c:v>
                </c:pt>
                <c:pt idx="2756">
                  <c:v>1728.3889999999999</c:v>
                </c:pt>
                <c:pt idx="2757">
                  <c:v>1728.8710000000001</c:v>
                </c:pt>
                <c:pt idx="2758">
                  <c:v>1729.3530000000001</c:v>
                </c:pt>
                <c:pt idx="2759">
                  <c:v>1729.835</c:v>
                </c:pt>
                <c:pt idx="2760">
                  <c:v>1730.317</c:v>
                </c:pt>
                <c:pt idx="2761">
                  <c:v>1730.799</c:v>
                </c:pt>
                <c:pt idx="2762">
                  <c:v>1731.2809999999999</c:v>
                </c:pt>
                <c:pt idx="2763">
                  <c:v>1731.7629999999999</c:v>
                </c:pt>
                <c:pt idx="2764">
                  <c:v>1732.2460000000001</c:v>
                </c:pt>
                <c:pt idx="2765">
                  <c:v>1732.7280000000001</c:v>
                </c:pt>
                <c:pt idx="2766">
                  <c:v>1733.21</c:v>
                </c:pt>
                <c:pt idx="2767">
                  <c:v>1733.692</c:v>
                </c:pt>
                <c:pt idx="2768">
                  <c:v>1734.174</c:v>
                </c:pt>
                <c:pt idx="2769">
                  <c:v>1734.6559999999999</c:v>
                </c:pt>
                <c:pt idx="2770">
                  <c:v>1735.1379999999999</c:v>
                </c:pt>
                <c:pt idx="2771">
                  <c:v>1735.62</c:v>
                </c:pt>
                <c:pt idx="2772">
                  <c:v>1736.1030000000001</c:v>
                </c:pt>
                <c:pt idx="2773">
                  <c:v>1736.585</c:v>
                </c:pt>
                <c:pt idx="2774">
                  <c:v>1737.067</c:v>
                </c:pt>
                <c:pt idx="2775">
                  <c:v>1737.549</c:v>
                </c:pt>
                <c:pt idx="2776">
                  <c:v>1738.0309999999999</c:v>
                </c:pt>
                <c:pt idx="2777">
                  <c:v>1738.5129999999999</c:v>
                </c:pt>
                <c:pt idx="2778">
                  <c:v>1738.9949999999999</c:v>
                </c:pt>
                <c:pt idx="2779">
                  <c:v>1739.4770000000001</c:v>
                </c:pt>
                <c:pt idx="2780">
                  <c:v>1739.9590000000001</c:v>
                </c:pt>
                <c:pt idx="2781">
                  <c:v>1740.442</c:v>
                </c:pt>
                <c:pt idx="2782">
                  <c:v>1740.924</c:v>
                </c:pt>
                <c:pt idx="2783">
                  <c:v>1741.4059999999999</c:v>
                </c:pt>
                <c:pt idx="2784">
                  <c:v>1741.8879999999999</c:v>
                </c:pt>
                <c:pt idx="2785">
                  <c:v>1742.37</c:v>
                </c:pt>
                <c:pt idx="2786">
                  <c:v>1742.8520000000001</c:v>
                </c:pt>
                <c:pt idx="2787">
                  <c:v>1743.3340000000001</c:v>
                </c:pt>
                <c:pt idx="2788">
                  <c:v>1743.816</c:v>
                </c:pt>
                <c:pt idx="2789">
                  <c:v>1744.299</c:v>
                </c:pt>
                <c:pt idx="2790">
                  <c:v>1744.7809999999999</c:v>
                </c:pt>
                <c:pt idx="2791">
                  <c:v>1745.2629999999999</c:v>
                </c:pt>
                <c:pt idx="2792">
                  <c:v>1745.7449999999999</c:v>
                </c:pt>
                <c:pt idx="2793">
                  <c:v>1746.2270000000001</c:v>
                </c:pt>
                <c:pt idx="2794">
                  <c:v>1746.7090000000001</c:v>
                </c:pt>
                <c:pt idx="2795">
                  <c:v>1747.191</c:v>
                </c:pt>
                <c:pt idx="2796">
                  <c:v>1747.673</c:v>
                </c:pt>
                <c:pt idx="2797">
                  <c:v>1748.1559999999999</c:v>
                </c:pt>
                <c:pt idx="2798">
                  <c:v>1748.6369999999999</c:v>
                </c:pt>
                <c:pt idx="2799">
                  <c:v>1749.12</c:v>
                </c:pt>
                <c:pt idx="2800">
                  <c:v>1749.6020000000001</c:v>
                </c:pt>
                <c:pt idx="2801">
                  <c:v>1750.0840000000001</c:v>
                </c:pt>
                <c:pt idx="2802">
                  <c:v>1750.566</c:v>
                </c:pt>
                <c:pt idx="2803">
                  <c:v>1751.048</c:v>
                </c:pt>
                <c:pt idx="2804">
                  <c:v>1751.53</c:v>
                </c:pt>
                <c:pt idx="2805">
                  <c:v>1752.0119999999999</c:v>
                </c:pt>
                <c:pt idx="2806">
                  <c:v>1752.4939999999999</c:v>
                </c:pt>
                <c:pt idx="2807">
                  <c:v>1752.9770000000001</c:v>
                </c:pt>
                <c:pt idx="2808">
                  <c:v>1753.4590000000001</c:v>
                </c:pt>
                <c:pt idx="2809">
                  <c:v>1753.941</c:v>
                </c:pt>
                <c:pt idx="2810">
                  <c:v>1754.423</c:v>
                </c:pt>
                <c:pt idx="2811">
                  <c:v>1754.905</c:v>
                </c:pt>
                <c:pt idx="2812">
                  <c:v>1755.3869999999999</c:v>
                </c:pt>
                <c:pt idx="2813">
                  <c:v>1755.8689999999999</c:v>
                </c:pt>
                <c:pt idx="2814">
                  <c:v>1756.3510000000001</c:v>
                </c:pt>
                <c:pt idx="2815">
                  <c:v>1756.8330000000001</c:v>
                </c:pt>
                <c:pt idx="2816">
                  <c:v>1757.316</c:v>
                </c:pt>
                <c:pt idx="2817">
                  <c:v>1757.798</c:v>
                </c:pt>
                <c:pt idx="2818">
                  <c:v>1758.28</c:v>
                </c:pt>
                <c:pt idx="2819">
                  <c:v>1758.7619999999999</c:v>
                </c:pt>
                <c:pt idx="2820">
                  <c:v>1759.2439999999999</c:v>
                </c:pt>
                <c:pt idx="2821">
                  <c:v>1759.7260000000001</c:v>
                </c:pt>
                <c:pt idx="2822">
                  <c:v>1760.2080000000001</c:v>
                </c:pt>
                <c:pt idx="2823">
                  <c:v>1760.69</c:v>
                </c:pt>
                <c:pt idx="2824">
                  <c:v>1761.173</c:v>
                </c:pt>
                <c:pt idx="2825">
                  <c:v>1761.655</c:v>
                </c:pt>
                <c:pt idx="2826">
                  <c:v>1762.1369999999999</c:v>
                </c:pt>
                <c:pt idx="2827">
                  <c:v>1762.6189999999999</c:v>
                </c:pt>
                <c:pt idx="2828">
                  <c:v>1763.1010000000001</c:v>
                </c:pt>
                <c:pt idx="2829">
                  <c:v>1763.5830000000001</c:v>
                </c:pt>
                <c:pt idx="2830">
                  <c:v>1764.0650000000001</c:v>
                </c:pt>
                <c:pt idx="2831">
                  <c:v>1764.547</c:v>
                </c:pt>
                <c:pt idx="2832">
                  <c:v>1765.03</c:v>
                </c:pt>
                <c:pt idx="2833">
                  <c:v>1765.5119999999999</c:v>
                </c:pt>
                <c:pt idx="2834">
                  <c:v>1765.9939999999999</c:v>
                </c:pt>
                <c:pt idx="2835">
                  <c:v>1766.4760000000001</c:v>
                </c:pt>
                <c:pt idx="2836">
                  <c:v>1766.9580000000001</c:v>
                </c:pt>
                <c:pt idx="2837">
                  <c:v>1767.44</c:v>
                </c:pt>
                <c:pt idx="2838">
                  <c:v>1767.922</c:v>
                </c:pt>
                <c:pt idx="2839">
                  <c:v>1768.404</c:v>
                </c:pt>
                <c:pt idx="2840">
                  <c:v>1768.886</c:v>
                </c:pt>
                <c:pt idx="2841">
                  <c:v>1769.3689999999999</c:v>
                </c:pt>
                <c:pt idx="2842">
                  <c:v>1769.8510000000001</c:v>
                </c:pt>
                <c:pt idx="2843">
                  <c:v>1770.3330000000001</c:v>
                </c:pt>
                <c:pt idx="2844">
                  <c:v>1770.8150000000001</c:v>
                </c:pt>
                <c:pt idx="2845">
                  <c:v>1771.297</c:v>
                </c:pt>
                <c:pt idx="2846">
                  <c:v>1771.779</c:v>
                </c:pt>
                <c:pt idx="2847">
                  <c:v>1772.261</c:v>
                </c:pt>
                <c:pt idx="2848">
                  <c:v>1772.7429999999999</c:v>
                </c:pt>
                <c:pt idx="2849">
                  <c:v>1773.2260000000001</c:v>
                </c:pt>
                <c:pt idx="2850">
                  <c:v>1773.7080000000001</c:v>
                </c:pt>
                <c:pt idx="2851">
                  <c:v>1774.19</c:v>
                </c:pt>
                <c:pt idx="2852">
                  <c:v>1774.672</c:v>
                </c:pt>
                <c:pt idx="2853">
                  <c:v>1775.154</c:v>
                </c:pt>
                <c:pt idx="2854">
                  <c:v>1775.636</c:v>
                </c:pt>
                <c:pt idx="2855">
                  <c:v>1776.1179999999999</c:v>
                </c:pt>
                <c:pt idx="2856">
                  <c:v>1776.6</c:v>
                </c:pt>
                <c:pt idx="2857">
                  <c:v>1777.0830000000001</c:v>
                </c:pt>
                <c:pt idx="2858">
                  <c:v>1777.5640000000001</c:v>
                </c:pt>
                <c:pt idx="2859">
                  <c:v>1778.047</c:v>
                </c:pt>
                <c:pt idx="2860">
                  <c:v>1778.529</c:v>
                </c:pt>
                <c:pt idx="2861">
                  <c:v>1779.011</c:v>
                </c:pt>
                <c:pt idx="2862">
                  <c:v>1779.4929999999999</c:v>
                </c:pt>
                <c:pt idx="2863">
                  <c:v>1779.9749999999999</c:v>
                </c:pt>
                <c:pt idx="2864">
                  <c:v>1780.4570000000001</c:v>
                </c:pt>
                <c:pt idx="2865">
                  <c:v>1780.9390000000001</c:v>
                </c:pt>
                <c:pt idx="2866">
                  <c:v>1781.421</c:v>
                </c:pt>
                <c:pt idx="2867">
                  <c:v>1781.904</c:v>
                </c:pt>
                <c:pt idx="2868">
                  <c:v>1782.386</c:v>
                </c:pt>
                <c:pt idx="2869">
                  <c:v>1782.8679999999999</c:v>
                </c:pt>
                <c:pt idx="2870">
                  <c:v>1783.35</c:v>
                </c:pt>
                <c:pt idx="2871">
                  <c:v>1783.8320000000001</c:v>
                </c:pt>
                <c:pt idx="2872">
                  <c:v>1784.3140000000001</c:v>
                </c:pt>
                <c:pt idx="2873">
                  <c:v>1784.796</c:v>
                </c:pt>
                <c:pt idx="2874">
                  <c:v>1785.278</c:v>
                </c:pt>
                <c:pt idx="2875">
                  <c:v>1785.76</c:v>
                </c:pt>
                <c:pt idx="2876">
                  <c:v>1786.2429999999999</c:v>
                </c:pt>
                <c:pt idx="2877">
                  <c:v>1786.7249999999999</c:v>
                </c:pt>
                <c:pt idx="2878">
                  <c:v>1787.2070000000001</c:v>
                </c:pt>
                <c:pt idx="2879">
                  <c:v>1787.6890000000001</c:v>
                </c:pt>
                <c:pt idx="2880">
                  <c:v>1788.171</c:v>
                </c:pt>
                <c:pt idx="2881">
                  <c:v>1788.653</c:v>
                </c:pt>
                <c:pt idx="2882">
                  <c:v>1789.135</c:v>
                </c:pt>
                <c:pt idx="2883">
                  <c:v>1789.617</c:v>
                </c:pt>
                <c:pt idx="2884">
                  <c:v>1790.1</c:v>
                </c:pt>
                <c:pt idx="2885">
                  <c:v>1790.5820000000001</c:v>
                </c:pt>
                <c:pt idx="2886">
                  <c:v>1791.0640000000001</c:v>
                </c:pt>
                <c:pt idx="2887">
                  <c:v>1791.546</c:v>
                </c:pt>
                <c:pt idx="2888">
                  <c:v>1792.028</c:v>
                </c:pt>
                <c:pt idx="2889">
                  <c:v>1792.51</c:v>
                </c:pt>
                <c:pt idx="2890">
                  <c:v>1792.992</c:v>
                </c:pt>
                <c:pt idx="2891">
                  <c:v>1793.4739999999999</c:v>
                </c:pt>
                <c:pt idx="2892">
                  <c:v>1793.9570000000001</c:v>
                </c:pt>
                <c:pt idx="2893">
                  <c:v>1794.4390000000001</c:v>
                </c:pt>
                <c:pt idx="2894">
                  <c:v>1794.921</c:v>
                </c:pt>
                <c:pt idx="2895">
                  <c:v>1795.403</c:v>
                </c:pt>
                <c:pt idx="2896">
                  <c:v>1795.885</c:v>
                </c:pt>
                <c:pt idx="2897">
                  <c:v>1796.367</c:v>
                </c:pt>
                <c:pt idx="2898">
                  <c:v>1796.8489999999999</c:v>
                </c:pt>
                <c:pt idx="2899">
                  <c:v>1797.3309999999999</c:v>
                </c:pt>
                <c:pt idx="2900">
                  <c:v>1797.8130000000001</c:v>
                </c:pt>
                <c:pt idx="2901">
                  <c:v>1798.296</c:v>
                </c:pt>
                <c:pt idx="2902">
                  <c:v>1798.778</c:v>
                </c:pt>
                <c:pt idx="2903">
                  <c:v>1799.26</c:v>
                </c:pt>
                <c:pt idx="2904">
                  <c:v>1799.742</c:v>
                </c:pt>
                <c:pt idx="2905">
                  <c:v>1800.2239999999999</c:v>
                </c:pt>
                <c:pt idx="2906">
                  <c:v>1800.7059999999999</c:v>
                </c:pt>
                <c:pt idx="2907">
                  <c:v>1801.1880000000001</c:v>
                </c:pt>
                <c:pt idx="2908">
                  <c:v>1801.67</c:v>
                </c:pt>
                <c:pt idx="2909">
                  <c:v>1802.153</c:v>
                </c:pt>
                <c:pt idx="2910">
                  <c:v>1802.635</c:v>
                </c:pt>
                <c:pt idx="2911">
                  <c:v>1803.117</c:v>
                </c:pt>
                <c:pt idx="2912">
                  <c:v>1803.5989999999999</c:v>
                </c:pt>
                <c:pt idx="2913">
                  <c:v>1804.0809999999999</c:v>
                </c:pt>
                <c:pt idx="2914">
                  <c:v>1804.5630000000001</c:v>
                </c:pt>
                <c:pt idx="2915">
                  <c:v>1805.0450000000001</c:v>
                </c:pt>
                <c:pt idx="2916">
                  <c:v>1805.527</c:v>
                </c:pt>
                <c:pt idx="2917">
                  <c:v>1806.01</c:v>
                </c:pt>
                <c:pt idx="2918">
                  <c:v>1806.491</c:v>
                </c:pt>
                <c:pt idx="2919">
                  <c:v>1806.9739999999999</c:v>
                </c:pt>
                <c:pt idx="2920">
                  <c:v>1807.4559999999999</c:v>
                </c:pt>
                <c:pt idx="2921">
                  <c:v>1807.9380000000001</c:v>
                </c:pt>
                <c:pt idx="2922">
                  <c:v>1808.42</c:v>
                </c:pt>
                <c:pt idx="2923">
                  <c:v>1808.902</c:v>
                </c:pt>
                <c:pt idx="2924">
                  <c:v>1809.384</c:v>
                </c:pt>
                <c:pt idx="2925">
                  <c:v>1809.866</c:v>
                </c:pt>
                <c:pt idx="2926">
                  <c:v>1810.348</c:v>
                </c:pt>
                <c:pt idx="2927">
                  <c:v>1810.8309999999999</c:v>
                </c:pt>
                <c:pt idx="2928">
                  <c:v>1811.3130000000001</c:v>
                </c:pt>
                <c:pt idx="2929">
                  <c:v>1811.7950000000001</c:v>
                </c:pt>
                <c:pt idx="2930">
                  <c:v>1812.277</c:v>
                </c:pt>
                <c:pt idx="2931">
                  <c:v>1812.759</c:v>
                </c:pt>
                <c:pt idx="2932">
                  <c:v>1813.241</c:v>
                </c:pt>
                <c:pt idx="2933">
                  <c:v>1813.723</c:v>
                </c:pt>
                <c:pt idx="2934">
                  <c:v>1814.2049999999999</c:v>
                </c:pt>
                <c:pt idx="2935">
                  <c:v>1814.6880000000001</c:v>
                </c:pt>
                <c:pt idx="2936">
                  <c:v>1815.17</c:v>
                </c:pt>
                <c:pt idx="2937">
                  <c:v>1815.652</c:v>
                </c:pt>
                <c:pt idx="2938">
                  <c:v>1816.134</c:v>
                </c:pt>
                <c:pt idx="2939">
                  <c:v>1816.616</c:v>
                </c:pt>
                <c:pt idx="2940">
                  <c:v>1817.098</c:v>
                </c:pt>
                <c:pt idx="2941">
                  <c:v>1817.58</c:v>
                </c:pt>
                <c:pt idx="2942">
                  <c:v>1818.0619999999999</c:v>
                </c:pt>
                <c:pt idx="2943">
                  <c:v>1818.5440000000001</c:v>
                </c:pt>
                <c:pt idx="2944">
                  <c:v>1819.027</c:v>
                </c:pt>
                <c:pt idx="2945">
                  <c:v>1819.509</c:v>
                </c:pt>
                <c:pt idx="2946">
                  <c:v>1819.991</c:v>
                </c:pt>
                <c:pt idx="2947">
                  <c:v>1820.473</c:v>
                </c:pt>
                <c:pt idx="2948">
                  <c:v>1820.9549999999999</c:v>
                </c:pt>
                <c:pt idx="2949">
                  <c:v>1821.4369999999999</c:v>
                </c:pt>
                <c:pt idx="2950">
                  <c:v>1821.9190000000001</c:v>
                </c:pt>
                <c:pt idx="2951">
                  <c:v>1822.4010000000001</c:v>
                </c:pt>
                <c:pt idx="2952">
                  <c:v>1822.884</c:v>
                </c:pt>
                <c:pt idx="2953">
                  <c:v>1823.366</c:v>
                </c:pt>
                <c:pt idx="2954">
                  <c:v>1823.848</c:v>
                </c:pt>
                <c:pt idx="2955">
                  <c:v>1824.33</c:v>
                </c:pt>
                <c:pt idx="2956">
                  <c:v>1824.8119999999999</c:v>
                </c:pt>
                <c:pt idx="2957">
                  <c:v>1825.2940000000001</c:v>
                </c:pt>
                <c:pt idx="2958">
                  <c:v>1825.7760000000001</c:v>
                </c:pt>
                <c:pt idx="2959">
                  <c:v>1826.258</c:v>
                </c:pt>
                <c:pt idx="2960">
                  <c:v>1826.74</c:v>
                </c:pt>
                <c:pt idx="2961">
                  <c:v>1827.223</c:v>
                </c:pt>
                <c:pt idx="2962">
                  <c:v>1827.7049999999999</c:v>
                </c:pt>
                <c:pt idx="2963">
                  <c:v>1828.1869999999999</c:v>
                </c:pt>
                <c:pt idx="2964">
                  <c:v>1828.6690000000001</c:v>
                </c:pt>
                <c:pt idx="2965">
                  <c:v>1829.1510000000001</c:v>
                </c:pt>
                <c:pt idx="2966">
                  <c:v>1829.633</c:v>
                </c:pt>
                <c:pt idx="2967">
                  <c:v>1830.115</c:v>
                </c:pt>
                <c:pt idx="2968">
                  <c:v>1830.597</c:v>
                </c:pt>
                <c:pt idx="2969">
                  <c:v>1831.08</c:v>
                </c:pt>
                <c:pt idx="2970">
                  <c:v>1831.5619999999999</c:v>
                </c:pt>
                <c:pt idx="2971">
                  <c:v>1832.0440000000001</c:v>
                </c:pt>
                <c:pt idx="2972">
                  <c:v>1832.5260000000001</c:v>
                </c:pt>
                <c:pt idx="2973">
                  <c:v>1833.008</c:v>
                </c:pt>
                <c:pt idx="2974">
                  <c:v>1833.49</c:v>
                </c:pt>
                <c:pt idx="2975">
                  <c:v>1833.972</c:v>
                </c:pt>
                <c:pt idx="2976">
                  <c:v>1834.454</c:v>
                </c:pt>
                <c:pt idx="2977">
                  <c:v>1834.9369999999999</c:v>
                </c:pt>
                <c:pt idx="2978">
                  <c:v>1835.4179999999999</c:v>
                </c:pt>
                <c:pt idx="2979">
                  <c:v>1835.9010000000001</c:v>
                </c:pt>
                <c:pt idx="2980">
                  <c:v>1836.383</c:v>
                </c:pt>
                <c:pt idx="2981">
                  <c:v>1836.865</c:v>
                </c:pt>
                <c:pt idx="2982">
                  <c:v>1837.347</c:v>
                </c:pt>
                <c:pt idx="2983">
                  <c:v>1837.829</c:v>
                </c:pt>
                <c:pt idx="2984">
                  <c:v>1838.3109999999999</c:v>
                </c:pt>
                <c:pt idx="2985">
                  <c:v>1838.7929999999999</c:v>
                </c:pt>
                <c:pt idx="2986">
                  <c:v>1839.2750000000001</c:v>
                </c:pt>
                <c:pt idx="2987">
                  <c:v>1839.758</c:v>
                </c:pt>
                <c:pt idx="2988">
                  <c:v>1840.24</c:v>
                </c:pt>
                <c:pt idx="2989">
                  <c:v>1840.722</c:v>
                </c:pt>
                <c:pt idx="2990">
                  <c:v>1841.204</c:v>
                </c:pt>
                <c:pt idx="2991">
                  <c:v>1841.6859999999999</c:v>
                </c:pt>
                <c:pt idx="2992">
                  <c:v>1842.1679999999999</c:v>
                </c:pt>
                <c:pt idx="2993">
                  <c:v>1842.65</c:v>
                </c:pt>
                <c:pt idx="2994">
                  <c:v>1843.1320000000001</c:v>
                </c:pt>
                <c:pt idx="2995">
                  <c:v>1843.615</c:v>
                </c:pt>
                <c:pt idx="2996">
                  <c:v>1844.097</c:v>
                </c:pt>
                <c:pt idx="2997">
                  <c:v>1844.579</c:v>
                </c:pt>
                <c:pt idx="2998">
                  <c:v>1845.0609999999999</c:v>
                </c:pt>
                <c:pt idx="2999">
                  <c:v>1845.5429999999999</c:v>
                </c:pt>
                <c:pt idx="3000">
                  <c:v>1846.0250000000001</c:v>
                </c:pt>
                <c:pt idx="3001">
                  <c:v>1846.5070000000001</c:v>
                </c:pt>
                <c:pt idx="3002">
                  <c:v>1846.989</c:v>
                </c:pt>
                <c:pt idx="3003">
                  <c:v>1847.471</c:v>
                </c:pt>
                <c:pt idx="3004">
                  <c:v>1847.954</c:v>
                </c:pt>
                <c:pt idx="3005">
                  <c:v>1848.4359999999999</c:v>
                </c:pt>
                <c:pt idx="3006">
                  <c:v>1848.9179999999999</c:v>
                </c:pt>
                <c:pt idx="3007">
                  <c:v>1849.4</c:v>
                </c:pt>
                <c:pt idx="3008">
                  <c:v>1849.8820000000001</c:v>
                </c:pt>
                <c:pt idx="3009">
                  <c:v>1850.364</c:v>
                </c:pt>
                <c:pt idx="3010">
                  <c:v>1850.846</c:v>
                </c:pt>
                <c:pt idx="3011">
                  <c:v>1851.328</c:v>
                </c:pt>
                <c:pt idx="3012">
                  <c:v>1851.8109999999999</c:v>
                </c:pt>
                <c:pt idx="3013">
                  <c:v>1852.2929999999999</c:v>
                </c:pt>
                <c:pt idx="3014">
                  <c:v>1852.7750000000001</c:v>
                </c:pt>
                <c:pt idx="3015">
                  <c:v>1853.2570000000001</c:v>
                </c:pt>
                <c:pt idx="3016">
                  <c:v>1853.739</c:v>
                </c:pt>
                <c:pt idx="3017">
                  <c:v>1854.221</c:v>
                </c:pt>
                <c:pt idx="3018">
                  <c:v>1854.703</c:v>
                </c:pt>
                <c:pt idx="3019">
                  <c:v>1855.1849999999999</c:v>
                </c:pt>
                <c:pt idx="3020">
                  <c:v>1855.6669999999999</c:v>
                </c:pt>
                <c:pt idx="3021">
                  <c:v>1856.15</c:v>
                </c:pt>
                <c:pt idx="3022">
                  <c:v>1856.6320000000001</c:v>
                </c:pt>
                <c:pt idx="3023">
                  <c:v>1857.114</c:v>
                </c:pt>
                <c:pt idx="3024">
                  <c:v>1857.596</c:v>
                </c:pt>
                <c:pt idx="3025">
                  <c:v>1858.078</c:v>
                </c:pt>
                <c:pt idx="3026">
                  <c:v>1858.56</c:v>
                </c:pt>
                <c:pt idx="3027">
                  <c:v>1859.0419999999999</c:v>
                </c:pt>
                <c:pt idx="3028">
                  <c:v>1859.5239999999999</c:v>
                </c:pt>
                <c:pt idx="3029">
                  <c:v>1860.0070000000001</c:v>
                </c:pt>
                <c:pt idx="3030">
                  <c:v>1860.489</c:v>
                </c:pt>
                <c:pt idx="3031">
                  <c:v>1860.971</c:v>
                </c:pt>
                <c:pt idx="3032">
                  <c:v>1861.453</c:v>
                </c:pt>
                <c:pt idx="3033">
                  <c:v>1861.9349999999999</c:v>
                </c:pt>
                <c:pt idx="3034">
                  <c:v>1862.4169999999999</c:v>
                </c:pt>
                <c:pt idx="3035">
                  <c:v>1862.8989999999999</c:v>
                </c:pt>
                <c:pt idx="3036">
                  <c:v>1863.3810000000001</c:v>
                </c:pt>
                <c:pt idx="3037">
                  <c:v>1863.864</c:v>
                </c:pt>
                <c:pt idx="3038">
                  <c:v>1864.345</c:v>
                </c:pt>
                <c:pt idx="3039">
                  <c:v>1864.828</c:v>
                </c:pt>
                <c:pt idx="3040">
                  <c:v>1865.31</c:v>
                </c:pt>
                <c:pt idx="3041">
                  <c:v>1865.7919999999999</c:v>
                </c:pt>
                <c:pt idx="3042">
                  <c:v>1866.2739999999999</c:v>
                </c:pt>
                <c:pt idx="3043">
                  <c:v>1866.7560000000001</c:v>
                </c:pt>
                <c:pt idx="3044">
                  <c:v>1867.2380000000001</c:v>
                </c:pt>
                <c:pt idx="3045">
                  <c:v>1867.72</c:v>
                </c:pt>
                <c:pt idx="3046">
                  <c:v>1868.202</c:v>
                </c:pt>
                <c:pt idx="3047">
                  <c:v>1868.6849999999999</c:v>
                </c:pt>
                <c:pt idx="3048">
                  <c:v>1869.1669999999999</c:v>
                </c:pt>
                <c:pt idx="3049">
                  <c:v>1869.6489999999999</c:v>
                </c:pt>
                <c:pt idx="3050">
                  <c:v>1870.1310000000001</c:v>
                </c:pt>
                <c:pt idx="3051">
                  <c:v>1870.6130000000001</c:v>
                </c:pt>
                <c:pt idx="3052">
                  <c:v>1871.095</c:v>
                </c:pt>
                <c:pt idx="3053">
                  <c:v>1871.577</c:v>
                </c:pt>
                <c:pt idx="3054">
                  <c:v>1872.059</c:v>
                </c:pt>
                <c:pt idx="3055">
                  <c:v>1872.5419999999999</c:v>
                </c:pt>
                <c:pt idx="3056">
                  <c:v>1873.0239999999999</c:v>
                </c:pt>
                <c:pt idx="3057">
                  <c:v>1873.5060000000001</c:v>
                </c:pt>
                <c:pt idx="3058">
                  <c:v>1873.9880000000001</c:v>
                </c:pt>
                <c:pt idx="3059">
                  <c:v>1874.47</c:v>
                </c:pt>
                <c:pt idx="3060">
                  <c:v>1874.952</c:v>
                </c:pt>
                <c:pt idx="3061">
                  <c:v>1875.434</c:v>
                </c:pt>
                <c:pt idx="3062">
                  <c:v>1875.9159999999999</c:v>
                </c:pt>
                <c:pt idx="3063">
                  <c:v>1876.3979999999999</c:v>
                </c:pt>
                <c:pt idx="3064">
                  <c:v>1876.8810000000001</c:v>
                </c:pt>
                <c:pt idx="3065">
                  <c:v>1877.3630000000001</c:v>
                </c:pt>
                <c:pt idx="3066">
                  <c:v>1877.845</c:v>
                </c:pt>
                <c:pt idx="3067">
                  <c:v>1878.327</c:v>
                </c:pt>
                <c:pt idx="3068">
                  <c:v>1878.809</c:v>
                </c:pt>
                <c:pt idx="3069">
                  <c:v>1879.2909999999999</c:v>
                </c:pt>
                <c:pt idx="3070">
                  <c:v>1879.7729999999999</c:v>
                </c:pt>
                <c:pt idx="3071">
                  <c:v>1880.2550000000001</c:v>
                </c:pt>
                <c:pt idx="3072">
                  <c:v>1880.7380000000001</c:v>
                </c:pt>
                <c:pt idx="3073">
                  <c:v>1881.22</c:v>
                </c:pt>
                <c:pt idx="3074">
                  <c:v>1881.702</c:v>
                </c:pt>
                <c:pt idx="3075">
                  <c:v>1882.184</c:v>
                </c:pt>
                <c:pt idx="3076">
                  <c:v>1882.6659999999999</c:v>
                </c:pt>
                <c:pt idx="3077">
                  <c:v>1883.1479999999999</c:v>
                </c:pt>
                <c:pt idx="3078">
                  <c:v>1883.63</c:v>
                </c:pt>
                <c:pt idx="3079">
                  <c:v>1884.1120000000001</c:v>
                </c:pt>
                <c:pt idx="3080">
                  <c:v>1884.5940000000001</c:v>
                </c:pt>
                <c:pt idx="3081">
                  <c:v>1885.077</c:v>
                </c:pt>
                <c:pt idx="3082">
                  <c:v>1885.559</c:v>
                </c:pt>
                <c:pt idx="3083">
                  <c:v>1886.0409999999999</c:v>
                </c:pt>
                <c:pt idx="3084">
                  <c:v>1886.5229999999999</c:v>
                </c:pt>
                <c:pt idx="3085">
                  <c:v>1887.0050000000001</c:v>
                </c:pt>
                <c:pt idx="3086">
                  <c:v>1887.4870000000001</c:v>
                </c:pt>
                <c:pt idx="3087">
                  <c:v>1887.9690000000001</c:v>
                </c:pt>
                <c:pt idx="3088">
                  <c:v>1888.451</c:v>
                </c:pt>
                <c:pt idx="3089">
                  <c:v>1888.934</c:v>
                </c:pt>
                <c:pt idx="3090">
                  <c:v>1889.4159999999999</c:v>
                </c:pt>
                <c:pt idx="3091">
                  <c:v>1889.8979999999999</c:v>
                </c:pt>
                <c:pt idx="3092">
                  <c:v>1890.38</c:v>
                </c:pt>
                <c:pt idx="3093">
                  <c:v>1890.8620000000001</c:v>
                </c:pt>
                <c:pt idx="3094">
                  <c:v>1891.3440000000001</c:v>
                </c:pt>
                <c:pt idx="3095">
                  <c:v>1891.826</c:v>
                </c:pt>
                <c:pt idx="3096">
                  <c:v>1892.308</c:v>
                </c:pt>
                <c:pt idx="3097">
                  <c:v>1892.7909999999999</c:v>
                </c:pt>
                <c:pt idx="3098">
                  <c:v>1893.2719999999999</c:v>
                </c:pt>
                <c:pt idx="3099">
                  <c:v>1893.7550000000001</c:v>
                </c:pt>
                <c:pt idx="3100">
                  <c:v>1894.2370000000001</c:v>
                </c:pt>
                <c:pt idx="3101">
                  <c:v>1894.7190000000001</c:v>
                </c:pt>
                <c:pt idx="3102">
                  <c:v>1895.201</c:v>
                </c:pt>
                <c:pt idx="3103">
                  <c:v>1895.683</c:v>
                </c:pt>
                <c:pt idx="3104">
                  <c:v>1896.165</c:v>
                </c:pt>
                <c:pt idx="3105">
                  <c:v>1896.6469999999999</c:v>
                </c:pt>
                <c:pt idx="3106">
                  <c:v>1897.1289999999999</c:v>
                </c:pt>
                <c:pt idx="3107">
                  <c:v>1897.6120000000001</c:v>
                </c:pt>
                <c:pt idx="3108">
                  <c:v>1898.0940000000001</c:v>
                </c:pt>
                <c:pt idx="3109">
                  <c:v>1898.576</c:v>
                </c:pt>
                <c:pt idx="3110">
                  <c:v>1899.058</c:v>
                </c:pt>
                <c:pt idx="3111">
                  <c:v>1899.54</c:v>
                </c:pt>
                <c:pt idx="3112">
                  <c:v>1900.0219999999999</c:v>
                </c:pt>
                <c:pt idx="3113">
                  <c:v>1900.5039999999999</c:v>
                </c:pt>
                <c:pt idx="3114">
                  <c:v>1900.9860000000001</c:v>
                </c:pt>
                <c:pt idx="3115">
                  <c:v>1901.4690000000001</c:v>
                </c:pt>
                <c:pt idx="3116">
                  <c:v>1901.951</c:v>
                </c:pt>
                <c:pt idx="3117">
                  <c:v>1902.433</c:v>
                </c:pt>
                <c:pt idx="3118">
                  <c:v>1902.915</c:v>
                </c:pt>
                <c:pt idx="3119">
                  <c:v>1903.3969999999999</c:v>
                </c:pt>
                <c:pt idx="3120">
                  <c:v>1903.8789999999999</c:v>
                </c:pt>
                <c:pt idx="3121">
                  <c:v>1904.3610000000001</c:v>
                </c:pt>
                <c:pt idx="3122">
                  <c:v>1904.8430000000001</c:v>
                </c:pt>
                <c:pt idx="3123">
                  <c:v>1905.325</c:v>
                </c:pt>
                <c:pt idx="3124">
                  <c:v>1905.808</c:v>
                </c:pt>
                <c:pt idx="3125">
                  <c:v>1906.29</c:v>
                </c:pt>
                <c:pt idx="3126">
                  <c:v>1906.7719999999999</c:v>
                </c:pt>
                <c:pt idx="3127">
                  <c:v>1907.2539999999999</c:v>
                </c:pt>
                <c:pt idx="3128">
                  <c:v>1907.7360000000001</c:v>
                </c:pt>
                <c:pt idx="3129">
                  <c:v>1908.2180000000001</c:v>
                </c:pt>
                <c:pt idx="3130">
                  <c:v>1908.7</c:v>
                </c:pt>
                <c:pt idx="3131">
                  <c:v>1909.182</c:v>
                </c:pt>
                <c:pt idx="3132">
                  <c:v>1909.665</c:v>
                </c:pt>
                <c:pt idx="3133">
                  <c:v>1910.1469999999999</c:v>
                </c:pt>
                <c:pt idx="3134">
                  <c:v>1910.6289999999999</c:v>
                </c:pt>
                <c:pt idx="3135">
                  <c:v>1911.1110000000001</c:v>
                </c:pt>
                <c:pt idx="3136">
                  <c:v>1911.5930000000001</c:v>
                </c:pt>
                <c:pt idx="3137">
                  <c:v>1912.075</c:v>
                </c:pt>
                <c:pt idx="3138">
                  <c:v>1912.557</c:v>
                </c:pt>
                <c:pt idx="3139">
                  <c:v>1913.039</c:v>
                </c:pt>
                <c:pt idx="3140">
                  <c:v>1913.521</c:v>
                </c:pt>
                <c:pt idx="3141">
                  <c:v>1914.0039999999999</c:v>
                </c:pt>
                <c:pt idx="3142">
                  <c:v>1914.4860000000001</c:v>
                </c:pt>
                <c:pt idx="3143">
                  <c:v>1914.9680000000001</c:v>
                </c:pt>
                <c:pt idx="3144">
                  <c:v>1915.45</c:v>
                </c:pt>
                <c:pt idx="3145">
                  <c:v>1915.932</c:v>
                </c:pt>
                <c:pt idx="3146">
                  <c:v>1916.414</c:v>
                </c:pt>
                <c:pt idx="3147">
                  <c:v>1916.896</c:v>
                </c:pt>
                <c:pt idx="3148">
                  <c:v>1917.3779999999999</c:v>
                </c:pt>
                <c:pt idx="3149">
                  <c:v>1917.8610000000001</c:v>
                </c:pt>
                <c:pt idx="3150">
                  <c:v>1918.3430000000001</c:v>
                </c:pt>
                <c:pt idx="3151">
                  <c:v>1918.825</c:v>
                </c:pt>
                <c:pt idx="3152">
                  <c:v>1919.307</c:v>
                </c:pt>
                <c:pt idx="3153">
                  <c:v>1919.789</c:v>
                </c:pt>
                <c:pt idx="3154">
                  <c:v>1920.271</c:v>
                </c:pt>
                <c:pt idx="3155">
                  <c:v>1920.7529999999999</c:v>
                </c:pt>
                <c:pt idx="3156">
                  <c:v>1921.2349999999999</c:v>
                </c:pt>
                <c:pt idx="3157">
                  <c:v>1921.7180000000001</c:v>
                </c:pt>
                <c:pt idx="3158">
                  <c:v>1922.1990000000001</c:v>
                </c:pt>
                <c:pt idx="3159">
                  <c:v>1922.682</c:v>
                </c:pt>
                <c:pt idx="3160">
                  <c:v>1923.164</c:v>
                </c:pt>
                <c:pt idx="3161">
                  <c:v>1923.646</c:v>
                </c:pt>
                <c:pt idx="3162">
                  <c:v>1924.1279999999999</c:v>
                </c:pt>
                <c:pt idx="3163">
                  <c:v>1924.61</c:v>
                </c:pt>
                <c:pt idx="3164">
                  <c:v>1925.0920000000001</c:v>
                </c:pt>
                <c:pt idx="3165">
                  <c:v>1925.5740000000001</c:v>
                </c:pt>
                <c:pt idx="3166">
                  <c:v>1926.056</c:v>
                </c:pt>
                <c:pt idx="3167">
                  <c:v>1926.539</c:v>
                </c:pt>
                <c:pt idx="3168">
                  <c:v>1927.021</c:v>
                </c:pt>
                <c:pt idx="3169">
                  <c:v>1927.5029999999999</c:v>
                </c:pt>
                <c:pt idx="3170">
                  <c:v>1927.9849999999999</c:v>
                </c:pt>
                <c:pt idx="3171">
                  <c:v>1928.4670000000001</c:v>
                </c:pt>
                <c:pt idx="3172">
                  <c:v>1928.9490000000001</c:v>
                </c:pt>
                <c:pt idx="3173">
                  <c:v>1929.431</c:v>
                </c:pt>
                <c:pt idx="3174">
                  <c:v>1929.913</c:v>
                </c:pt>
                <c:pt idx="3175">
                  <c:v>1930.396</c:v>
                </c:pt>
                <c:pt idx="3176">
                  <c:v>1930.8779999999999</c:v>
                </c:pt>
                <c:pt idx="3177">
                  <c:v>1931.36</c:v>
                </c:pt>
                <c:pt idx="3178">
                  <c:v>1931.8420000000001</c:v>
                </c:pt>
                <c:pt idx="3179">
                  <c:v>1932.3240000000001</c:v>
                </c:pt>
                <c:pt idx="3180">
                  <c:v>1932.806</c:v>
                </c:pt>
                <c:pt idx="3181">
                  <c:v>1933.288</c:v>
                </c:pt>
                <c:pt idx="3182">
                  <c:v>1933.77</c:v>
                </c:pt>
                <c:pt idx="3183">
                  <c:v>1934.252</c:v>
                </c:pt>
                <c:pt idx="3184">
                  <c:v>1934.7349999999999</c:v>
                </c:pt>
                <c:pt idx="3185">
                  <c:v>1935.2170000000001</c:v>
                </c:pt>
                <c:pt idx="3186">
                  <c:v>1935.6990000000001</c:v>
                </c:pt>
                <c:pt idx="3187">
                  <c:v>1936.181</c:v>
                </c:pt>
                <c:pt idx="3188">
                  <c:v>1936.663</c:v>
                </c:pt>
                <c:pt idx="3189">
                  <c:v>1937.145</c:v>
                </c:pt>
                <c:pt idx="3190">
                  <c:v>1937.627</c:v>
                </c:pt>
                <c:pt idx="3191">
                  <c:v>1938.1089999999999</c:v>
                </c:pt>
                <c:pt idx="3192">
                  <c:v>1938.5920000000001</c:v>
                </c:pt>
                <c:pt idx="3193">
                  <c:v>1939.0740000000001</c:v>
                </c:pt>
                <c:pt idx="3194">
                  <c:v>1939.556</c:v>
                </c:pt>
                <c:pt idx="3195">
                  <c:v>1940.038</c:v>
                </c:pt>
                <c:pt idx="3196">
                  <c:v>1940.52</c:v>
                </c:pt>
                <c:pt idx="3197">
                  <c:v>1941.002</c:v>
                </c:pt>
                <c:pt idx="3198">
                  <c:v>1941.4839999999999</c:v>
                </c:pt>
                <c:pt idx="3199">
                  <c:v>1941.9659999999999</c:v>
                </c:pt>
                <c:pt idx="3200">
                  <c:v>1942.4480000000001</c:v>
                </c:pt>
                <c:pt idx="3201">
                  <c:v>1942.931</c:v>
                </c:pt>
                <c:pt idx="3202">
                  <c:v>1943.413</c:v>
                </c:pt>
                <c:pt idx="3203">
                  <c:v>1943.895</c:v>
                </c:pt>
                <c:pt idx="3204">
                  <c:v>1944.377</c:v>
                </c:pt>
                <c:pt idx="3205">
                  <c:v>1944.8589999999999</c:v>
                </c:pt>
                <c:pt idx="3206">
                  <c:v>1945.3409999999999</c:v>
                </c:pt>
                <c:pt idx="3207">
                  <c:v>1945.8230000000001</c:v>
                </c:pt>
                <c:pt idx="3208">
                  <c:v>1946.3050000000001</c:v>
                </c:pt>
                <c:pt idx="3209">
                  <c:v>1946.788</c:v>
                </c:pt>
                <c:pt idx="3210">
                  <c:v>1947.27</c:v>
                </c:pt>
                <c:pt idx="3211">
                  <c:v>1947.752</c:v>
                </c:pt>
                <c:pt idx="3212">
                  <c:v>1948.2339999999999</c:v>
                </c:pt>
                <c:pt idx="3213">
                  <c:v>1948.7159999999999</c:v>
                </c:pt>
                <c:pt idx="3214">
                  <c:v>1949.1980000000001</c:v>
                </c:pt>
                <c:pt idx="3215">
                  <c:v>1949.68</c:v>
                </c:pt>
                <c:pt idx="3216">
                  <c:v>1950.162</c:v>
                </c:pt>
                <c:pt idx="3217">
                  <c:v>1950.645</c:v>
                </c:pt>
                <c:pt idx="3218">
                  <c:v>1951.126</c:v>
                </c:pt>
                <c:pt idx="3219">
                  <c:v>1951.6089999999999</c:v>
                </c:pt>
                <c:pt idx="3220">
                  <c:v>1952.0909999999999</c:v>
                </c:pt>
                <c:pt idx="3221">
                  <c:v>1952.5730000000001</c:v>
                </c:pt>
                <c:pt idx="3222">
                  <c:v>1953.0550000000001</c:v>
                </c:pt>
                <c:pt idx="3223">
                  <c:v>1953.537</c:v>
                </c:pt>
                <c:pt idx="3224">
                  <c:v>1954.019</c:v>
                </c:pt>
                <c:pt idx="3225">
                  <c:v>1954.501</c:v>
                </c:pt>
                <c:pt idx="3226">
                  <c:v>1954.9829999999999</c:v>
                </c:pt>
                <c:pt idx="3227">
                  <c:v>1955.4659999999999</c:v>
                </c:pt>
                <c:pt idx="3228">
                  <c:v>1955.9480000000001</c:v>
                </c:pt>
                <c:pt idx="3229">
                  <c:v>1956.43</c:v>
                </c:pt>
                <c:pt idx="3230">
                  <c:v>1956.912</c:v>
                </c:pt>
                <c:pt idx="3231">
                  <c:v>1957.394</c:v>
                </c:pt>
                <c:pt idx="3232">
                  <c:v>1957.876</c:v>
                </c:pt>
                <c:pt idx="3233">
                  <c:v>1958.3579999999999</c:v>
                </c:pt>
                <c:pt idx="3234">
                  <c:v>1958.84</c:v>
                </c:pt>
                <c:pt idx="3235">
                  <c:v>1959.3230000000001</c:v>
                </c:pt>
                <c:pt idx="3236">
                  <c:v>1959.8050000000001</c:v>
                </c:pt>
                <c:pt idx="3237">
                  <c:v>1960.287</c:v>
                </c:pt>
                <c:pt idx="3238">
                  <c:v>1960.769</c:v>
                </c:pt>
                <c:pt idx="3239">
                  <c:v>1961.251</c:v>
                </c:pt>
                <c:pt idx="3240">
                  <c:v>1961.7329999999999</c:v>
                </c:pt>
                <c:pt idx="3241">
                  <c:v>1962.2149999999999</c:v>
                </c:pt>
                <c:pt idx="3242">
                  <c:v>1962.6969999999999</c:v>
                </c:pt>
                <c:pt idx="3243">
                  <c:v>1963.1790000000001</c:v>
                </c:pt>
                <c:pt idx="3244">
                  <c:v>1963.662</c:v>
                </c:pt>
                <c:pt idx="3245">
                  <c:v>1964.144</c:v>
                </c:pt>
                <c:pt idx="3246">
                  <c:v>1964.626</c:v>
                </c:pt>
                <c:pt idx="3247">
                  <c:v>1965.1079999999999</c:v>
                </c:pt>
                <c:pt idx="3248">
                  <c:v>1965.59</c:v>
                </c:pt>
                <c:pt idx="3249">
                  <c:v>1966.0719999999999</c:v>
                </c:pt>
                <c:pt idx="3250">
                  <c:v>1966.5540000000001</c:v>
                </c:pt>
                <c:pt idx="3251">
                  <c:v>1967.0360000000001</c:v>
                </c:pt>
                <c:pt idx="3252">
                  <c:v>1967.519</c:v>
                </c:pt>
                <c:pt idx="3253">
                  <c:v>1968.001</c:v>
                </c:pt>
                <c:pt idx="3254">
                  <c:v>1968.4829999999999</c:v>
                </c:pt>
                <c:pt idx="3255">
                  <c:v>1968.9649999999999</c:v>
                </c:pt>
                <c:pt idx="3256">
                  <c:v>1969.4469999999999</c:v>
                </c:pt>
                <c:pt idx="3257">
                  <c:v>1969.9290000000001</c:v>
                </c:pt>
                <c:pt idx="3258">
                  <c:v>1970.4110000000001</c:v>
                </c:pt>
                <c:pt idx="3259">
                  <c:v>1970.893</c:v>
                </c:pt>
                <c:pt idx="3260">
                  <c:v>1971.375</c:v>
                </c:pt>
                <c:pt idx="3261">
                  <c:v>1971.8579999999999</c:v>
                </c:pt>
                <c:pt idx="3262">
                  <c:v>1972.34</c:v>
                </c:pt>
                <c:pt idx="3263">
                  <c:v>1972.8219999999999</c:v>
                </c:pt>
                <c:pt idx="3264">
                  <c:v>1973.3040000000001</c:v>
                </c:pt>
                <c:pt idx="3265">
                  <c:v>1973.7860000000001</c:v>
                </c:pt>
                <c:pt idx="3266">
                  <c:v>1974.268</c:v>
                </c:pt>
                <c:pt idx="3267">
                  <c:v>1974.75</c:v>
                </c:pt>
                <c:pt idx="3268">
                  <c:v>1975.232</c:v>
                </c:pt>
                <c:pt idx="3269">
                  <c:v>1975.7149999999999</c:v>
                </c:pt>
                <c:pt idx="3270">
                  <c:v>1976.1969999999999</c:v>
                </c:pt>
                <c:pt idx="3271">
                  <c:v>1976.6790000000001</c:v>
                </c:pt>
                <c:pt idx="3272">
                  <c:v>1977.1610000000001</c:v>
                </c:pt>
                <c:pt idx="3273">
                  <c:v>1977.643</c:v>
                </c:pt>
                <c:pt idx="3274">
                  <c:v>1978.125</c:v>
                </c:pt>
                <c:pt idx="3275">
                  <c:v>1978.607</c:v>
                </c:pt>
                <c:pt idx="3276">
                  <c:v>1979.0889999999999</c:v>
                </c:pt>
                <c:pt idx="3277">
                  <c:v>1979.5719999999999</c:v>
                </c:pt>
                <c:pt idx="3278">
                  <c:v>1980.0530000000001</c:v>
                </c:pt>
                <c:pt idx="3279">
                  <c:v>1980.5360000000001</c:v>
                </c:pt>
                <c:pt idx="3280">
                  <c:v>1981.018</c:v>
                </c:pt>
                <c:pt idx="3281">
                  <c:v>1981.5</c:v>
                </c:pt>
                <c:pt idx="3282">
                  <c:v>1981.982</c:v>
                </c:pt>
                <c:pt idx="3283">
                  <c:v>1982.4639999999999</c:v>
                </c:pt>
                <c:pt idx="3284">
                  <c:v>1982.9459999999999</c:v>
                </c:pt>
                <c:pt idx="3285">
                  <c:v>1983.4280000000001</c:v>
                </c:pt>
                <c:pt idx="3286">
                  <c:v>1983.91</c:v>
                </c:pt>
                <c:pt idx="3287">
                  <c:v>1984.393</c:v>
                </c:pt>
                <c:pt idx="3288">
                  <c:v>1984.875</c:v>
                </c:pt>
                <c:pt idx="3289">
                  <c:v>1985.357</c:v>
                </c:pt>
                <c:pt idx="3290">
                  <c:v>1985.8389999999999</c:v>
                </c:pt>
                <c:pt idx="3291">
                  <c:v>1986.3209999999999</c:v>
                </c:pt>
                <c:pt idx="3292">
                  <c:v>1986.8030000000001</c:v>
                </c:pt>
                <c:pt idx="3293">
                  <c:v>1987.2850000000001</c:v>
                </c:pt>
                <c:pt idx="3294">
                  <c:v>1987.7670000000001</c:v>
                </c:pt>
                <c:pt idx="3295">
                  <c:v>1988.25</c:v>
                </c:pt>
                <c:pt idx="3296">
                  <c:v>1988.732</c:v>
                </c:pt>
                <c:pt idx="3297">
                  <c:v>1989.2139999999999</c:v>
                </c:pt>
                <c:pt idx="3298">
                  <c:v>1989.6959999999999</c:v>
                </c:pt>
                <c:pt idx="3299">
                  <c:v>1990.1780000000001</c:v>
                </c:pt>
                <c:pt idx="3300">
                  <c:v>1990.66</c:v>
                </c:pt>
                <c:pt idx="3301">
                  <c:v>1991.1420000000001</c:v>
                </c:pt>
                <c:pt idx="3302">
                  <c:v>1991.624</c:v>
                </c:pt>
                <c:pt idx="3303">
                  <c:v>1992.106</c:v>
                </c:pt>
                <c:pt idx="3304">
                  <c:v>1992.5889999999999</c:v>
                </c:pt>
                <c:pt idx="3305">
                  <c:v>1993.0709999999999</c:v>
                </c:pt>
                <c:pt idx="3306">
                  <c:v>1993.5530000000001</c:v>
                </c:pt>
                <c:pt idx="3307">
                  <c:v>1994.0350000000001</c:v>
                </c:pt>
                <c:pt idx="3308">
                  <c:v>1994.5170000000001</c:v>
                </c:pt>
                <c:pt idx="3309">
                  <c:v>1994.999</c:v>
                </c:pt>
                <c:pt idx="3310">
                  <c:v>1995.481</c:v>
                </c:pt>
                <c:pt idx="3311">
                  <c:v>1995.963</c:v>
                </c:pt>
                <c:pt idx="3312">
                  <c:v>1996.4459999999999</c:v>
                </c:pt>
                <c:pt idx="3313">
                  <c:v>1996.9280000000001</c:v>
                </c:pt>
                <c:pt idx="3314">
                  <c:v>1997.41</c:v>
                </c:pt>
                <c:pt idx="3315">
                  <c:v>1997.8920000000001</c:v>
                </c:pt>
                <c:pt idx="3316">
                  <c:v>1998.374</c:v>
                </c:pt>
                <c:pt idx="3317">
                  <c:v>1998.856</c:v>
                </c:pt>
                <c:pt idx="3318">
                  <c:v>1999.338</c:v>
                </c:pt>
                <c:pt idx="3319">
                  <c:v>1999.82</c:v>
                </c:pt>
                <c:pt idx="3320">
                  <c:v>2000.3019999999999</c:v>
                </c:pt>
                <c:pt idx="3321">
                  <c:v>2000.7850000000001</c:v>
                </c:pt>
                <c:pt idx="3322">
                  <c:v>2001.2670000000001</c:v>
                </c:pt>
                <c:pt idx="3323">
                  <c:v>2001.749</c:v>
                </c:pt>
                <c:pt idx="3324">
                  <c:v>2002.231</c:v>
                </c:pt>
                <c:pt idx="3325">
                  <c:v>2002.713</c:v>
                </c:pt>
                <c:pt idx="3326">
                  <c:v>2003.1949999999999</c:v>
                </c:pt>
                <c:pt idx="3327">
                  <c:v>2003.6769999999999</c:v>
                </c:pt>
                <c:pt idx="3328">
                  <c:v>2004.1590000000001</c:v>
                </c:pt>
                <c:pt idx="3329">
                  <c:v>2004.6420000000001</c:v>
                </c:pt>
                <c:pt idx="3330">
                  <c:v>2005.124</c:v>
                </c:pt>
                <c:pt idx="3331">
                  <c:v>2005.606</c:v>
                </c:pt>
                <c:pt idx="3332">
                  <c:v>2006.088</c:v>
                </c:pt>
                <c:pt idx="3333">
                  <c:v>2006.57</c:v>
                </c:pt>
                <c:pt idx="3334">
                  <c:v>2007.0519999999999</c:v>
                </c:pt>
                <c:pt idx="3335">
                  <c:v>2007.5340000000001</c:v>
                </c:pt>
                <c:pt idx="3336">
                  <c:v>2008.0160000000001</c:v>
                </c:pt>
                <c:pt idx="3337">
                  <c:v>2008.499</c:v>
                </c:pt>
                <c:pt idx="3338">
                  <c:v>2008.98</c:v>
                </c:pt>
                <c:pt idx="3339">
                  <c:v>2009.463</c:v>
                </c:pt>
                <c:pt idx="3340">
                  <c:v>2009.9449999999999</c:v>
                </c:pt>
                <c:pt idx="3341">
                  <c:v>2010.4269999999999</c:v>
                </c:pt>
                <c:pt idx="3342">
                  <c:v>2010.9090000000001</c:v>
                </c:pt>
                <c:pt idx="3343">
                  <c:v>2011.3910000000001</c:v>
                </c:pt>
                <c:pt idx="3344">
                  <c:v>2011.873</c:v>
                </c:pt>
                <c:pt idx="3345">
                  <c:v>2012.355</c:v>
                </c:pt>
                <c:pt idx="3346">
                  <c:v>2012.837</c:v>
                </c:pt>
                <c:pt idx="3347">
                  <c:v>2013.32</c:v>
                </c:pt>
                <c:pt idx="3348">
                  <c:v>2013.8019999999999</c:v>
                </c:pt>
                <c:pt idx="3349">
                  <c:v>2014.2840000000001</c:v>
                </c:pt>
                <c:pt idx="3350">
                  <c:v>2014.7660000000001</c:v>
                </c:pt>
                <c:pt idx="3351">
                  <c:v>2015.248</c:v>
                </c:pt>
                <c:pt idx="3352">
                  <c:v>2015.73</c:v>
                </c:pt>
                <c:pt idx="3353">
                  <c:v>2016.212</c:v>
                </c:pt>
                <c:pt idx="3354">
                  <c:v>2016.694</c:v>
                </c:pt>
                <c:pt idx="3355">
                  <c:v>2017.1769999999999</c:v>
                </c:pt>
                <c:pt idx="3356">
                  <c:v>2017.6590000000001</c:v>
                </c:pt>
                <c:pt idx="3357">
                  <c:v>2018.1410000000001</c:v>
                </c:pt>
                <c:pt idx="3358">
                  <c:v>2018.623</c:v>
                </c:pt>
                <c:pt idx="3359">
                  <c:v>2019.105</c:v>
                </c:pt>
                <c:pt idx="3360">
                  <c:v>2019.587</c:v>
                </c:pt>
                <c:pt idx="3361">
                  <c:v>2020.069</c:v>
                </c:pt>
                <c:pt idx="3362">
                  <c:v>2020.5509999999999</c:v>
                </c:pt>
                <c:pt idx="3363">
                  <c:v>2021.0329999999999</c:v>
                </c:pt>
                <c:pt idx="3364">
                  <c:v>2021.5160000000001</c:v>
                </c:pt>
                <c:pt idx="3365">
                  <c:v>2021.998</c:v>
                </c:pt>
                <c:pt idx="3366">
                  <c:v>2022.48</c:v>
                </c:pt>
                <c:pt idx="3367">
                  <c:v>2022.962</c:v>
                </c:pt>
                <c:pt idx="3368">
                  <c:v>2023.444</c:v>
                </c:pt>
                <c:pt idx="3369">
                  <c:v>2023.9259999999999</c:v>
                </c:pt>
                <c:pt idx="3370">
                  <c:v>2024.4079999999999</c:v>
                </c:pt>
                <c:pt idx="3371">
                  <c:v>2024.89</c:v>
                </c:pt>
                <c:pt idx="3372">
                  <c:v>2025.373</c:v>
                </c:pt>
                <c:pt idx="3373">
                  <c:v>2025.855</c:v>
                </c:pt>
                <c:pt idx="3374">
                  <c:v>2026.337</c:v>
                </c:pt>
                <c:pt idx="3375">
                  <c:v>2026.819</c:v>
                </c:pt>
                <c:pt idx="3376">
                  <c:v>2027.3009999999999</c:v>
                </c:pt>
                <c:pt idx="3377">
                  <c:v>2027.7829999999999</c:v>
                </c:pt>
                <c:pt idx="3378">
                  <c:v>2028.2650000000001</c:v>
                </c:pt>
                <c:pt idx="3379">
                  <c:v>2028.7470000000001</c:v>
                </c:pt>
                <c:pt idx="3380">
                  <c:v>2029.229</c:v>
                </c:pt>
                <c:pt idx="3381">
                  <c:v>2029.712</c:v>
                </c:pt>
                <c:pt idx="3382">
                  <c:v>2030.194</c:v>
                </c:pt>
                <c:pt idx="3383">
                  <c:v>2030.6759999999999</c:v>
                </c:pt>
                <c:pt idx="3384">
                  <c:v>2031.1579999999999</c:v>
                </c:pt>
                <c:pt idx="3385">
                  <c:v>2031.64</c:v>
                </c:pt>
                <c:pt idx="3386">
                  <c:v>2032.1220000000001</c:v>
                </c:pt>
                <c:pt idx="3387">
                  <c:v>2032.604</c:v>
                </c:pt>
                <c:pt idx="3388">
                  <c:v>2033.086</c:v>
                </c:pt>
                <c:pt idx="3389">
                  <c:v>2033.569</c:v>
                </c:pt>
                <c:pt idx="3390">
                  <c:v>2034.0509999999999</c:v>
                </c:pt>
                <c:pt idx="3391">
                  <c:v>2034.5329999999999</c:v>
                </c:pt>
                <c:pt idx="3392">
                  <c:v>2035.0150000000001</c:v>
                </c:pt>
                <c:pt idx="3393">
                  <c:v>2035.4970000000001</c:v>
                </c:pt>
                <c:pt idx="3394">
                  <c:v>2035.979</c:v>
                </c:pt>
                <c:pt idx="3395">
                  <c:v>2036.461</c:v>
                </c:pt>
                <c:pt idx="3396">
                  <c:v>2036.943</c:v>
                </c:pt>
                <c:pt idx="3397">
                  <c:v>2037.4259999999999</c:v>
                </c:pt>
                <c:pt idx="3398">
                  <c:v>2037.9069999999999</c:v>
                </c:pt>
                <c:pt idx="3399">
                  <c:v>2038.39</c:v>
                </c:pt>
                <c:pt idx="3400">
                  <c:v>2038.8720000000001</c:v>
                </c:pt>
                <c:pt idx="3401">
                  <c:v>2039.354</c:v>
                </c:pt>
                <c:pt idx="3402">
                  <c:v>2039.836</c:v>
                </c:pt>
                <c:pt idx="3403">
                  <c:v>2040.318</c:v>
                </c:pt>
                <c:pt idx="3404">
                  <c:v>2040.8</c:v>
                </c:pt>
                <c:pt idx="3405">
                  <c:v>2041.2819999999999</c:v>
                </c:pt>
                <c:pt idx="3406">
                  <c:v>2041.7639999999999</c:v>
                </c:pt>
                <c:pt idx="3407">
                  <c:v>2042.2470000000001</c:v>
                </c:pt>
                <c:pt idx="3408">
                  <c:v>2042.729</c:v>
                </c:pt>
                <c:pt idx="3409">
                  <c:v>2043.211</c:v>
                </c:pt>
                <c:pt idx="3410">
                  <c:v>2043.693</c:v>
                </c:pt>
                <c:pt idx="3411">
                  <c:v>2044.175</c:v>
                </c:pt>
                <c:pt idx="3412">
                  <c:v>2044.6569999999999</c:v>
                </c:pt>
                <c:pt idx="3413">
                  <c:v>2045.1389999999999</c:v>
                </c:pt>
                <c:pt idx="3414">
                  <c:v>2045.6220000000001</c:v>
                </c:pt>
                <c:pt idx="3415">
                  <c:v>2046.104</c:v>
                </c:pt>
                <c:pt idx="3416">
                  <c:v>2046.586</c:v>
                </c:pt>
                <c:pt idx="3417">
                  <c:v>2047.068</c:v>
                </c:pt>
                <c:pt idx="3418">
                  <c:v>2047.55</c:v>
                </c:pt>
                <c:pt idx="3419">
                  <c:v>2048.0320000000002</c:v>
                </c:pt>
                <c:pt idx="3420">
                  <c:v>2048.5140000000001</c:v>
                </c:pt>
                <c:pt idx="3421">
                  <c:v>2048.9960000000001</c:v>
                </c:pt>
                <c:pt idx="3422">
                  <c:v>2049.4789999999998</c:v>
                </c:pt>
                <c:pt idx="3423">
                  <c:v>2049.96</c:v>
                </c:pt>
                <c:pt idx="3424">
                  <c:v>2050.4430000000002</c:v>
                </c:pt>
                <c:pt idx="3425">
                  <c:v>2050.9250000000002</c:v>
                </c:pt>
                <c:pt idx="3426">
                  <c:v>2051.4070000000002</c:v>
                </c:pt>
                <c:pt idx="3427">
                  <c:v>2051.8890000000001</c:v>
                </c:pt>
                <c:pt idx="3428">
                  <c:v>2052.3710000000001</c:v>
                </c:pt>
                <c:pt idx="3429">
                  <c:v>2052.8530000000001</c:v>
                </c:pt>
                <c:pt idx="3430">
                  <c:v>2053.335</c:v>
                </c:pt>
                <c:pt idx="3431">
                  <c:v>2053.817</c:v>
                </c:pt>
                <c:pt idx="3432">
                  <c:v>2054.3000000000002</c:v>
                </c:pt>
                <c:pt idx="3433">
                  <c:v>2054.7820000000002</c:v>
                </c:pt>
                <c:pt idx="3434">
                  <c:v>2055.2640000000001</c:v>
                </c:pt>
                <c:pt idx="3435">
                  <c:v>2055.7460000000001</c:v>
                </c:pt>
                <c:pt idx="3436">
                  <c:v>2056.2280000000001</c:v>
                </c:pt>
                <c:pt idx="3437">
                  <c:v>2056.71</c:v>
                </c:pt>
                <c:pt idx="3438">
                  <c:v>2057.192</c:v>
                </c:pt>
                <c:pt idx="3439">
                  <c:v>2057.674</c:v>
                </c:pt>
                <c:pt idx="3440">
                  <c:v>2058.1559999999999</c:v>
                </c:pt>
                <c:pt idx="3441">
                  <c:v>2058.6390000000001</c:v>
                </c:pt>
                <c:pt idx="3442">
                  <c:v>2059.1210000000001</c:v>
                </c:pt>
                <c:pt idx="3443">
                  <c:v>2059.6030000000001</c:v>
                </c:pt>
                <c:pt idx="3444">
                  <c:v>2060.085</c:v>
                </c:pt>
                <c:pt idx="3445">
                  <c:v>2060.567</c:v>
                </c:pt>
                <c:pt idx="3446">
                  <c:v>2061.049</c:v>
                </c:pt>
                <c:pt idx="3447">
                  <c:v>2061.5309999999999</c:v>
                </c:pt>
                <c:pt idx="3448">
                  <c:v>2062.0129999999999</c:v>
                </c:pt>
                <c:pt idx="3449">
                  <c:v>2062.4960000000001</c:v>
                </c:pt>
                <c:pt idx="3450">
                  <c:v>2062.9780000000001</c:v>
                </c:pt>
                <c:pt idx="3451">
                  <c:v>2063.46</c:v>
                </c:pt>
                <c:pt idx="3452">
                  <c:v>2063.942</c:v>
                </c:pt>
                <c:pt idx="3453">
                  <c:v>2064.424</c:v>
                </c:pt>
                <c:pt idx="3454">
                  <c:v>2064.9059999999999</c:v>
                </c:pt>
                <c:pt idx="3455">
                  <c:v>2065.3879999999999</c:v>
                </c:pt>
                <c:pt idx="3456">
                  <c:v>2065.87</c:v>
                </c:pt>
                <c:pt idx="3457">
                  <c:v>2066.3530000000001</c:v>
                </c:pt>
                <c:pt idx="3458">
                  <c:v>2066.835</c:v>
                </c:pt>
                <c:pt idx="3459">
                  <c:v>2067.317</c:v>
                </c:pt>
                <c:pt idx="3460">
                  <c:v>2067.799</c:v>
                </c:pt>
                <c:pt idx="3461">
                  <c:v>2068.2809999999999</c:v>
                </c:pt>
                <c:pt idx="3462">
                  <c:v>2068.7629999999999</c:v>
                </c:pt>
                <c:pt idx="3463">
                  <c:v>2069.2449999999999</c:v>
                </c:pt>
                <c:pt idx="3464">
                  <c:v>2069.7269999999999</c:v>
                </c:pt>
                <c:pt idx="3465">
                  <c:v>2070.2089999999998</c:v>
                </c:pt>
                <c:pt idx="3466">
                  <c:v>2070.692</c:v>
                </c:pt>
                <c:pt idx="3467">
                  <c:v>2071.174</c:v>
                </c:pt>
                <c:pt idx="3468">
                  <c:v>2071.6559999999999</c:v>
                </c:pt>
                <c:pt idx="3469">
                  <c:v>2072.1379999999999</c:v>
                </c:pt>
                <c:pt idx="3470">
                  <c:v>2072.62</c:v>
                </c:pt>
                <c:pt idx="3471">
                  <c:v>2073.1019999999999</c:v>
                </c:pt>
                <c:pt idx="3472">
                  <c:v>2073.5839999999998</c:v>
                </c:pt>
                <c:pt idx="3473">
                  <c:v>2074.0659999999998</c:v>
                </c:pt>
                <c:pt idx="3474">
                  <c:v>2074.549</c:v>
                </c:pt>
                <c:pt idx="3475">
                  <c:v>2075.0309999999999</c:v>
                </c:pt>
                <c:pt idx="3476">
                  <c:v>2075.5129999999999</c:v>
                </c:pt>
                <c:pt idx="3477">
                  <c:v>2075.9949999999999</c:v>
                </c:pt>
                <c:pt idx="3478">
                  <c:v>2076.4769999999999</c:v>
                </c:pt>
                <c:pt idx="3479">
                  <c:v>2076.9589999999998</c:v>
                </c:pt>
                <c:pt idx="3480">
                  <c:v>2077.4409999999998</c:v>
                </c:pt>
                <c:pt idx="3481">
                  <c:v>2077.9229999999998</c:v>
                </c:pt>
                <c:pt idx="3482">
                  <c:v>2078.4059999999999</c:v>
                </c:pt>
                <c:pt idx="3483">
                  <c:v>2078.8870000000002</c:v>
                </c:pt>
                <c:pt idx="3484">
                  <c:v>2079.37</c:v>
                </c:pt>
                <c:pt idx="3485">
                  <c:v>2079.8519999999999</c:v>
                </c:pt>
                <c:pt idx="3486">
                  <c:v>2080.3339999999998</c:v>
                </c:pt>
                <c:pt idx="3487">
                  <c:v>2080.8159999999998</c:v>
                </c:pt>
                <c:pt idx="3488">
                  <c:v>2081.2979999999998</c:v>
                </c:pt>
                <c:pt idx="3489">
                  <c:v>2081.7800000000002</c:v>
                </c:pt>
                <c:pt idx="3490">
                  <c:v>2082.2620000000002</c:v>
                </c:pt>
                <c:pt idx="3491">
                  <c:v>2082.7440000000001</c:v>
                </c:pt>
                <c:pt idx="3492">
                  <c:v>2083.2269999999999</c:v>
                </c:pt>
                <c:pt idx="3493">
                  <c:v>2083.7089999999998</c:v>
                </c:pt>
                <c:pt idx="3494">
                  <c:v>2084.1909999999998</c:v>
                </c:pt>
                <c:pt idx="3495">
                  <c:v>2084.6729999999998</c:v>
                </c:pt>
                <c:pt idx="3496">
                  <c:v>2085.1550000000002</c:v>
                </c:pt>
                <c:pt idx="3497">
                  <c:v>2085.6370000000002</c:v>
                </c:pt>
                <c:pt idx="3498">
                  <c:v>2086.1190000000001</c:v>
                </c:pt>
                <c:pt idx="3499">
                  <c:v>2086.6010000000001</c:v>
                </c:pt>
                <c:pt idx="3500">
                  <c:v>2087.0830000000001</c:v>
                </c:pt>
                <c:pt idx="3501">
                  <c:v>2087.5659999999998</c:v>
                </c:pt>
                <c:pt idx="3502">
                  <c:v>2088.0479999999998</c:v>
                </c:pt>
                <c:pt idx="3503">
                  <c:v>2088.5300000000002</c:v>
                </c:pt>
                <c:pt idx="3504">
                  <c:v>2089.0120000000002</c:v>
                </c:pt>
                <c:pt idx="3505">
                  <c:v>2089.4940000000001</c:v>
                </c:pt>
                <c:pt idx="3506">
                  <c:v>2089.9760000000001</c:v>
                </c:pt>
                <c:pt idx="3507">
                  <c:v>2090.4580000000001</c:v>
                </c:pt>
                <c:pt idx="3508">
                  <c:v>2090.94</c:v>
                </c:pt>
                <c:pt idx="3509">
                  <c:v>2091.4229999999998</c:v>
                </c:pt>
                <c:pt idx="3510">
                  <c:v>2091.9050000000002</c:v>
                </c:pt>
                <c:pt idx="3511">
                  <c:v>2092.3870000000002</c:v>
                </c:pt>
                <c:pt idx="3512">
                  <c:v>2092.8690000000001</c:v>
                </c:pt>
                <c:pt idx="3513">
                  <c:v>2093.3510000000001</c:v>
                </c:pt>
                <c:pt idx="3514">
                  <c:v>2093.8330000000001</c:v>
                </c:pt>
                <c:pt idx="3515">
                  <c:v>2094.3150000000001</c:v>
                </c:pt>
                <c:pt idx="3516">
                  <c:v>2094.797</c:v>
                </c:pt>
                <c:pt idx="3517">
                  <c:v>2095.2800000000002</c:v>
                </c:pt>
                <c:pt idx="3518">
                  <c:v>2095.7620000000002</c:v>
                </c:pt>
                <c:pt idx="3519">
                  <c:v>2096.2440000000001</c:v>
                </c:pt>
                <c:pt idx="3520">
                  <c:v>2096.7260000000001</c:v>
                </c:pt>
                <c:pt idx="3521">
                  <c:v>2097.2080000000001</c:v>
                </c:pt>
                <c:pt idx="3522">
                  <c:v>2097.69</c:v>
                </c:pt>
                <c:pt idx="3523">
                  <c:v>2098.172</c:v>
                </c:pt>
                <c:pt idx="3524">
                  <c:v>2098.654</c:v>
                </c:pt>
                <c:pt idx="3525">
                  <c:v>2099.136</c:v>
                </c:pt>
                <c:pt idx="3526">
                  <c:v>2099.6190000000001</c:v>
                </c:pt>
                <c:pt idx="3527">
                  <c:v>2100.1010000000001</c:v>
                </c:pt>
                <c:pt idx="3528">
                  <c:v>2100.5830000000001</c:v>
                </c:pt>
                <c:pt idx="3529">
                  <c:v>2101.0650000000001</c:v>
                </c:pt>
                <c:pt idx="3530">
                  <c:v>2101.547</c:v>
                </c:pt>
                <c:pt idx="3531">
                  <c:v>2102.029</c:v>
                </c:pt>
                <c:pt idx="3532">
                  <c:v>2102.511</c:v>
                </c:pt>
                <c:pt idx="3533">
                  <c:v>2102.9929999999999</c:v>
                </c:pt>
                <c:pt idx="3534">
                  <c:v>2103.4760000000001</c:v>
                </c:pt>
                <c:pt idx="3535">
                  <c:v>2103.9580000000001</c:v>
                </c:pt>
                <c:pt idx="3536">
                  <c:v>2104.44</c:v>
                </c:pt>
                <c:pt idx="3537">
                  <c:v>2104.922</c:v>
                </c:pt>
                <c:pt idx="3538">
                  <c:v>2105.404</c:v>
                </c:pt>
                <c:pt idx="3539">
                  <c:v>2105.886</c:v>
                </c:pt>
                <c:pt idx="3540">
                  <c:v>2106.3679999999999</c:v>
                </c:pt>
                <c:pt idx="3541">
                  <c:v>2106.85</c:v>
                </c:pt>
                <c:pt idx="3542">
                  <c:v>2107.3330000000001</c:v>
                </c:pt>
                <c:pt idx="3543">
                  <c:v>2107.8139999999999</c:v>
                </c:pt>
                <c:pt idx="3544">
                  <c:v>2108.297</c:v>
                </c:pt>
                <c:pt idx="3545">
                  <c:v>2108.779</c:v>
                </c:pt>
                <c:pt idx="3546">
                  <c:v>2109.261</c:v>
                </c:pt>
                <c:pt idx="3547">
                  <c:v>2109.7429999999999</c:v>
                </c:pt>
                <c:pt idx="3548">
                  <c:v>2110.2249999999999</c:v>
                </c:pt>
                <c:pt idx="3549">
                  <c:v>2110.7069999999999</c:v>
                </c:pt>
                <c:pt idx="3550">
                  <c:v>2111.1889999999999</c:v>
                </c:pt>
                <c:pt idx="3551">
                  <c:v>2111.6709999999998</c:v>
                </c:pt>
                <c:pt idx="3552">
                  <c:v>2112.154</c:v>
                </c:pt>
                <c:pt idx="3553">
                  <c:v>2112.636</c:v>
                </c:pt>
                <c:pt idx="3554">
                  <c:v>2113.1179999999999</c:v>
                </c:pt>
                <c:pt idx="3555">
                  <c:v>2113.6</c:v>
                </c:pt>
                <c:pt idx="3556">
                  <c:v>2114.0819999999999</c:v>
                </c:pt>
                <c:pt idx="3557">
                  <c:v>2114.5639999999999</c:v>
                </c:pt>
                <c:pt idx="3558">
                  <c:v>2115.0459999999998</c:v>
                </c:pt>
                <c:pt idx="3559">
                  <c:v>2115.5279999999998</c:v>
                </c:pt>
                <c:pt idx="3560">
                  <c:v>2116.0100000000002</c:v>
                </c:pt>
                <c:pt idx="3561">
                  <c:v>2116.4929999999999</c:v>
                </c:pt>
                <c:pt idx="3562">
                  <c:v>2116.9749999999999</c:v>
                </c:pt>
                <c:pt idx="3563">
                  <c:v>2117.4569999999999</c:v>
                </c:pt>
                <c:pt idx="3564">
                  <c:v>2117.9389999999999</c:v>
                </c:pt>
                <c:pt idx="3565">
                  <c:v>2118.4209999999998</c:v>
                </c:pt>
                <c:pt idx="3566">
                  <c:v>2118.9029999999998</c:v>
                </c:pt>
                <c:pt idx="3567">
                  <c:v>2119.3850000000002</c:v>
                </c:pt>
                <c:pt idx="3568">
                  <c:v>2119.8670000000002</c:v>
                </c:pt>
                <c:pt idx="3569">
                  <c:v>2120.35</c:v>
                </c:pt>
                <c:pt idx="3570">
                  <c:v>2120.8319999999999</c:v>
                </c:pt>
                <c:pt idx="3571">
                  <c:v>2121.3139999999999</c:v>
                </c:pt>
                <c:pt idx="3572">
                  <c:v>2121.7959999999998</c:v>
                </c:pt>
                <c:pt idx="3573">
                  <c:v>2122.2779999999998</c:v>
                </c:pt>
                <c:pt idx="3574">
                  <c:v>2122.7600000000002</c:v>
                </c:pt>
                <c:pt idx="3575">
                  <c:v>2123.2420000000002</c:v>
                </c:pt>
                <c:pt idx="3576">
                  <c:v>2123.7240000000002</c:v>
                </c:pt>
                <c:pt idx="3577">
                  <c:v>2124.2069999999999</c:v>
                </c:pt>
                <c:pt idx="3578">
                  <c:v>2124.6889999999999</c:v>
                </c:pt>
                <c:pt idx="3579">
                  <c:v>2125.1709999999998</c:v>
                </c:pt>
                <c:pt idx="3580">
                  <c:v>2125.6529999999998</c:v>
                </c:pt>
                <c:pt idx="3581">
                  <c:v>2126.1350000000002</c:v>
                </c:pt>
                <c:pt idx="3582">
                  <c:v>2126.6170000000002</c:v>
                </c:pt>
                <c:pt idx="3583">
                  <c:v>2127.0990000000002</c:v>
                </c:pt>
                <c:pt idx="3584">
                  <c:v>2127.5810000000001</c:v>
                </c:pt>
                <c:pt idx="3585">
                  <c:v>2128.0630000000001</c:v>
                </c:pt>
                <c:pt idx="3586">
                  <c:v>2128.5459999999998</c:v>
                </c:pt>
                <c:pt idx="3587">
                  <c:v>2129.0279999999998</c:v>
                </c:pt>
                <c:pt idx="3588">
                  <c:v>2129.5100000000002</c:v>
                </c:pt>
                <c:pt idx="3589">
                  <c:v>2129.9920000000002</c:v>
                </c:pt>
                <c:pt idx="3590">
                  <c:v>2130.4740000000002</c:v>
                </c:pt>
                <c:pt idx="3591">
                  <c:v>2130.9560000000001</c:v>
                </c:pt>
                <c:pt idx="3592">
                  <c:v>2131.4380000000001</c:v>
                </c:pt>
                <c:pt idx="3593">
                  <c:v>2131.92</c:v>
                </c:pt>
                <c:pt idx="3594">
                  <c:v>2132.4029999999998</c:v>
                </c:pt>
                <c:pt idx="3595">
                  <c:v>2132.8850000000002</c:v>
                </c:pt>
                <c:pt idx="3596">
                  <c:v>2133.3670000000002</c:v>
                </c:pt>
                <c:pt idx="3597">
                  <c:v>2133.8490000000002</c:v>
                </c:pt>
                <c:pt idx="3598">
                  <c:v>2134.3310000000001</c:v>
                </c:pt>
                <c:pt idx="3599">
                  <c:v>2134.8130000000001</c:v>
                </c:pt>
                <c:pt idx="3600">
                  <c:v>2135.2950000000001</c:v>
                </c:pt>
                <c:pt idx="3601">
                  <c:v>2135.777</c:v>
                </c:pt>
                <c:pt idx="3602">
                  <c:v>2136.2600000000002</c:v>
                </c:pt>
                <c:pt idx="3603">
                  <c:v>2136.741</c:v>
                </c:pt>
                <c:pt idx="3604">
                  <c:v>2137.2240000000002</c:v>
                </c:pt>
                <c:pt idx="3605">
                  <c:v>2137.7060000000001</c:v>
                </c:pt>
                <c:pt idx="3606">
                  <c:v>2138.1880000000001</c:v>
                </c:pt>
                <c:pt idx="3607">
                  <c:v>2138.67</c:v>
                </c:pt>
                <c:pt idx="3608">
                  <c:v>2139.152</c:v>
                </c:pt>
                <c:pt idx="3609">
                  <c:v>2139.634</c:v>
                </c:pt>
                <c:pt idx="3610">
                  <c:v>2140.116</c:v>
                </c:pt>
                <c:pt idx="3611">
                  <c:v>2140.598</c:v>
                </c:pt>
                <c:pt idx="3612">
                  <c:v>2141.0810000000001</c:v>
                </c:pt>
                <c:pt idx="3613">
                  <c:v>2141.5630000000001</c:v>
                </c:pt>
                <c:pt idx="3614">
                  <c:v>2142.0450000000001</c:v>
                </c:pt>
                <c:pt idx="3615">
                  <c:v>2142.527</c:v>
                </c:pt>
                <c:pt idx="3616">
                  <c:v>2143.009</c:v>
                </c:pt>
                <c:pt idx="3617">
                  <c:v>2143.491</c:v>
                </c:pt>
                <c:pt idx="3618">
                  <c:v>2143.973</c:v>
                </c:pt>
                <c:pt idx="3619">
                  <c:v>2144.4549999999999</c:v>
                </c:pt>
                <c:pt idx="3620">
                  <c:v>2144.9380000000001</c:v>
                </c:pt>
                <c:pt idx="3621">
                  <c:v>2145.42</c:v>
                </c:pt>
                <c:pt idx="3622">
                  <c:v>2145.902</c:v>
                </c:pt>
                <c:pt idx="3623">
                  <c:v>2146.384</c:v>
                </c:pt>
                <c:pt idx="3624">
                  <c:v>2146.866</c:v>
                </c:pt>
                <c:pt idx="3625">
                  <c:v>2147.348</c:v>
                </c:pt>
                <c:pt idx="3626">
                  <c:v>2147.83</c:v>
                </c:pt>
                <c:pt idx="3627">
                  <c:v>2148.3119999999999</c:v>
                </c:pt>
                <c:pt idx="3628">
                  <c:v>2148.7939999999999</c:v>
                </c:pt>
                <c:pt idx="3629">
                  <c:v>2149.277</c:v>
                </c:pt>
                <c:pt idx="3630">
                  <c:v>2149.759</c:v>
                </c:pt>
                <c:pt idx="3631">
                  <c:v>2150.241</c:v>
                </c:pt>
                <c:pt idx="3632">
                  <c:v>2150.723</c:v>
                </c:pt>
                <c:pt idx="3633">
                  <c:v>2151.2049999999999</c:v>
                </c:pt>
                <c:pt idx="3634">
                  <c:v>2151.6869999999999</c:v>
                </c:pt>
                <c:pt idx="3635">
                  <c:v>2152.1689999999999</c:v>
                </c:pt>
                <c:pt idx="3636">
                  <c:v>2152.6509999999998</c:v>
                </c:pt>
                <c:pt idx="3637">
                  <c:v>2153.134</c:v>
                </c:pt>
                <c:pt idx="3638">
                  <c:v>2153.616</c:v>
                </c:pt>
                <c:pt idx="3639">
                  <c:v>2154.098</c:v>
                </c:pt>
                <c:pt idx="3640">
                  <c:v>2154.58</c:v>
                </c:pt>
                <c:pt idx="3641">
                  <c:v>2155.0619999999999</c:v>
                </c:pt>
                <c:pt idx="3642">
                  <c:v>2155.5439999999999</c:v>
                </c:pt>
                <c:pt idx="3643">
                  <c:v>2156.0259999999998</c:v>
                </c:pt>
                <c:pt idx="3644">
                  <c:v>2156.5079999999998</c:v>
                </c:pt>
                <c:pt idx="3645">
                  <c:v>2156.9899999999998</c:v>
                </c:pt>
                <c:pt idx="3646">
                  <c:v>2157.473</c:v>
                </c:pt>
                <c:pt idx="3647">
                  <c:v>2157.9549999999999</c:v>
                </c:pt>
                <c:pt idx="3648">
                  <c:v>2158.4369999999999</c:v>
                </c:pt>
                <c:pt idx="3649">
                  <c:v>2158.9189999999999</c:v>
                </c:pt>
                <c:pt idx="3650">
                  <c:v>2159.4009999999998</c:v>
                </c:pt>
                <c:pt idx="3651">
                  <c:v>2159.8829999999998</c:v>
                </c:pt>
                <c:pt idx="3652">
                  <c:v>2160.3649999999998</c:v>
                </c:pt>
                <c:pt idx="3653">
                  <c:v>2160.8470000000002</c:v>
                </c:pt>
                <c:pt idx="3654">
                  <c:v>2161.33</c:v>
                </c:pt>
                <c:pt idx="3655">
                  <c:v>2161.8119999999999</c:v>
                </c:pt>
                <c:pt idx="3656">
                  <c:v>2162.2939999999999</c:v>
                </c:pt>
                <c:pt idx="3657">
                  <c:v>2162.7759999999998</c:v>
                </c:pt>
                <c:pt idx="3658">
                  <c:v>2163.2579999999998</c:v>
                </c:pt>
                <c:pt idx="3659">
                  <c:v>2163.7399999999998</c:v>
                </c:pt>
                <c:pt idx="3660">
                  <c:v>2164.2220000000002</c:v>
                </c:pt>
                <c:pt idx="3661">
                  <c:v>2164.7040000000002</c:v>
                </c:pt>
                <c:pt idx="3662">
                  <c:v>2165.1869999999999</c:v>
                </c:pt>
                <c:pt idx="3663">
                  <c:v>2165.6680000000001</c:v>
                </c:pt>
                <c:pt idx="3664">
                  <c:v>2166.1509999999998</c:v>
                </c:pt>
                <c:pt idx="3665">
                  <c:v>2166.6329999999998</c:v>
                </c:pt>
                <c:pt idx="3666">
                  <c:v>2167.1149999999998</c:v>
                </c:pt>
                <c:pt idx="3667">
                  <c:v>2167.5970000000002</c:v>
                </c:pt>
                <c:pt idx="3668">
                  <c:v>2168.0790000000002</c:v>
                </c:pt>
                <c:pt idx="3669">
                  <c:v>2168.5610000000001</c:v>
                </c:pt>
                <c:pt idx="3670">
                  <c:v>2169.0430000000001</c:v>
                </c:pt>
                <c:pt idx="3671">
                  <c:v>2169.5250000000001</c:v>
                </c:pt>
                <c:pt idx="3672">
                  <c:v>2170.0079999999998</c:v>
                </c:pt>
                <c:pt idx="3673">
                  <c:v>2170.4899999999998</c:v>
                </c:pt>
                <c:pt idx="3674">
                  <c:v>2170.9720000000002</c:v>
                </c:pt>
                <c:pt idx="3675">
                  <c:v>2171.4540000000002</c:v>
                </c:pt>
                <c:pt idx="3676">
                  <c:v>2171.9360000000001</c:v>
                </c:pt>
                <c:pt idx="3677">
                  <c:v>2172.4180000000001</c:v>
                </c:pt>
                <c:pt idx="3678">
                  <c:v>2172.9</c:v>
                </c:pt>
                <c:pt idx="3679">
                  <c:v>2173.3820000000001</c:v>
                </c:pt>
                <c:pt idx="3680">
                  <c:v>2173.8649999999998</c:v>
                </c:pt>
                <c:pt idx="3681">
                  <c:v>2174.3470000000002</c:v>
                </c:pt>
                <c:pt idx="3682">
                  <c:v>2174.8290000000002</c:v>
                </c:pt>
                <c:pt idx="3683">
                  <c:v>2175.3110000000001</c:v>
                </c:pt>
                <c:pt idx="3684">
                  <c:v>2175.7930000000001</c:v>
                </c:pt>
                <c:pt idx="3685">
                  <c:v>2176.2750000000001</c:v>
                </c:pt>
                <c:pt idx="3686">
                  <c:v>2176.7570000000001</c:v>
                </c:pt>
                <c:pt idx="3687">
                  <c:v>2177.239</c:v>
                </c:pt>
                <c:pt idx="3688">
                  <c:v>2177.721</c:v>
                </c:pt>
                <c:pt idx="3689">
                  <c:v>2178.2040000000002</c:v>
                </c:pt>
                <c:pt idx="3690">
                  <c:v>2178.6860000000001</c:v>
                </c:pt>
                <c:pt idx="3691">
                  <c:v>2179.1680000000001</c:v>
                </c:pt>
                <c:pt idx="3692">
                  <c:v>2179.65</c:v>
                </c:pt>
                <c:pt idx="3693">
                  <c:v>2180.1320000000001</c:v>
                </c:pt>
                <c:pt idx="3694">
                  <c:v>2180.614</c:v>
                </c:pt>
                <c:pt idx="3695">
                  <c:v>2181.096</c:v>
                </c:pt>
                <c:pt idx="3696">
                  <c:v>2181.578</c:v>
                </c:pt>
                <c:pt idx="3697">
                  <c:v>2182.0610000000001</c:v>
                </c:pt>
                <c:pt idx="3698">
                  <c:v>2182.5430000000001</c:v>
                </c:pt>
                <c:pt idx="3699">
                  <c:v>2183.0250000000001</c:v>
                </c:pt>
                <c:pt idx="3700">
                  <c:v>2183.5070000000001</c:v>
                </c:pt>
                <c:pt idx="3701">
                  <c:v>2183.989</c:v>
                </c:pt>
                <c:pt idx="3702">
                  <c:v>2184.471</c:v>
                </c:pt>
                <c:pt idx="3703">
                  <c:v>2184.953</c:v>
                </c:pt>
                <c:pt idx="3704">
                  <c:v>2185.4349999999999</c:v>
                </c:pt>
                <c:pt idx="3705">
                  <c:v>2185.9169999999999</c:v>
                </c:pt>
                <c:pt idx="3706">
                  <c:v>2186.4</c:v>
                </c:pt>
                <c:pt idx="3707">
                  <c:v>2186.8820000000001</c:v>
                </c:pt>
                <c:pt idx="3708">
                  <c:v>2187.364</c:v>
                </c:pt>
                <c:pt idx="3709">
                  <c:v>2187.846</c:v>
                </c:pt>
                <c:pt idx="3710">
                  <c:v>2188.328</c:v>
                </c:pt>
                <c:pt idx="3711">
                  <c:v>2188.81</c:v>
                </c:pt>
                <c:pt idx="3712">
                  <c:v>2189.2919999999999</c:v>
                </c:pt>
                <c:pt idx="3713">
                  <c:v>2189.7739999999999</c:v>
                </c:pt>
                <c:pt idx="3714">
                  <c:v>2190.2570000000001</c:v>
                </c:pt>
                <c:pt idx="3715">
                  <c:v>2190.739</c:v>
                </c:pt>
                <c:pt idx="3716">
                  <c:v>2191.221</c:v>
                </c:pt>
                <c:pt idx="3717">
                  <c:v>2191.703</c:v>
                </c:pt>
                <c:pt idx="3718">
                  <c:v>2192.1849999999999</c:v>
                </c:pt>
                <c:pt idx="3719">
                  <c:v>2192.6669999999999</c:v>
                </c:pt>
                <c:pt idx="3720">
                  <c:v>2193.1489999999999</c:v>
                </c:pt>
                <c:pt idx="3721">
                  <c:v>2193.6309999999999</c:v>
                </c:pt>
                <c:pt idx="3722">
                  <c:v>2194.114</c:v>
                </c:pt>
                <c:pt idx="3723">
                  <c:v>2194.5949999999998</c:v>
                </c:pt>
                <c:pt idx="3724">
                  <c:v>2195.078</c:v>
                </c:pt>
                <c:pt idx="3725">
                  <c:v>2195.56</c:v>
                </c:pt>
                <c:pt idx="3726">
                  <c:v>2196.0419999999999</c:v>
                </c:pt>
                <c:pt idx="3727">
                  <c:v>2196.5239999999999</c:v>
                </c:pt>
                <c:pt idx="3728">
                  <c:v>2197.0059999999999</c:v>
                </c:pt>
                <c:pt idx="3729">
                  <c:v>2197.4879999999998</c:v>
                </c:pt>
                <c:pt idx="3730">
                  <c:v>2197.9699999999998</c:v>
                </c:pt>
                <c:pt idx="3731">
                  <c:v>2198.4520000000002</c:v>
                </c:pt>
                <c:pt idx="3732">
                  <c:v>2198.9349999999999</c:v>
                </c:pt>
                <c:pt idx="3733">
                  <c:v>2199.4169999999999</c:v>
                </c:pt>
                <c:pt idx="3734">
                  <c:v>2199.8989999999999</c:v>
                </c:pt>
                <c:pt idx="3735">
                  <c:v>2200.3809999999999</c:v>
                </c:pt>
                <c:pt idx="3736">
                  <c:v>2200.8629999999998</c:v>
                </c:pt>
                <c:pt idx="3737">
                  <c:v>2201.3449999999998</c:v>
                </c:pt>
                <c:pt idx="3738">
                  <c:v>2201.8270000000002</c:v>
                </c:pt>
                <c:pt idx="3739">
                  <c:v>2202.3090000000002</c:v>
                </c:pt>
                <c:pt idx="3740">
                  <c:v>2202.7919999999999</c:v>
                </c:pt>
                <c:pt idx="3741">
                  <c:v>2203.2739999999999</c:v>
                </c:pt>
                <c:pt idx="3742">
                  <c:v>2203.7559999999999</c:v>
                </c:pt>
                <c:pt idx="3743">
                  <c:v>2204.2379999999998</c:v>
                </c:pt>
                <c:pt idx="3744">
                  <c:v>2204.7199999999998</c:v>
                </c:pt>
                <c:pt idx="3745">
                  <c:v>2205.2020000000002</c:v>
                </c:pt>
                <c:pt idx="3746">
                  <c:v>2205.6840000000002</c:v>
                </c:pt>
                <c:pt idx="3747">
                  <c:v>2206.1660000000002</c:v>
                </c:pt>
                <c:pt idx="3748">
                  <c:v>2206.6480000000001</c:v>
                </c:pt>
                <c:pt idx="3749">
                  <c:v>2207.1309999999999</c:v>
                </c:pt>
                <c:pt idx="3750">
                  <c:v>2207.6129999999998</c:v>
                </c:pt>
                <c:pt idx="3751">
                  <c:v>2208.0949999999998</c:v>
                </c:pt>
                <c:pt idx="3752">
                  <c:v>2208.5770000000002</c:v>
                </c:pt>
                <c:pt idx="3753">
                  <c:v>2209.0590000000002</c:v>
                </c:pt>
                <c:pt idx="3754">
                  <c:v>2209.5410000000002</c:v>
                </c:pt>
                <c:pt idx="3755">
                  <c:v>2210.0230000000001</c:v>
                </c:pt>
                <c:pt idx="3756">
                  <c:v>2210.5050000000001</c:v>
                </c:pt>
                <c:pt idx="3757">
                  <c:v>2210.9879999999998</c:v>
                </c:pt>
                <c:pt idx="3758">
                  <c:v>2211.4699999999998</c:v>
                </c:pt>
                <c:pt idx="3759">
                  <c:v>2211.9520000000002</c:v>
                </c:pt>
                <c:pt idx="3760">
                  <c:v>2212.4340000000002</c:v>
                </c:pt>
                <c:pt idx="3761">
                  <c:v>2212.9160000000002</c:v>
                </c:pt>
                <c:pt idx="3762">
                  <c:v>2213.3980000000001</c:v>
                </c:pt>
                <c:pt idx="3763">
                  <c:v>2213.88</c:v>
                </c:pt>
                <c:pt idx="3764">
                  <c:v>2214.3620000000001</c:v>
                </c:pt>
                <c:pt idx="3765">
                  <c:v>2214.8440000000001</c:v>
                </c:pt>
                <c:pt idx="3766">
                  <c:v>2215.3270000000002</c:v>
                </c:pt>
                <c:pt idx="3767">
                  <c:v>2215.8090000000002</c:v>
                </c:pt>
                <c:pt idx="3768">
                  <c:v>2216.2910000000002</c:v>
                </c:pt>
                <c:pt idx="3769">
                  <c:v>2216.7730000000001</c:v>
                </c:pt>
                <c:pt idx="3770">
                  <c:v>2217.2550000000001</c:v>
                </c:pt>
                <c:pt idx="3771">
                  <c:v>2217.7370000000001</c:v>
                </c:pt>
                <c:pt idx="3772">
                  <c:v>2218.2190000000001</c:v>
                </c:pt>
                <c:pt idx="3773">
                  <c:v>2218.701</c:v>
                </c:pt>
                <c:pt idx="3774">
                  <c:v>2219.1840000000002</c:v>
                </c:pt>
                <c:pt idx="3775">
                  <c:v>2219.6660000000002</c:v>
                </c:pt>
                <c:pt idx="3776">
                  <c:v>2220.1480000000001</c:v>
                </c:pt>
                <c:pt idx="3777">
                  <c:v>2220.63</c:v>
                </c:pt>
                <c:pt idx="3778">
                  <c:v>2221.1120000000001</c:v>
                </c:pt>
                <c:pt idx="3779">
                  <c:v>2221.5940000000001</c:v>
                </c:pt>
                <c:pt idx="3780">
                  <c:v>2222.076</c:v>
                </c:pt>
                <c:pt idx="3781">
                  <c:v>2222.558</c:v>
                </c:pt>
                <c:pt idx="3782">
                  <c:v>2223.0410000000002</c:v>
                </c:pt>
                <c:pt idx="3783">
                  <c:v>2223.5219999999999</c:v>
                </c:pt>
                <c:pt idx="3784">
                  <c:v>2224.0050000000001</c:v>
                </c:pt>
                <c:pt idx="3785">
                  <c:v>2224.4870000000001</c:v>
                </c:pt>
                <c:pt idx="3786">
                  <c:v>2224.9690000000001</c:v>
                </c:pt>
                <c:pt idx="3787">
                  <c:v>2225.451</c:v>
                </c:pt>
                <c:pt idx="3788">
                  <c:v>2225.933</c:v>
                </c:pt>
                <c:pt idx="3789">
                  <c:v>2226.415</c:v>
                </c:pt>
                <c:pt idx="3790">
                  <c:v>2226.8969999999999</c:v>
                </c:pt>
                <c:pt idx="3791">
                  <c:v>2227.3789999999999</c:v>
                </c:pt>
                <c:pt idx="3792">
                  <c:v>2227.8620000000001</c:v>
                </c:pt>
                <c:pt idx="3793">
                  <c:v>2228.3440000000001</c:v>
                </c:pt>
                <c:pt idx="3794">
                  <c:v>2228.826</c:v>
                </c:pt>
                <c:pt idx="3795">
                  <c:v>2229.308</c:v>
                </c:pt>
                <c:pt idx="3796">
                  <c:v>2229.79</c:v>
                </c:pt>
                <c:pt idx="3797">
                  <c:v>2230.2719999999999</c:v>
                </c:pt>
                <c:pt idx="3798">
                  <c:v>2230.7539999999999</c:v>
                </c:pt>
                <c:pt idx="3799">
                  <c:v>2231.2359999999999</c:v>
                </c:pt>
                <c:pt idx="3800">
                  <c:v>2231.7190000000001</c:v>
                </c:pt>
                <c:pt idx="3801">
                  <c:v>2232.201</c:v>
                </c:pt>
                <c:pt idx="3802">
                  <c:v>2232.683</c:v>
                </c:pt>
                <c:pt idx="3803">
                  <c:v>2233.165</c:v>
                </c:pt>
                <c:pt idx="3804">
                  <c:v>2233.6469999999999</c:v>
                </c:pt>
                <c:pt idx="3805">
                  <c:v>2234.1289999999999</c:v>
                </c:pt>
                <c:pt idx="3806">
                  <c:v>2234.6109999999999</c:v>
                </c:pt>
                <c:pt idx="3807">
                  <c:v>2235.0929999999998</c:v>
                </c:pt>
                <c:pt idx="3808">
                  <c:v>2235.5749999999998</c:v>
                </c:pt>
                <c:pt idx="3809">
                  <c:v>2236.058</c:v>
                </c:pt>
                <c:pt idx="3810">
                  <c:v>2236.54</c:v>
                </c:pt>
                <c:pt idx="3811">
                  <c:v>2237.0219999999999</c:v>
                </c:pt>
                <c:pt idx="3812">
                  <c:v>2237.5039999999999</c:v>
                </c:pt>
                <c:pt idx="3813">
                  <c:v>2237.9859999999999</c:v>
                </c:pt>
                <c:pt idx="3814">
                  <c:v>2238.4679999999998</c:v>
                </c:pt>
                <c:pt idx="3815">
                  <c:v>2238.9499999999998</c:v>
                </c:pt>
                <c:pt idx="3816">
                  <c:v>2239.4319999999998</c:v>
                </c:pt>
                <c:pt idx="3817">
                  <c:v>2239.915</c:v>
                </c:pt>
                <c:pt idx="3818">
                  <c:v>2240.3969999999999</c:v>
                </c:pt>
                <c:pt idx="3819">
                  <c:v>2240.8789999999999</c:v>
                </c:pt>
                <c:pt idx="3820">
                  <c:v>2241.3609999999999</c:v>
                </c:pt>
                <c:pt idx="3821">
                  <c:v>2241.8429999999998</c:v>
                </c:pt>
                <c:pt idx="3822">
                  <c:v>2242.3249999999998</c:v>
                </c:pt>
                <c:pt idx="3823">
                  <c:v>2242.8069999999998</c:v>
                </c:pt>
                <c:pt idx="3824">
                  <c:v>2243.2890000000002</c:v>
                </c:pt>
                <c:pt idx="3825">
                  <c:v>2243.7710000000002</c:v>
                </c:pt>
                <c:pt idx="3826">
                  <c:v>2244.2539999999999</c:v>
                </c:pt>
                <c:pt idx="3827">
                  <c:v>2244.7359999999999</c:v>
                </c:pt>
                <c:pt idx="3828">
                  <c:v>2245.2179999999998</c:v>
                </c:pt>
                <c:pt idx="3829">
                  <c:v>2245.6999999999998</c:v>
                </c:pt>
                <c:pt idx="3830">
                  <c:v>2246.1819999999998</c:v>
                </c:pt>
                <c:pt idx="3831">
                  <c:v>2246.6640000000002</c:v>
                </c:pt>
                <c:pt idx="3832">
                  <c:v>2247.1460000000002</c:v>
                </c:pt>
                <c:pt idx="3833">
                  <c:v>2247.6280000000002</c:v>
                </c:pt>
                <c:pt idx="3834">
                  <c:v>2248.1109999999999</c:v>
                </c:pt>
                <c:pt idx="3835">
                  <c:v>2248.5929999999998</c:v>
                </c:pt>
                <c:pt idx="3836">
                  <c:v>2249.0749999999998</c:v>
                </c:pt>
                <c:pt idx="3837">
                  <c:v>2249.5569999999998</c:v>
                </c:pt>
                <c:pt idx="3838">
                  <c:v>2250.0390000000002</c:v>
                </c:pt>
                <c:pt idx="3839">
                  <c:v>2250.5210000000002</c:v>
                </c:pt>
                <c:pt idx="3840">
                  <c:v>2251.0030000000002</c:v>
                </c:pt>
                <c:pt idx="3841">
                  <c:v>2251.4850000000001</c:v>
                </c:pt>
                <c:pt idx="3842">
                  <c:v>2251.9679999999998</c:v>
                </c:pt>
                <c:pt idx="3843">
                  <c:v>2252.4490000000001</c:v>
                </c:pt>
                <c:pt idx="3844">
                  <c:v>2252.9319999999998</c:v>
                </c:pt>
                <c:pt idx="3845">
                  <c:v>2253.4140000000002</c:v>
                </c:pt>
                <c:pt idx="3846">
                  <c:v>2253.8960000000002</c:v>
                </c:pt>
                <c:pt idx="3847">
                  <c:v>2254.3780000000002</c:v>
                </c:pt>
                <c:pt idx="3848">
                  <c:v>2254.86</c:v>
                </c:pt>
                <c:pt idx="3849">
                  <c:v>2255.3420000000001</c:v>
                </c:pt>
                <c:pt idx="3850">
                  <c:v>2255.8240000000001</c:v>
                </c:pt>
                <c:pt idx="3851">
                  <c:v>2256.306</c:v>
                </c:pt>
                <c:pt idx="3852">
                  <c:v>2256.7890000000002</c:v>
                </c:pt>
                <c:pt idx="3853">
                  <c:v>2257.2710000000002</c:v>
                </c:pt>
                <c:pt idx="3854">
                  <c:v>2257.7530000000002</c:v>
                </c:pt>
                <c:pt idx="3855">
                  <c:v>2258.2350000000001</c:v>
                </c:pt>
                <c:pt idx="3856">
                  <c:v>2258.7170000000001</c:v>
                </c:pt>
                <c:pt idx="3857">
                  <c:v>2259.1990000000001</c:v>
                </c:pt>
                <c:pt idx="3858">
                  <c:v>2259.681</c:v>
                </c:pt>
                <c:pt idx="3859">
                  <c:v>2260.163</c:v>
                </c:pt>
                <c:pt idx="3860">
                  <c:v>2260.6460000000002</c:v>
                </c:pt>
                <c:pt idx="3861">
                  <c:v>2261.1280000000002</c:v>
                </c:pt>
                <c:pt idx="3862">
                  <c:v>2261.61</c:v>
                </c:pt>
                <c:pt idx="3863">
                  <c:v>2262.0920000000001</c:v>
                </c:pt>
                <c:pt idx="3864">
                  <c:v>2262.5740000000001</c:v>
                </c:pt>
                <c:pt idx="3865">
                  <c:v>2263.056</c:v>
                </c:pt>
                <c:pt idx="3866">
                  <c:v>2263.538</c:v>
                </c:pt>
                <c:pt idx="3867">
                  <c:v>2264.02</c:v>
                </c:pt>
                <c:pt idx="3868">
                  <c:v>2264.502</c:v>
                </c:pt>
                <c:pt idx="3869">
                  <c:v>2264.9850000000001</c:v>
                </c:pt>
                <c:pt idx="3870">
                  <c:v>2265.4670000000001</c:v>
                </c:pt>
                <c:pt idx="3871">
                  <c:v>2265.9490000000001</c:v>
                </c:pt>
                <c:pt idx="3872">
                  <c:v>2266.431</c:v>
                </c:pt>
                <c:pt idx="3873">
                  <c:v>2266.913</c:v>
                </c:pt>
                <c:pt idx="3874">
                  <c:v>2267.395</c:v>
                </c:pt>
                <c:pt idx="3875">
                  <c:v>2267.877</c:v>
                </c:pt>
                <c:pt idx="3876">
                  <c:v>2268.3589999999999</c:v>
                </c:pt>
                <c:pt idx="3877">
                  <c:v>2268.8420000000001</c:v>
                </c:pt>
                <c:pt idx="3878">
                  <c:v>2269.3240000000001</c:v>
                </c:pt>
                <c:pt idx="3879">
                  <c:v>2269.806</c:v>
                </c:pt>
                <c:pt idx="3880">
                  <c:v>2270.288</c:v>
                </c:pt>
                <c:pt idx="3881">
                  <c:v>2270.77</c:v>
                </c:pt>
                <c:pt idx="3882">
                  <c:v>2271.252</c:v>
                </c:pt>
                <c:pt idx="3883">
                  <c:v>2271.7339999999999</c:v>
                </c:pt>
                <c:pt idx="3884">
                  <c:v>2272.2159999999999</c:v>
                </c:pt>
                <c:pt idx="3885">
                  <c:v>2272.6979999999999</c:v>
                </c:pt>
                <c:pt idx="3886">
                  <c:v>2273.181</c:v>
                </c:pt>
                <c:pt idx="3887">
                  <c:v>2273.663</c:v>
                </c:pt>
                <c:pt idx="3888">
                  <c:v>2274.145</c:v>
                </c:pt>
                <c:pt idx="3889">
                  <c:v>2274.627</c:v>
                </c:pt>
                <c:pt idx="3890">
                  <c:v>2275.1089999999999</c:v>
                </c:pt>
                <c:pt idx="3891">
                  <c:v>2275.5909999999999</c:v>
                </c:pt>
                <c:pt idx="3892">
                  <c:v>2276.0729999999999</c:v>
                </c:pt>
                <c:pt idx="3893">
                  <c:v>2276.5549999999998</c:v>
                </c:pt>
                <c:pt idx="3894">
                  <c:v>2277.038</c:v>
                </c:pt>
                <c:pt idx="3895">
                  <c:v>2277.52</c:v>
                </c:pt>
                <c:pt idx="3896">
                  <c:v>2278.002</c:v>
                </c:pt>
                <c:pt idx="3897">
                  <c:v>2278.4839999999999</c:v>
                </c:pt>
                <c:pt idx="3898">
                  <c:v>2278.9659999999999</c:v>
                </c:pt>
                <c:pt idx="3899">
                  <c:v>2279.4479999999999</c:v>
                </c:pt>
                <c:pt idx="3900">
                  <c:v>2279.9299999999998</c:v>
                </c:pt>
                <c:pt idx="3901">
                  <c:v>2280.4119999999998</c:v>
                </c:pt>
                <c:pt idx="3902">
                  <c:v>2280.895</c:v>
                </c:pt>
                <c:pt idx="3903">
                  <c:v>2281.3760000000002</c:v>
                </c:pt>
                <c:pt idx="3904">
                  <c:v>2281.8589999999999</c:v>
                </c:pt>
                <c:pt idx="3905">
                  <c:v>2282.3409999999999</c:v>
                </c:pt>
                <c:pt idx="3906">
                  <c:v>2282.8229999999999</c:v>
                </c:pt>
                <c:pt idx="3907">
                  <c:v>2283.3049999999998</c:v>
                </c:pt>
                <c:pt idx="3908">
                  <c:v>2283.7869999999998</c:v>
                </c:pt>
                <c:pt idx="3909">
                  <c:v>2284.2689999999998</c:v>
                </c:pt>
                <c:pt idx="3910">
                  <c:v>2284.7510000000002</c:v>
                </c:pt>
                <c:pt idx="3911">
                  <c:v>2285.2330000000002</c:v>
                </c:pt>
                <c:pt idx="3912">
                  <c:v>2285.7159999999999</c:v>
                </c:pt>
                <c:pt idx="3913">
                  <c:v>2286.1979999999999</c:v>
                </c:pt>
                <c:pt idx="3914">
                  <c:v>2286.6799999999998</c:v>
                </c:pt>
                <c:pt idx="3915">
                  <c:v>2287.1619999999998</c:v>
                </c:pt>
                <c:pt idx="3916">
                  <c:v>2287.6439999999998</c:v>
                </c:pt>
                <c:pt idx="3917">
                  <c:v>2288.1260000000002</c:v>
                </c:pt>
                <c:pt idx="3918">
                  <c:v>2288.6080000000002</c:v>
                </c:pt>
                <c:pt idx="3919">
                  <c:v>2289.09</c:v>
                </c:pt>
                <c:pt idx="3920">
                  <c:v>2289.5729999999999</c:v>
                </c:pt>
                <c:pt idx="3921">
                  <c:v>2290.0549999999998</c:v>
                </c:pt>
                <c:pt idx="3922">
                  <c:v>2290.5369999999998</c:v>
                </c:pt>
                <c:pt idx="3923">
                  <c:v>2291.0189999999998</c:v>
                </c:pt>
                <c:pt idx="3924">
                  <c:v>2291.5010000000002</c:v>
                </c:pt>
                <c:pt idx="3925">
                  <c:v>2291.9830000000002</c:v>
                </c:pt>
                <c:pt idx="3926">
                  <c:v>2292.4650000000001</c:v>
                </c:pt>
                <c:pt idx="3927">
                  <c:v>2292.9470000000001</c:v>
                </c:pt>
                <c:pt idx="3928">
                  <c:v>2293.4290000000001</c:v>
                </c:pt>
                <c:pt idx="3929">
                  <c:v>2293.9119999999998</c:v>
                </c:pt>
                <c:pt idx="3930">
                  <c:v>2294.3939999999998</c:v>
                </c:pt>
                <c:pt idx="3931">
                  <c:v>2294.8760000000002</c:v>
                </c:pt>
                <c:pt idx="3932">
                  <c:v>2295.3580000000002</c:v>
                </c:pt>
                <c:pt idx="3933">
                  <c:v>2295.84</c:v>
                </c:pt>
                <c:pt idx="3934">
                  <c:v>2296.3220000000001</c:v>
                </c:pt>
                <c:pt idx="3935">
                  <c:v>2296.8040000000001</c:v>
                </c:pt>
                <c:pt idx="3936">
                  <c:v>2297.2860000000001</c:v>
                </c:pt>
                <c:pt idx="3937">
                  <c:v>2297.7689999999998</c:v>
                </c:pt>
                <c:pt idx="3938">
                  <c:v>2298.2510000000002</c:v>
                </c:pt>
                <c:pt idx="3939">
                  <c:v>2298.7330000000002</c:v>
                </c:pt>
                <c:pt idx="3940">
                  <c:v>2299.2150000000001</c:v>
                </c:pt>
                <c:pt idx="3941">
                  <c:v>2299.6970000000001</c:v>
                </c:pt>
                <c:pt idx="3942">
                  <c:v>2300.1790000000001</c:v>
                </c:pt>
                <c:pt idx="3943">
                  <c:v>2300.6610000000001</c:v>
                </c:pt>
                <c:pt idx="3944">
                  <c:v>2301.143</c:v>
                </c:pt>
                <c:pt idx="3945">
                  <c:v>2301.625</c:v>
                </c:pt>
                <c:pt idx="3946">
                  <c:v>2302.1080000000002</c:v>
                </c:pt>
                <c:pt idx="3947">
                  <c:v>2302.59</c:v>
                </c:pt>
                <c:pt idx="3948">
                  <c:v>2303.0720000000001</c:v>
                </c:pt>
                <c:pt idx="3949">
                  <c:v>2303.5540000000001</c:v>
                </c:pt>
                <c:pt idx="3950">
                  <c:v>2304.0360000000001</c:v>
                </c:pt>
                <c:pt idx="3951">
                  <c:v>2304.518</c:v>
                </c:pt>
                <c:pt idx="3952">
                  <c:v>2305</c:v>
                </c:pt>
                <c:pt idx="3953">
                  <c:v>2305.482</c:v>
                </c:pt>
                <c:pt idx="3954">
                  <c:v>2305.9650000000001</c:v>
                </c:pt>
                <c:pt idx="3955">
                  <c:v>2306.4470000000001</c:v>
                </c:pt>
                <c:pt idx="3956">
                  <c:v>2306.9290000000001</c:v>
                </c:pt>
                <c:pt idx="3957">
                  <c:v>2307.4110000000001</c:v>
                </c:pt>
                <c:pt idx="3958">
                  <c:v>2307.893</c:v>
                </c:pt>
                <c:pt idx="3959">
                  <c:v>2308.375</c:v>
                </c:pt>
                <c:pt idx="3960">
                  <c:v>2308.857</c:v>
                </c:pt>
                <c:pt idx="3961">
                  <c:v>2309.3389999999999</c:v>
                </c:pt>
                <c:pt idx="3962">
                  <c:v>2309.8220000000001</c:v>
                </c:pt>
                <c:pt idx="3963">
                  <c:v>2310.3029999999999</c:v>
                </c:pt>
                <c:pt idx="3964">
                  <c:v>2310.7860000000001</c:v>
                </c:pt>
                <c:pt idx="3965">
                  <c:v>2311.268</c:v>
                </c:pt>
                <c:pt idx="3966">
                  <c:v>2311.75</c:v>
                </c:pt>
                <c:pt idx="3967">
                  <c:v>2312.232</c:v>
                </c:pt>
                <c:pt idx="3968">
                  <c:v>2312.7139999999999</c:v>
                </c:pt>
                <c:pt idx="3969">
                  <c:v>2313.1959999999999</c:v>
                </c:pt>
                <c:pt idx="3970">
                  <c:v>2313.6779999999999</c:v>
                </c:pt>
                <c:pt idx="3971">
                  <c:v>2314.16</c:v>
                </c:pt>
                <c:pt idx="3972">
                  <c:v>2314.643</c:v>
                </c:pt>
                <c:pt idx="3973">
                  <c:v>2315.125</c:v>
                </c:pt>
                <c:pt idx="3974">
                  <c:v>2315.607</c:v>
                </c:pt>
                <c:pt idx="3975">
                  <c:v>2316.0889999999999</c:v>
                </c:pt>
                <c:pt idx="3976">
                  <c:v>2316.5709999999999</c:v>
                </c:pt>
                <c:pt idx="3977">
                  <c:v>2317.0529999999999</c:v>
                </c:pt>
                <c:pt idx="3978">
                  <c:v>2317.5349999999999</c:v>
                </c:pt>
                <c:pt idx="3979">
                  <c:v>2318.0169999999998</c:v>
                </c:pt>
                <c:pt idx="3980">
                  <c:v>2318.5</c:v>
                </c:pt>
                <c:pt idx="3981">
                  <c:v>2318.982</c:v>
                </c:pt>
                <c:pt idx="3982">
                  <c:v>2319.4639999999999</c:v>
                </c:pt>
                <c:pt idx="3983">
                  <c:v>2319.9459999999999</c:v>
                </c:pt>
                <c:pt idx="3984">
                  <c:v>2320.4279999999999</c:v>
                </c:pt>
                <c:pt idx="3985">
                  <c:v>2320.91</c:v>
                </c:pt>
                <c:pt idx="3986">
                  <c:v>2321.3919999999998</c:v>
                </c:pt>
                <c:pt idx="3987">
                  <c:v>2321.8739999999998</c:v>
                </c:pt>
                <c:pt idx="3988">
                  <c:v>2322.3560000000002</c:v>
                </c:pt>
                <c:pt idx="3989">
                  <c:v>2322.8389999999999</c:v>
                </c:pt>
                <c:pt idx="3990">
                  <c:v>2323.3209999999999</c:v>
                </c:pt>
                <c:pt idx="3991">
                  <c:v>2323.8029999999999</c:v>
                </c:pt>
                <c:pt idx="3992">
                  <c:v>2324.2849999999999</c:v>
                </c:pt>
                <c:pt idx="3993">
                  <c:v>2324.7669999999998</c:v>
                </c:pt>
                <c:pt idx="3994">
                  <c:v>2325.2489999999998</c:v>
                </c:pt>
                <c:pt idx="3995">
                  <c:v>2325.7310000000002</c:v>
                </c:pt>
                <c:pt idx="3996">
                  <c:v>2326.2130000000002</c:v>
                </c:pt>
                <c:pt idx="3997">
                  <c:v>2326.6959999999999</c:v>
                </c:pt>
                <c:pt idx="3998">
                  <c:v>2327.1779999999999</c:v>
                </c:pt>
                <c:pt idx="3999">
                  <c:v>2327.66</c:v>
                </c:pt>
                <c:pt idx="4000">
                  <c:v>2328.1419999999998</c:v>
                </c:pt>
                <c:pt idx="4001">
                  <c:v>2328.6239999999998</c:v>
                </c:pt>
                <c:pt idx="4002">
                  <c:v>2329.1060000000002</c:v>
                </c:pt>
                <c:pt idx="4003">
                  <c:v>2329.5880000000002</c:v>
                </c:pt>
                <c:pt idx="4004">
                  <c:v>2330.0700000000002</c:v>
                </c:pt>
                <c:pt idx="4005">
                  <c:v>2330.5520000000001</c:v>
                </c:pt>
                <c:pt idx="4006">
                  <c:v>2331.0349999999999</c:v>
                </c:pt>
                <c:pt idx="4007">
                  <c:v>2331.5169999999998</c:v>
                </c:pt>
                <c:pt idx="4008">
                  <c:v>2331.9989999999998</c:v>
                </c:pt>
                <c:pt idx="4009">
                  <c:v>2332.4810000000002</c:v>
                </c:pt>
                <c:pt idx="4010">
                  <c:v>2332.9630000000002</c:v>
                </c:pt>
                <c:pt idx="4011">
                  <c:v>2333.4450000000002</c:v>
                </c:pt>
                <c:pt idx="4012">
                  <c:v>2333.9270000000001</c:v>
                </c:pt>
                <c:pt idx="4013">
                  <c:v>2334.4090000000001</c:v>
                </c:pt>
                <c:pt idx="4014">
                  <c:v>2334.8919999999998</c:v>
                </c:pt>
                <c:pt idx="4015">
                  <c:v>2335.3739999999998</c:v>
                </c:pt>
                <c:pt idx="4016">
                  <c:v>2335.8560000000002</c:v>
                </c:pt>
                <c:pt idx="4017">
                  <c:v>2336.3380000000002</c:v>
                </c:pt>
                <c:pt idx="4018">
                  <c:v>2336.8200000000002</c:v>
                </c:pt>
                <c:pt idx="4019">
                  <c:v>2337.3020000000001</c:v>
                </c:pt>
                <c:pt idx="4020">
                  <c:v>2337.7840000000001</c:v>
                </c:pt>
                <c:pt idx="4021">
                  <c:v>2338.2660000000001</c:v>
                </c:pt>
                <c:pt idx="4022">
                  <c:v>2338.7489999999998</c:v>
                </c:pt>
                <c:pt idx="4023">
                  <c:v>2339.23</c:v>
                </c:pt>
                <c:pt idx="4024">
                  <c:v>2339.7130000000002</c:v>
                </c:pt>
                <c:pt idx="4025">
                  <c:v>2340.1950000000002</c:v>
                </c:pt>
                <c:pt idx="4026">
                  <c:v>2340.6770000000001</c:v>
                </c:pt>
                <c:pt idx="4027">
                  <c:v>2341.1590000000001</c:v>
                </c:pt>
                <c:pt idx="4028">
                  <c:v>2341.6410000000001</c:v>
                </c:pt>
                <c:pt idx="4029">
                  <c:v>2342.123</c:v>
                </c:pt>
                <c:pt idx="4030">
                  <c:v>2342.605</c:v>
                </c:pt>
                <c:pt idx="4031">
                  <c:v>2343.087</c:v>
                </c:pt>
                <c:pt idx="4032">
                  <c:v>2343.5700000000002</c:v>
                </c:pt>
                <c:pt idx="4033">
                  <c:v>2344.0520000000001</c:v>
                </c:pt>
                <c:pt idx="4034">
                  <c:v>2344.5340000000001</c:v>
                </c:pt>
                <c:pt idx="4035">
                  <c:v>2345.0160000000001</c:v>
                </c:pt>
                <c:pt idx="4036">
                  <c:v>2345.498</c:v>
                </c:pt>
                <c:pt idx="4037">
                  <c:v>2345.98</c:v>
                </c:pt>
                <c:pt idx="4038">
                  <c:v>2346.462</c:v>
                </c:pt>
                <c:pt idx="4039">
                  <c:v>2346.944</c:v>
                </c:pt>
                <c:pt idx="4040">
                  <c:v>2347.4270000000001</c:v>
                </c:pt>
                <c:pt idx="4041">
                  <c:v>2347.9090000000001</c:v>
                </c:pt>
                <c:pt idx="4042">
                  <c:v>2348.3910000000001</c:v>
                </c:pt>
                <c:pt idx="4043">
                  <c:v>2348.873</c:v>
                </c:pt>
                <c:pt idx="4044">
                  <c:v>2349.355</c:v>
                </c:pt>
                <c:pt idx="4045">
                  <c:v>2349.837</c:v>
                </c:pt>
                <c:pt idx="4046">
                  <c:v>2350.319</c:v>
                </c:pt>
                <c:pt idx="4047">
                  <c:v>2350.8009999999999</c:v>
                </c:pt>
                <c:pt idx="4048">
                  <c:v>2351.2829999999999</c:v>
                </c:pt>
                <c:pt idx="4049">
                  <c:v>2351.7660000000001</c:v>
                </c:pt>
                <c:pt idx="4050">
                  <c:v>2352.248</c:v>
                </c:pt>
                <c:pt idx="4051">
                  <c:v>2352.73</c:v>
                </c:pt>
                <c:pt idx="4052">
                  <c:v>2353.212</c:v>
                </c:pt>
                <c:pt idx="4053">
                  <c:v>2353.694</c:v>
                </c:pt>
                <c:pt idx="4054">
                  <c:v>2354.1759999999999</c:v>
                </c:pt>
                <c:pt idx="4055">
                  <c:v>2354.6579999999999</c:v>
                </c:pt>
                <c:pt idx="4056">
                  <c:v>2355.14</c:v>
                </c:pt>
                <c:pt idx="4057">
                  <c:v>2355.623</c:v>
                </c:pt>
                <c:pt idx="4058">
                  <c:v>2356.105</c:v>
                </c:pt>
                <c:pt idx="4059">
                  <c:v>2356.587</c:v>
                </c:pt>
                <c:pt idx="4060">
                  <c:v>2357.069</c:v>
                </c:pt>
                <c:pt idx="4061">
                  <c:v>2357.5509999999999</c:v>
                </c:pt>
                <c:pt idx="4062">
                  <c:v>2358.0329999999999</c:v>
                </c:pt>
                <c:pt idx="4063">
                  <c:v>2358.5149999999999</c:v>
                </c:pt>
                <c:pt idx="4064">
                  <c:v>2358.9969999999998</c:v>
                </c:pt>
                <c:pt idx="4065">
                  <c:v>2359.4789999999998</c:v>
                </c:pt>
                <c:pt idx="4066">
                  <c:v>2359.962</c:v>
                </c:pt>
                <c:pt idx="4067">
                  <c:v>2360.444</c:v>
                </c:pt>
                <c:pt idx="4068">
                  <c:v>2360.9259999999999</c:v>
                </c:pt>
                <c:pt idx="4069">
                  <c:v>2361.4079999999999</c:v>
                </c:pt>
                <c:pt idx="4070">
                  <c:v>2361.89</c:v>
                </c:pt>
                <c:pt idx="4071">
                  <c:v>2362.3719999999998</c:v>
                </c:pt>
                <c:pt idx="4072">
                  <c:v>2362.8539999999998</c:v>
                </c:pt>
                <c:pt idx="4073">
                  <c:v>2363.3359999999998</c:v>
                </c:pt>
                <c:pt idx="4074">
                  <c:v>2363.819</c:v>
                </c:pt>
                <c:pt idx="4075">
                  <c:v>2364.3009999999999</c:v>
                </c:pt>
                <c:pt idx="4076">
                  <c:v>2364.7829999999999</c:v>
                </c:pt>
                <c:pt idx="4077">
                  <c:v>2365.2649999999999</c:v>
                </c:pt>
                <c:pt idx="4078">
                  <c:v>2365.7469999999998</c:v>
                </c:pt>
                <c:pt idx="4079">
                  <c:v>2366.2289999999998</c:v>
                </c:pt>
                <c:pt idx="4080">
                  <c:v>2366.7109999999998</c:v>
                </c:pt>
                <c:pt idx="4081">
                  <c:v>2367.1930000000002</c:v>
                </c:pt>
                <c:pt idx="4082">
                  <c:v>2367.6759999999999</c:v>
                </c:pt>
                <c:pt idx="4083">
                  <c:v>2368.1570000000002</c:v>
                </c:pt>
                <c:pt idx="4084">
                  <c:v>2368.64</c:v>
                </c:pt>
                <c:pt idx="4085">
                  <c:v>2369.1219999999998</c:v>
                </c:pt>
                <c:pt idx="4086">
                  <c:v>2369.6039999999998</c:v>
                </c:pt>
                <c:pt idx="4087">
                  <c:v>2370.0859999999998</c:v>
                </c:pt>
                <c:pt idx="4088">
                  <c:v>2370.5680000000002</c:v>
                </c:pt>
                <c:pt idx="4089">
                  <c:v>2371.0500000000002</c:v>
                </c:pt>
                <c:pt idx="4090">
                  <c:v>2371.5320000000002</c:v>
                </c:pt>
                <c:pt idx="4091">
                  <c:v>2372.0140000000001</c:v>
                </c:pt>
                <c:pt idx="4092">
                  <c:v>2372.4969999999998</c:v>
                </c:pt>
                <c:pt idx="4093">
                  <c:v>2372.9789999999998</c:v>
                </c:pt>
                <c:pt idx="4094">
                  <c:v>2373.4609999999998</c:v>
                </c:pt>
                <c:pt idx="4095">
                  <c:v>2373.9430000000002</c:v>
                </c:pt>
                <c:pt idx="4096">
                  <c:v>2374.4250000000002</c:v>
                </c:pt>
                <c:pt idx="4097">
                  <c:v>2374.9070000000002</c:v>
                </c:pt>
                <c:pt idx="4098">
                  <c:v>2375.3890000000001</c:v>
                </c:pt>
                <c:pt idx="4099">
                  <c:v>2375.8719999999998</c:v>
                </c:pt>
                <c:pt idx="4100">
                  <c:v>2376.3539999999998</c:v>
                </c:pt>
                <c:pt idx="4101">
                  <c:v>2376.8359999999998</c:v>
                </c:pt>
                <c:pt idx="4102">
                  <c:v>2377.3180000000002</c:v>
                </c:pt>
                <c:pt idx="4103">
                  <c:v>2377.8000000000002</c:v>
                </c:pt>
                <c:pt idx="4104">
                  <c:v>2378.2820000000002</c:v>
                </c:pt>
                <c:pt idx="4105">
                  <c:v>2378.7640000000001</c:v>
                </c:pt>
                <c:pt idx="4106">
                  <c:v>2379.2460000000001</c:v>
                </c:pt>
                <c:pt idx="4107">
                  <c:v>2379.7289999999998</c:v>
                </c:pt>
                <c:pt idx="4108">
                  <c:v>2380.21</c:v>
                </c:pt>
                <c:pt idx="4109">
                  <c:v>2380.6930000000002</c:v>
                </c:pt>
                <c:pt idx="4110">
                  <c:v>2381.1750000000002</c:v>
                </c:pt>
                <c:pt idx="4111">
                  <c:v>2381.6570000000002</c:v>
                </c:pt>
                <c:pt idx="4112">
                  <c:v>2382.1390000000001</c:v>
                </c:pt>
                <c:pt idx="4113">
                  <c:v>2382.6210000000001</c:v>
                </c:pt>
                <c:pt idx="4114">
                  <c:v>2383.1030000000001</c:v>
                </c:pt>
                <c:pt idx="4115">
                  <c:v>2383.585</c:v>
                </c:pt>
                <c:pt idx="4116">
                  <c:v>2384.067</c:v>
                </c:pt>
                <c:pt idx="4117">
                  <c:v>2384.5500000000002</c:v>
                </c:pt>
                <c:pt idx="4118">
                  <c:v>2385.0320000000002</c:v>
                </c:pt>
                <c:pt idx="4119">
                  <c:v>2385.5140000000001</c:v>
                </c:pt>
                <c:pt idx="4120">
                  <c:v>2385.9960000000001</c:v>
                </c:pt>
                <c:pt idx="4121">
                  <c:v>2386.4780000000001</c:v>
                </c:pt>
                <c:pt idx="4122">
                  <c:v>2386.96</c:v>
                </c:pt>
                <c:pt idx="4123">
                  <c:v>2387.442</c:v>
                </c:pt>
                <c:pt idx="4124">
                  <c:v>2387.924</c:v>
                </c:pt>
                <c:pt idx="4125">
                  <c:v>2388.4059999999999</c:v>
                </c:pt>
                <c:pt idx="4126">
                  <c:v>2388.8890000000001</c:v>
                </c:pt>
                <c:pt idx="4127">
                  <c:v>2389.3710000000001</c:v>
                </c:pt>
                <c:pt idx="4128">
                  <c:v>2389.8530000000001</c:v>
                </c:pt>
                <c:pt idx="4129">
                  <c:v>2390.335</c:v>
                </c:pt>
                <c:pt idx="4130">
                  <c:v>2390.817</c:v>
                </c:pt>
                <c:pt idx="4131">
                  <c:v>2391.299</c:v>
                </c:pt>
                <c:pt idx="4132">
                  <c:v>2391.7809999999999</c:v>
                </c:pt>
                <c:pt idx="4133">
                  <c:v>2392.2629999999999</c:v>
                </c:pt>
                <c:pt idx="4134">
                  <c:v>2392.7460000000001</c:v>
                </c:pt>
                <c:pt idx="4135">
                  <c:v>2393.2280000000001</c:v>
                </c:pt>
                <c:pt idx="4136">
                  <c:v>2393.71</c:v>
                </c:pt>
                <c:pt idx="4137">
                  <c:v>2394.192</c:v>
                </c:pt>
                <c:pt idx="4138">
                  <c:v>2394.674</c:v>
                </c:pt>
                <c:pt idx="4139">
                  <c:v>2395.1559999999999</c:v>
                </c:pt>
                <c:pt idx="4140">
                  <c:v>2395.6379999999999</c:v>
                </c:pt>
                <c:pt idx="4141">
                  <c:v>2396.12</c:v>
                </c:pt>
                <c:pt idx="4142">
                  <c:v>2396.6030000000001</c:v>
                </c:pt>
                <c:pt idx="4143">
                  <c:v>2397.085</c:v>
                </c:pt>
                <c:pt idx="4144">
                  <c:v>2397.567</c:v>
                </c:pt>
                <c:pt idx="4145">
                  <c:v>2398.049</c:v>
                </c:pt>
                <c:pt idx="4146">
                  <c:v>2398.5309999999999</c:v>
                </c:pt>
                <c:pt idx="4147">
                  <c:v>2399.0129999999999</c:v>
                </c:pt>
                <c:pt idx="4148">
                  <c:v>2399.4949999999999</c:v>
                </c:pt>
                <c:pt idx="4149">
                  <c:v>2399.9769999999999</c:v>
                </c:pt>
                <c:pt idx="4150">
                  <c:v>2400.4589999999998</c:v>
                </c:pt>
                <c:pt idx="4151">
                  <c:v>2400.942</c:v>
                </c:pt>
                <c:pt idx="4152">
                  <c:v>2401.424</c:v>
                </c:pt>
                <c:pt idx="4153">
                  <c:v>2401.9059999999999</c:v>
                </c:pt>
                <c:pt idx="4154">
                  <c:v>2402.3879999999999</c:v>
                </c:pt>
                <c:pt idx="4155">
                  <c:v>2402.87</c:v>
                </c:pt>
                <c:pt idx="4156">
                  <c:v>2403.3519999999999</c:v>
                </c:pt>
                <c:pt idx="4157">
                  <c:v>2403.8339999999998</c:v>
                </c:pt>
                <c:pt idx="4158">
                  <c:v>2404.3159999999998</c:v>
                </c:pt>
                <c:pt idx="4159">
                  <c:v>2404.799</c:v>
                </c:pt>
                <c:pt idx="4160">
                  <c:v>2405.2809999999999</c:v>
                </c:pt>
                <c:pt idx="4161">
                  <c:v>2405.7629999999999</c:v>
                </c:pt>
                <c:pt idx="4162">
                  <c:v>2406.2449999999999</c:v>
                </c:pt>
                <c:pt idx="4163">
                  <c:v>2406.7269999999999</c:v>
                </c:pt>
                <c:pt idx="4164">
                  <c:v>2407.2089999999998</c:v>
                </c:pt>
                <c:pt idx="4165">
                  <c:v>2407.6909999999998</c:v>
                </c:pt>
                <c:pt idx="4166">
                  <c:v>2408.1729999999998</c:v>
                </c:pt>
                <c:pt idx="4167">
                  <c:v>2408.6559999999999</c:v>
                </c:pt>
                <c:pt idx="4168">
                  <c:v>2409.1370000000002</c:v>
                </c:pt>
                <c:pt idx="4169">
                  <c:v>2409.62</c:v>
                </c:pt>
                <c:pt idx="4170">
                  <c:v>2410.1019999999999</c:v>
                </c:pt>
                <c:pt idx="4171">
                  <c:v>2410.5839999999998</c:v>
                </c:pt>
                <c:pt idx="4172">
                  <c:v>2411.0659999999998</c:v>
                </c:pt>
                <c:pt idx="4173">
                  <c:v>2411.5479999999998</c:v>
                </c:pt>
                <c:pt idx="4174">
                  <c:v>2412.0300000000002</c:v>
                </c:pt>
                <c:pt idx="4175">
                  <c:v>2412.5120000000002</c:v>
                </c:pt>
                <c:pt idx="4176">
                  <c:v>2412.9940000000001</c:v>
                </c:pt>
                <c:pt idx="4177">
                  <c:v>2413.4769999999999</c:v>
                </c:pt>
                <c:pt idx="4178">
                  <c:v>2413.9589999999998</c:v>
                </c:pt>
                <c:pt idx="4179">
                  <c:v>2414.4409999999998</c:v>
                </c:pt>
                <c:pt idx="4180">
                  <c:v>2414.9229999999998</c:v>
                </c:pt>
                <c:pt idx="4181">
                  <c:v>2415.4050000000002</c:v>
                </c:pt>
                <c:pt idx="4182">
                  <c:v>2415.8870000000002</c:v>
                </c:pt>
                <c:pt idx="4183">
                  <c:v>2416.3690000000001</c:v>
                </c:pt>
                <c:pt idx="4184">
                  <c:v>2416.8510000000001</c:v>
                </c:pt>
                <c:pt idx="4185">
                  <c:v>2417.3330000000001</c:v>
                </c:pt>
                <c:pt idx="4186">
                  <c:v>2417.8159999999998</c:v>
                </c:pt>
                <c:pt idx="4187">
                  <c:v>2418.2979999999998</c:v>
                </c:pt>
                <c:pt idx="4188">
                  <c:v>2418.7800000000002</c:v>
                </c:pt>
                <c:pt idx="4189">
                  <c:v>2419.2620000000002</c:v>
                </c:pt>
                <c:pt idx="4190">
                  <c:v>2419.7440000000001</c:v>
                </c:pt>
                <c:pt idx="4191">
                  <c:v>2420.2260000000001</c:v>
                </c:pt>
                <c:pt idx="4192">
                  <c:v>2420.7080000000001</c:v>
                </c:pt>
                <c:pt idx="4193">
                  <c:v>2421.19</c:v>
                </c:pt>
                <c:pt idx="4194">
                  <c:v>2421.6729999999998</c:v>
                </c:pt>
                <c:pt idx="4195">
                  <c:v>2422.1550000000002</c:v>
                </c:pt>
                <c:pt idx="4196">
                  <c:v>2422.6370000000002</c:v>
                </c:pt>
                <c:pt idx="4197">
                  <c:v>2423.1190000000001</c:v>
                </c:pt>
                <c:pt idx="4198">
                  <c:v>2423.6010000000001</c:v>
                </c:pt>
                <c:pt idx="4199">
                  <c:v>2424.0830000000001</c:v>
                </c:pt>
                <c:pt idx="4200">
                  <c:v>2424.5650000000001</c:v>
                </c:pt>
                <c:pt idx="4201">
                  <c:v>2425.047</c:v>
                </c:pt>
                <c:pt idx="4202">
                  <c:v>2425.5300000000002</c:v>
                </c:pt>
                <c:pt idx="4203">
                  <c:v>2426.0120000000002</c:v>
                </c:pt>
                <c:pt idx="4204">
                  <c:v>2426.4940000000001</c:v>
                </c:pt>
                <c:pt idx="4205">
                  <c:v>2426.9760000000001</c:v>
                </c:pt>
                <c:pt idx="4206">
                  <c:v>2427.4580000000001</c:v>
                </c:pt>
                <c:pt idx="4207">
                  <c:v>2427.94</c:v>
                </c:pt>
                <c:pt idx="4208">
                  <c:v>2428.422</c:v>
                </c:pt>
                <c:pt idx="4209">
                  <c:v>2428.904</c:v>
                </c:pt>
                <c:pt idx="4210">
                  <c:v>2429.386</c:v>
                </c:pt>
                <c:pt idx="4211">
                  <c:v>2429.8690000000001</c:v>
                </c:pt>
                <c:pt idx="4212">
                  <c:v>2430.3510000000001</c:v>
                </c:pt>
                <c:pt idx="4213">
                  <c:v>2430.8330000000001</c:v>
                </c:pt>
                <c:pt idx="4214">
                  <c:v>2431.3150000000001</c:v>
                </c:pt>
                <c:pt idx="4215">
                  <c:v>2431.797</c:v>
                </c:pt>
                <c:pt idx="4216">
                  <c:v>2432.279</c:v>
                </c:pt>
                <c:pt idx="4217">
                  <c:v>2432.761</c:v>
                </c:pt>
                <c:pt idx="4218">
                  <c:v>2433.2429999999999</c:v>
                </c:pt>
                <c:pt idx="4219">
                  <c:v>2433.7260000000001</c:v>
                </c:pt>
                <c:pt idx="4220">
                  <c:v>2434.2080000000001</c:v>
                </c:pt>
                <c:pt idx="4221">
                  <c:v>2434.69</c:v>
                </c:pt>
                <c:pt idx="4222">
                  <c:v>2435.172</c:v>
                </c:pt>
                <c:pt idx="4223">
                  <c:v>2435.654</c:v>
                </c:pt>
                <c:pt idx="4224">
                  <c:v>2436.136</c:v>
                </c:pt>
                <c:pt idx="4225">
                  <c:v>2436.6179999999999</c:v>
                </c:pt>
                <c:pt idx="4226">
                  <c:v>2437.1</c:v>
                </c:pt>
                <c:pt idx="4227">
                  <c:v>2437.5830000000001</c:v>
                </c:pt>
                <c:pt idx="4228">
                  <c:v>2438.0639999999999</c:v>
                </c:pt>
                <c:pt idx="4229">
                  <c:v>2438.547</c:v>
                </c:pt>
                <c:pt idx="4230">
                  <c:v>2439.029</c:v>
                </c:pt>
                <c:pt idx="4231">
                  <c:v>2439.511</c:v>
                </c:pt>
                <c:pt idx="4232">
                  <c:v>2439.9929999999999</c:v>
                </c:pt>
                <c:pt idx="4233">
                  <c:v>2440.4749999999999</c:v>
                </c:pt>
                <c:pt idx="4234">
                  <c:v>2440.9569999999999</c:v>
                </c:pt>
                <c:pt idx="4235">
                  <c:v>2441.4389999999999</c:v>
                </c:pt>
                <c:pt idx="4236">
                  <c:v>2441.9209999999998</c:v>
                </c:pt>
                <c:pt idx="4237">
                  <c:v>2442.404</c:v>
                </c:pt>
                <c:pt idx="4238">
                  <c:v>2442.886</c:v>
                </c:pt>
                <c:pt idx="4239">
                  <c:v>2443.3679999999999</c:v>
                </c:pt>
                <c:pt idx="4240">
                  <c:v>2443.85</c:v>
                </c:pt>
                <c:pt idx="4241">
                  <c:v>2444.3319999999999</c:v>
                </c:pt>
                <c:pt idx="4242">
                  <c:v>2444.8139999999999</c:v>
                </c:pt>
                <c:pt idx="4243">
                  <c:v>2445.2959999999998</c:v>
                </c:pt>
                <c:pt idx="4244">
                  <c:v>2445.7779999999998</c:v>
                </c:pt>
                <c:pt idx="4245">
                  <c:v>2446.2600000000002</c:v>
                </c:pt>
                <c:pt idx="4246">
                  <c:v>2446.7429999999999</c:v>
                </c:pt>
                <c:pt idx="4247">
                  <c:v>2447.2249999999999</c:v>
                </c:pt>
                <c:pt idx="4248">
                  <c:v>2447.7069999999999</c:v>
                </c:pt>
                <c:pt idx="4249">
                  <c:v>2448.1889999999999</c:v>
                </c:pt>
                <c:pt idx="4250">
                  <c:v>2448.6709999999998</c:v>
                </c:pt>
                <c:pt idx="4251">
                  <c:v>2449.1529999999998</c:v>
                </c:pt>
                <c:pt idx="4252">
                  <c:v>2449.6350000000002</c:v>
                </c:pt>
                <c:pt idx="4253">
                  <c:v>2450.1170000000002</c:v>
                </c:pt>
                <c:pt idx="4254">
                  <c:v>2450.6</c:v>
                </c:pt>
                <c:pt idx="4255">
                  <c:v>2451.0819999999999</c:v>
                </c:pt>
                <c:pt idx="4256">
                  <c:v>2451.5639999999999</c:v>
                </c:pt>
                <c:pt idx="4257">
                  <c:v>2452.0459999999998</c:v>
                </c:pt>
                <c:pt idx="4258">
                  <c:v>2452.5279999999998</c:v>
                </c:pt>
                <c:pt idx="4259">
                  <c:v>2453.0100000000002</c:v>
                </c:pt>
                <c:pt idx="4260">
                  <c:v>2453.4920000000002</c:v>
                </c:pt>
                <c:pt idx="4261">
                  <c:v>2453.9740000000002</c:v>
                </c:pt>
                <c:pt idx="4262">
                  <c:v>2454.4569999999999</c:v>
                </c:pt>
                <c:pt idx="4263">
                  <c:v>2454.9389999999999</c:v>
                </c:pt>
                <c:pt idx="4264">
                  <c:v>2455.4209999999998</c:v>
                </c:pt>
                <c:pt idx="4265">
                  <c:v>2455.9029999999998</c:v>
                </c:pt>
                <c:pt idx="4266">
                  <c:v>2456.3850000000002</c:v>
                </c:pt>
                <c:pt idx="4267">
                  <c:v>2456.8670000000002</c:v>
                </c:pt>
                <c:pt idx="4268">
                  <c:v>2457.3490000000002</c:v>
                </c:pt>
                <c:pt idx="4269">
                  <c:v>2457.8310000000001</c:v>
                </c:pt>
                <c:pt idx="4270">
                  <c:v>2458.3130000000001</c:v>
                </c:pt>
                <c:pt idx="4271">
                  <c:v>2458.7959999999998</c:v>
                </c:pt>
                <c:pt idx="4272">
                  <c:v>2459.2779999999998</c:v>
                </c:pt>
                <c:pt idx="4273">
                  <c:v>2459.7600000000002</c:v>
                </c:pt>
                <c:pt idx="4274">
                  <c:v>2460.2420000000002</c:v>
                </c:pt>
                <c:pt idx="4275">
                  <c:v>2460.7240000000002</c:v>
                </c:pt>
                <c:pt idx="4276">
                  <c:v>2461.2060000000001</c:v>
                </c:pt>
                <c:pt idx="4277">
                  <c:v>2461.6880000000001</c:v>
                </c:pt>
                <c:pt idx="4278">
                  <c:v>2462.17</c:v>
                </c:pt>
                <c:pt idx="4279">
                  <c:v>2462.6529999999998</c:v>
                </c:pt>
                <c:pt idx="4280">
                  <c:v>2463.1350000000002</c:v>
                </c:pt>
                <c:pt idx="4281">
                  <c:v>2463.6170000000002</c:v>
                </c:pt>
                <c:pt idx="4282">
                  <c:v>2464.0990000000002</c:v>
                </c:pt>
                <c:pt idx="4283">
                  <c:v>2464.5810000000001</c:v>
                </c:pt>
                <c:pt idx="4284">
                  <c:v>2465.0630000000001</c:v>
                </c:pt>
                <c:pt idx="4285">
                  <c:v>2465.5450000000001</c:v>
                </c:pt>
                <c:pt idx="4286">
                  <c:v>2466.027</c:v>
                </c:pt>
                <c:pt idx="4287">
                  <c:v>2466.5100000000002</c:v>
                </c:pt>
                <c:pt idx="4288">
                  <c:v>2466.9920000000002</c:v>
                </c:pt>
                <c:pt idx="4289">
                  <c:v>2467.4740000000002</c:v>
                </c:pt>
                <c:pt idx="4290">
                  <c:v>2467.9560000000001</c:v>
                </c:pt>
                <c:pt idx="4291">
                  <c:v>2468.4380000000001</c:v>
                </c:pt>
                <c:pt idx="4292">
                  <c:v>2468.92</c:v>
                </c:pt>
                <c:pt idx="4293">
                  <c:v>2469.402</c:v>
                </c:pt>
                <c:pt idx="4294">
                  <c:v>2469.884</c:v>
                </c:pt>
                <c:pt idx="4295">
                  <c:v>2470.366</c:v>
                </c:pt>
                <c:pt idx="4296">
                  <c:v>2470.8490000000002</c:v>
                </c:pt>
                <c:pt idx="4297">
                  <c:v>2471.3310000000001</c:v>
                </c:pt>
                <c:pt idx="4298">
                  <c:v>2471.8130000000001</c:v>
                </c:pt>
                <c:pt idx="4299">
                  <c:v>2472.2950000000001</c:v>
                </c:pt>
                <c:pt idx="4300">
                  <c:v>2472.777</c:v>
                </c:pt>
                <c:pt idx="4301">
                  <c:v>2473.259</c:v>
                </c:pt>
                <c:pt idx="4302">
                  <c:v>2473.741</c:v>
                </c:pt>
                <c:pt idx="4303">
                  <c:v>2474.223</c:v>
                </c:pt>
                <c:pt idx="4304">
                  <c:v>2474.7060000000001</c:v>
                </c:pt>
                <c:pt idx="4305">
                  <c:v>2475.1880000000001</c:v>
                </c:pt>
                <c:pt idx="4306">
                  <c:v>2475.67</c:v>
                </c:pt>
                <c:pt idx="4307">
                  <c:v>2476.152</c:v>
                </c:pt>
                <c:pt idx="4308">
                  <c:v>2476.634</c:v>
                </c:pt>
                <c:pt idx="4309">
                  <c:v>2477.116</c:v>
                </c:pt>
                <c:pt idx="4310">
                  <c:v>2477.598</c:v>
                </c:pt>
                <c:pt idx="4311">
                  <c:v>2478.08</c:v>
                </c:pt>
                <c:pt idx="4312">
                  <c:v>2478.5630000000001</c:v>
                </c:pt>
                <c:pt idx="4313">
                  <c:v>2479.0439999999999</c:v>
                </c:pt>
                <c:pt idx="4314">
                  <c:v>2479.527</c:v>
                </c:pt>
                <c:pt idx="4315">
                  <c:v>2480.009</c:v>
                </c:pt>
                <c:pt idx="4316">
                  <c:v>2480.491</c:v>
                </c:pt>
                <c:pt idx="4317">
                  <c:v>2480.973</c:v>
                </c:pt>
                <c:pt idx="4318">
                  <c:v>2481.4549999999999</c:v>
                </c:pt>
                <c:pt idx="4319">
                  <c:v>2481.9369999999999</c:v>
                </c:pt>
                <c:pt idx="4320">
                  <c:v>2482.4189999999999</c:v>
                </c:pt>
                <c:pt idx="4321">
                  <c:v>2482.9009999999998</c:v>
                </c:pt>
                <c:pt idx="4322">
                  <c:v>2483.384</c:v>
                </c:pt>
                <c:pt idx="4323">
                  <c:v>2483.866</c:v>
                </c:pt>
                <c:pt idx="4324">
                  <c:v>2484.348</c:v>
                </c:pt>
                <c:pt idx="4325">
                  <c:v>2484.83</c:v>
                </c:pt>
                <c:pt idx="4326">
                  <c:v>2485.3119999999999</c:v>
                </c:pt>
                <c:pt idx="4327">
                  <c:v>2485.7939999999999</c:v>
                </c:pt>
                <c:pt idx="4328">
                  <c:v>2486.2759999999998</c:v>
                </c:pt>
                <c:pt idx="4329">
                  <c:v>2486.7579999999998</c:v>
                </c:pt>
                <c:pt idx="4330">
                  <c:v>2487.2399999999998</c:v>
                </c:pt>
                <c:pt idx="4331">
                  <c:v>2487.723</c:v>
                </c:pt>
                <c:pt idx="4332">
                  <c:v>2488.2049999999999</c:v>
                </c:pt>
                <c:pt idx="4333">
                  <c:v>2488.6869999999999</c:v>
                </c:pt>
                <c:pt idx="4334">
                  <c:v>2489.1689999999999</c:v>
                </c:pt>
                <c:pt idx="4335">
                  <c:v>2489.6509999999998</c:v>
                </c:pt>
                <c:pt idx="4336">
                  <c:v>2490.1329999999998</c:v>
                </c:pt>
                <c:pt idx="4337">
                  <c:v>2490.6149999999998</c:v>
                </c:pt>
                <c:pt idx="4338">
                  <c:v>2491.0970000000002</c:v>
                </c:pt>
                <c:pt idx="4339">
                  <c:v>2491.58</c:v>
                </c:pt>
                <c:pt idx="4340">
                  <c:v>2492.0619999999999</c:v>
                </c:pt>
                <c:pt idx="4341">
                  <c:v>2492.5439999999999</c:v>
                </c:pt>
                <c:pt idx="4342">
                  <c:v>2493.0259999999998</c:v>
                </c:pt>
                <c:pt idx="4343">
                  <c:v>2493.5079999999998</c:v>
                </c:pt>
                <c:pt idx="4344">
                  <c:v>2493.9899999999998</c:v>
                </c:pt>
                <c:pt idx="4345">
                  <c:v>2494.4720000000002</c:v>
                </c:pt>
                <c:pt idx="4346">
                  <c:v>2494.9540000000002</c:v>
                </c:pt>
                <c:pt idx="4347">
                  <c:v>2495.4369999999999</c:v>
                </c:pt>
                <c:pt idx="4348">
                  <c:v>2495.9189999999999</c:v>
                </c:pt>
                <c:pt idx="4349">
                  <c:v>2496.4009999999998</c:v>
                </c:pt>
                <c:pt idx="4350">
                  <c:v>2496.8829999999998</c:v>
                </c:pt>
                <c:pt idx="4351">
                  <c:v>2497.3649999999998</c:v>
                </c:pt>
                <c:pt idx="4352">
                  <c:v>2497.8470000000002</c:v>
                </c:pt>
                <c:pt idx="4353">
                  <c:v>2498.3290000000002</c:v>
                </c:pt>
                <c:pt idx="4354">
                  <c:v>2498.8110000000001</c:v>
                </c:pt>
                <c:pt idx="4355">
                  <c:v>2499.2930000000001</c:v>
                </c:pt>
                <c:pt idx="4356">
                  <c:v>2499.7759999999998</c:v>
                </c:pt>
                <c:pt idx="4357">
                  <c:v>2500.2579999999998</c:v>
                </c:pt>
                <c:pt idx="4358">
                  <c:v>2500.7399999999998</c:v>
                </c:pt>
                <c:pt idx="4359">
                  <c:v>2501.2220000000002</c:v>
                </c:pt>
                <c:pt idx="4360">
                  <c:v>2501.7040000000002</c:v>
                </c:pt>
                <c:pt idx="4361">
                  <c:v>2502.1860000000001</c:v>
                </c:pt>
                <c:pt idx="4362">
                  <c:v>2502.6680000000001</c:v>
                </c:pt>
                <c:pt idx="4363">
                  <c:v>2503.15</c:v>
                </c:pt>
                <c:pt idx="4364">
                  <c:v>2503.6329999999998</c:v>
                </c:pt>
                <c:pt idx="4365">
                  <c:v>2504.1149999999998</c:v>
                </c:pt>
                <c:pt idx="4366">
                  <c:v>2504.5970000000002</c:v>
                </c:pt>
                <c:pt idx="4367">
                  <c:v>2505.0790000000002</c:v>
                </c:pt>
                <c:pt idx="4368">
                  <c:v>2505.5610000000001</c:v>
                </c:pt>
                <c:pt idx="4369">
                  <c:v>2506.0430000000001</c:v>
                </c:pt>
                <c:pt idx="4370">
                  <c:v>2506.5250000000001</c:v>
                </c:pt>
                <c:pt idx="4371">
                  <c:v>2507.0070000000001</c:v>
                </c:pt>
                <c:pt idx="4372">
                  <c:v>2507.4899999999998</c:v>
                </c:pt>
                <c:pt idx="4373">
                  <c:v>2507.971</c:v>
                </c:pt>
                <c:pt idx="4374">
                  <c:v>2508.4540000000002</c:v>
                </c:pt>
                <c:pt idx="4375">
                  <c:v>2508.9360000000001</c:v>
                </c:pt>
                <c:pt idx="4376">
                  <c:v>2509.4180000000001</c:v>
                </c:pt>
                <c:pt idx="4377">
                  <c:v>2509.9</c:v>
                </c:pt>
                <c:pt idx="4378">
                  <c:v>2510.3820000000001</c:v>
                </c:pt>
                <c:pt idx="4379">
                  <c:v>2510.864</c:v>
                </c:pt>
                <c:pt idx="4380">
                  <c:v>2511.346</c:v>
                </c:pt>
                <c:pt idx="4381">
                  <c:v>2511.828</c:v>
                </c:pt>
                <c:pt idx="4382">
                  <c:v>2512.3110000000001</c:v>
                </c:pt>
                <c:pt idx="4383">
                  <c:v>2512.7930000000001</c:v>
                </c:pt>
                <c:pt idx="4384">
                  <c:v>2513.2750000000001</c:v>
                </c:pt>
                <c:pt idx="4385">
                  <c:v>2513.7570000000001</c:v>
                </c:pt>
                <c:pt idx="4386">
                  <c:v>2514.239</c:v>
                </c:pt>
                <c:pt idx="4387">
                  <c:v>2514.721</c:v>
                </c:pt>
                <c:pt idx="4388">
                  <c:v>2515.203</c:v>
                </c:pt>
                <c:pt idx="4389">
                  <c:v>2515.6849999999999</c:v>
                </c:pt>
                <c:pt idx="4390">
                  <c:v>2516.1669999999999</c:v>
                </c:pt>
                <c:pt idx="4391">
                  <c:v>2516.65</c:v>
                </c:pt>
                <c:pt idx="4392">
                  <c:v>2517.1320000000001</c:v>
                </c:pt>
                <c:pt idx="4393">
                  <c:v>2517.614</c:v>
                </c:pt>
                <c:pt idx="4394">
                  <c:v>2518.096</c:v>
                </c:pt>
                <c:pt idx="4395">
                  <c:v>2518.578</c:v>
                </c:pt>
                <c:pt idx="4396">
                  <c:v>2519.06</c:v>
                </c:pt>
                <c:pt idx="4397">
                  <c:v>2519.5419999999999</c:v>
                </c:pt>
                <c:pt idx="4398">
                  <c:v>2520.0239999999999</c:v>
                </c:pt>
                <c:pt idx="4399">
                  <c:v>2520.5070000000001</c:v>
                </c:pt>
                <c:pt idx="4400">
                  <c:v>2520.989</c:v>
                </c:pt>
                <c:pt idx="4401">
                  <c:v>2521.471</c:v>
                </c:pt>
                <c:pt idx="4402">
                  <c:v>2521.953</c:v>
                </c:pt>
                <c:pt idx="4403">
                  <c:v>2522.4349999999999</c:v>
                </c:pt>
                <c:pt idx="4404">
                  <c:v>2522.9169999999999</c:v>
                </c:pt>
                <c:pt idx="4405">
                  <c:v>2523.3989999999999</c:v>
                </c:pt>
                <c:pt idx="4406">
                  <c:v>2523.8809999999999</c:v>
                </c:pt>
                <c:pt idx="4407">
                  <c:v>2524.364</c:v>
                </c:pt>
                <c:pt idx="4408">
                  <c:v>2524.846</c:v>
                </c:pt>
                <c:pt idx="4409">
                  <c:v>2525.328</c:v>
                </c:pt>
                <c:pt idx="4410">
                  <c:v>2525.81</c:v>
                </c:pt>
                <c:pt idx="4411">
                  <c:v>2526.2919999999999</c:v>
                </c:pt>
                <c:pt idx="4412">
                  <c:v>2526.7739999999999</c:v>
                </c:pt>
                <c:pt idx="4413">
                  <c:v>2527.2559999999999</c:v>
                </c:pt>
                <c:pt idx="4414">
                  <c:v>2527.7379999999998</c:v>
                </c:pt>
                <c:pt idx="4415">
                  <c:v>2528.2199999999998</c:v>
                </c:pt>
                <c:pt idx="4416">
                  <c:v>2528.703</c:v>
                </c:pt>
                <c:pt idx="4417">
                  <c:v>2529.1849999999999</c:v>
                </c:pt>
                <c:pt idx="4418">
                  <c:v>2529.6669999999999</c:v>
                </c:pt>
                <c:pt idx="4419">
                  <c:v>2530.1489999999999</c:v>
                </c:pt>
                <c:pt idx="4420">
                  <c:v>2530.6309999999999</c:v>
                </c:pt>
                <c:pt idx="4421">
                  <c:v>2531.1129999999998</c:v>
                </c:pt>
                <c:pt idx="4422">
                  <c:v>2531.5949999999998</c:v>
                </c:pt>
                <c:pt idx="4423">
                  <c:v>2532.0770000000002</c:v>
                </c:pt>
                <c:pt idx="4424">
                  <c:v>2532.56</c:v>
                </c:pt>
                <c:pt idx="4425">
                  <c:v>2533.0419999999999</c:v>
                </c:pt>
                <c:pt idx="4426">
                  <c:v>2533.5239999999999</c:v>
                </c:pt>
                <c:pt idx="4427">
                  <c:v>2534.0059999999999</c:v>
                </c:pt>
                <c:pt idx="4428">
                  <c:v>2534.4879999999998</c:v>
                </c:pt>
                <c:pt idx="4429">
                  <c:v>2534.9699999999998</c:v>
                </c:pt>
                <c:pt idx="4430">
                  <c:v>2535.4520000000002</c:v>
                </c:pt>
                <c:pt idx="4431">
                  <c:v>2535.9340000000002</c:v>
                </c:pt>
                <c:pt idx="4432">
                  <c:v>2536.4169999999999</c:v>
                </c:pt>
                <c:pt idx="4433">
                  <c:v>2536.8980000000001</c:v>
                </c:pt>
                <c:pt idx="4434">
                  <c:v>2537.3809999999999</c:v>
                </c:pt>
                <c:pt idx="4435">
                  <c:v>2537.8629999999998</c:v>
                </c:pt>
                <c:pt idx="4436">
                  <c:v>2538.3449999999998</c:v>
                </c:pt>
                <c:pt idx="4437">
                  <c:v>2538.8270000000002</c:v>
                </c:pt>
                <c:pt idx="4438">
                  <c:v>2539.3090000000002</c:v>
                </c:pt>
                <c:pt idx="4439">
                  <c:v>2539.7910000000002</c:v>
                </c:pt>
                <c:pt idx="4440">
                  <c:v>2540.2730000000001</c:v>
                </c:pt>
                <c:pt idx="4441">
                  <c:v>2540.7550000000001</c:v>
                </c:pt>
                <c:pt idx="4442">
                  <c:v>2541.2379999999998</c:v>
                </c:pt>
                <c:pt idx="4443">
                  <c:v>2541.7199999999998</c:v>
                </c:pt>
                <c:pt idx="4444">
                  <c:v>2542.2020000000002</c:v>
                </c:pt>
                <c:pt idx="4445">
                  <c:v>2542.6840000000002</c:v>
                </c:pt>
                <c:pt idx="4446">
                  <c:v>2543.1660000000002</c:v>
                </c:pt>
                <c:pt idx="4447">
                  <c:v>2543.6480000000001</c:v>
                </c:pt>
                <c:pt idx="4448">
                  <c:v>2544.13</c:v>
                </c:pt>
                <c:pt idx="4449">
                  <c:v>2544.6120000000001</c:v>
                </c:pt>
                <c:pt idx="4450">
                  <c:v>2545.0940000000001</c:v>
                </c:pt>
                <c:pt idx="4451">
                  <c:v>2545.5770000000002</c:v>
                </c:pt>
                <c:pt idx="4452">
                  <c:v>2546.0590000000002</c:v>
                </c:pt>
                <c:pt idx="4453">
                  <c:v>2546.5410000000002</c:v>
                </c:pt>
                <c:pt idx="4454">
                  <c:v>2547.0230000000001</c:v>
                </c:pt>
                <c:pt idx="4455">
                  <c:v>2547.5050000000001</c:v>
                </c:pt>
                <c:pt idx="4456">
                  <c:v>2547.9870000000001</c:v>
                </c:pt>
                <c:pt idx="4457">
                  <c:v>2548.4690000000001</c:v>
                </c:pt>
                <c:pt idx="4458">
                  <c:v>2548.951</c:v>
                </c:pt>
                <c:pt idx="4459">
                  <c:v>2549.4340000000002</c:v>
                </c:pt>
                <c:pt idx="4460">
                  <c:v>2549.9160000000002</c:v>
                </c:pt>
                <c:pt idx="4461">
                  <c:v>2550.3980000000001</c:v>
                </c:pt>
                <c:pt idx="4462">
                  <c:v>2550.88</c:v>
                </c:pt>
                <c:pt idx="4463">
                  <c:v>2551.3620000000001</c:v>
                </c:pt>
                <c:pt idx="4464">
                  <c:v>2551.8440000000001</c:v>
                </c:pt>
                <c:pt idx="4465">
                  <c:v>2552.326</c:v>
                </c:pt>
                <c:pt idx="4466">
                  <c:v>2552.808</c:v>
                </c:pt>
                <c:pt idx="4467">
                  <c:v>2553.2910000000002</c:v>
                </c:pt>
                <c:pt idx="4468">
                  <c:v>2553.7730000000001</c:v>
                </c:pt>
                <c:pt idx="4469">
                  <c:v>2554.2550000000001</c:v>
                </c:pt>
                <c:pt idx="4470">
                  <c:v>2554.7370000000001</c:v>
                </c:pt>
                <c:pt idx="4471">
                  <c:v>2555.2190000000001</c:v>
                </c:pt>
                <c:pt idx="4472">
                  <c:v>2555.701</c:v>
                </c:pt>
                <c:pt idx="4473">
                  <c:v>2556.183</c:v>
                </c:pt>
                <c:pt idx="4474">
                  <c:v>2556.665</c:v>
                </c:pt>
                <c:pt idx="4475">
                  <c:v>2557.1469999999999</c:v>
                </c:pt>
                <c:pt idx="4476">
                  <c:v>2557.63</c:v>
                </c:pt>
                <c:pt idx="4477">
                  <c:v>2558.1120000000001</c:v>
                </c:pt>
                <c:pt idx="4478">
                  <c:v>2558.5940000000001</c:v>
                </c:pt>
                <c:pt idx="4479">
                  <c:v>2559.076</c:v>
                </c:pt>
                <c:pt idx="4480">
                  <c:v>2559.558</c:v>
                </c:pt>
                <c:pt idx="4481">
                  <c:v>2560.04</c:v>
                </c:pt>
                <c:pt idx="4482">
                  <c:v>2560.5219999999999</c:v>
                </c:pt>
                <c:pt idx="4483">
                  <c:v>2561.0039999999999</c:v>
                </c:pt>
                <c:pt idx="4484">
                  <c:v>2561.4870000000001</c:v>
                </c:pt>
                <c:pt idx="4485">
                  <c:v>2561.9690000000001</c:v>
                </c:pt>
                <c:pt idx="4486">
                  <c:v>2562.451</c:v>
                </c:pt>
                <c:pt idx="4487">
                  <c:v>2562.933</c:v>
                </c:pt>
                <c:pt idx="4488">
                  <c:v>2563.415</c:v>
                </c:pt>
                <c:pt idx="4489">
                  <c:v>2563.8969999999999</c:v>
                </c:pt>
                <c:pt idx="4490">
                  <c:v>2564.3789999999999</c:v>
                </c:pt>
                <c:pt idx="4491">
                  <c:v>2564.8609999999999</c:v>
                </c:pt>
                <c:pt idx="4492">
                  <c:v>2565.3440000000001</c:v>
                </c:pt>
                <c:pt idx="4493">
                  <c:v>2565.8249999999998</c:v>
                </c:pt>
                <c:pt idx="4494">
                  <c:v>2566.308</c:v>
                </c:pt>
                <c:pt idx="4495">
                  <c:v>2566.79</c:v>
                </c:pt>
                <c:pt idx="4496">
                  <c:v>2567.2719999999999</c:v>
                </c:pt>
                <c:pt idx="4497">
                  <c:v>2567.7539999999999</c:v>
                </c:pt>
                <c:pt idx="4498">
                  <c:v>2568.2359999999999</c:v>
                </c:pt>
                <c:pt idx="4499">
                  <c:v>2568.7179999999998</c:v>
                </c:pt>
                <c:pt idx="4500">
                  <c:v>2569.1999999999998</c:v>
                </c:pt>
                <c:pt idx="4501">
                  <c:v>2569.6819999999998</c:v>
                </c:pt>
                <c:pt idx="4502">
                  <c:v>2570.165</c:v>
                </c:pt>
                <c:pt idx="4503">
                  <c:v>2570.6469999999999</c:v>
                </c:pt>
                <c:pt idx="4504">
                  <c:v>2571.1289999999999</c:v>
                </c:pt>
                <c:pt idx="4505">
                  <c:v>2571.6109999999999</c:v>
                </c:pt>
                <c:pt idx="4506">
                  <c:v>2572.0929999999998</c:v>
                </c:pt>
                <c:pt idx="4507">
                  <c:v>2572.5749999999998</c:v>
                </c:pt>
                <c:pt idx="4508">
                  <c:v>2573.0569999999998</c:v>
                </c:pt>
                <c:pt idx="4509">
                  <c:v>2573.5390000000002</c:v>
                </c:pt>
                <c:pt idx="4510">
                  <c:v>2574.0210000000002</c:v>
                </c:pt>
                <c:pt idx="4511">
                  <c:v>2574.5039999999999</c:v>
                </c:pt>
                <c:pt idx="4512">
                  <c:v>2574.9859999999999</c:v>
                </c:pt>
                <c:pt idx="4513">
                  <c:v>2575.4679999999998</c:v>
                </c:pt>
                <c:pt idx="4514">
                  <c:v>2575.9499999999998</c:v>
                </c:pt>
                <c:pt idx="4515">
                  <c:v>2576.4319999999998</c:v>
                </c:pt>
                <c:pt idx="4516">
                  <c:v>2576.9140000000002</c:v>
                </c:pt>
                <c:pt idx="4517">
                  <c:v>2577.3960000000002</c:v>
                </c:pt>
                <c:pt idx="4518">
                  <c:v>2577.8780000000002</c:v>
                </c:pt>
                <c:pt idx="4519">
                  <c:v>2578.3609999999999</c:v>
                </c:pt>
                <c:pt idx="4520">
                  <c:v>2578.8429999999998</c:v>
                </c:pt>
                <c:pt idx="4521">
                  <c:v>2579.3249999999998</c:v>
                </c:pt>
                <c:pt idx="4522">
                  <c:v>2579.8069999999998</c:v>
                </c:pt>
                <c:pt idx="4523">
                  <c:v>2580.2890000000002</c:v>
                </c:pt>
                <c:pt idx="4524">
                  <c:v>2580.7710000000002</c:v>
                </c:pt>
                <c:pt idx="4525">
                  <c:v>2581.2530000000002</c:v>
                </c:pt>
                <c:pt idx="4526">
                  <c:v>2581.7350000000001</c:v>
                </c:pt>
                <c:pt idx="4527">
                  <c:v>2582.2179999999998</c:v>
                </c:pt>
                <c:pt idx="4528">
                  <c:v>2582.6999999999998</c:v>
                </c:pt>
                <c:pt idx="4529">
                  <c:v>2583.1819999999998</c:v>
                </c:pt>
                <c:pt idx="4530">
                  <c:v>2583.6640000000002</c:v>
                </c:pt>
                <c:pt idx="4531">
                  <c:v>2584.1460000000002</c:v>
                </c:pt>
                <c:pt idx="4532">
                  <c:v>2584.6280000000002</c:v>
                </c:pt>
                <c:pt idx="4533">
                  <c:v>2585.11</c:v>
                </c:pt>
                <c:pt idx="4534">
                  <c:v>2585.5920000000001</c:v>
                </c:pt>
                <c:pt idx="4535">
                  <c:v>2586.0740000000001</c:v>
                </c:pt>
                <c:pt idx="4536">
                  <c:v>2586.5569999999998</c:v>
                </c:pt>
                <c:pt idx="4537">
                  <c:v>2587.0390000000002</c:v>
                </c:pt>
                <c:pt idx="4538">
                  <c:v>2587.5210000000002</c:v>
                </c:pt>
                <c:pt idx="4539">
                  <c:v>2588.0030000000002</c:v>
                </c:pt>
                <c:pt idx="4540">
                  <c:v>2588.4850000000001</c:v>
                </c:pt>
                <c:pt idx="4541">
                  <c:v>2588.9670000000001</c:v>
                </c:pt>
                <c:pt idx="4542">
                  <c:v>2589.4490000000001</c:v>
                </c:pt>
                <c:pt idx="4543">
                  <c:v>2589.931</c:v>
                </c:pt>
                <c:pt idx="4544">
                  <c:v>2590.4140000000002</c:v>
                </c:pt>
                <c:pt idx="4545">
                  <c:v>2590.8960000000002</c:v>
                </c:pt>
                <c:pt idx="4546">
                  <c:v>2591.3780000000002</c:v>
                </c:pt>
                <c:pt idx="4547">
                  <c:v>2591.86</c:v>
                </c:pt>
                <c:pt idx="4548">
                  <c:v>2592.3420000000001</c:v>
                </c:pt>
                <c:pt idx="4549">
                  <c:v>2592.8240000000001</c:v>
                </c:pt>
                <c:pt idx="4550">
                  <c:v>2593.306</c:v>
                </c:pt>
                <c:pt idx="4551">
                  <c:v>2593.788</c:v>
                </c:pt>
                <c:pt idx="4552">
                  <c:v>2594.2710000000002</c:v>
                </c:pt>
                <c:pt idx="4553">
                  <c:v>2594.752</c:v>
                </c:pt>
                <c:pt idx="4554">
                  <c:v>2595.2350000000001</c:v>
                </c:pt>
                <c:pt idx="4555">
                  <c:v>2595.7170000000001</c:v>
                </c:pt>
                <c:pt idx="4556">
                  <c:v>2596.1990000000001</c:v>
                </c:pt>
                <c:pt idx="4557">
                  <c:v>2596.681</c:v>
                </c:pt>
                <c:pt idx="4558">
                  <c:v>2597.163</c:v>
                </c:pt>
                <c:pt idx="4559">
                  <c:v>2597.645</c:v>
                </c:pt>
                <c:pt idx="4560">
                  <c:v>2598.127</c:v>
                </c:pt>
                <c:pt idx="4561">
                  <c:v>2598.6089999999999</c:v>
                </c:pt>
                <c:pt idx="4562">
                  <c:v>2599.0920000000001</c:v>
                </c:pt>
                <c:pt idx="4563">
                  <c:v>2599.5740000000001</c:v>
                </c:pt>
                <c:pt idx="4564">
                  <c:v>2600.056</c:v>
                </c:pt>
                <c:pt idx="4565">
                  <c:v>2600.538</c:v>
                </c:pt>
                <c:pt idx="4566">
                  <c:v>2601.02</c:v>
                </c:pt>
                <c:pt idx="4567">
                  <c:v>2601.502</c:v>
                </c:pt>
                <c:pt idx="4568">
                  <c:v>2601.9839999999999</c:v>
                </c:pt>
                <c:pt idx="4569">
                  <c:v>2602.4659999999999</c:v>
                </c:pt>
                <c:pt idx="4570">
                  <c:v>2602.9479999999999</c:v>
                </c:pt>
                <c:pt idx="4571">
                  <c:v>2603.431</c:v>
                </c:pt>
                <c:pt idx="4572">
                  <c:v>2603.913</c:v>
                </c:pt>
                <c:pt idx="4573">
                  <c:v>2604.395</c:v>
                </c:pt>
                <c:pt idx="4574">
                  <c:v>2604.877</c:v>
                </c:pt>
                <c:pt idx="4575">
                  <c:v>2605.3589999999999</c:v>
                </c:pt>
                <c:pt idx="4576">
                  <c:v>2605.8409999999999</c:v>
                </c:pt>
                <c:pt idx="4577">
                  <c:v>2606.3229999999999</c:v>
                </c:pt>
                <c:pt idx="4578">
                  <c:v>2606.8049999999998</c:v>
                </c:pt>
                <c:pt idx="4579">
                  <c:v>2607.288</c:v>
                </c:pt>
                <c:pt idx="4580">
                  <c:v>2607.77</c:v>
                </c:pt>
                <c:pt idx="4581">
                  <c:v>2608.252</c:v>
                </c:pt>
                <c:pt idx="4582">
                  <c:v>2608.7339999999999</c:v>
                </c:pt>
                <c:pt idx="4583">
                  <c:v>2609.2159999999999</c:v>
                </c:pt>
                <c:pt idx="4584">
                  <c:v>2609.6979999999999</c:v>
                </c:pt>
                <c:pt idx="4585">
                  <c:v>2610.1799999999998</c:v>
                </c:pt>
                <c:pt idx="4586">
                  <c:v>2610.6619999999998</c:v>
                </c:pt>
                <c:pt idx="4587">
                  <c:v>2611.145</c:v>
                </c:pt>
                <c:pt idx="4588">
                  <c:v>2611.627</c:v>
                </c:pt>
                <c:pt idx="4589">
                  <c:v>2612.1089999999999</c:v>
                </c:pt>
                <c:pt idx="4590">
                  <c:v>2612.5909999999999</c:v>
                </c:pt>
                <c:pt idx="4591">
                  <c:v>2613.0729999999999</c:v>
                </c:pt>
                <c:pt idx="4592">
                  <c:v>2613.5549999999998</c:v>
                </c:pt>
                <c:pt idx="4593">
                  <c:v>2614.0369999999998</c:v>
                </c:pt>
                <c:pt idx="4594">
                  <c:v>2614.5189999999998</c:v>
                </c:pt>
                <c:pt idx="4595">
                  <c:v>2615.0010000000002</c:v>
                </c:pt>
                <c:pt idx="4596">
                  <c:v>2615.4839999999999</c:v>
                </c:pt>
                <c:pt idx="4597">
                  <c:v>2615.9659999999999</c:v>
                </c:pt>
                <c:pt idx="4598">
                  <c:v>2616.4479999999999</c:v>
                </c:pt>
                <c:pt idx="4599">
                  <c:v>2616.9299999999998</c:v>
                </c:pt>
                <c:pt idx="4600">
                  <c:v>2617.4119999999998</c:v>
                </c:pt>
                <c:pt idx="4601">
                  <c:v>2617.8939999999998</c:v>
                </c:pt>
                <c:pt idx="4602">
                  <c:v>2618.3760000000002</c:v>
                </c:pt>
                <c:pt idx="4603">
                  <c:v>2618.8580000000002</c:v>
                </c:pt>
                <c:pt idx="4604">
                  <c:v>2619.3409999999999</c:v>
                </c:pt>
                <c:pt idx="4605">
                  <c:v>2619.8229999999999</c:v>
                </c:pt>
                <c:pt idx="4606">
                  <c:v>2620.3049999999998</c:v>
                </c:pt>
                <c:pt idx="4607">
                  <c:v>2620.7869999999998</c:v>
                </c:pt>
                <c:pt idx="4608">
                  <c:v>2621.2689999999998</c:v>
                </c:pt>
                <c:pt idx="4609">
                  <c:v>2621.7510000000002</c:v>
                </c:pt>
                <c:pt idx="4610">
                  <c:v>2622.2330000000002</c:v>
                </c:pt>
                <c:pt idx="4611">
                  <c:v>2622.7150000000001</c:v>
                </c:pt>
                <c:pt idx="4612">
                  <c:v>2623.1979999999999</c:v>
                </c:pt>
                <c:pt idx="4613">
                  <c:v>2623.6790000000001</c:v>
                </c:pt>
                <c:pt idx="4614">
                  <c:v>2624.1619999999998</c:v>
                </c:pt>
                <c:pt idx="4615">
                  <c:v>2624.6439999999998</c:v>
                </c:pt>
                <c:pt idx="4616">
                  <c:v>2625.1260000000002</c:v>
                </c:pt>
                <c:pt idx="4617">
                  <c:v>2625.6080000000002</c:v>
                </c:pt>
                <c:pt idx="4618">
                  <c:v>2626.09</c:v>
                </c:pt>
                <c:pt idx="4619">
                  <c:v>2626.5720000000001</c:v>
                </c:pt>
                <c:pt idx="4620">
                  <c:v>2627.0540000000001</c:v>
                </c:pt>
                <c:pt idx="4621">
                  <c:v>2627.5360000000001</c:v>
                </c:pt>
                <c:pt idx="4622">
                  <c:v>2628.0189999999998</c:v>
                </c:pt>
                <c:pt idx="4623">
                  <c:v>2628.5010000000002</c:v>
                </c:pt>
                <c:pt idx="4624">
                  <c:v>2628.9830000000002</c:v>
                </c:pt>
                <c:pt idx="4625">
                  <c:v>2629.4650000000001</c:v>
                </c:pt>
                <c:pt idx="4626">
                  <c:v>2629.9470000000001</c:v>
                </c:pt>
                <c:pt idx="4627">
                  <c:v>2630.4290000000001</c:v>
                </c:pt>
                <c:pt idx="4628">
                  <c:v>2630.9110000000001</c:v>
                </c:pt>
                <c:pt idx="4629">
                  <c:v>2631.393</c:v>
                </c:pt>
                <c:pt idx="4630">
                  <c:v>2631.875</c:v>
                </c:pt>
                <c:pt idx="4631">
                  <c:v>2632.3580000000002</c:v>
                </c:pt>
                <c:pt idx="4632">
                  <c:v>2632.84</c:v>
                </c:pt>
                <c:pt idx="4633">
                  <c:v>2633.3220000000001</c:v>
                </c:pt>
                <c:pt idx="4634">
                  <c:v>2633.8040000000001</c:v>
                </c:pt>
                <c:pt idx="4635">
                  <c:v>2634.2860000000001</c:v>
                </c:pt>
                <c:pt idx="4636">
                  <c:v>2634.768</c:v>
                </c:pt>
                <c:pt idx="4637">
                  <c:v>2635.25</c:v>
                </c:pt>
                <c:pt idx="4638">
                  <c:v>2635.732</c:v>
                </c:pt>
                <c:pt idx="4639">
                  <c:v>2636.2150000000001</c:v>
                </c:pt>
                <c:pt idx="4640">
                  <c:v>2636.6970000000001</c:v>
                </c:pt>
                <c:pt idx="4641">
                  <c:v>2637.1790000000001</c:v>
                </c:pt>
                <c:pt idx="4642">
                  <c:v>2637.6610000000001</c:v>
                </c:pt>
                <c:pt idx="4643">
                  <c:v>2638.143</c:v>
                </c:pt>
                <c:pt idx="4644">
                  <c:v>2638.625</c:v>
                </c:pt>
                <c:pt idx="4645">
                  <c:v>2639.107</c:v>
                </c:pt>
                <c:pt idx="4646">
                  <c:v>2639.5889999999999</c:v>
                </c:pt>
                <c:pt idx="4647">
                  <c:v>2640.0720000000001</c:v>
                </c:pt>
                <c:pt idx="4648">
                  <c:v>2640.5540000000001</c:v>
                </c:pt>
                <c:pt idx="4649">
                  <c:v>2641.0360000000001</c:v>
                </c:pt>
                <c:pt idx="4650">
                  <c:v>2641.518</c:v>
                </c:pt>
                <c:pt idx="4651">
                  <c:v>2642</c:v>
                </c:pt>
                <c:pt idx="4652">
                  <c:v>2642.482</c:v>
                </c:pt>
                <c:pt idx="4653">
                  <c:v>2642.9639999999999</c:v>
                </c:pt>
                <c:pt idx="4654">
                  <c:v>2643.4459999999999</c:v>
                </c:pt>
                <c:pt idx="4655">
                  <c:v>2643.9279999999999</c:v>
                </c:pt>
                <c:pt idx="4656">
                  <c:v>2644.4110000000001</c:v>
                </c:pt>
                <c:pt idx="4657">
                  <c:v>2644.893</c:v>
                </c:pt>
                <c:pt idx="4658">
                  <c:v>2645.375</c:v>
                </c:pt>
                <c:pt idx="4659">
                  <c:v>2645.857</c:v>
                </c:pt>
                <c:pt idx="4660">
                  <c:v>2646.3389999999999</c:v>
                </c:pt>
                <c:pt idx="4661">
                  <c:v>2646.8209999999999</c:v>
                </c:pt>
                <c:pt idx="4662">
                  <c:v>2647.3029999999999</c:v>
                </c:pt>
                <c:pt idx="4663">
                  <c:v>2647.7849999999999</c:v>
                </c:pt>
                <c:pt idx="4664">
                  <c:v>2648.268</c:v>
                </c:pt>
                <c:pt idx="4665">
                  <c:v>2648.75</c:v>
                </c:pt>
                <c:pt idx="4666">
                  <c:v>2649.232</c:v>
                </c:pt>
                <c:pt idx="4667">
                  <c:v>2649.7139999999999</c:v>
                </c:pt>
                <c:pt idx="4668">
                  <c:v>2650.1959999999999</c:v>
                </c:pt>
                <c:pt idx="4669">
                  <c:v>2650.6779999999999</c:v>
                </c:pt>
                <c:pt idx="4670">
                  <c:v>2651.16</c:v>
                </c:pt>
                <c:pt idx="4671">
                  <c:v>2651.6419999999998</c:v>
                </c:pt>
                <c:pt idx="4672">
                  <c:v>2652.125</c:v>
                </c:pt>
                <c:pt idx="4673">
                  <c:v>2652.6060000000002</c:v>
                </c:pt>
                <c:pt idx="4674">
                  <c:v>2653.0889999999999</c:v>
                </c:pt>
                <c:pt idx="4675">
                  <c:v>2653.5709999999999</c:v>
                </c:pt>
                <c:pt idx="4676">
                  <c:v>2654.0529999999999</c:v>
                </c:pt>
                <c:pt idx="4677">
                  <c:v>2654.5349999999999</c:v>
                </c:pt>
                <c:pt idx="4678">
                  <c:v>2655.0169999999998</c:v>
                </c:pt>
                <c:pt idx="4679">
                  <c:v>2655.4989999999998</c:v>
                </c:pt>
                <c:pt idx="4680">
                  <c:v>2655.9810000000002</c:v>
                </c:pt>
                <c:pt idx="4681">
                  <c:v>2656.4630000000002</c:v>
                </c:pt>
                <c:pt idx="4682">
                  <c:v>2656.9459999999999</c:v>
                </c:pt>
                <c:pt idx="4683">
                  <c:v>2657.4279999999999</c:v>
                </c:pt>
                <c:pt idx="4684">
                  <c:v>2657.91</c:v>
                </c:pt>
                <c:pt idx="4685">
                  <c:v>2658.3919999999998</c:v>
                </c:pt>
                <c:pt idx="4686">
                  <c:v>2658.8739999999998</c:v>
                </c:pt>
                <c:pt idx="4687">
                  <c:v>2659.3560000000002</c:v>
                </c:pt>
                <c:pt idx="4688">
                  <c:v>2659.8380000000002</c:v>
                </c:pt>
                <c:pt idx="4689">
                  <c:v>2660.32</c:v>
                </c:pt>
                <c:pt idx="4690">
                  <c:v>2660.8020000000001</c:v>
                </c:pt>
                <c:pt idx="4691">
                  <c:v>2661.2849999999999</c:v>
                </c:pt>
                <c:pt idx="4692">
                  <c:v>2661.7669999999998</c:v>
                </c:pt>
                <c:pt idx="4693">
                  <c:v>2662.2489999999998</c:v>
                </c:pt>
                <c:pt idx="4694">
                  <c:v>2662.7310000000002</c:v>
                </c:pt>
                <c:pt idx="4695">
                  <c:v>2663.2130000000002</c:v>
                </c:pt>
                <c:pt idx="4696">
                  <c:v>2663.6950000000002</c:v>
                </c:pt>
                <c:pt idx="4697">
                  <c:v>2664.1770000000001</c:v>
                </c:pt>
                <c:pt idx="4698">
                  <c:v>2664.6590000000001</c:v>
                </c:pt>
                <c:pt idx="4699">
                  <c:v>2665.1419999999998</c:v>
                </c:pt>
                <c:pt idx="4700">
                  <c:v>2665.6239999999998</c:v>
                </c:pt>
                <c:pt idx="4701">
                  <c:v>2666.1060000000002</c:v>
                </c:pt>
                <c:pt idx="4702">
                  <c:v>2666.5880000000002</c:v>
                </c:pt>
                <c:pt idx="4703">
                  <c:v>2667.07</c:v>
                </c:pt>
                <c:pt idx="4704">
                  <c:v>2667.5520000000001</c:v>
                </c:pt>
                <c:pt idx="4705">
                  <c:v>2668.0340000000001</c:v>
                </c:pt>
                <c:pt idx="4706">
                  <c:v>2668.5160000000001</c:v>
                </c:pt>
                <c:pt idx="4707">
                  <c:v>2668.9989999999998</c:v>
                </c:pt>
                <c:pt idx="4708">
                  <c:v>2669.4810000000002</c:v>
                </c:pt>
                <c:pt idx="4709">
                  <c:v>2669.9630000000002</c:v>
                </c:pt>
                <c:pt idx="4710">
                  <c:v>2670.4450000000002</c:v>
                </c:pt>
                <c:pt idx="4711">
                  <c:v>2670.9270000000001</c:v>
                </c:pt>
                <c:pt idx="4712">
                  <c:v>2671.4090000000001</c:v>
                </c:pt>
                <c:pt idx="4713">
                  <c:v>2671.8910000000001</c:v>
                </c:pt>
                <c:pt idx="4714">
                  <c:v>2672.373</c:v>
                </c:pt>
                <c:pt idx="4715">
                  <c:v>2672.855</c:v>
                </c:pt>
                <c:pt idx="4716">
                  <c:v>2673.3380000000002</c:v>
                </c:pt>
                <c:pt idx="4717">
                  <c:v>2673.82</c:v>
                </c:pt>
                <c:pt idx="4718">
                  <c:v>2674.3020000000001</c:v>
                </c:pt>
                <c:pt idx="4719">
                  <c:v>2674.7840000000001</c:v>
                </c:pt>
                <c:pt idx="4720">
                  <c:v>2675.2660000000001</c:v>
                </c:pt>
                <c:pt idx="4721">
                  <c:v>2675.748</c:v>
                </c:pt>
                <c:pt idx="4722">
                  <c:v>2676.23</c:v>
                </c:pt>
                <c:pt idx="4723">
                  <c:v>2676.712</c:v>
                </c:pt>
                <c:pt idx="4724">
                  <c:v>2677.1950000000002</c:v>
                </c:pt>
                <c:pt idx="4725">
                  <c:v>2677.6770000000001</c:v>
                </c:pt>
                <c:pt idx="4726">
                  <c:v>2678.1590000000001</c:v>
                </c:pt>
                <c:pt idx="4727">
                  <c:v>2678.6410000000001</c:v>
                </c:pt>
                <c:pt idx="4728">
                  <c:v>2679.123</c:v>
                </c:pt>
                <c:pt idx="4729">
                  <c:v>2679.605</c:v>
                </c:pt>
                <c:pt idx="4730">
                  <c:v>2680.087</c:v>
                </c:pt>
                <c:pt idx="4731">
                  <c:v>2680.569</c:v>
                </c:pt>
                <c:pt idx="4732">
                  <c:v>2681.0520000000001</c:v>
                </c:pt>
                <c:pt idx="4733">
                  <c:v>2681.5329999999999</c:v>
                </c:pt>
                <c:pt idx="4734">
                  <c:v>2682.0160000000001</c:v>
                </c:pt>
                <c:pt idx="4735">
                  <c:v>2682.498</c:v>
                </c:pt>
                <c:pt idx="4736">
                  <c:v>2682.98</c:v>
                </c:pt>
                <c:pt idx="4737">
                  <c:v>2683.462</c:v>
                </c:pt>
                <c:pt idx="4738">
                  <c:v>2683.944</c:v>
                </c:pt>
                <c:pt idx="4739">
                  <c:v>2684.4259999999999</c:v>
                </c:pt>
                <c:pt idx="4740">
                  <c:v>2684.9079999999999</c:v>
                </c:pt>
                <c:pt idx="4741">
                  <c:v>2685.39</c:v>
                </c:pt>
                <c:pt idx="4742">
                  <c:v>2685.873</c:v>
                </c:pt>
                <c:pt idx="4743">
                  <c:v>2686.355</c:v>
                </c:pt>
                <c:pt idx="4744">
                  <c:v>2686.837</c:v>
                </c:pt>
                <c:pt idx="4745">
                  <c:v>2687.319</c:v>
                </c:pt>
                <c:pt idx="4746">
                  <c:v>2687.8009999999999</c:v>
                </c:pt>
                <c:pt idx="4747">
                  <c:v>2688.2829999999999</c:v>
                </c:pt>
                <c:pt idx="4748">
                  <c:v>2688.7649999999999</c:v>
                </c:pt>
                <c:pt idx="4749">
                  <c:v>2689.2469999999998</c:v>
                </c:pt>
                <c:pt idx="4750">
                  <c:v>2689.7289999999998</c:v>
                </c:pt>
                <c:pt idx="4751">
                  <c:v>2690.212</c:v>
                </c:pt>
                <c:pt idx="4752">
                  <c:v>2690.694</c:v>
                </c:pt>
                <c:pt idx="4753">
                  <c:v>2691.1759999999999</c:v>
                </c:pt>
                <c:pt idx="4754">
                  <c:v>2691.6579999999999</c:v>
                </c:pt>
                <c:pt idx="4755">
                  <c:v>2692.14</c:v>
                </c:pt>
                <c:pt idx="4756">
                  <c:v>2692.6219999999998</c:v>
                </c:pt>
                <c:pt idx="4757">
                  <c:v>2693.1039999999998</c:v>
                </c:pt>
                <c:pt idx="4758">
                  <c:v>2693.5859999999998</c:v>
                </c:pt>
                <c:pt idx="4759">
                  <c:v>2694.069</c:v>
                </c:pt>
                <c:pt idx="4760">
                  <c:v>2694.5509999999999</c:v>
                </c:pt>
                <c:pt idx="4761">
                  <c:v>2695.0329999999999</c:v>
                </c:pt>
                <c:pt idx="4762">
                  <c:v>2695.5149999999999</c:v>
                </c:pt>
                <c:pt idx="4763">
                  <c:v>2695.9969999999998</c:v>
                </c:pt>
                <c:pt idx="4764">
                  <c:v>2696.4789999999998</c:v>
                </c:pt>
                <c:pt idx="4765">
                  <c:v>2696.9609999999998</c:v>
                </c:pt>
                <c:pt idx="4766">
                  <c:v>2697.4430000000002</c:v>
                </c:pt>
                <c:pt idx="4767">
                  <c:v>2697.9259999999999</c:v>
                </c:pt>
                <c:pt idx="4768">
                  <c:v>2698.4079999999999</c:v>
                </c:pt>
                <c:pt idx="4769">
                  <c:v>2698.89</c:v>
                </c:pt>
                <c:pt idx="4770">
                  <c:v>2699.3719999999998</c:v>
                </c:pt>
                <c:pt idx="4771">
                  <c:v>2699.8539999999998</c:v>
                </c:pt>
                <c:pt idx="4772">
                  <c:v>2700.3359999999998</c:v>
                </c:pt>
                <c:pt idx="4773">
                  <c:v>2700.8180000000002</c:v>
                </c:pt>
                <c:pt idx="4774">
                  <c:v>2701.3</c:v>
                </c:pt>
                <c:pt idx="4775">
                  <c:v>2701.7820000000002</c:v>
                </c:pt>
                <c:pt idx="4776">
                  <c:v>2702.2649999999999</c:v>
                </c:pt>
                <c:pt idx="4777">
                  <c:v>2702.7469999999998</c:v>
                </c:pt>
                <c:pt idx="4778">
                  <c:v>2703.2289999999998</c:v>
                </c:pt>
                <c:pt idx="4779">
                  <c:v>2703.7109999999998</c:v>
                </c:pt>
                <c:pt idx="4780">
                  <c:v>2704.1930000000002</c:v>
                </c:pt>
                <c:pt idx="4781">
                  <c:v>2704.6750000000002</c:v>
                </c:pt>
                <c:pt idx="4782">
                  <c:v>2705.1570000000002</c:v>
                </c:pt>
                <c:pt idx="4783">
                  <c:v>2705.6390000000001</c:v>
                </c:pt>
                <c:pt idx="4784">
                  <c:v>2706.1219999999998</c:v>
                </c:pt>
                <c:pt idx="4785">
                  <c:v>2706.6039999999998</c:v>
                </c:pt>
                <c:pt idx="4786">
                  <c:v>2707.0859999999998</c:v>
                </c:pt>
                <c:pt idx="4787">
                  <c:v>2707.5680000000002</c:v>
                </c:pt>
                <c:pt idx="4788">
                  <c:v>2708.05</c:v>
                </c:pt>
                <c:pt idx="4789">
                  <c:v>2708.5320000000002</c:v>
                </c:pt>
                <c:pt idx="4790">
                  <c:v>2709.0140000000001</c:v>
                </c:pt>
                <c:pt idx="4791">
                  <c:v>2709.4960000000001</c:v>
                </c:pt>
                <c:pt idx="4792">
                  <c:v>2709.9789999999998</c:v>
                </c:pt>
                <c:pt idx="4793">
                  <c:v>2710.4609999999998</c:v>
                </c:pt>
                <c:pt idx="4794">
                  <c:v>2710.9430000000002</c:v>
                </c:pt>
                <c:pt idx="4795">
                  <c:v>2711.4250000000002</c:v>
                </c:pt>
                <c:pt idx="4796">
                  <c:v>2711.9070000000002</c:v>
                </c:pt>
                <c:pt idx="4797">
                  <c:v>2712.3890000000001</c:v>
                </c:pt>
                <c:pt idx="4798">
                  <c:v>2712.8710000000001</c:v>
                </c:pt>
                <c:pt idx="4799">
                  <c:v>2713.3530000000001</c:v>
                </c:pt>
                <c:pt idx="4800">
                  <c:v>2713.835</c:v>
                </c:pt>
                <c:pt idx="4801">
                  <c:v>2714.3180000000002</c:v>
                </c:pt>
                <c:pt idx="4802">
                  <c:v>2714.8</c:v>
                </c:pt>
                <c:pt idx="4803">
                  <c:v>2715.2820000000002</c:v>
                </c:pt>
                <c:pt idx="4804">
                  <c:v>2715.7640000000001</c:v>
                </c:pt>
                <c:pt idx="4805">
                  <c:v>2716.2460000000001</c:v>
                </c:pt>
                <c:pt idx="4806">
                  <c:v>2716.7280000000001</c:v>
                </c:pt>
                <c:pt idx="4807">
                  <c:v>2717.21</c:v>
                </c:pt>
                <c:pt idx="4808">
                  <c:v>2717.692</c:v>
                </c:pt>
                <c:pt idx="4809">
                  <c:v>2718.1750000000002</c:v>
                </c:pt>
                <c:pt idx="4810">
                  <c:v>2718.6559999999999</c:v>
                </c:pt>
                <c:pt idx="4811">
                  <c:v>2719.1390000000001</c:v>
                </c:pt>
                <c:pt idx="4812">
                  <c:v>2719.6210000000001</c:v>
                </c:pt>
                <c:pt idx="4813">
                  <c:v>2720.1030000000001</c:v>
                </c:pt>
                <c:pt idx="4814">
                  <c:v>2720.585</c:v>
                </c:pt>
                <c:pt idx="4815">
                  <c:v>2721.067</c:v>
                </c:pt>
                <c:pt idx="4816">
                  <c:v>2721.549</c:v>
                </c:pt>
                <c:pt idx="4817">
                  <c:v>2722.0309999999999</c:v>
                </c:pt>
                <c:pt idx="4818">
                  <c:v>2722.5129999999999</c:v>
                </c:pt>
                <c:pt idx="4819">
                  <c:v>2722.9960000000001</c:v>
                </c:pt>
                <c:pt idx="4820">
                  <c:v>2723.4780000000001</c:v>
                </c:pt>
                <c:pt idx="4821">
                  <c:v>2723.96</c:v>
                </c:pt>
                <c:pt idx="4822">
                  <c:v>2724.442</c:v>
                </c:pt>
                <c:pt idx="4823">
                  <c:v>2724.924</c:v>
                </c:pt>
                <c:pt idx="4824">
                  <c:v>2725.4059999999999</c:v>
                </c:pt>
                <c:pt idx="4825">
                  <c:v>2725.8879999999999</c:v>
                </c:pt>
                <c:pt idx="4826">
                  <c:v>2726.37</c:v>
                </c:pt>
                <c:pt idx="4827">
                  <c:v>2726.8530000000001</c:v>
                </c:pt>
                <c:pt idx="4828">
                  <c:v>2727.335</c:v>
                </c:pt>
                <c:pt idx="4829">
                  <c:v>2727.817</c:v>
                </c:pt>
                <c:pt idx="4830">
                  <c:v>2728.299</c:v>
                </c:pt>
                <c:pt idx="4831">
                  <c:v>2728.7809999999999</c:v>
                </c:pt>
                <c:pt idx="4832">
                  <c:v>2729.2629999999999</c:v>
                </c:pt>
                <c:pt idx="4833">
                  <c:v>2729.7449999999999</c:v>
                </c:pt>
                <c:pt idx="4834">
                  <c:v>2730.2269999999999</c:v>
                </c:pt>
                <c:pt idx="4835">
                  <c:v>2730.7089999999998</c:v>
                </c:pt>
                <c:pt idx="4836">
                  <c:v>2731.192</c:v>
                </c:pt>
                <c:pt idx="4837">
                  <c:v>2731.674</c:v>
                </c:pt>
                <c:pt idx="4838">
                  <c:v>2732.1559999999999</c:v>
                </c:pt>
                <c:pt idx="4839">
                  <c:v>2732.6379999999999</c:v>
                </c:pt>
                <c:pt idx="4840">
                  <c:v>2733.12</c:v>
                </c:pt>
                <c:pt idx="4841">
                  <c:v>2733.6019999999999</c:v>
                </c:pt>
                <c:pt idx="4842">
                  <c:v>2734.0839999999998</c:v>
                </c:pt>
                <c:pt idx="4843">
                  <c:v>2734.5659999999998</c:v>
                </c:pt>
                <c:pt idx="4844">
                  <c:v>2735.049</c:v>
                </c:pt>
                <c:pt idx="4845">
                  <c:v>2735.5309999999999</c:v>
                </c:pt>
                <c:pt idx="4846">
                  <c:v>2736.0129999999999</c:v>
                </c:pt>
                <c:pt idx="4847">
                  <c:v>2736.4949999999999</c:v>
                </c:pt>
                <c:pt idx="4848">
                  <c:v>2736.9769999999999</c:v>
                </c:pt>
                <c:pt idx="4849">
                  <c:v>2737.4589999999998</c:v>
                </c:pt>
                <c:pt idx="4850">
                  <c:v>2737.9409999999998</c:v>
                </c:pt>
                <c:pt idx="4851">
                  <c:v>2738.4229999999998</c:v>
                </c:pt>
                <c:pt idx="4852">
                  <c:v>2738.9059999999999</c:v>
                </c:pt>
                <c:pt idx="4853">
                  <c:v>2739.3879999999999</c:v>
                </c:pt>
                <c:pt idx="4854">
                  <c:v>2739.87</c:v>
                </c:pt>
                <c:pt idx="4855">
                  <c:v>2740.3519999999999</c:v>
                </c:pt>
                <c:pt idx="4856">
                  <c:v>2740.8339999999998</c:v>
                </c:pt>
                <c:pt idx="4857">
                  <c:v>2741.3159999999998</c:v>
                </c:pt>
                <c:pt idx="4858">
                  <c:v>2741.7979999999998</c:v>
                </c:pt>
                <c:pt idx="4859">
                  <c:v>2742.28</c:v>
                </c:pt>
                <c:pt idx="4860">
                  <c:v>2742.7620000000002</c:v>
                </c:pt>
                <c:pt idx="4861">
                  <c:v>2743.2449999999999</c:v>
                </c:pt>
                <c:pt idx="4862">
                  <c:v>2743.7269999999999</c:v>
                </c:pt>
                <c:pt idx="4863">
                  <c:v>2744.2089999999998</c:v>
                </c:pt>
                <c:pt idx="4864">
                  <c:v>2744.6909999999998</c:v>
                </c:pt>
                <c:pt idx="4865">
                  <c:v>2745.1729999999998</c:v>
                </c:pt>
                <c:pt idx="4866">
                  <c:v>2745.6550000000002</c:v>
                </c:pt>
                <c:pt idx="4867">
                  <c:v>2746.1370000000002</c:v>
                </c:pt>
                <c:pt idx="4868">
                  <c:v>2746.6190000000001</c:v>
                </c:pt>
                <c:pt idx="4869">
                  <c:v>2747.1019999999999</c:v>
                </c:pt>
                <c:pt idx="4870">
                  <c:v>2747.5830000000001</c:v>
                </c:pt>
                <c:pt idx="4871">
                  <c:v>2748.0659999999998</c:v>
                </c:pt>
                <c:pt idx="4872">
                  <c:v>2748.5479999999998</c:v>
                </c:pt>
                <c:pt idx="4873">
                  <c:v>2749.03</c:v>
                </c:pt>
                <c:pt idx="4874">
                  <c:v>2749.5120000000002</c:v>
                </c:pt>
                <c:pt idx="4875">
                  <c:v>2749.9940000000001</c:v>
                </c:pt>
                <c:pt idx="4876">
                  <c:v>2750.4760000000001</c:v>
                </c:pt>
                <c:pt idx="4877">
                  <c:v>2750.9580000000001</c:v>
                </c:pt>
                <c:pt idx="4878">
                  <c:v>2751.44</c:v>
                </c:pt>
                <c:pt idx="4879">
                  <c:v>2751.9229999999998</c:v>
                </c:pt>
                <c:pt idx="4880">
                  <c:v>2752.4050000000002</c:v>
                </c:pt>
                <c:pt idx="4881">
                  <c:v>2752.8870000000002</c:v>
                </c:pt>
                <c:pt idx="4882">
                  <c:v>2753.3690000000001</c:v>
                </c:pt>
                <c:pt idx="4883">
                  <c:v>2753.8510000000001</c:v>
                </c:pt>
                <c:pt idx="4884">
                  <c:v>2754.3330000000001</c:v>
                </c:pt>
                <c:pt idx="4885">
                  <c:v>2754.8150000000001</c:v>
                </c:pt>
                <c:pt idx="4886">
                  <c:v>2755.297</c:v>
                </c:pt>
                <c:pt idx="4887">
                  <c:v>2755.78</c:v>
                </c:pt>
                <c:pt idx="4888">
                  <c:v>2756.2620000000002</c:v>
                </c:pt>
                <c:pt idx="4889">
                  <c:v>2756.7440000000001</c:v>
                </c:pt>
                <c:pt idx="4890">
                  <c:v>2757.2260000000001</c:v>
                </c:pt>
                <c:pt idx="4891">
                  <c:v>2757.7080000000001</c:v>
                </c:pt>
                <c:pt idx="4892">
                  <c:v>2758.19</c:v>
                </c:pt>
                <c:pt idx="4893">
                  <c:v>2758.672</c:v>
                </c:pt>
                <c:pt idx="4894">
                  <c:v>2759.154</c:v>
                </c:pt>
                <c:pt idx="4895">
                  <c:v>2759.636</c:v>
                </c:pt>
                <c:pt idx="4896">
                  <c:v>2760.1190000000001</c:v>
                </c:pt>
                <c:pt idx="4897">
                  <c:v>2760.6010000000001</c:v>
                </c:pt>
                <c:pt idx="4898">
                  <c:v>2761.0830000000001</c:v>
                </c:pt>
                <c:pt idx="4899">
                  <c:v>2761.5650000000001</c:v>
                </c:pt>
                <c:pt idx="4900">
                  <c:v>2762.047</c:v>
                </c:pt>
                <c:pt idx="4901">
                  <c:v>2762.529</c:v>
                </c:pt>
                <c:pt idx="4902">
                  <c:v>2763.011</c:v>
                </c:pt>
                <c:pt idx="4903">
                  <c:v>2763.4929999999999</c:v>
                </c:pt>
                <c:pt idx="4904">
                  <c:v>2763.9760000000001</c:v>
                </c:pt>
                <c:pt idx="4905">
                  <c:v>2764.4580000000001</c:v>
                </c:pt>
                <c:pt idx="4906">
                  <c:v>2764.94</c:v>
                </c:pt>
                <c:pt idx="4907">
                  <c:v>2765.422</c:v>
                </c:pt>
                <c:pt idx="4908">
                  <c:v>2765.904</c:v>
                </c:pt>
                <c:pt idx="4909">
                  <c:v>2766.386</c:v>
                </c:pt>
                <c:pt idx="4910">
                  <c:v>2766.8679999999999</c:v>
                </c:pt>
                <c:pt idx="4911">
                  <c:v>2767.35</c:v>
                </c:pt>
                <c:pt idx="4912">
                  <c:v>2767.8330000000001</c:v>
                </c:pt>
                <c:pt idx="4913">
                  <c:v>2768.3150000000001</c:v>
                </c:pt>
                <c:pt idx="4914">
                  <c:v>2768.797</c:v>
                </c:pt>
                <c:pt idx="4915">
                  <c:v>2769.279</c:v>
                </c:pt>
                <c:pt idx="4916">
                  <c:v>2769.761</c:v>
                </c:pt>
                <c:pt idx="4917">
                  <c:v>2770.2429999999999</c:v>
                </c:pt>
                <c:pt idx="4918">
                  <c:v>2770.7249999999999</c:v>
                </c:pt>
                <c:pt idx="4919">
                  <c:v>2771.2069999999999</c:v>
                </c:pt>
                <c:pt idx="4920">
                  <c:v>2771.6889999999999</c:v>
                </c:pt>
                <c:pt idx="4921">
                  <c:v>2772.172</c:v>
                </c:pt>
                <c:pt idx="4922">
                  <c:v>2772.654</c:v>
                </c:pt>
                <c:pt idx="4923">
                  <c:v>2773.136</c:v>
                </c:pt>
                <c:pt idx="4924">
                  <c:v>2773.6179999999999</c:v>
                </c:pt>
                <c:pt idx="4925">
                  <c:v>2774.1</c:v>
                </c:pt>
                <c:pt idx="4926">
                  <c:v>2774.5819999999999</c:v>
                </c:pt>
                <c:pt idx="4927">
                  <c:v>2775.0639999999999</c:v>
                </c:pt>
                <c:pt idx="4928">
                  <c:v>2775.5459999999998</c:v>
                </c:pt>
                <c:pt idx="4929">
                  <c:v>2776.029</c:v>
                </c:pt>
                <c:pt idx="4930">
                  <c:v>2776.51</c:v>
                </c:pt>
                <c:pt idx="4931">
                  <c:v>2776.9929999999999</c:v>
                </c:pt>
                <c:pt idx="4932">
                  <c:v>2777.4749999999999</c:v>
                </c:pt>
                <c:pt idx="4933">
                  <c:v>2777.9569999999999</c:v>
                </c:pt>
                <c:pt idx="4934">
                  <c:v>2778.4389999999999</c:v>
                </c:pt>
                <c:pt idx="4935">
                  <c:v>2778.9209999999998</c:v>
                </c:pt>
                <c:pt idx="4936">
                  <c:v>2779.4029999999998</c:v>
                </c:pt>
                <c:pt idx="4937">
                  <c:v>2779.8850000000002</c:v>
                </c:pt>
                <c:pt idx="4938">
                  <c:v>2780.3670000000002</c:v>
                </c:pt>
                <c:pt idx="4939">
                  <c:v>2780.85</c:v>
                </c:pt>
                <c:pt idx="4940">
                  <c:v>2781.3319999999999</c:v>
                </c:pt>
                <c:pt idx="4941">
                  <c:v>2781.8139999999999</c:v>
                </c:pt>
                <c:pt idx="4942">
                  <c:v>2782.2959999999998</c:v>
                </c:pt>
                <c:pt idx="4943">
                  <c:v>2782.7779999999998</c:v>
                </c:pt>
                <c:pt idx="4944">
                  <c:v>2783.26</c:v>
                </c:pt>
                <c:pt idx="4945">
                  <c:v>2783.7420000000002</c:v>
                </c:pt>
                <c:pt idx="4946">
                  <c:v>2784.2240000000002</c:v>
                </c:pt>
                <c:pt idx="4947">
                  <c:v>2784.7069999999999</c:v>
                </c:pt>
                <c:pt idx="4948">
                  <c:v>2785.1889999999999</c:v>
                </c:pt>
                <c:pt idx="4949">
                  <c:v>2785.6709999999998</c:v>
                </c:pt>
                <c:pt idx="4950">
                  <c:v>2786.1529999999998</c:v>
                </c:pt>
                <c:pt idx="4951">
                  <c:v>2786.6350000000002</c:v>
                </c:pt>
                <c:pt idx="4952">
                  <c:v>2787.1170000000002</c:v>
                </c:pt>
                <c:pt idx="4953">
                  <c:v>2787.5990000000002</c:v>
                </c:pt>
                <c:pt idx="4954">
                  <c:v>2788.0810000000001</c:v>
                </c:pt>
                <c:pt idx="4955">
                  <c:v>2788.5630000000001</c:v>
                </c:pt>
                <c:pt idx="4956">
                  <c:v>2789.0459999999998</c:v>
                </c:pt>
                <c:pt idx="4957">
                  <c:v>2789.5279999999998</c:v>
                </c:pt>
                <c:pt idx="4958">
                  <c:v>2790.01</c:v>
                </c:pt>
                <c:pt idx="4959">
                  <c:v>2790.4920000000002</c:v>
                </c:pt>
                <c:pt idx="4960">
                  <c:v>2790.9740000000002</c:v>
                </c:pt>
                <c:pt idx="4961">
                  <c:v>2791.4560000000001</c:v>
                </c:pt>
                <c:pt idx="4962">
                  <c:v>2791.9380000000001</c:v>
                </c:pt>
                <c:pt idx="4963">
                  <c:v>2792.42</c:v>
                </c:pt>
                <c:pt idx="4964">
                  <c:v>2792.9029999999998</c:v>
                </c:pt>
                <c:pt idx="4965">
                  <c:v>2793.3850000000002</c:v>
                </c:pt>
                <c:pt idx="4966">
                  <c:v>2793.8670000000002</c:v>
                </c:pt>
                <c:pt idx="4967">
                  <c:v>2794.3490000000002</c:v>
                </c:pt>
                <c:pt idx="4968">
                  <c:v>2794.8310000000001</c:v>
                </c:pt>
                <c:pt idx="4969">
                  <c:v>2795.3130000000001</c:v>
                </c:pt>
                <c:pt idx="4970">
                  <c:v>2795.7950000000001</c:v>
                </c:pt>
                <c:pt idx="4971">
                  <c:v>2796.277</c:v>
                </c:pt>
                <c:pt idx="4972">
                  <c:v>2796.76</c:v>
                </c:pt>
                <c:pt idx="4973">
                  <c:v>2797.2420000000002</c:v>
                </c:pt>
                <c:pt idx="4974">
                  <c:v>2797.7240000000002</c:v>
                </c:pt>
                <c:pt idx="4975">
                  <c:v>2798.2060000000001</c:v>
                </c:pt>
                <c:pt idx="4976">
                  <c:v>2798.6880000000001</c:v>
                </c:pt>
                <c:pt idx="4977">
                  <c:v>2799.17</c:v>
                </c:pt>
                <c:pt idx="4978">
                  <c:v>2799.652</c:v>
                </c:pt>
                <c:pt idx="4979">
                  <c:v>2800.134</c:v>
                </c:pt>
                <c:pt idx="4980">
                  <c:v>2800.616</c:v>
                </c:pt>
                <c:pt idx="4981">
                  <c:v>2801.0990000000002</c:v>
                </c:pt>
                <c:pt idx="4982">
                  <c:v>2801.5810000000001</c:v>
                </c:pt>
                <c:pt idx="4983">
                  <c:v>2802.0630000000001</c:v>
                </c:pt>
                <c:pt idx="4984">
                  <c:v>2802.5450000000001</c:v>
                </c:pt>
                <c:pt idx="4985">
                  <c:v>2803.027</c:v>
                </c:pt>
                <c:pt idx="4986">
                  <c:v>2803.509</c:v>
                </c:pt>
                <c:pt idx="4987">
                  <c:v>2803.991</c:v>
                </c:pt>
                <c:pt idx="4988">
                  <c:v>2804.473</c:v>
                </c:pt>
                <c:pt idx="4989">
                  <c:v>2804.9560000000001</c:v>
                </c:pt>
                <c:pt idx="4990">
                  <c:v>2805.4380000000001</c:v>
                </c:pt>
                <c:pt idx="4991">
                  <c:v>2805.92</c:v>
                </c:pt>
                <c:pt idx="4992">
                  <c:v>2806.402</c:v>
                </c:pt>
                <c:pt idx="4993">
                  <c:v>2806.884</c:v>
                </c:pt>
                <c:pt idx="4994">
                  <c:v>2807.366</c:v>
                </c:pt>
                <c:pt idx="4995">
                  <c:v>2807.848</c:v>
                </c:pt>
                <c:pt idx="4996">
                  <c:v>2808.33</c:v>
                </c:pt>
                <c:pt idx="4997">
                  <c:v>2808.8130000000001</c:v>
                </c:pt>
                <c:pt idx="4998">
                  <c:v>2809.2939999999999</c:v>
                </c:pt>
                <c:pt idx="4999">
                  <c:v>2809.777</c:v>
                </c:pt>
                <c:pt idx="5000">
                  <c:v>2810.259</c:v>
                </c:pt>
                <c:pt idx="5001">
                  <c:v>2810.741</c:v>
                </c:pt>
                <c:pt idx="5002">
                  <c:v>2811.223</c:v>
                </c:pt>
                <c:pt idx="5003">
                  <c:v>2811.7049999999999</c:v>
                </c:pt>
                <c:pt idx="5004">
                  <c:v>2812.1869999999999</c:v>
                </c:pt>
                <c:pt idx="5005">
                  <c:v>2812.6689999999999</c:v>
                </c:pt>
                <c:pt idx="5006">
                  <c:v>2813.1509999999998</c:v>
                </c:pt>
                <c:pt idx="5007">
                  <c:v>2813.634</c:v>
                </c:pt>
                <c:pt idx="5008">
                  <c:v>2814.116</c:v>
                </c:pt>
                <c:pt idx="5009">
                  <c:v>2814.598</c:v>
                </c:pt>
                <c:pt idx="5010">
                  <c:v>2815.08</c:v>
                </c:pt>
                <c:pt idx="5011">
                  <c:v>2815.5619999999999</c:v>
                </c:pt>
                <c:pt idx="5012">
                  <c:v>2816.0439999999999</c:v>
                </c:pt>
                <c:pt idx="5013">
                  <c:v>2816.5259999999998</c:v>
                </c:pt>
                <c:pt idx="5014">
                  <c:v>2817.0079999999998</c:v>
                </c:pt>
                <c:pt idx="5015">
                  <c:v>2817.49</c:v>
                </c:pt>
                <c:pt idx="5016">
                  <c:v>2817.973</c:v>
                </c:pt>
                <c:pt idx="5017">
                  <c:v>2818.4549999999999</c:v>
                </c:pt>
                <c:pt idx="5018">
                  <c:v>2818.9369999999999</c:v>
                </c:pt>
                <c:pt idx="5019">
                  <c:v>2819.4189999999999</c:v>
                </c:pt>
                <c:pt idx="5020">
                  <c:v>2819.9009999999998</c:v>
                </c:pt>
                <c:pt idx="5021">
                  <c:v>2820.3829999999998</c:v>
                </c:pt>
                <c:pt idx="5022">
                  <c:v>2820.8649999999998</c:v>
                </c:pt>
                <c:pt idx="5023">
                  <c:v>2821.3470000000002</c:v>
                </c:pt>
                <c:pt idx="5024">
                  <c:v>2821.83</c:v>
                </c:pt>
                <c:pt idx="5025">
                  <c:v>2822.3119999999999</c:v>
                </c:pt>
                <c:pt idx="5026">
                  <c:v>2822.7939999999999</c:v>
                </c:pt>
                <c:pt idx="5027">
                  <c:v>2823.2759999999998</c:v>
                </c:pt>
                <c:pt idx="5028">
                  <c:v>2823.7579999999998</c:v>
                </c:pt>
                <c:pt idx="5029">
                  <c:v>2824.24</c:v>
                </c:pt>
                <c:pt idx="5030">
                  <c:v>2824.7220000000002</c:v>
                </c:pt>
                <c:pt idx="5031">
                  <c:v>2825.2040000000002</c:v>
                </c:pt>
                <c:pt idx="5032">
                  <c:v>2825.6869999999999</c:v>
                </c:pt>
                <c:pt idx="5033">
                  <c:v>2826.1689999999999</c:v>
                </c:pt>
                <c:pt idx="5034">
                  <c:v>2826.6509999999998</c:v>
                </c:pt>
                <c:pt idx="5035">
                  <c:v>2827.1329999999998</c:v>
                </c:pt>
                <c:pt idx="5036">
                  <c:v>2827.6149999999998</c:v>
                </c:pt>
                <c:pt idx="5037">
                  <c:v>2828.0970000000002</c:v>
                </c:pt>
                <c:pt idx="5038">
                  <c:v>2828.5790000000002</c:v>
                </c:pt>
                <c:pt idx="5039">
                  <c:v>2829.0610000000001</c:v>
                </c:pt>
                <c:pt idx="5040">
                  <c:v>2829.5430000000001</c:v>
                </c:pt>
                <c:pt idx="5041">
                  <c:v>2830.0259999999998</c:v>
                </c:pt>
                <c:pt idx="5042">
                  <c:v>2830.5079999999998</c:v>
                </c:pt>
                <c:pt idx="5043">
                  <c:v>2830.99</c:v>
                </c:pt>
                <c:pt idx="5044">
                  <c:v>2831.4720000000002</c:v>
                </c:pt>
                <c:pt idx="5045">
                  <c:v>2831.9540000000002</c:v>
                </c:pt>
                <c:pt idx="5046">
                  <c:v>2832.4360000000001</c:v>
                </c:pt>
                <c:pt idx="5047">
                  <c:v>2832.9180000000001</c:v>
                </c:pt>
                <c:pt idx="5048">
                  <c:v>2833.4</c:v>
                </c:pt>
                <c:pt idx="5049">
                  <c:v>2833.8829999999998</c:v>
                </c:pt>
                <c:pt idx="5050">
                  <c:v>2834.3649999999998</c:v>
                </c:pt>
                <c:pt idx="5051">
                  <c:v>2834.8470000000002</c:v>
                </c:pt>
                <c:pt idx="5052">
                  <c:v>2835.3290000000002</c:v>
                </c:pt>
                <c:pt idx="5053">
                  <c:v>2835.8110000000001</c:v>
                </c:pt>
                <c:pt idx="5054">
                  <c:v>2836.2930000000001</c:v>
                </c:pt>
                <c:pt idx="5055">
                  <c:v>2836.7750000000001</c:v>
                </c:pt>
                <c:pt idx="5056">
                  <c:v>2837.2570000000001</c:v>
                </c:pt>
                <c:pt idx="5057">
                  <c:v>2837.74</c:v>
                </c:pt>
                <c:pt idx="5058">
                  <c:v>2838.221</c:v>
                </c:pt>
                <c:pt idx="5059">
                  <c:v>2838.7040000000002</c:v>
                </c:pt>
                <c:pt idx="5060">
                  <c:v>2839.1860000000001</c:v>
                </c:pt>
                <c:pt idx="5061">
                  <c:v>2839.6680000000001</c:v>
                </c:pt>
                <c:pt idx="5062">
                  <c:v>2840.15</c:v>
                </c:pt>
                <c:pt idx="5063">
                  <c:v>2840.6320000000001</c:v>
                </c:pt>
                <c:pt idx="5064">
                  <c:v>2841.114</c:v>
                </c:pt>
                <c:pt idx="5065">
                  <c:v>2841.596</c:v>
                </c:pt>
                <c:pt idx="5066">
                  <c:v>2842.078</c:v>
                </c:pt>
                <c:pt idx="5067">
                  <c:v>2842.5610000000001</c:v>
                </c:pt>
                <c:pt idx="5068">
                  <c:v>2843.0430000000001</c:v>
                </c:pt>
                <c:pt idx="5069">
                  <c:v>2843.5250000000001</c:v>
                </c:pt>
                <c:pt idx="5070">
                  <c:v>2844.0070000000001</c:v>
                </c:pt>
                <c:pt idx="5071">
                  <c:v>2844.489</c:v>
                </c:pt>
                <c:pt idx="5072">
                  <c:v>2844.971</c:v>
                </c:pt>
                <c:pt idx="5073">
                  <c:v>2845.453</c:v>
                </c:pt>
                <c:pt idx="5074">
                  <c:v>2845.9349999999999</c:v>
                </c:pt>
                <c:pt idx="5075">
                  <c:v>2846.4169999999999</c:v>
                </c:pt>
                <c:pt idx="5076">
                  <c:v>2846.9</c:v>
                </c:pt>
                <c:pt idx="5077">
                  <c:v>2847.3820000000001</c:v>
                </c:pt>
                <c:pt idx="5078">
                  <c:v>2847.864</c:v>
                </c:pt>
                <c:pt idx="5079">
                  <c:v>2848.346</c:v>
                </c:pt>
                <c:pt idx="5080">
                  <c:v>2848.828</c:v>
                </c:pt>
                <c:pt idx="5081">
                  <c:v>2849.31</c:v>
                </c:pt>
                <c:pt idx="5082">
                  <c:v>2849.7919999999999</c:v>
                </c:pt>
                <c:pt idx="5083">
                  <c:v>2850.2739999999999</c:v>
                </c:pt>
                <c:pt idx="5084">
                  <c:v>2850.7570000000001</c:v>
                </c:pt>
                <c:pt idx="5085">
                  <c:v>2851.239</c:v>
                </c:pt>
                <c:pt idx="5086">
                  <c:v>2851.721</c:v>
                </c:pt>
                <c:pt idx="5087">
                  <c:v>2852.203</c:v>
                </c:pt>
                <c:pt idx="5088">
                  <c:v>2852.6849999999999</c:v>
                </c:pt>
                <c:pt idx="5089">
                  <c:v>2853.1669999999999</c:v>
                </c:pt>
                <c:pt idx="5090">
                  <c:v>2853.6489999999999</c:v>
                </c:pt>
                <c:pt idx="5091">
                  <c:v>2854.1309999999999</c:v>
                </c:pt>
                <c:pt idx="5092">
                  <c:v>2854.614</c:v>
                </c:pt>
                <c:pt idx="5093">
                  <c:v>2855.096</c:v>
                </c:pt>
                <c:pt idx="5094">
                  <c:v>2855.578</c:v>
                </c:pt>
                <c:pt idx="5095">
                  <c:v>2856.06</c:v>
                </c:pt>
                <c:pt idx="5096">
                  <c:v>2856.5419999999999</c:v>
                </c:pt>
                <c:pt idx="5097">
                  <c:v>2857.0239999999999</c:v>
                </c:pt>
                <c:pt idx="5098">
                  <c:v>2857.5059999999999</c:v>
                </c:pt>
                <c:pt idx="5099">
                  <c:v>2857.9879999999998</c:v>
                </c:pt>
                <c:pt idx="5100">
                  <c:v>2858.47</c:v>
                </c:pt>
                <c:pt idx="5101">
                  <c:v>2858.953</c:v>
                </c:pt>
                <c:pt idx="5102">
                  <c:v>2859.4349999999999</c:v>
                </c:pt>
                <c:pt idx="5103">
                  <c:v>2859.9169999999999</c:v>
                </c:pt>
                <c:pt idx="5104">
                  <c:v>2860.3989999999999</c:v>
                </c:pt>
                <c:pt idx="5105">
                  <c:v>2860.8809999999999</c:v>
                </c:pt>
                <c:pt idx="5106">
                  <c:v>2861.3629999999998</c:v>
                </c:pt>
                <c:pt idx="5107">
                  <c:v>2861.8449999999998</c:v>
                </c:pt>
                <c:pt idx="5108">
                  <c:v>2862.3270000000002</c:v>
                </c:pt>
                <c:pt idx="5109">
                  <c:v>2862.81</c:v>
                </c:pt>
                <c:pt idx="5110">
                  <c:v>2863.2919999999999</c:v>
                </c:pt>
                <c:pt idx="5111">
                  <c:v>2863.7739999999999</c:v>
                </c:pt>
                <c:pt idx="5112">
                  <c:v>2864.2559999999999</c:v>
                </c:pt>
                <c:pt idx="5113">
                  <c:v>2864.7379999999998</c:v>
                </c:pt>
                <c:pt idx="5114">
                  <c:v>2865.22</c:v>
                </c:pt>
                <c:pt idx="5115">
                  <c:v>2865.7020000000002</c:v>
                </c:pt>
                <c:pt idx="5116">
                  <c:v>2866.1840000000002</c:v>
                </c:pt>
                <c:pt idx="5117">
                  <c:v>2866.6669999999999</c:v>
                </c:pt>
                <c:pt idx="5118">
                  <c:v>2867.1480000000001</c:v>
                </c:pt>
                <c:pt idx="5119">
                  <c:v>2867.6309999999999</c:v>
                </c:pt>
                <c:pt idx="5120">
                  <c:v>2868.1129999999998</c:v>
                </c:pt>
                <c:pt idx="5121">
                  <c:v>2868.5949999999998</c:v>
                </c:pt>
                <c:pt idx="5122">
                  <c:v>2869.0770000000002</c:v>
                </c:pt>
                <c:pt idx="5123">
                  <c:v>2869.5590000000002</c:v>
                </c:pt>
                <c:pt idx="5124">
                  <c:v>2870.0410000000002</c:v>
                </c:pt>
                <c:pt idx="5125">
                  <c:v>2870.5230000000001</c:v>
                </c:pt>
                <c:pt idx="5126">
                  <c:v>2871.0050000000001</c:v>
                </c:pt>
                <c:pt idx="5127">
                  <c:v>2871.4879999999998</c:v>
                </c:pt>
                <c:pt idx="5128">
                  <c:v>2871.97</c:v>
                </c:pt>
                <c:pt idx="5129">
                  <c:v>2872.4520000000002</c:v>
                </c:pt>
                <c:pt idx="5130">
                  <c:v>2872.9340000000002</c:v>
                </c:pt>
                <c:pt idx="5131">
                  <c:v>2873.4160000000002</c:v>
                </c:pt>
                <c:pt idx="5132">
                  <c:v>2873.8980000000001</c:v>
                </c:pt>
                <c:pt idx="5133">
                  <c:v>2874.38</c:v>
                </c:pt>
                <c:pt idx="5134">
                  <c:v>2874.8620000000001</c:v>
                </c:pt>
                <c:pt idx="5135">
                  <c:v>2875.3440000000001</c:v>
                </c:pt>
                <c:pt idx="5136">
                  <c:v>2875.8270000000002</c:v>
                </c:pt>
                <c:pt idx="5137">
                  <c:v>2876.3090000000002</c:v>
                </c:pt>
                <c:pt idx="5138">
                  <c:v>2876.7910000000002</c:v>
                </c:pt>
                <c:pt idx="5139">
                  <c:v>2877.2730000000001</c:v>
                </c:pt>
                <c:pt idx="5140">
                  <c:v>2877.7550000000001</c:v>
                </c:pt>
                <c:pt idx="5141">
                  <c:v>2878.2370000000001</c:v>
                </c:pt>
                <c:pt idx="5142">
                  <c:v>2878.7190000000001</c:v>
                </c:pt>
                <c:pt idx="5143">
                  <c:v>2879.201</c:v>
                </c:pt>
                <c:pt idx="5144">
                  <c:v>2879.6840000000002</c:v>
                </c:pt>
                <c:pt idx="5145">
                  <c:v>2880.1660000000002</c:v>
                </c:pt>
                <c:pt idx="5146">
                  <c:v>2880.6480000000001</c:v>
                </c:pt>
                <c:pt idx="5147">
                  <c:v>2881.13</c:v>
                </c:pt>
                <c:pt idx="5148">
                  <c:v>2881.6120000000001</c:v>
                </c:pt>
                <c:pt idx="5149">
                  <c:v>2882.0940000000001</c:v>
                </c:pt>
                <c:pt idx="5150">
                  <c:v>2882.576</c:v>
                </c:pt>
                <c:pt idx="5151">
                  <c:v>2883.058</c:v>
                </c:pt>
                <c:pt idx="5152">
                  <c:v>2883.5410000000002</c:v>
                </c:pt>
                <c:pt idx="5153">
                  <c:v>2884.0230000000001</c:v>
                </c:pt>
                <c:pt idx="5154">
                  <c:v>2884.5050000000001</c:v>
                </c:pt>
                <c:pt idx="5155">
                  <c:v>2884.9870000000001</c:v>
                </c:pt>
                <c:pt idx="5156">
                  <c:v>2885.4690000000001</c:v>
                </c:pt>
                <c:pt idx="5157">
                  <c:v>2885.951</c:v>
                </c:pt>
                <c:pt idx="5158">
                  <c:v>2886.433</c:v>
                </c:pt>
                <c:pt idx="5159">
                  <c:v>2886.915</c:v>
                </c:pt>
                <c:pt idx="5160">
                  <c:v>2887.3969999999999</c:v>
                </c:pt>
                <c:pt idx="5161">
                  <c:v>2887.88</c:v>
                </c:pt>
                <c:pt idx="5162">
                  <c:v>2888.3620000000001</c:v>
                </c:pt>
                <c:pt idx="5163">
                  <c:v>2888.8440000000001</c:v>
                </c:pt>
                <c:pt idx="5164">
                  <c:v>2889.326</c:v>
                </c:pt>
                <c:pt idx="5165">
                  <c:v>2889.808</c:v>
                </c:pt>
                <c:pt idx="5166">
                  <c:v>2890.29</c:v>
                </c:pt>
                <c:pt idx="5167">
                  <c:v>2890.7719999999999</c:v>
                </c:pt>
                <c:pt idx="5168">
                  <c:v>2891.2539999999999</c:v>
                </c:pt>
                <c:pt idx="5169">
                  <c:v>2891.7370000000001</c:v>
                </c:pt>
                <c:pt idx="5170">
                  <c:v>2892.2190000000001</c:v>
                </c:pt>
                <c:pt idx="5171">
                  <c:v>2892.701</c:v>
                </c:pt>
                <c:pt idx="5172">
                  <c:v>2893.183</c:v>
                </c:pt>
                <c:pt idx="5173">
                  <c:v>2893.665</c:v>
                </c:pt>
                <c:pt idx="5174">
                  <c:v>2894.1469999999999</c:v>
                </c:pt>
                <c:pt idx="5175">
                  <c:v>2894.6289999999999</c:v>
                </c:pt>
                <c:pt idx="5176">
                  <c:v>2895.1109999999999</c:v>
                </c:pt>
                <c:pt idx="5177">
                  <c:v>2895.5940000000001</c:v>
                </c:pt>
                <c:pt idx="5178">
                  <c:v>2896.0749999999998</c:v>
                </c:pt>
                <c:pt idx="5179">
                  <c:v>2896.558</c:v>
                </c:pt>
                <c:pt idx="5180">
                  <c:v>2897.04</c:v>
                </c:pt>
                <c:pt idx="5181">
                  <c:v>2897.5219999999999</c:v>
                </c:pt>
                <c:pt idx="5182">
                  <c:v>2898.0039999999999</c:v>
                </c:pt>
                <c:pt idx="5183">
                  <c:v>2898.4859999999999</c:v>
                </c:pt>
                <c:pt idx="5184">
                  <c:v>2898.9679999999998</c:v>
                </c:pt>
                <c:pt idx="5185">
                  <c:v>2899.45</c:v>
                </c:pt>
                <c:pt idx="5186">
                  <c:v>2899.9319999999998</c:v>
                </c:pt>
                <c:pt idx="5187">
                  <c:v>2900.415</c:v>
                </c:pt>
                <c:pt idx="5188">
                  <c:v>2900.8969999999999</c:v>
                </c:pt>
                <c:pt idx="5189">
                  <c:v>2901.3789999999999</c:v>
                </c:pt>
                <c:pt idx="5190">
                  <c:v>2901.8609999999999</c:v>
                </c:pt>
                <c:pt idx="5191">
                  <c:v>2902.3429999999998</c:v>
                </c:pt>
                <c:pt idx="5192">
                  <c:v>2902.8249999999998</c:v>
                </c:pt>
                <c:pt idx="5193">
                  <c:v>2903.3069999999998</c:v>
                </c:pt>
                <c:pt idx="5194">
                  <c:v>2903.7890000000002</c:v>
                </c:pt>
                <c:pt idx="5195">
                  <c:v>2904.2710000000002</c:v>
                </c:pt>
                <c:pt idx="5196">
                  <c:v>2904.7539999999999</c:v>
                </c:pt>
                <c:pt idx="5197">
                  <c:v>2905.2359999999999</c:v>
                </c:pt>
                <c:pt idx="5198">
                  <c:v>2905.7179999999998</c:v>
                </c:pt>
                <c:pt idx="5199">
                  <c:v>2906.2</c:v>
                </c:pt>
                <c:pt idx="5200">
                  <c:v>2906.6819999999998</c:v>
                </c:pt>
                <c:pt idx="5201">
                  <c:v>2907.1640000000002</c:v>
                </c:pt>
                <c:pt idx="5202">
                  <c:v>2907.6460000000002</c:v>
                </c:pt>
                <c:pt idx="5203">
                  <c:v>2908.1280000000002</c:v>
                </c:pt>
                <c:pt idx="5204">
                  <c:v>2908.6109999999999</c:v>
                </c:pt>
                <c:pt idx="5205">
                  <c:v>2909.0929999999998</c:v>
                </c:pt>
                <c:pt idx="5206">
                  <c:v>2909.5749999999998</c:v>
                </c:pt>
                <c:pt idx="5207">
                  <c:v>2910.0569999999998</c:v>
                </c:pt>
                <c:pt idx="5208">
                  <c:v>2910.5390000000002</c:v>
                </c:pt>
                <c:pt idx="5209">
                  <c:v>2911.0210000000002</c:v>
                </c:pt>
                <c:pt idx="5210">
                  <c:v>2911.5030000000002</c:v>
                </c:pt>
                <c:pt idx="5211">
                  <c:v>2911.9850000000001</c:v>
                </c:pt>
                <c:pt idx="5212">
                  <c:v>2912.4679999999998</c:v>
                </c:pt>
                <c:pt idx="5213">
                  <c:v>2912.95</c:v>
                </c:pt>
                <c:pt idx="5214">
                  <c:v>2913.4319999999998</c:v>
                </c:pt>
                <c:pt idx="5215">
                  <c:v>2913.9140000000002</c:v>
                </c:pt>
                <c:pt idx="5216">
                  <c:v>2914.3960000000002</c:v>
                </c:pt>
                <c:pt idx="5217">
                  <c:v>2914.8780000000002</c:v>
                </c:pt>
                <c:pt idx="5218">
                  <c:v>2915.36</c:v>
                </c:pt>
                <c:pt idx="5219">
                  <c:v>2915.8420000000001</c:v>
                </c:pt>
                <c:pt idx="5220">
                  <c:v>2916.3240000000001</c:v>
                </c:pt>
                <c:pt idx="5221">
                  <c:v>2916.8069999999998</c:v>
                </c:pt>
                <c:pt idx="5222">
                  <c:v>2917.2890000000002</c:v>
                </c:pt>
                <c:pt idx="5223">
                  <c:v>2917.7710000000002</c:v>
                </c:pt>
                <c:pt idx="5224">
                  <c:v>2918.2530000000002</c:v>
                </c:pt>
                <c:pt idx="5225">
                  <c:v>2918.7350000000001</c:v>
                </c:pt>
                <c:pt idx="5226">
                  <c:v>2919.2170000000001</c:v>
                </c:pt>
                <c:pt idx="5227">
                  <c:v>2919.6990000000001</c:v>
                </c:pt>
                <c:pt idx="5228">
                  <c:v>2920.181</c:v>
                </c:pt>
                <c:pt idx="5229">
                  <c:v>2920.6640000000002</c:v>
                </c:pt>
                <c:pt idx="5230">
                  <c:v>2921.1460000000002</c:v>
                </c:pt>
                <c:pt idx="5231">
                  <c:v>2921.6280000000002</c:v>
                </c:pt>
                <c:pt idx="5232">
                  <c:v>2922.11</c:v>
                </c:pt>
                <c:pt idx="5233">
                  <c:v>2922.5920000000001</c:v>
                </c:pt>
                <c:pt idx="5234">
                  <c:v>2923.0740000000001</c:v>
                </c:pt>
                <c:pt idx="5235">
                  <c:v>2923.556</c:v>
                </c:pt>
                <c:pt idx="5236">
                  <c:v>2924.038</c:v>
                </c:pt>
                <c:pt idx="5237">
                  <c:v>2924.5210000000002</c:v>
                </c:pt>
                <c:pt idx="5238">
                  <c:v>2925.002</c:v>
                </c:pt>
                <c:pt idx="5239">
                  <c:v>2925.4850000000001</c:v>
                </c:pt>
                <c:pt idx="5240">
                  <c:v>2925.9670000000001</c:v>
                </c:pt>
                <c:pt idx="5241">
                  <c:v>2926.4490000000001</c:v>
                </c:pt>
                <c:pt idx="5242">
                  <c:v>2926.931</c:v>
                </c:pt>
                <c:pt idx="5243">
                  <c:v>2927.413</c:v>
                </c:pt>
                <c:pt idx="5244">
                  <c:v>2927.895</c:v>
                </c:pt>
                <c:pt idx="5245">
                  <c:v>2928.377</c:v>
                </c:pt>
                <c:pt idx="5246">
                  <c:v>2928.8589999999999</c:v>
                </c:pt>
                <c:pt idx="5247">
                  <c:v>2929.3420000000001</c:v>
                </c:pt>
                <c:pt idx="5248">
                  <c:v>2929.8240000000001</c:v>
                </c:pt>
                <c:pt idx="5249">
                  <c:v>2930.306</c:v>
                </c:pt>
                <c:pt idx="5250">
                  <c:v>2930.788</c:v>
                </c:pt>
                <c:pt idx="5251">
                  <c:v>2931.27</c:v>
                </c:pt>
                <c:pt idx="5252">
                  <c:v>2931.752</c:v>
                </c:pt>
                <c:pt idx="5253">
                  <c:v>2932.2339999999999</c:v>
                </c:pt>
                <c:pt idx="5254">
                  <c:v>2932.7159999999999</c:v>
                </c:pt>
                <c:pt idx="5255">
                  <c:v>2933.1979999999999</c:v>
                </c:pt>
                <c:pt idx="5256">
                  <c:v>2933.681</c:v>
                </c:pt>
                <c:pt idx="5257">
                  <c:v>2934.163</c:v>
                </c:pt>
                <c:pt idx="5258">
                  <c:v>2934.645</c:v>
                </c:pt>
                <c:pt idx="5259">
                  <c:v>2935.127</c:v>
                </c:pt>
                <c:pt idx="5260">
                  <c:v>2935.6089999999999</c:v>
                </c:pt>
                <c:pt idx="5261">
                  <c:v>2936.0909999999999</c:v>
                </c:pt>
                <c:pt idx="5262">
                  <c:v>2936.5729999999999</c:v>
                </c:pt>
                <c:pt idx="5263">
                  <c:v>2937.0549999999998</c:v>
                </c:pt>
                <c:pt idx="5264">
                  <c:v>2937.538</c:v>
                </c:pt>
                <c:pt idx="5265">
                  <c:v>2938.02</c:v>
                </c:pt>
                <c:pt idx="5266">
                  <c:v>2938.502</c:v>
                </c:pt>
                <c:pt idx="5267">
                  <c:v>2938.9839999999999</c:v>
                </c:pt>
                <c:pt idx="5268">
                  <c:v>2939.4659999999999</c:v>
                </c:pt>
                <c:pt idx="5269">
                  <c:v>2939.9479999999999</c:v>
                </c:pt>
                <c:pt idx="5270">
                  <c:v>2940.43</c:v>
                </c:pt>
                <c:pt idx="5271">
                  <c:v>2940.9119999999998</c:v>
                </c:pt>
                <c:pt idx="5272">
                  <c:v>2941.395</c:v>
                </c:pt>
                <c:pt idx="5273">
                  <c:v>2941.877</c:v>
                </c:pt>
                <c:pt idx="5274">
                  <c:v>2942.3589999999999</c:v>
                </c:pt>
                <c:pt idx="5275">
                  <c:v>2942.8409999999999</c:v>
                </c:pt>
                <c:pt idx="5276">
                  <c:v>2943.3229999999999</c:v>
                </c:pt>
                <c:pt idx="5277">
                  <c:v>2943.8049999999998</c:v>
                </c:pt>
                <c:pt idx="5278">
                  <c:v>2944.2869999999998</c:v>
                </c:pt>
                <c:pt idx="5279">
                  <c:v>2944.7689999999998</c:v>
                </c:pt>
                <c:pt idx="5280">
                  <c:v>2945.2510000000002</c:v>
                </c:pt>
                <c:pt idx="5281">
                  <c:v>2945.7339999999999</c:v>
                </c:pt>
                <c:pt idx="5282">
                  <c:v>2946.2159999999999</c:v>
                </c:pt>
                <c:pt idx="5283">
                  <c:v>2946.6979999999999</c:v>
                </c:pt>
                <c:pt idx="5284">
                  <c:v>2947.18</c:v>
                </c:pt>
                <c:pt idx="5285">
                  <c:v>2947.6619999999998</c:v>
                </c:pt>
                <c:pt idx="5286">
                  <c:v>2948.1439999999998</c:v>
                </c:pt>
                <c:pt idx="5287">
                  <c:v>2948.6260000000002</c:v>
                </c:pt>
                <c:pt idx="5288">
                  <c:v>2949.1080000000002</c:v>
                </c:pt>
                <c:pt idx="5289">
                  <c:v>2949.5909999999999</c:v>
                </c:pt>
                <c:pt idx="5290">
                  <c:v>2950.0729999999999</c:v>
                </c:pt>
                <c:pt idx="5291">
                  <c:v>2950.5549999999998</c:v>
                </c:pt>
                <c:pt idx="5292">
                  <c:v>2951.0369999999998</c:v>
                </c:pt>
                <c:pt idx="5293">
                  <c:v>2951.5189999999998</c:v>
                </c:pt>
                <c:pt idx="5294">
                  <c:v>2952.0010000000002</c:v>
                </c:pt>
                <c:pt idx="5295">
                  <c:v>2952.4830000000002</c:v>
                </c:pt>
                <c:pt idx="5296">
                  <c:v>2952.9650000000001</c:v>
                </c:pt>
                <c:pt idx="5297">
                  <c:v>2953.4479999999999</c:v>
                </c:pt>
                <c:pt idx="5298">
                  <c:v>2953.9290000000001</c:v>
                </c:pt>
                <c:pt idx="5299">
                  <c:v>2954.4119999999998</c:v>
                </c:pt>
                <c:pt idx="5300">
                  <c:v>2954.8939999999998</c:v>
                </c:pt>
                <c:pt idx="5301">
                  <c:v>2955.3760000000002</c:v>
                </c:pt>
                <c:pt idx="5302">
                  <c:v>2955.8580000000002</c:v>
                </c:pt>
                <c:pt idx="5303">
                  <c:v>2956.34</c:v>
                </c:pt>
                <c:pt idx="5304">
                  <c:v>2956.8220000000001</c:v>
                </c:pt>
                <c:pt idx="5305">
                  <c:v>2957.3040000000001</c:v>
                </c:pt>
                <c:pt idx="5306">
                  <c:v>2957.7860000000001</c:v>
                </c:pt>
                <c:pt idx="5307">
                  <c:v>2958.2689999999998</c:v>
                </c:pt>
                <c:pt idx="5308">
                  <c:v>2958.7510000000002</c:v>
                </c:pt>
                <c:pt idx="5309">
                  <c:v>2959.2330000000002</c:v>
                </c:pt>
                <c:pt idx="5310">
                  <c:v>2959.7150000000001</c:v>
                </c:pt>
                <c:pt idx="5311">
                  <c:v>2960.1970000000001</c:v>
                </c:pt>
                <c:pt idx="5312">
                  <c:v>2960.6790000000001</c:v>
                </c:pt>
                <c:pt idx="5313">
                  <c:v>2961.1610000000001</c:v>
                </c:pt>
                <c:pt idx="5314">
                  <c:v>2961.643</c:v>
                </c:pt>
                <c:pt idx="5315">
                  <c:v>2962.125</c:v>
                </c:pt>
                <c:pt idx="5316">
                  <c:v>2962.6080000000002</c:v>
                </c:pt>
                <c:pt idx="5317">
                  <c:v>2963.09</c:v>
                </c:pt>
                <c:pt idx="5318">
                  <c:v>2963.5720000000001</c:v>
                </c:pt>
                <c:pt idx="5319">
                  <c:v>2964.0540000000001</c:v>
                </c:pt>
                <c:pt idx="5320">
                  <c:v>2964.5360000000001</c:v>
                </c:pt>
                <c:pt idx="5321">
                  <c:v>2965.018</c:v>
                </c:pt>
                <c:pt idx="5322">
                  <c:v>2965.5</c:v>
                </c:pt>
                <c:pt idx="5323">
                  <c:v>2965.982</c:v>
                </c:pt>
                <c:pt idx="5324">
                  <c:v>2966.4650000000001</c:v>
                </c:pt>
                <c:pt idx="5325">
                  <c:v>2966.9470000000001</c:v>
                </c:pt>
                <c:pt idx="5326">
                  <c:v>2967.4290000000001</c:v>
                </c:pt>
                <c:pt idx="5327">
                  <c:v>2967.9110000000001</c:v>
                </c:pt>
                <c:pt idx="5328">
                  <c:v>2968.393</c:v>
                </c:pt>
                <c:pt idx="5329">
                  <c:v>2968.875</c:v>
                </c:pt>
                <c:pt idx="5330">
                  <c:v>2969.357</c:v>
                </c:pt>
                <c:pt idx="5331">
                  <c:v>2969.8389999999999</c:v>
                </c:pt>
                <c:pt idx="5332">
                  <c:v>2970.3220000000001</c:v>
                </c:pt>
                <c:pt idx="5333">
                  <c:v>2970.8040000000001</c:v>
                </c:pt>
                <c:pt idx="5334">
                  <c:v>2971.2860000000001</c:v>
                </c:pt>
                <c:pt idx="5335">
                  <c:v>2971.768</c:v>
                </c:pt>
                <c:pt idx="5336">
                  <c:v>2972.25</c:v>
                </c:pt>
                <c:pt idx="5337">
                  <c:v>2972.732</c:v>
                </c:pt>
                <c:pt idx="5338">
                  <c:v>2973.2139999999999</c:v>
                </c:pt>
                <c:pt idx="5339">
                  <c:v>2973.6959999999999</c:v>
                </c:pt>
                <c:pt idx="5340">
                  <c:v>2974.1779999999999</c:v>
                </c:pt>
                <c:pt idx="5341">
                  <c:v>2974.6610000000001</c:v>
                </c:pt>
                <c:pt idx="5342">
                  <c:v>2975.143</c:v>
                </c:pt>
                <c:pt idx="5343">
                  <c:v>2975.625</c:v>
                </c:pt>
                <c:pt idx="5344">
                  <c:v>2976.107</c:v>
                </c:pt>
                <c:pt idx="5345">
                  <c:v>2976.5889999999999</c:v>
                </c:pt>
                <c:pt idx="5346">
                  <c:v>2977.0709999999999</c:v>
                </c:pt>
                <c:pt idx="5347">
                  <c:v>2977.5529999999999</c:v>
                </c:pt>
                <c:pt idx="5348">
                  <c:v>2978.0349999999999</c:v>
                </c:pt>
                <c:pt idx="5349">
                  <c:v>2978.518</c:v>
                </c:pt>
                <c:pt idx="5350">
                  <c:v>2979</c:v>
                </c:pt>
                <c:pt idx="5351">
                  <c:v>2979.482</c:v>
                </c:pt>
                <c:pt idx="5352">
                  <c:v>2979.9639999999999</c:v>
                </c:pt>
                <c:pt idx="5353">
                  <c:v>2980.4459999999999</c:v>
                </c:pt>
                <c:pt idx="5354">
                  <c:v>2980.9279999999999</c:v>
                </c:pt>
                <c:pt idx="5355">
                  <c:v>2981.41</c:v>
                </c:pt>
                <c:pt idx="5356">
                  <c:v>2981.8919999999998</c:v>
                </c:pt>
                <c:pt idx="5357">
                  <c:v>2982.375</c:v>
                </c:pt>
                <c:pt idx="5358">
                  <c:v>2982.8560000000002</c:v>
                </c:pt>
                <c:pt idx="5359">
                  <c:v>2983.3389999999999</c:v>
                </c:pt>
                <c:pt idx="5360">
                  <c:v>2983.8209999999999</c:v>
                </c:pt>
                <c:pt idx="5361">
                  <c:v>2984.3029999999999</c:v>
                </c:pt>
                <c:pt idx="5362">
                  <c:v>2984.7849999999999</c:v>
                </c:pt>
                <c:pt idx="5363">
                  <c:v>2985.2669999999998</c:v>
                </c:pt>
                <c:pt idx="5364">
                  <c:v>2985.7489999999998</c:v>
                </c:pt>
                <c:pt idx="5365">
                  <c:v>2986.2310000000002</c:v>
                </c:pt>
                <c:pt idx="5366">
                  <c:v>2986.7130000000002</c:v>
                </c:pt>
                <c:pt idx="5367">
                  <c:v>2987.1959999999999</c:v>
                </c:pt>
                <c:pt idx="5368">
                  <c:v>2987.6779999999999</c:v>
                </c:pt>
                <c:pt idx="5369">
                  <c:v>2988.16</c:v>
                </c:pt>
                <c:pt idx="5370">
                  <c:v>2988.6419999999998</c:v>
                </c:pt>
                <c:pt idx="5371">
                  <c:v>2989.1239999999998</c:v>
                </c:pt>
                <c:pt idx="5372">
                  <c:v>2989.6060000000002</c:v>
                </c:pt>
                <c:pt idx="5373">
                  <c:v>2990.0880000000002</c:v>
                </c:pt>
                <c:pt idx="5374">
                  <c:v>2990.57</c:v>
                </c:pt>
                <c:pt idx="5375">
                  <c:v>2991.0520000000001</c:v>
                </c:pt>
                <c:pt idx="5376">
                  <c:v>2991.5349999999999</c:v>
                </c:pt>
                <c:pt idx="5377">
                  <c:v>2992.0169999999998</c:v>
                </c:pt>
                <c:pt idx="5378">
                  <c:v>2992.4989999999998</c:v>
                </c:pt>
                <c:pt idx="5379">
                  <c:v>2992.9810000000002</c:v>
                </c:pt>
                <c:pt idx="5380">
                  <c:v>2993.4630000000002</c:v>
                </c:pt>
                <c:pt idx="5381">
                  <c:v>2993.9450000000002</c:v>
                </c:pt>
                <c:pt idx="5382">
                  <c:v>2994.4270000000001</c:v>
                </c:pt>
                <c:pt idx="5383">
                  <c:v>2994.9090000000001</c:v>
                </c:pt>
                <c:pt idx="5384">
                  <c:v>2995.3919999999998</c:v>
                </c:pt>
                <c:pt idx="5385">
                  <c:v>2995.8739999999998</c:v>
                </c:pt>
                <c:pt idx="5386">
                  <c:v>2996.3560000000002</c:v>
                </c:pt>
                <c:pt idx="5387">
                  <c:v>2996.8380000000002</c:v>
                </c:pt>
                <c:pt idx="5388">
                  <c:v>2997.32</c:v>
                </c:pt>
                <c:pt idx="5389">
                  <c:v>2997.8020000000001</c:v>
                </c:pt>
                <c:pt idx="5390">
                  <c:v>2998.2840000000001</c:v>
                </c:pt>
                <c:pt idx="5391">
                  <c:v>2998.7660000000001</c:v>
                </c:pt>
                <c:pt idx="5392">
                  <c:v>2999.2489999999998</c:v>
                </c:pt>
                <c:pt idx="5393">
                  <c:v>2999.7310000000002</c:v>
                </c:pt>
                <c:pt idx="5394">
                  <c:v>3000.2130000000002</c:v>
                </c:pt>
                <c:pt idx="5395">
                  <c:v>3000.6950000000002</c:v>
                </c:pt>
                <c:pt idx="5396">
                  <c:v>3001.1770000000001</c:v>
                </c:pt>
                <c:pt idx="5397">
                  <c:v>3001.6590000000001</c:v>
                </c:pt>
                <c:pt idx="5398">
                  <c:v>3002.1410000000001</c:v>
                </c:pt>
                <c:pt idx="5399">
                  <c:v>3002.623</c:v>
                </c:pt>
                <c:pt idx="5400">
                  <c:v>3003.105</c:v>
                </c:pt>
                <c:pt idx="5401">
                  <c:v>3003.5880000000002</c:v>
                </c:pt>
                <c:pt idx="5402">
                  <c:v>3004.07</c:v>
                </c:pt>
                <c:pt idx="5403">
                  <c:v>3004.5520000000001</c:v>
                </c:pt>
                <c:pt idx="5404">
                  <c:v>3005.0340000000001</c:v>
                </c:pt>
                <c:pt idx="5405">
                  <c:v>3005.5160000000001</c:v>
                </c:pt>
                <c:pt idx="5406">
                  <c:v>3005.998</c:v>
                </c:pt>
                <c:pt idx="5407">
                  <c:v>3006.48</c:v>
                </c:pt>
                <c:pt idx="5408">
                  <c:v>3006.962</c:v>
                </c:pt>
                <c:pt idx="5409">
                  <c:v>3007.4450000000002</c:v>
                </c:pt>
                <c:pt idx="5410">
                  <c:v>3007.9270000000001</c:v>
                </c:pt>
                <c:pt idx="5411">
                  <c:v>3008.4090000000001</c:v>
                </c:pt>
                <c:pt idx="5412">
                  <c:v>3008.8910000000001</c:v>
                </c:pt>
                <c:pt idx="5413">
                  <c:v>3009.373</c:v>
                </c:pt>
                <c:pt idx="5414">
                  <c:v>3009.855</c:v>
                </c:pt>
                <c:pt idx="5415">
                  <c:v>3010.337</c:v>
                </c:pt>
                <c:pt idx="5416">
                  <c:v>3010.819</c:v>
                </c:pt>
                <c:pt idx="5417">
                  <c:v>3011.3020000000001</c:v>
                </c:pt>
                <c:pt idx="5418">
                  <c:v>3011.7829999999999</c:v>
                </c:pt>
                <c:pt idx="5419">
                  <c:v>3012.2660000000001</c:v>
                </c:pt>
                <c:pt idx="5420">
                  <c:v>3012.748</c:v>
                </c:pt>
                <c:pt idx="5421">
                  <c:v>3013.23</c:v>
                </c:pt>
                <c:pt idx="5422">
                  <c:v>3013.712</c:v>
                </c:pt>
                <c:pt idx="5423">
                  <c:v>3014.194</c:v>
                </c:pt>
                <c:pt idx="5424">
                  <c:v>3014.6759999999999</c:v>
                </c:pt>
                <c:pt idx="5425">
                  <c:v>3015.1579999999999</c:v>
                </c:pt>
                <c:pt idx="5426">
                  <c:v>3015.64</c:v>
                </c:pt>
                <c:pt idx="5427">
                  <c:v>3016.123</c:v>
                </c:pt>
                <c:pt idx="5428">
                  <c:v>3016.605</c:v>
                </c:pt>
                <c:pt idx="5429">
                  <c:v>3017.087</c:v>
                </c:pt>
                <c:pt idx="5430">
                  <c:v>3017.569</c:v>
                </c:pt>
                <c:pt idx="5431">
                  <c:v>3018.0509999999999</c:v>
                </c:pt>
                <c:pt idx="5432">
                  <c:v>3018.5329999999999</c:v>
                </c:pt>
                <c:pt idx="5433">
                  <c:v>3019.0149999999999</c:v>
                </c:pt>
                <c:pt idx="5434">
                  <c:v>3019.4969999999998</c:v>
                </c:pt>
                <c:pt idx="5435">
                  <c:v>3019.9789999999998</c:v>
                </c:pt>
                <c:pt idx="5436">
                  <c:v>3020.462</c:v>
                </c:pt>
                <c:pt idx="5437">
                  <c:v>3020.944</c:v>
                </c:pt>
                <c:pt idx="5438">
                  <c:v>3021.4259999999999</c:v>
                </c:pt>
                <c:pt idx="5439">
                  <c:v>3021.9079999999999</c:v>
                </c:pt>
                <c:pt idx="5440">
                  <c:v>3022.39</c:v>
                </c:pt>
                <c:pt idx="5441">
                  <c:v>3022.8719999999998</c:v>
                </c:pt>
                <c:pt idx="5442">
                  <c:v>3023.3539999999998</c:v>
                </c:pt>
                <c:pt idx="5443">
                  <c:v>3023.8359999999998</c:v>
                </c:pt>
                <c:pt idx="5444">
                  <c:v>3024.319</c:v>
                </c:pt>
                <c:pt idx="5445">
                  <c:v>3024.8009999999999</c:v>
                </c:pt>
                <c:pt idx="5446">
                  <c:v>3025.2829999999999</c:v>
                </c:pt>
                <c:pt idx="5447">
                  <c:v>3025.7649999999999</c:v>
                </c:pt>
                <c:pt idx="5448">
                  <c:v>3026.2469999999998</c:v>
                </c:pt>
                <c:pt idx="5449">
                  <c:v>3026.7289999999998</c:v>
                </c:pt>
                <c:pt idx="5450">
                  <c:v>3027.2109999999998</c:v>
                </c:pt>
                <c:pt idx="5451">
                  <c:v>3027.6930000000002</c:v>
                </c:pt>
                <c:pt idx="5452">
                  <c:v>3028.1759999999999</c:v>
                </c:pt>
                <c:pt idx="5453">
                  <c:v>3028.6579999999999</c:v>
                </c:pt>
                <c:pt idx="5454">
                  <c:v>3029.14</c:v>
                </c:pt>
                <c:pt idx="5455">
                  <c:v>3029.6219999999998</c:v>
                </c:pt>
                <c:pt idx="5456">
                  <c:v>3030.1039999999998</c:v>
                </c:pt>
                <c:pt idx="5457">
                  <c:v>3030.5859999999998</c:v>
                </c:pt>
                <c:pt idx="5458">
                  <c:v>3031.0680000000002</c:v>
                </c:pt>
                <c:pt idx="5459">
                  <c:v>3031.55</c:v>
                </c:pt>
                <c:pt idx="5460">
                  <c:v>3032.0320000000002</c:v>
                </c:pt>
                <c:pt idx="5461">
                  <c:v>3032.5149999999999</c:v>
                </c:pt>
                <c:pt idx="5462">
                  <c:v>3032.9969999999998</c:v>
                </c:pt>
                <c:pt idx="5463">
                  <c:v>3033.4789999999998</c:v>
                </c:pt>
                <c:pt idx="5464">
                  <c:v>3033.9609999999998</c:v>
                </c:pt>
                <c:pt idx="5465">
                  <c:v>3034.4430000000002</c:v>
                </c:pt>
                <c:pt idx="5466">
                  <c:v>3034.9250000000002</c:v>
                </c:pt>
                <c:pt idx="5467">
                  <c:v>3035.4070000000002</c:v>
                </c:pt>
                <c:pt idx="5468">
                  <c:v>3035.8890000000001</c:v>
                </c:pt>
                <c:pt idx="5469">
                  <c:v>3036.3719999999998</c:v>
                </c:pt>
                <c:pt idx="5470">
                  <c:v>3036.8539999999998</c:v>
                </c:pt>
                <c:pt idx="5471">
                  <c:v>3037.3359999999998</c:v>
                </c:pt>
                <c:pt idx="5472">
                  <c:v>3037.8180000000002</c:v>
                </c:pt>
                <c:pt idx="5473">
                  <c:v>3038.3</c:v>
                </c:pt>
                <c:pt idx="5474">
                  <c:v>3038.7820000000002</c:v>
                </c:pt>
                <c:pt idx="5475">
                  <c:v>3039.2640000000001</c:v>
                </c:pt>
                <c:pt idx="5476">
                  <c:v>3039.7460000000001</c:v>
                </c:pt>
                <c:pt idx="5477">
                  <c:v>3040.2289999999998</c:v>
                </c:pt>
                <c:pt idx="5478">
                  <c:v>3040.7109999999998</c:v>
                </c:pt>
                <c:pt idx="5479">
                  <c:v>3041.1930000000002</c:v>
                </c:pt>
                <c:pt idx="5480">
                  <c:v>3041.6750000000002</c:v>
                </c:pt>
                <c:pt idx="5481">
                  <c:v>3042.1570000000002</c:v>
                </c:pt>
                <c:pt idx="5482">
                  <c:v>3042.6390000000001</c:v>
                </c:pt>
                <c:pt idx="5483">
                  <c:v>3043.1210000000001</c:v>
                </c:pt>
                <c:pt idx="5484">
                  <c:v>3043.6030000000001</c:v>
                </c:pt>
                <c:pt idx="5485">
                  <c:v>3044.085</c:v>
                </c:pt>
                <c:pt idx="5486">
                  <c:v>3044.5680000000002</c:v>
                </c:pt>
                <c:pt idx="5487">
                  <c:v>3045.05</c:v>
                </c:pt>
                <c:pt idx="5488">
                  <c:v>3045.5320000000002</c:v>
                </c:pt>
                <c:pt idx="5489">
                  <c:v>3046.0140000000001</c:v>
                </c:pt>
                <c:pt idx="5490">
                  <c:v>3046.4960000000001</c:v>
                </c:pt>
                <c:pt idx="5491">
                  <c:v>3046.9780000000001</c:v>
                </c:pt>
                <c:pt idx="5492">
                  <c:v>3047.46</c:v>
                </c:pt>
                <c:pt idx="5493">
                  <c:v>3047.942</c:v>
                </c:pt>
                <c:pt idx="5494">
                  <c:v>3048.4250000000002</c:v>
                </c:pt>
                <c:pt idx="5495">
                  <c:v>3048.9059999999999</c:v>
                </c:pt>
                <c:pt idx="5496">
                  <c:v>3049.3890000000001</c:v>
                </c:pt>
                <c:pt idx="5497">
                  <c:v>3049.8710000000001</c:v>
                </c:pt>
                <c:pt idx="5498">
                  <c:v>3050.3530000000001</c:v>
                </c:pt>
                <c:pt idx="5499">
                  <c:v>3050.835</c:v>
                </c:pt>
                <c:pt idx="5500">
                  <c:v>3051.317</c:v>
                </c:pt>
                <c:pt idx="5501">
                  <c:v>3051.799</c:v>
                </c:pt>
                <c:pt idx="5502">
                  <c:v>3052.2809999999999</c:v>
                </c:pt>
                <c:pt idx="5503">
                  <c:v>3052.7629999999999</c:v>
                </c:pt>
                <c:pt idx="5504">
                  <c:v>3053.2460000000001</c:v>
                </c:pt>
                <c:pt idx="5505">
                  <c:v>3053.7280000000001</c:v>
                </c:pt>
                <c:pt idx="5506">
                  <c:v>3054.21</c:v>
                </c:pt>
                <c:pt idx="5507">
                  <c:v>3054.692</c:v>
                </c:pt>
                <c:pt idx="5508">
                  <c:v>3055.174</c:v>
                </c:pt>
                <c:pt idx="5509">
                  <c:v>3055.6559999999999</c:v>
                </c:pt>
                <c:pt idx="5510">
                  <c:v>3056.1379999999999</c:v>
                </c:pt>
                <c:pt idx="5511">
                  <c:v>3056.62</c:v>
                </c:pt>
                <c:pt idx="5512">
                  <c:v>3057.1030000000001</c:v>
                </c:pt>
                <c:pt idx="5513">
                  <c:v>3057.585</c:v>
                </c:pt>
                <c:pt idx="5514">
                  <c:v>3058.067</c:v>
                </c:pt>
                <c:pt idx="5515">
                  <c:v>3058.549</c:v>
                </c:pt>
                <c:pt idx="5516">
                  <c:v>3059.0309999999999</c:v>
                </c:pt>
                <c:pt idx="5517">
                  <c:v>3059.5129999999999</c:v>
                </c:pt>
                <c:pt idx="5518">
                  <c:v>3059.9949999999999</c:v>
                </c:pt>
                <c:pt idx="5519">
                  <c:v>3060.4769999999999</c:v>
                </c:pt>
                <c:pt idx="5520">
                  <c:v>3060.9589999999998</c:v>
                </c:pt>
                <c:pt idx="5521">
                  <c:v>3061.442</c:v>
                </c:pt>
                <c:pt idx="5522">
                  <c:v>3061.924</c:v>
                </c:pt>
                <c:pt idx="5523">
                  <c:v>3062.4059999999999</c:v>
                </c:pt>
                <c:pt idx="5524">
                  <c:v>3062.8879999999999</c:v>
                </c:pt>
                <c:pt idx="5525">
                  <c:v>3063.37</c:v>
                </c:pt>
                <c:pt idx="5526">
                  <c:v>3063.8519999999999</c:v>
                </c:pt>
                <c:pt idx="5527">
                  <c:v>3064.3339999999998</c:v>
                </c:pt>
                <c:pt idx="5528">
                  <c:v>3064.8159999999998</c:v>
                </c:pt>
                <c:pt idx="5529">
                  <c:v>3065.299</c:v>
                </c:pt>
                <c:pt idx="5530">
                  <c:v>3065.7809999999999</c:v>
                </c:pt>
                <c:pt idx="5531">
                  <c:v>3066.2629999999999</c:v>
                </c:pt>
                <c:pt idx="5532">
                  <c:v>3066.7449999999999</c:v>
                </c:pt>
                <c:pt idx="5533">
                  <c:v>3067.2269999999999</c:v>
                </c:pt>
                <c:pt idx="5534">
                  <c:v>3067.7089999999998</c:v>
                </c:pt>
                <c:pt idx="5535">
                  <c:v>3068.1909999999998</c:v>
                </c:pt>
                <c:pt idx="5536">
                  <c:v>3068.6729999999998</c:v>
                </c:pt>
                <c:pt idx="5537">
                  <c:v>3069.1559999999999</c:v>
                </c:pt>
                <c:pt idx="5538">
                  <c:v>3069.6379999999999</c:v>
                </c:pt>
                <c:pt idx="5539">
                  <c:v>3070.12</c:v>
                </c:pt>
                <c:pt idx="5540">
                  <c:v>3070.6019999999999</c:v>
                </c:pt>
                <c:pt idx="5541">
                  <c:v>3071.0839999999998</c:v>
                </c:pt>
                <c:pt idx="5542">
                  <c:v>3071.5659999999998</c:v>
                </c:pt>
                <c:pt idx="5543">
                  <c:v>3072.0479999999998</c:v>
                </c:pt>
                <c:pt idx="5544">
                  <c:v>3072.53</c:v>
                </c:pt>
                <c:pt idx="5545">
                  <c:v>3073.0120000000002</c:v>
                </c:pt>
                <c:pt idx="5546">
                  <c:v>3073.4949999999999</c:v>
                </c:pt>
                <c:pt idx="5547">
                  <c:v>3073.9769999999999</c:v>
                </c:pt>
                <c:pt idx="5548">
                  <c:v>3074.4589999999998</c:v>
                </c:pt>
                <c:pt idx="5549">
                  <c:v>3074.9409999999998</c:v>
                </c:pt>
                <c:pt idx="5550">
                  <c:v>3075.4229999999998</c:v>
                </c:pt>
                <c:pt idx="5551">
                  <c:v>3075.9050000000002</c:v>
                </c:pt>
                <c:pt idx="5552">
                  <c:v>3076.3870000000002</c:v>
                </c:pt>
                <c:pt idx="5553">
                  <c:v>3076.8690000000001</c:v>
                </c:pt>
                <c:pt idx="5554">
                  <c:v>3077.3519999999999</c:v>
                </c:pt>
                <c:pt idx="5555">
                  <c:v>3077.8330000000001</c:v>
                </c:pt>
                <c:pt idx="5556">
                  <c:v>3078.3159999999998</c:v>
                </c:pt>
                <c:pt idx="5557">
                  <c:v>3078.7979999999998</c:v>
                </c:pt>
                <c:pt idx="5558">
                  <c:v>3079.28</c:v>
                </c:pt>
                <c:pt idx="5559">
                  <c:v>3079.7620000000002</c:v>
                </c:pt>
                <c:pt idx="5560">
                  <c:v>3080.2440000000001</c:v>
                </c:pt>
                <c:pt idx="5561">
                  <c:v>3080.7260000000001</c:v>
                </c:pt>
                <c:pt idx="5562">
                  <c:v>3081.2080000000001</c:v>
                </c:pt>
                <c:pt idx="5563">
                  <c:v>3081.69</c:v>
                </c:pt>
                <c:pt idx="5564">
                  <c:v>3082.1729999999998</c:v>
                </c:pt>
                <c:pt idx="5565">
                  <c:v>3082.6550000000002</c:v>
                </c:pt>
                <c:pt idx="5566">
                  <c:v>3083.1370000000002</c:v>
                </c:pt>
                <c:pt idx="5567">
                  <c:v>3083.6190000000001</c:v>
                </c:pt>
                <c:pt idx="5568">
                  <c:v>3084.1010000000001</c:v>
                </c:pt>
                <c:pt idx="5569">
                  <c:v>3084.5830000000001</c:v>
                </c:pt>
                <c:pt idx="5570">
                  <c:v>3085.0650000000001</c:v>
                </c:pt>
                <c:pt idx="5571">
                  <c:v>3085.547</c:v>
                </c:pt>
                <c:pt idx="5572">
                  <c:v>3086.03</c:v>
                </c:pt>
                <c:pt idx="5573">
                  <c:v>3086.5120000000002</c:v>
                </c:pt>
                <c:pt idx="5574">
                  <c:v>3086.9940000000001</c:v>
                </c:pt>
                <c:pt idx="5575">
                  <c:v>3087.4760000000001</c:v>
                </c:pt>
                <c:pt idx="5576">
                  <c:v>3087.9580000000001</c:v>
                </c:pt>
                <c:pt idx="5577">
                  <c:v>3088.44</c:v>
                </c:pt>
                <c:pt idx="5578">
                  <c:v>3088.922</c:v>
                </c:pt>
                <c:pt idx="5579">
                  <c:v>3089.404</c:v>
                </c:pt>
                <c:pt idx="5580">
                  <c:v>3089.886</c:v>
                </c:pt>
                <c:pt idx="5581">
                  <c:v>3090.3690000000001</c:v>
                </c:pt>
                <c:pt idx="5582">
                  <c:v>3090.8510000000001</c:v>
                </c:pt>
                <c:pt idx="5583">
                  <c:v>3091.3330000000001</c:v>
                </c:pt>
                <c:pt idx="5584">
                  <c:v>3091.8150000000001</c:v>
                </c:pt>
                <c:pt idx="5585">
                  <c:v>3092.297</c:v>
                </c:pt>
                <c:pt idx="5586">
                  <c:v>3092.779</c:v>
                </c:pt>
                <c:pt idx="5587">
                  <c:v>3093.261</c:v>
                </c:pt>
                <c:pt idx="5588">
                  <c:v>3093.7429999999999</c:v>
                </c:pt>
                <c:pt idx="5589">
                  <c:v>3094.2260000000001</c:v>
                </c:pt>
                <c:pt idx="5590">
                  <c:v>3094.7080000000001</c:v>
                </c:pt>
                <c:pt idx="5591">
                  <c:v>3095.19</c:v>
                </c:pt>
                <c:pt idx="5592">
                  <c:v>3095.672</c:v>
                </c:pt>
                <c:pt idx="5593">
                  <c:v>3096.154</c:v>
                </c:pt>
                <c:pt idx="5594">
                  <c:v>3096.636</c:v>
                </c:pt>
                <c:pt idx="5595">
                  <c:v>3097.1179999999999</c:v>
                </c:pt>
                <c:pt idx="5596">
                  <c:v>3097.6</c:v>
                </c:pt>
                <c:pt idx="5597">
                  <c:v>3098.0830000000001</c:v>
                </c:pt>
                <c:pt idx="5598">
                  <c:v>3098.5650000000001</c:v>
                </c:pt>
                <c:pt idx="5599">
                  <c:v>3099.047</c:v>
                </c:pt>
                <c:pt idx="5600">
                  <c:v>3099.529</c:v>
                </c:pt>
                <c:pt idx="5601">
                  <c:v>3100.011</c:v>
                </c:pt>
                <c:pt idx="5602">
                  <c:v>3100.4929999999999</c:v>
                </c:pt>
                <c:pt idx="5603">
                  <c:v>3100.9749999999999</c:v>
                </c:pt>
                <c:pt idx="5604">
                  <c:v>3101.4569999999999</c:v>
                </c:pt>
                <c:pt idx="5605">
                  <c:v>3101.9389999999999</c:v>
                </c:pt>
                <c:pt idx="5606">
                  <c:v>3102.422</c:v>
                </c:pt>
                <c:pt idx="5607">
                  <c:v>3102.904</c:v>
                </c:pt>
                <c:pt idx="5608">
                  <c:v>3103.386</c:v>
                </c:pt>
                <c:pt idx="5609">
                  <c:v>3103.8679999999999</c:v>
                </c:pt>
                <c:pt idx="5610">
                  <c:v>3104.35</c:v>
                </c:pt>
                <c:pt idx="5611">
                  <c:v>3104.8319999999999</c:v>
                </c:pt>
                <c:pt idx="5612">
                  <c:v>3105.3139999999999</c:v>
                </c:pt>
                <c:pt idx="5613">
                  <c:v>3105.7959999999998</c:v>
                </c:pt>
                <c:pt idx="5614">
                  <c:v>3106.279</c:v>
                </c:pt>
                <c:pt idx="5615">
                  <c:v>3106.76</c:v>
                </c:pt>
                <c:pt idx="5616">
                  <c:v>3107.2429999999999</c:v>
                </c:pt>
                <c:pt idx="5617">
                  <c:v>3107.7249999999999</c:v>
                </c:pt>
                <c:pt idx="5618">
                  <c:v>3108.2069999999999</c:v>
                </c:pt>
                <c:pt idx="5619">
                  <c:v>3108.6889999999999</c:v>
                </c:pt>
                <c:pt idx="5620">
                  <c:v>3109.1709999999998</c:v>
                </c:pt>
                <c:pt idx="5621">
                  <c:v>3109.6529999999998</c:v>
                </c:pt>
                <c:pt idx="5622">
                  <c:v>3110.1350000000002</c:v>
                </c:pt>
                <c:pt idx="5623">
                  <c:v>3110.6170000000002</c:v>
                </c:pt>
                <c:pt idx="5624">
                  <c:v>3111.1</c:v>
                </c:pt>
                <c:pt idx="5625">
                  <c:v>3111.5819999999999</c:v>
                </c:pt>
                <c:pt idx="5626">
                  <c:v>3112.0639999999999</c:v>
                </c:pt>
                <c:pt idx="5627">
                  <c:v>3112.5459999999998</c:v>
                </c:pt>
                <c:pt idx="5628">
                  <c:v>3113.0279999999998</c:v>
                </c:pt>
                <c:pt idx="5629">
                  <c:v>3113.51</c:v>
                </c:pt>
                <c:pt idx="5630">
                  <c:v>3113.9920000000002</c:v>
                </c:pt>
                <c:pt idx="5631">
                  <c:v>3114.4740000000002</c:v>
                </c:pt>
                <c:pt idx="5632">
                  <c:v>3114.9569999999999</c:v>
                </c:pt>
                <c:pt idx="5633">
                  <c:v>3115.4389999999999</c:v>
                </c:pt>
                <c:pt idx="5634">
                  <c:v>3115.9209999999998</c:v>
                </c:pt>
                <c:pt idx="5635">
                  <c:v>3116.4029999999998</c:v>
                </c:pt>
                <c:pt idx="5636">
                  <c:v>3116.8850000000002</c:v>
                </c:pt>
                <c:pt idx="5637">
                  <c:v>3117.3670000000002</c:v>
                </c:pt>
                <c:pt idx="5638">
                  <c:v>3117.8490000000002</c:v>
                </c:pt>
                <c:pt idx="5639">
                  <c:v>3118.3310000000001</c:v>
                </c:pt>
                <c:pt idx="5640">
                  <c:v>3118.8130000000001</c:v>
                </c:pt>
                <c:pt idx="5641">
                  <c:v>3119.2959999999998</c:v>
                </c:pt>
                <c:pt idx="5642">
                  <c:v>3119.7779999999998</c:v>
                </c:pt>
                <c:pt idx="5643">
                  <c:v>3120.26</c:v>
                </c:pt>
                <c:pt idx="5644">
                  <c:v>3120.7420000000002</c:v>
                </c:pt>
                <c:pt idx="5645">
                  <c:v>3121.2240000000002</c:v>
                </c:pt>
                <c:pt idx="5646">
                  <c:v>3121.7060000000001</c:v>
                </c:pt>
                <c:pt idx="5647">
                  <c:v>3122.1880000000001</c:v>
                </c:pt>
                <c:pt idx="5648">
                  <c:v>3122.67</c:v>
                </c:pt>
                <c:pt idx="5649">
                  <c:v>3123.1529999999998</c:v>
                </c:pt>
                <c:pt idx="5650">
                  <c:v>3123.6350000000002</c:v>
                </c:pt>
                <c:pt idx="5651">
                  <c:v>3124.1170000000002</c:v>
                </c:pt>
                <c:pt idx="5652">
                  <c:v>3124.5990000000002</c:v>
                </c:pt>
                <c:pt idx="5653">
                  <c:v>3125.0810000000001</c:v>
                </c:pt>
                <c:pt idx="5654">
                  <c:v>3125.5630000000001</c:v>
                </c:pt>
                <c:pt idx="5655">
                  <c:v>3126.0450000000001</c:v>
                </c:pt>
                <c:pt idx="5656">
                  <c:v>3126.527</c:v>
                </c:pt>
                <c:pt idx="5657">
                  <c:v>3127.01</c:v>
                </c:pt>
                <c:pt idx="5658">
                  <c:v>3127.4920000000002</c:v>
                </c:pt>
                <c:pt idx="5659">
                  <c:v>3127.9740000000002</c:v>
                </c:pt>
                <c:pt idx="5660">
                  <c:v>3128.4560000000001</c:v>
                </c:pt>
                <c:pt idx="5661">
                  <c:v>3128.9380000000001</c:v>
                </c:pt>
                <c:pt idx="5662">
                  <c:v>3129.42</c:v>
                </c:pt>
                <c:pt idx="5663">
                  <c:v>3129.902</c:v>
                </c:pt>
                <c:pt idx="5664">
                  <c:v>3130.384</c:v>
                </c:pt>
                <c:pt idx="5665">
                  <c:v>3130.866</c:v>
                </c:pt>
                <c:pt idx="5666">
                  <c:v>3131.3490000000002</c:v>
                </c:pt>
                <c:pt idx="5667">
                  <c:v>3131.8310000000001</c:v>
                </c:pt>
                <c:pt idx="5668">
                  <c:v>3132.3130000000001</c:v>
                </c:pt>
                <c:pt idx="5669">
                  <c:v>3132.7950000000001</c:v>
                </c:pt>
                <c:pt idx="5670">
                  <c:v>3133.277</c:v>
                </c:pt>
                <c:pt idx="5671">
                  <c:v>3133.759</c:v>
                </c:pt>
                <c:pt idx="5672">
                  <c:v>3134.241</c:v>
                </c:pt>
                <c:pt idx="5673">
                  <c:v>3134.723</c:v>
                </c:pt>
                <c:pt idx="5674">
                  <c:v>3135.2060000000001</c:v>
                </c:pt>
                <c:pt idx="5675">
                  <c:v>3135.6880000000001</c:v>
                </c:pt>
                <c:pt idx="5676">
                  <c:v>3136.17</c:v>
                </c:pt>
                <c:pt idx="5677">
                  <c:v>3136.652</c:v>
                </c:pt>
                <c:pt idx="5678">
                  <c:v>3137.134</c:v>
                </c:pt>
                <c:pt idx="5679">
                  <c:v>3137.616</c:v>
                </c:pt>
                <c:pt idx="5680">
                  <c:v>3138.098</c:v>
                </c:pt>
                <c:pt idx="5681">
                  <c:v>3138.58</c:v>
                </c:pt>
                <c:pt idx="5682">
                  <c:v>3139.0630000000001</c:v>
                </c:pt>
                <c:pt idx="5683">
                  <c:v>3139.5439999999999</c:v>
                </c:pt>
                <c:pt idx="5684">
                  <c:v>3140.027</c:v>
                </c:pt>
                <c:pt idx="5685">
                  <c:v>3140.509</c:v>
                </c:pt>
                <c:pt idx="5686">
                  <c:v>3140.991</c:v>
                </c:pt>
                <c:pt idx="5687">
                  <c:v>3141.473</c:v>
                </c:pt>
                <c:pt idx="5688">
                  <c:v>3141.9549999999999</c:v>
                </c:pt>
                <c:pt idx="5689">
                  <c:v>3142.4369999999999</c:v>
                </c:pt>
                <c:pt idx="5690">
                  <c:v>3142.9189999999999</c:v>
                </c:pt>
                <c:pt idx="5691">
                  <c:v>3143.4009999999998</c:v>
                </c:pt>
                <c:pt idx="5692">
                  <c:v>3143.884</c:v>
                </c:pt>
                <c:pt idx="5693">
                  <c:v>3144.366</c:v>
                </c:pt>
                <c:pt idx="5694">
                  <c:v>3144.848</c:v>
                </c:pt>
                <c:pt idx="5695">
                  <c:v>3145.33</c:v>
                </c:pt>
                <c:pt idx="5696">
                  <c:v>3145.8119999999999</c:v>
                </c:pt>
                <c:pt idx="5697">
                  <c:v>3146.2939999999999</c:v>
                </c:pt>
                <c:pt idx="5698">
                  <c:v>3146.7759999999998</c:v>
                </c:pt>
                <c:pt idx="5699">
                  <c:v>3147.2579999999998</c:v>
                </c:pt>
                <c:pt idx="5700">
                  <c:v>3147.74</c:v>
                </c:pt>
                <c:pt idx="5701">
                  <c:v>3148.223</c:v>
                </c:pt>
                <c:pt idx="5702">
                  <c:v>3148.7049999999999</c:v>
                </c:pt>
                <c:pt idx="5703">
                  <c:v>3149.1869999999999</c:v>
                </c:pt>
                <c:pt idx="5704">
                  <c:v>3149.6689999999999</c:v>
                </c:pt>
                <c:pt idx="5705">
                  <c:v>3150.1509999999998</c:v>
                </c:pt>
                <c:pt idx="5706">
                  <c:v>3150.6329999999998</c:v>
                </c:pt>
                <c:pt idx="5707">
                  <c:v>3151.1149999999998</c:v>
                </c:pt>
                <c:pt idx="5708">
                  <c:v>3151.5970000000002</c:v>
                </c:pt>
                <c:pt idx="5709">
                  <c:v>3152.08</c:v>
                </c:pt>
                <c:pt idx="5710">
                  <c:v>3152.5619999999999</c:v>
                </c:pt>
                <c:pt idx="5711">
                  <c:v>3153.0439999999999</c:v>
                </c:pt>
                <c:pt idx="5712">
                  <c:v>3153.5259999999998</c:v>
                </c:pt>
                <c:pt idx="5713">
                  <c:v>3154.0079999999998</c:v>
                </c:pt>
                <c:pt idx="5714">
                  <c:v>3154.49</c:v>
                </c:pt>
                <c:pt idx="5715">
                  <c:v>3154.9720000000002</c:v>
                </c:pt>
                <c:pt idx="5716">
                  <c:v>3155.4540000000002</c:v>
                </c:pt>
                <c:pt idx="5717">
                  <c:v>3155.9369999999999</c:v>
                </c:pt>
                <c:pt idx="5718">
                  <c:v>3156.4189999999999</c:v>
                </c:pt>
                <c:pt idx="5719">
                  <c:v>3156.9009999999998</c:v>
                </c:pt>
                <c:pt idx="5720">
                  <c:v>3157.3829999999998</c:v>
                </c:pt>
                <c:pt idx="5721">
                  <c:v>3157.8649999999998</c:v>
                </c:pt>
                <c:pt idx="5722">
                  <c:v>3158.3470000000002</c:v>
                </c:pt>
                <c:pt idx="5723">
                  <c:v>3158.8290000000002</c:v>
                </c:pt>
                <c:pt idx="5724">
                  <c:v>3159.3110000000001</c:v>
                </c:pt>
                <c:pt idx="5725">
                  <c:v>3159.7930000000001</c:v>
                </c:pt>
                <c:pt idx="5726">
                  <c:v>3160.2759999999998</c:v>
                </c:pt>
                <c:pt idx="5727">
                  <c:v>3160.7579999999998</c:v>
                </c:pt>
                <c:pt idx="5728">
                  <c:v>3161.24</c:v>
                </c:pt>
                <c:pt idx="5729">
                  <c:v>3161.7220000000002</c:v>
                </c:pt>
                <c:pt idx="5730">
                  <c:v>3162.2040000000002</c:v>
                </c:pt>
                <c:pt idx="5731">
                  <c:v>3162.6860000000001</c:v>
                </c:pt>
                <c:pt idx="5732">
                  <c:v>3163.1680000000001</c:v>
                </c:pt>
                <c:pt idx="5733">
                  <c:v>3163.65</c:v>
                </c:pt>
                <c:pt idx="5734">
                  <c:v>3164.1329999999998</c:v>
                </c:pt>
                <c:pt idx="5735">
                  <c:v>3164.6149999999998</c:v>
                </c:pt>
                <c:pt idx="5736">
                  <c:v>3165.0970000000002</c:v>
                </c:pt>
                <c:pt idx="5737">
                  <c:v>3165.5790000000002</c:v>
                </c:pt>
                <c:pt idx="5738">
                  <c:v>3166.0610000000001</c:v>
                </c:pt>
                <c:pt idx="5739">
                  <c:v>3166.5430000000001</c:v>
                </c:pt>
                <c:pt idx="5740">
                  <c:v>3167.0250000000001</c:v>
                </c:pt>
                <c:pt idx="5741">
                  <c:v>3167.5070000000001</c:v>
                </c:pt>
                <c:pt idx="5742">
                  <c:v>3167.99</c:v>
                </c:pt>
                <c:pt idx="5743">
                  <c:v>3168.471</c:v>
                </c:pt>
                <c:pt idx="5744">
                  <c:v>3168.9540000000002</c:v>
                </c:pt>
                <c:pt idx="5745">
                  <c:v>3169.4360000000001</c:v>
                </c:pt>
                <c:pt idx="5746">
                  <c:v>3169.9180000000001</c:v>
                </c:pt>
                <c:pt idx="5747">
                  <c:v>3170.4</c:v>
                </c:pt>
                <c:pt idx="5748">
                  <c:v>3170.8820000000001</c:v>
                </c:pt>
                <c:pt idx="5749">
                  <c:v>3171.364</c:v>
                </c:pt>
                <c:pt idx="5750">
                  <c:v>3171.846</c:v>
                </c:pt>
                <c:pt idx="5751">
                  <c:v>3172.328</c:v>
                </c:pt>
                <c:pt idx="5752">
                  <c:v>3172.8110000000001</c:v>
                </c:pt>
                <c:pt idx="5753">
                  <c:v>3173.2930000000001</c:v>
                </c:pt>
                <c:pt idx="5754">
                  <c:v>3173.7750000000001</c:v>
                </c:pt>
                <c:pt idx="5755">
                  <c:v>3174.2570000000001</c:v>
                </c:pt>
                <c:pt idx="5756">
                  <c:v>3174.739</c:v>
                </c:pt>
                <c:pt idx="5757">
                  <c:v>3175.221</c:v>
                </c:pt>
                <c:pt idx="5758">
                  <c:v>3175.703</c:v>
                </c:pt>
                <c:pt idx="5759">
                  <c:v>3176.1849999999999</c:v>
                </c:pt>
                <c:pt idx="5760">
                  <c:v>3176.6669999999999</c:v>
                </c:pt>
                <c:pt idx="5761">
                  <c:v>3177.15</c:v>
                </c:pt>
                <c:pt idx="5762">
                  <c:v>3177.6320000000001</c:v>
                </c:pt>
                <c:pt idx="5763">
                  <c:v>3178.114</c:v>
                </c:pt>
                <c:pt idx="5764">
                  <c:v>3178.596</c:v>
                </c:pt>
                <c:pt idx="5765">
                  <c:v>3179.078</c:v>
                </c:pt>
                <c:pt idx="5766">
                  <c:v>3179.56</c:v>
                </c:pt>
                <c:pt idx="5767">
                  <c:v>3180.0419999999999</c:v>
                </c:pt>
                <c:pt idx="5768">
                  <c:v>3180.5239999999999</c:v>
                </c:pt>
                <c:pt idx="5769">
                  <c:v>3181.0070000000001</c:v>
                </c:pt>
                <c:pt idx="5770">
                  <c:v>3181.489</c:v>
                </c:pt>
                <c:pt idx="5771">
                  <c:v>3181.971</c:v>
                </c:pt>
                <c:pt idx="5772">
                  <c:v>3182.453</c:v>
                </c:pt>
                <c:pt idx="5773">
                  <c:v>3182.9349999999999</c:v>
                </c:pt>
                <c:pt idx="5774">
                  <c:v>3183.4169999999999</c:v>
                </c:pt>
                <c:pt idx="5775">
                  <c:v>3183.8989999999999</c:v>
                </c:pt>
                <c:pt idx="5776">
                  <c:v>3184.3809999999999</c:v>
                </c:pt>
                <c:pt idx="5777">
                  <c:v>3184.864</c:v>
                </c:pt>
                <c:pt idx="5778">
                  <c:v>3185.346</c:v>
                </c:pt>
                <c:pt idx="5779">
                  <c:v>3185.828</c:v>
                </c:pt>
                <c:pt idx="5780">
                  <c:v>3186.31</c:v>
                </c:pt>
                <c:pt idx="5781">
                  <c:v>3186.7919999999999</c:v>
                </c:pt>
                <c:pt idx="5782">
                  <c:v>3187.2739999999999</c:v>
                </c:pt>
                <c:pt idx="5783">
                  <c:v>3187.7559999999999</c:v>
                </c:pt>
                <c:pt idx="5784">
                  <c:v>3188.2379999999998</c:v>
                </c:pt>
                <c:pt idx="5785">
                  <c:v>3188.72</c:v>
                </c:pt>
                <c:pt idx="5786">
                  <c:v>3189.203</c:v>
                </c:pt>
                <c:pt idx="5787">
                  <c:v>3189.6849999999999</c:v>
                </c:pt>
                <c:pt idx="5788">
                  <c:v>3190.1669999999999</c:v>
                </c:pt>
                <c:pt idx="5789">
                  <c:v>3190.6489999999999</c:v>
                </c:pt>
                <c:pt idx="5790">
                  <c:v>3191.1309999999999</c:v>
                </c:pt>
                <c:pt idx="5791">
                  <c:v>3191.6129999999998</c:v>
                </c:pt>
                <c:pt idx="5792">
                  <c:v>3192.0949999999998</c:v>
                </c:pt>
                <c:pt idx="5793">
                  <c:v>3192.5770000000002</c:v>
                </c:pt>
                <c:pt idx="5794">
                  <c:v>3193.06</c:v>
                </c:pt>
                <c:pt idx="5795">
                  <c:v>3193.5419999999999</c:v>
                </c:pt>
                <c:pt idx="5796">
                  <c:v>3194.0239999999999</c:v>
                </c:pt>
                <c:pt idx="5797">
                  <c:v>3194.5059999999999</c:v>
                </c:pt>
                <c:pt idx="5798">
                  <c:v>3194.9879999999998</c:v>
                </c:pt>
                <c:pt idx="5799">
                  <c:v>3195.47</c:v>
                </c:pt>
                <c:pt idx="5800">
                  <c:v>3195.9520000000002</c:v>
                </c:pt>
                <c:pt idx="5801">
                  <c:v>3196.4340000000002</c:v>
                </c:pt>
                <c:pt idx="5802">
                  <c:v>3196.9169999999999</c:v>
                </c:pt>
                <c:pt idx="5803">
                  <c:v>3197.3980000000001</c:v>
                </c:pt>
                <c:pt idx="5804">
                  <c:v>3197.8809999999999</c:v>
                </c:pt>
                <c:pt idx="5805">
                  <c:v>3198.3629999999998</c:v>
                </c:pt>
                <c:pt idx="5806">
                  <c:v>3198.8449999999998</c:v>
                </c:pt>
                <c:pt idx="5807">
                  <c:v>3199.3270000000002</c:v>
                </c:pt>
                <c:pt idx="5808">
                  <c:v>3199.8090000000002</c:v>
                </c:pt>
                <c:pt idx="5809">
                  <c:v>3200.2910000000002</c:v>
                </c:pt>
                <c:pt idx="5810">
                  <c:v>3200.7730000000001</c:v>
                </c:pt>
                <c:pt idx="5811">
                  <c:v>3201.2550000000001</c:v>
                </c:pt>
                <c:pt idx="5812">
                  <c:v>3201.7379999999998</c:v>
                </c:pt>
                <c:pt idx="5813">
                  <c:v>3202.22</c:v>
                </c:pt>
                <c:pt idx="5814">
                  <c:v>3202.7020000000002</c:v>
                </c:pt>
                <c:pt idx="5815">
                  <c:v>3203.1840000000002</c:v>
                </c:pt>
                <c:pt idx="5816">
                  <c:v>3203.6660000000002</c:v>
                </c:pt>
                <c:pt idx="5817">
                  <c:v>3204.1480000000001</c:v>
                </c:pt>
                <c:pt idx="5818">
                  <c:v>3204.63</c:v>
                </c:pt>
                <c:pt idx="5819">
                  <c:v>3205.1120000000001</c:v>
                </c:pt>
                <c:pt idx="5820">
                  <c:v>3205.5940000000001</c:v>
                </c:pt>
                <c:pt idx="5821">
                  <c:v>3206.0770000000002</c:v>
                </c:pt>
                <c:pt idx="5822">
                  <c:v>3206.5590000000002</c:v>
                </c:pt>
                <c:pt idx="5823">
                  <c:v>3207.0410000000002</c:v>
                </c:pt>
                <c:pt idx="5824">
                  <c:v>3207.5230000000001</c:v>
                </c:pt>
                <c:pt idx="5825">
                  <c:v>3208.0050000000001</c:v>
                </c:pt>
                <c:pt idx="5826">
                  <c:v>3208.4870000000001</c:v>
                </c:pt>
                <c:pt idx="5827">
                  <c:v>3208.9690000000001</c:v>
                </c:pt>
                <c:pt idx="5828">
                  <c:v>3209.451</c:v>
                </c:pt>
                <c:pt idx="5829">
                  <c:v>3209.9340000000002</c:v>
                </c:pt>
                <c:pt idx="5830">
                  <c:v>3210.4160000000002</c:v>
                </c:pt>
                <c:pt idx="5831">
                  <c:v>3210.8980000000001</c:v>
                </c:pt>
                <c:pt idx="5832">
                  <c:v>3211.38</c:v>
                </c:pt>
                <c:pt idx="5833">
                  <c:v>3211.8620000000001</c:v>
                </c:pt>
                <c:pt idx="5834">
                  <c:v>3212.3440000000001</c:v>
                </c:pt>
                <c:pt idx="5835">
                  <c:v>3212.826</c:v>
                </c:pt>
                <c:pt idx="5836">
                  <c:v>3213.308</c:v>
                </c:pt>
                <c:pt idx="5837">
                  <c:v>3213.7910000000002</c:v>
                </c:pt>
                <c:pt idx="5838">
                  <c:v>3214.2730000000001</c:v>
                </c:pt>
                <c:pt idx="5839">
                  <c:v>3214.7550000000001</c:v>
                </c:pt>
                <c:pt idx="5840">
                  <c:v>3215.2370000000001</c:v>
                </c:pt>
                <c:pt idx="5841">
                  <c:v>3215.7190000000001</c:v>
                </c:pt>
                <c:pt idx="5842">
                  <c:v>3216.201</c:v>
                </c:pt>
                <c:pt idx="5843">
                  <c:v>3216.683</c:v>
                </c:pt>
                <c:pt idx="5844">
                  <c:v>3217.165</c:v>
                </c:pt>
                <c:pt idx="5845">
                  <c:v>3217.6469999999999</c:v>
                </c:pt>
                <c:pt idx="5846">
                  <c:v>3218.13</c:v>
                </c:pt>
                <c:pt idx="5847">
                  <c:v>3218.6120000000001</c:v>
                </c:pt>
                <c:pt idx="5848">
                  <c:v>3219.0940000000001</c:v>
                </c:pt>
                <c:pt idx="5849">
                  <c:v>3219.576</c:v>
                </c:pt>
                <c:pt idx="5850">
                  <c:v>3220.058</c:v>
                </c:pt>
                <c:pt idx="5851">
                  <c:v>3220.54</c:v>
                </c:pt>
                <c:pt idx="5852">
                  <c:v>3221.0219999999999</c:v>
                </c:pt>
                <c:pt idx="5853">
                  <c:v>3221.5039999999999</c:v>
                </c:pt>
                <c:pt idx="5854">
                  <c:v>3221.9870000000001</c:v>
                </c:pt>
                <c:pt idx="5855">
                  <c:v>3222.4690000000001</c:v>
                </c:pt>
                <c:pt idx="5856">
                  <c:v>3222.951</c:v>
                </c:pt>
                <c:pt idx="5857">
                  <c:v>3223.433</c:v>
                </c:pt>
                <c:pt idx="5858">
                  <c:v>3223.915</c:v>
                </c:pt>
                <c:pt idx="5859">
                  <c:v>3224.3969999999999</c:v>
                </c:pt>
                <c:pt idx="5860">
                  <c:v>3224.8789999999999</c:v>
                </c:pt>
                <c:pt idx="5861">
                  <c:v>3225.3609999999999</c:v>
                </c:pt>
                <c:pt idx="5862">
                  <c:v>3225.8440000000001</c:v>
                </c:pt>
                <c:pt idx="5863">
                  <c:v>3226.3249999999998</c:v>
                </c:pt>
                <c:pt idx="5864">
                  <c:v>3226.808</c:v>
                </c:pt>
                <c:pt idx="5865">
                  <c:v>3227.29</c:v>
                </c:pt>
                <c:pt idx="5866">
                  <c:v>3227.7719999999999</c:v>
                </c:pt>
                <c:pt idx="5867">
                  <c:v>3228.2539999999999</c:v>
                </c:pt>
                <c:pt idx="5868">
                  <c:v>3228.7359999999999</c:v>
                </c:pt>
                <c:pt idx="5869">
                  <c:v>3229.2179999999998</c:v>
                </c:pt>
                <c:pt idx="5870">
                  <c:v>3229.7</c:v>
                </c:pt>
                <c:pt idx="5871">
                  <c:v>3230.1819999999998</c:v>
                </c:pt>
                <c:pt idx="5872">
                  <c:v>3230.665</c:v>
                </c:pt>
                <c:pt idx="5873">
                  <c:v>3231.1469999999999</c:v>
                </c:pt>
                <c:pt idx="5874">
                  <c:v>3231.6289999999999</c:v>
                </c:pt>
                <c:pt idx="5875">
                  <c:v>3232.1109999999999</c:v>
                </c:pt>
                <c:pt idx="5876">
                  <c:v>3232.5929999999998</c:v>
                </c:pt>
                <c:pt idx="5877">
                  <c:v>3233.0749999999998</c:v>
                </c:pt>
                <c:pt idx="5878">
                  <c:v>3233.5569999999998</c:v>
                </c:pt>
                <c:pt idx="5879">
                  <c:v>3234.0390000000002</c:v>
                </c:pt>
                <c:pt idx="5880">
                  <c:v>3234.5210000000002</c:v>
                </c:pt>
                <c:pt idx="5881">
                  <c:v>3235.0039999999999</c:v>
                </c:pt>
                <c:pt idx="5882">
                  <c:v>3235.4859999999999</c:v>
                </c:pt>
                <c:pt idx="5883">
                  <c:v>3235.9679999999998</c:v>
                </c:pt>
                <c:pt idx="5884">
                  <c:v>3236.45</c:v>
                </c:pt>
                <c:pt idx="5885">
                  <c:v>3236.9319999999998</c:v>
                </c:pt>
                <c:pt idx="5886">
                  <c:v>3237.4140000000002</c:v>
                </c:pt>
                <c:pt idx="5887">
                  <c:v>3237.8960000000002</c:v>
                </c:pt>
                <c:pt idx="5888">
                  <c:v>3238.3780000000002</c:v>
                </c:pt>
                <c:pt idx="5889">
                  <c:v>3238.8609999999999</c:v>
                </c:pt>
                <c:pt idx="5890">
                  <c:v>3239.3429999999998</c:v>
                </c:pt>
                <c:pt idx="5891">
                  <c:v>3239.8249999999998</c:v>
                </c:pt>
                <c:pt idx="5892">
                  <c:v>3240.3069999999998</c:v>
                </c:pt>
                <c:pt idx="5893">
                  <c:v>3240.7890000000002</c:v>
                </c:pt>
                <c:pt idx="5894">
                  <c:v>3241.2710000000002</c:v>
                </c:pt>
                <c:pt idx="5895">
                  <c:v>3241.7530000000002</c:v>
                </c:pt>
                <c:pt idx="5896">
                  <c:v>3242.2350000000001</c:v>
                </c:pt>
                <c:pt idx="5897">
                  <c:v>3242.7179999999998</c:v>
                </c:pt>
                <c:pt idx="5898">
                  <c:v>3243.2</c:v>
                </c:pt>
                <c:pt idx="5899">
                  <c:v>3243.6819999999998</c:v>
                </c:pt>
                <c:pt idx="5900">
                  <c:v>3244.1640000000002</c:v>
                </c:pt>
                <c:pt idx="5901">
                  <c:v>3244.6460000000002</c:v>
                </c:pt>
                <c:pt idx="5902">
                  <c:v>3245.1280000000002</c:v>
                </c:pt>
                <c:pt idx="5903">
                  <c:v>3245.61</c:v>
                </c:pt>
                <c:pt idx="5904">
                  <c:v>3246.0920000000001</c:v>
                </c:pt>
                <c:pt idx="5905">
                  <c:v>3246.5740000000001</c:v>
                </c:pt>
                <c:pt idx="5906">
                  <c:v>3247.0569999999998</c:v>
                </c:pt>
                <c:pt idx="5907">
                  <c:v>3247.5390000000002</c:v>
                </c:pt>
                <c:pt idx="5908">
                  <c:v>3248.0210000000002</c:v>
                </c:pt>
                <c:pt idx="5909">
                  <c:v>3248.5030000000002</c:v>
                </c:pt>
                <c:pt idx="5910">
                  <c:v>3248.9850000000001</c:v>
                </c:pt>
                <c:pt idx="5911">
                  <c:v>3249.4670000000001</c:v>
                </c:pt>
                <c:pt idx="5912">
                  <c:v>3249.9490000000001</c:v>
                </c:pt>
                <c:pt idx="5913">
                  <c:v>3250.431</c:v>
                </c:pt>
                <c:pt idx="5914">
                  <c:v>3250.9140000000002</c:v>
                </c:pt>
                <c:pt idx="5915">
                  <c:v>3251.3960000000002</c:v>
                </c:pt>
                <c:pt idx="5916">
                  <c:v>3251.8780000000002</c:v>
                </c:pt>
                <c:pt idx="5917">
                  <c:v>3252.36</c:v>
                </c:pt>
                <c:pt idx="5918">
                  <c:v>3252.8420000000001</c:v>
                </c:pt>
                <c:pt idx="5919">
                  <c:v>3253.3240000000001</c:v>
                </c:pt>
                <c:pt idx="5920">
                  <c:v>3253.806</c:v>
                </c:pt>
                <c:pt idx="5921">
                  <c:v>3254.288</c:v>
                </c:pt>
                <c:pt idx="5922">
                  <c:v>3254.7710000000002</c:v>
                </c:pt>
                <c:pt idx="5923">
                  <c:v>3255.252</c:v>
                </c:pt>
                <c:pt idx="5924">
                  <c:v>3255.7350000000001</c:v>
                </c:pt>
                <c:pt idx="5925">
                  <c:v>3256.2170000000001</c:v>
                </c:pt>
                <c:pt idx="5926">
                  <c:v>3256.6990000000001</c:v>
                </c:pt>
                <c:pt idx="5927">
                  <c:v>3257.181</c:v>
                </c:pt>
                <c:pt idx="5928">
                  <c:v>3257.663</c:v>
                </c:pt>
                <c:pt idx="5929">
                  <c:v>3258.145</c:v>
                </c:pt>
                <c:pt idx="5930">
                  <c:v>3258.627</c:v>
                </c:pt>
                <c:pt idx="5931">
                  <c:v>3259.1089999999999</c:v>
                </c:pt>
                <c:pt idx="5932">
                  <c:v>3259.5920000000001</c:v>
                </c:pt>
                <c:pt idx="5933">
                  <c:v>3260.0740000000001</c:v>
                </c:pt>
                <c:pt idx="5934">
                  <c:v>3260.556</c:v>
                </c:pt>
                <c:pt idx="5935">
                  <c:v>3261.038</c:v>
                </c:pt>
                <c:pt idx="5936">
                  <c:v>3261.52</c:v>
                </c:pt>
                <c:pt idx="5937">
                  <c:v>3262.002</c:v>
                </c:pt>
                <c:pt idx="5938">
                  <c:v>3262.4839999999999</c:v>
                </c:pt>
                <c:pt idx="5939">
                  <c:v>3262.9659999999999</c:v>
                </c:pt>
                <c:pt idx="5940">
                  <c:v>3263.4479999999999</c:v>
                </c:pt>
                <c:pt idx="5941">
                  <c:v>3263.931</c:v>
                </c:pt>
                <c:pt idx="5942">
                  <c:v>3264.413</c:v>
                </c:pt>
                <c:pt idx="5943">
                  <c:v>3264.895</c:v>
                </c:pt>
                <c:pt idx="5944">
                  <c:v>3265.377</c:v>
                </c:pt>
                <c:pt idx="5945">
                  <c:v>3265.8589999999999</c:v>
                </c:pt>
                <c:pt idx="5946">
                  <c:v>3266.3409999999999</c:v>
                </c:pt>
                <c:pt idx="5947">
                  <c:v>3266.8229999999999</c:v>
                </c:pt>
                <c:pt idx="5948">
                  <c:v>3267.3049999999998</c:v>
                </c:pt>
                <c:pt idx="5949">
                  <c:v>3267.788</c:v>
                </c:pt>
                <c:pt idx="5950">
                  <c:v>3268.27</c:v>
                </c:pt>
                <c:pt idx="5951">
                  <c:v>3268.752</c:v>
                </c:pt>
                <c:pt idx="5952">
                  <c:v>3269.2339999999999</c:v>
                </c:pt>
                <c:pt idx="5953">
                  <c:v>3269.7159999999999</c:v>
                </c:pt>
                <c:pt idx="5954">
                  <c:v>3270.1979999999999</c:v>
                </c:pt>
                <c:pt idx="5955">
                  <c:v>3270.68</c:v>
                </c:pt>
                <c:pt idx="5956">
                  <c:v>3271.1619999999998</c:v>
                </c:pt>
                <c:pt idx="5957">
                  <c:v>3271.645</c:v>
                </c:pt>
                <c:pt idx="5958">
                  <c:v>3272.127</c:v>
                </c:pt>
                <c:pt idx="5959">
                  <c:v>3272.6089999999999</c:v>
                </c:pt>
                <c:pt idx="5960">
                  <c:v>3273.0909999999999</c:v>
                </c:pt>
                <c:pt idx="5961">
                  <c:v>3273.5729999999999</c:v>
                </c:pt>
                <c:pt idx="5962">
                  <c:v>3274.0549999999998</c:v>
                </c:pt>
                <c:pt idx="5963">
                  <c:v>3274.5369999999998</c:v>
                </c:pt>
                <c:pt idx="5964">
                  <c:v>3275.0189999999998</c:v>
                </c:pt>
                <c:pt idx="5965">
                  <c:v>3275.5010000000002</c:v>
                </c:pt>
                <c:pt idx="5966">
                  <c:v>3275.9839999999999</c:v>
                </c:pt>
                <c:pt idx="5967">
                  <c:v>3276.4659999999999</c:v>
                </c:pt>
                <c:pt idx="5968">
                  <c:v>3276.9479999999999</c:v>
                </c:pt>
                <c:pt idx="5969">
                  <c:v>3277.43</c:v>
                </c:pt>
                <c:pt idx="5970">
                  <c:v>3277.9119999999998</c:v>
                </c:pt>
                <c:pt idx="5971">
                  <c:v>3278.3939999999998</c:v>
                </c:pt>
                <c:pt idx="5972">
                  <c:v>3278.8760000000002</c:v>
                </c:pt>
                <c:pt idx="5973">
                  <c:v>3279.3580000000002</c:v>
                </c:pt>
                <c:pt idx="5974">
                  <c:v>3279.8409999999999</c:v>
                </c:pt>
                <c:pt idx="5975">
                  <c:v>3280.3229999999999</c:v>
                </c:pt>
                <c:pt idx="5976">
                  <c:v>3280.8049999999998</c:v>
                </c:pt>
                <c:pt idx="5977">
                  <c:v>3281.2869999999998</c:v>
                </c:pt>
                <c:pt idx="5978">
                  <c:v>3281.7689999999998</c:v>
                </c:pt>
                <c:pt idx="5979">
                  <c:v>3282.2510000000002</c:v>
                </c:pt>
                <c:pt idx="5980">
                  <c:v>3282.7330000000002</c:v>
                </c:pt>
                <c:pt idx="5981">
                  <c:v>3283.2150000000001</c:v>
                </c:pt>
                <c:pt idx="5982">
                  <c:v>3283.6979999999999</c:v>
                </c:pt>
                <c:pt idx="5983">
                  <c:v>3284.1790000000001</c:v>
                </c:pt>
                <c:pt idx="5984">
                  <c:v>3284.6619999999998</c:v>
                </c:pt>
                <c:pt idx="5985">
                  <c:v>3285.1439999999998</c:v>
                </c:pt>
                <c:pt idx="5986">
                  <c:v>3285.6260000000002</c:v>
                </c:pt>
                <c:pt idx="5987">
                  <c:v>3286.1080000000002</c:v>
                </c:pt>
                <c:pt idx="5988">
                  <c:v>3286.59</c:v>
                </c:pt>
                <c:pt idx="5989">
                  <c:v>3287.0720000000001</c:v>
                </c:pt>
                <c:pt idx="5990">
                  <c:v>3287.5540000000001</c:v>
                </c:pt>
                <c:pt idx="5991">
                  <c:v>3288.0360000000001</c:v>
                </c:pt>
                <c:pt idx="5992">
                  <c:v>3288.5189999999998</c:v>
                </c:pt>
                <c:pt idx="5993">
                  <c:v>3289.0010000000002</c:v>
                </c:pt>
                <c:pt idx="5994">
                  <c:v>3289.4830000000002</c:v>
                </c:pt>
                <c:pt idx="5995">
                  <c:v>3289.9650000000001</c:v>
                </c:pt>
                <c:pt idx="5996">
                  <c:v>3290.4470000000001</c:v>
                </c:pt>
                <c:pt idx="5997">
                  <c:v>3290.9290000000001</c:v>
                </c:pt>
                <c:pt idx="5998">
                  <c:v>3291.4110000000001</c:v>
                </c:pt>
                <c:pt idx="5999">
                  <c:v>3291.893</c:v>
                </c:pt>
                <c:pt idx="6000">
                  <c:v>3292.375</c:v>
                </c:pt>
                <c:pt idx="6001">
                  <c:v>3292.8580000000002</c:v>
                </c:pt>
                <c:pt idx="6002">
                  <c:v>3293.34</c:v>
                </c:pt>
                <c:pt idx="6003">
                  <c:v>3293.8220000000001</c:v>
                </c:pt>
                <c:pt idx="6004">
                  <c:v>3294.3040000000001</c:v>
                </c:pt>
                <c:pt idx="6005">
                  <c:v>3294.7860000000001</c:v>
                </c:pt>
                <c:pt idx="6006">
                  <c:v>3295.268</c:v>
                </c:pt>
                <c:pt idx="6007">
                  <c:v>3295.75</c:v>
                </c:pt>
                <c:pt idx="6008">
                  <c:v>3296.232</c:v>
                </c:pt>
                <c:pt idx="6009">
                  <c:v>3296.7150000000001</c:v>
                </c:pt>
                <c:pt idx="6010">
                  <c:v>3297.1970000000001</c:v>
                </c:pt>
                <c:pt idx="6011">
                  <c:v>3297.6790000000001</c:v>
                </c:pt>
                <c:pt idx="6012">
                  <c:v>3298.1610000000001</c:v>
                </c:pt>
                <c:pt idx="6013">
                  <c:v>3298.643</c:v>
                </c:pt>
                <c:pt idx="6014">
                  <c:v>3299.125</c:v>
                </c:pt>
                <c:pt idx="6015">
                  <c:v>3299.607</c:v>
                </c:pt>
                <c:pt idx="6016">
                  <c:v>3300.0889999999999</c:v>
                </c:pt>
                <c:pt idx="6017">
                  <c:v>3300.5720000000001</c:v>
                </c:pt>
                <c:pt idx="6018">
                  <c:v>3301.0540000000001</c:v>
                </c:pt>
                <c:pt idx="6019">
                  <c:v>3301.5360000000001</c:v>
                </c:pt>
                <c:pt idx="6020">
                  <c:v>3302.018</c:v>
                </c:pt>
                <c:pt idx="6021">
                  <c:v>3302.5</c:v>
                </c:pt>
                <c:pt idx="6022">
                  <c:v>3302.982</c:v>
                </c:pt>
                <c:pt idx="6023">
                  <c:v>3303.4639999999999</c:v>
                </c:pt>
                <c:pt idx="6024">
                  <c:v>3303.9459999999999</c:v>
                </c:pt>
                <c:pt idx="6025">
                  <c:v>3304.4279999999999</c:v>
                </c:pt>
                <c:pt idx="6026">
                  <c:v>3304.9110000000001</c:v>
                </c:pt>
                <c:pt idx="6027">
                  <c:v>3305.393</c:v>
                </c:pt>
                <c:pt idx="6028">
                  <c:v>3305.875</c:v>
                </c:pt>
                <c:pt idx="6029">
                  <c:v>3306.357</c:v>
                </c:pt>
                <c:pt idx="6030">
                  <c:v>3306.8389999999999</c:v>
                </c:pt>
                <c:pt idx="6031">
                  <c:v>3307.3209999999999</c:v>
                </c:pt>
                <c:pt idx="6032">
                  <c:v>3307.8029999999999</c:v>
                </c:pt>
                <c:pt idx="6033">
                  <c:v>3308.2849999999999</c:v>
                </c:pt>
                <c:pt idx="6034">
                  <c:v>3308.768</c:v>
                </c:pt>
                <c:pt idx="6035">
                  <c:v>3309.25</c:v>
                </c:pt>
                <c:pt idx="6036">
                  <c:v>3309.732</c:v>
                </c:pt>
                <c:pt idx="6037">
                  <c:v>3310.2139999999999</c:v>
                </c:pt>
                <c:pt idx="6038">
                  <c:v>3310.6959999999999</c:v>
                </c:pt>
                <c:pt idx="6039">
                  <c:v>3311.1779999999999</c:v>
                </c:pt>
                <c:pt idx="6040">
                  <c:v>3311.66</c:v>
                </c:pt>
                <c:pt idx="6041">
                  <c:v>3312.1419999999998</c:v>
                </c:pt>
                <c:pt idx="6042">
                  <c:v>3312.625</c:v>
                </c:pt>
                <c:pt idx="6043">
                  <c:v>3313.1060000000002</c:v>
                </c:pt>
                <c:pt idx="6044">
                  <c:v>3313.5889999999999</c:v>
                </c:pt>
                <c:pt idx="6045">
                  <c:v>3314.0709999999999</c:v>
                </c:pt>
                <c:pt idx="6046">
                  <c:v>3314.5529999999999</c:v>
                </c:pt>
                <c:pt idx="6047">
                  <c:v>3315.0349999999999</c:v>
                </c:pt>
                <c:pt idx="6048">
                  <c:v>3315.5169999999998</c:v>
                </c:pt>
                <c:pt idx="6049">
                  <c:v>3315.9989999999998</c:v>
                </c:pt>
                <c:pt idx="6050">
                  <c:v>3316.4810000000002</c:v>
                </c:pt>
                <c:pt idx="6051">
                  <c:v>3316.9630000000002</c:v>
                </c:pt>
                <c:pt idx="6052">
                  <c:v>3317.4459999999999</c:v>
                </c:pt>
                <c:pt idx="6053">
                  <c:v>3317.9279999999999</c:v>
                </c:pt>
                <c:pt idx="6054">
                  <c:v>3318.41</c:v>
                </c:pt>
                <c:pt idx="6055">
                  <c:v>3318.8919999999998</c:v>
                </c:pt>
                <c:pt idx="6056">
                  <c:v>3319.3739999999998</c:v>
                </c:pt>
                <c:pt idx="6057">
                  <c:v>3319.8560000000002</c:v>
                </c:pt>
                <c:pt idx="6058">
                  <c:v>3320.3380000000002</c:v>
                </c:pt>
                <c:pt idx="6059">
                  <c:v>3320.82</c:v>
                </c:pt>
                <c:pt idx="6060">
                  <c:v>3321.3020000000001</c:v>
                </c:pt>
                <c:pt idx="6061">
                  <c:v>3321.7849999999999</c:v>
                </c:pt>
                <c:pt idx="6062">
                  <c:v>3322.2669999999998</c:v>
                </c:pt>
                <c:pt idx="6063">
                  <c:v>3322.7489999999998</c:v>
                </c:pt>
                <c:pt idx="6064">
                  <c:v>3323.2310000000002</c:v>
                </c:pt>
                <c:pt idx="6065">
                  <c:v>3323.7130000000002</c:v>
                </c:pt>
                <c:pt idx="6066">
                  <c:v>3324.1950000000002</c:v>
                </c:pt>
                <c:pt idx="6067">
                  <c:v>3324.6770000000001</c:v>
                </c:pt>
                <c:pt idx="6068">
                  <c:v>3325.1590000000001</c:v>
                </c:pt>
                <c:pt idx="6069">
                  <c:v>3325.6419999999998</c:v>
                </c:pt>
                <c:pt idx="6070">
                  <c:v>3326.1239999999998</c:v>
                </c:pt>
                <c:pt idx="6071">
                  <c:v>3326.6060000000002</c:v>
                </c:pt>
                <c:pt idx="6072">
                  <c:v>3327.0880000000002</c:v>
                </c:pt>
                <c:pt idx="6073">
                  <c:v>3327.57</c:v>
                </c:pt>
                <c:pt idx="6074">
                  <c:v>3328.0520000000001</c:v>
                </c:pt>
                <c:pt idx="6075">
                  <c:v>3328.5340000000001</c:v>
                </c:pt>
                <c:pt idx="6076">
                  <c:v>3329.0160000000001</c:v>
                </c:pt>
                <c:pt idx="6077">
                  <c:v>3329.4989999999998</c:v>
                </c:pt>
                <c:pt idx="6078">
                  <c:v>3329.9810000000002</c:v>
                </c:pt>
                <c:pt idx="6079">
                  <c:v>3330.4630000000002</c:v>
                </c:pt>
                <c:pt idx="6080">
                  <c:v>3330.9450000000002</c:v>
                </c:pt>
                <c:pt idx="6081">
                  <c:v>3331.4270000000001</c:v>
                </c:pt>
                <c:pt idx="6082">
                  <c:v>3331.9090000000001</c:v>
                </c:pt>
                <c:pt idx="6083">
                  <c:v>3332.3910000000001</c:v>
                </c:pt>
                <c:pt idx="6084">
                  <c:v>3332.873</c:v>
                </c:pt>
                <c:pt idx="6085">
                  <c:v>3333.355</c:v>
                </c:pt>
                <c:pt idx="6086">
                  <c:v>3333.8380000000002</c:v>
                </c:pt>
                <c:pt idx="6087">
                  <c:v>3334.32</c:v>
                </c:pt>
                <c:pt idx="6088">
                  <c:v>3334.8020000000001</c:v>
                </c:pt>
                <c:pt idx="6089">
                  <c:v>3335.2840000000001</c:v>
                </c:pt>
                <c:pt idx="6090">
                  <c:v>3335.7660000000001</c:v>
                </c:pt>
                <c:pt idx="6091">
                  <c:v>3336.248</c:v>
                </c:pt>
                <c:pt idx="6092">
                  <c:v>3336.73</c:v>
                </c:pt>
                <c:pt idx="6093">
                  <c:v>3337.212</c:v>
                </c:pt>
                <c:pt idx="6094">
                  <c:v>3337.6950000000002</c:v>
                </c:pt>
                <c:pt idx="6095">
                  <c:v>3338.1770000000001</c:v>
                </c:pt>
                <c:pt idx="6096">
                  <c:v>3338.6590000000001</c:v>
                </c:pt>
                <c:pt idx="6097">
                  <c:v>3339.1410000000001</c:v>
                </c:pt>
                <c:pt idx="6098">
                  <c:v>3339.623</c:v>
                </c:pt>
                <c:pt idx="6099">
                  <c:v>3340.105</c:v>
                </c:pt>
                <c:pt idx="6100">
                  <c:v>3340.587</c:v>
                </c:pt>
                <c:pt idx="6101">
                  <c:v>3341.069</c:v>
                </c:pt>
                <c:pt idx="6102">
                  <c:v>3341.5520000000001</c:v>
                </c:pt>
                <c:pt idx="6103">
                  <c:v>3342.0329999999999</c:v>
                </c:pt>
                <c:pt idx="6104">
                  <c:v>3342.5160000000001</c:v>
                </c:pt>
                <c:pt idx="6105">
                  <c:v>3342.998</c:v>
                </c:pt>
                <c:pt idx="6106">
                  <c:v>3343.48</c:v>
                </c:pt>
                <c:pt idx="6107">
                  <c:v>3343.962</c:v>
                </c:pt>
                <c:pt idx="6108">
                  <c:v>3344.444</c:v>
                </c:pt>
                <c:pt idx="6109">
                  <c:v>3344.9259999999999</c:v>
                </c:pt>
                <c:pt idx="6110">
                  <c:v>3345.4079999999999</c:v>
                </c:pt>
                <c:pt idx="6111">
                  <c:v>3345.89</c:v>
                </c:pt>
                <c:pt idx="6112">
                  <c:v>3346.373</c:v>
                </c:pt>
                <c:pt idx="6113">
                  <c:v>3346.855</c:v>
                </c:pt>
                <c:pt idx="6114">
                  <c:v>3347.337</c:v>
                </c:pt>
                <c:pt idx="6115">
                  <c:v>3347.819</c:v>
                </c:pt>
                <c:pt idx="6116">
                  <c:v>3348.3009999999999</c:v>
                </c:pt>
                <c:pt idx="6117">
                  <c:v>3348.7829999999999</c:v>
                </c:pt>
                <c:pt idx="6118">
                  <c:v>3349.2649999999999</c:v>
                </c:pt>
                <c:pt idx="6119">
                  <c:v>3349.7469999999998</c:v>
                </c:pt>
                <c:pt idx="6120">
                  <c:v>3350.2289999999998</c:v>
                </c:pt>
                <c:pt idx="6121">
                  <c:v>3350.712</c:v>
                </c:pt>
                <c:pt idx="6122">
                  <c:v>3351.194</c:v>
                </c:pt>
                <c:pt idx="6123">
                  <c:v>3351.6759999999999</c:v>
                </c:pt>
                <c:pt idx="6124">
                  <c:v>3352.1579999999999</c:v>
                </c:pt>
                <c:pt idx="6125">
                  <c:v>3352.64</c:v>
                </c:pt>
                <c:pt idx="6126">
                  <c:v>3353.1219999999998</c:v>
                </c:pt>
                <c:pt idx="6127">
                  <c:v>3353.6039999999998</c:v>
                </c:pt>
                <c:pt idx="6128">
                  <c:v>3354.0859999999998</c:v>
                </c:pt>
                <c:pt idx="6129">
                  <c:v>3354.569</c:v>
                </c:pt>
                <c:pt idx="6130">
                  <c:v>3355.0509999999999</c:v>
                </c:pt>
                <c:pt idx="6131">
                  <c:v>3355.5329999999999</c:v>
                </c:pt>
                <c:pt idx="6132">
                  <c:v>3356.0149999999999</c:v>
                </c:pt>
                <c:pt idx="6133">
                  <c:v>3356.4969999999998</c:v>
                </c:pt>
                <c:pt idx="6134">
                  <c:v>3356.9789999999998</c:v>
                </c:pt>
                <c:pt idx="6135">
                  <c:v>3357.4609999999998</c:v>
                </c:pt>
                <c:pt idx="6136">
                  <c:v>3357.9430000000002</c:v>
                </c:pt>
                <c:pt idx="6137">
                  <c:v>3358.4259999999999</c:v>
                </c:pt>
                <c:pt idx="6138">
                  <c:v>3358.9079999999999</c:v>
                </c:pt>
                <c:pt idx="6139">
                  <c:v>3359.39</c:v>
                </c:pt>
                <c:pt idx="6140">
                  <c:v>3359.8719999999998</c:v>
                </c:pt>
                <c:pt idx="6141">
                  <c:v>3360.3539999999998</c:v>
                </c:pt>
                <c:pt idx="6142">
                  <c:v>3360.8359999999998</c:v>
                </c:pt>
                <c:pt idx="6143">
                  <c:v>3361.3180000000002</c:v>
                </c:pt>
                <c:pt idx="6144">
                  <c:v>3361.8</c:v>
                </c:pt>
                <c:pt idx="6145">
                  <c:v>3362.2820000000002</c:v>
                </c:pt>
                <c:pt idx="6146">
                  <c:v>3362.7649999999999</c:v>
                </c:pt>
                <c:pt idx="6147">
                  <c:v>3363.2469999999998</c:v>
                </c:pt>
                <c:pt idx="6148">
                  <c:v>3363.7289999999998</c:v>
                </c:pt>
                <c:pt idx="6149">
                  <c:v>3364.2109999999998</c:v>
                </c:pt>
                <c:pt idx="6150">
                  <c:v>3364.6930000000002</c:v>
                </c:pt>
                <c:pt idx="6151">
                  <c:v>3365.1750000000002</c:v>
                </c:pt>
                <c:pt idx="6152">
                  <c:v>3365.6570000000002</c:v>
                </c:pt>
                <c:pt idx="6153">
                  <c:v>3366.1390000000001</c:v>
                </c:pt>
                <c:pt idx="6154">
                  <c:v>3366.6219999999998</c:v>
                </c:pt>
                <c:pt idx="6155">
                  <c:v>3367.1039999999998</c:v>
                </c:pt>
                <c:pt idx="6156">
                  <c:v>3367.5859999999998</c:v>
                </c:pt>
                <c:pt idx="6157">
                  <c:v>3368.0680000000002</c:v>
                </c:pt>
                <c:pt idx="6158">
                  <c:v>3368.55</c:v>
                </c:pt>
                <c:pt idx="6159">
                  <c:v>3369.0320000000002</c:v>
                </c:pt>
                <c:pt idx="6160">
                  <c:v>3369.5140000000001</c:v>
                </c:pt>
                <c:pt idx="6161">
                  <c:v>3369.9960000000001</c:v>
                </c:pt>
                <c:pt idx="6162">
                  <c:v>3370.4789999999998</c:v>
                </c:pt>
                <c:pt idx="6163">
                  <c:v>3370.9609999999998</c:v>
                </c:pt>
                <c:pt idx="6164">
                  <c:v>3371.4430000000002</c:v>
                </c:pt>
                <c:pt idx="6165">
                  <c:v>3371.9250000000002</c:v>
                </c:pt>
                <c:pt idx="6166">
                  <c:v>3372.4070000000002</c:v>
                </c:pt>
                <c:pt idx="6167">
                  <c:v>3372.8890000000001</c:v>
                </c:pt>
                <c:pt idx="6168">
                  <c:v>3373.3710000000001</c:v>
                </c:pt>
                <c:pt idx="6169">
                  <c:v>3373.8530000000001</c:v>
                </c:pt>
                <c:pt idx="6170">
                  <c:v>3374.335</c:v>
                </c:pt>
                <c:pt idx="6171">
                  <c:v>3374.8180000000002</c:v>
                </c:pt>
                <c:pt idx="6172">
                  <c:v>3375.3</c:v>
                </c:pt>
                <c:pt idx="6173">
                  <c:v>3375.7820000000002</c:v>
                </c:pt>
                <c:pt idx="6174">
                  <c:v>3376.2640000000001</c:v>
                </c:pt>
                <c:pt idx="6175">
                  <c:v>3376.7460000000001</c:v>
                </c:pt>
                <c:pt idx="6176">
                  <c:v>3377.2280000000001</c:v>
                </c:pt>
                <c:pt idx="6177">
                  <c:v>3377.71</c:v>
                </c:pt>
                <c:pt idx="6178">
                  <c:v>3378.192</c:v>
                </c:pt>
                <c:pt idx="6179">
                  <c:v>3378.6750000000002</c:v>
                </c:pt>
                <c:pt idx="6180">
                  <c:v>3379.1559999999999</c:v>
                </c:pt>
                <c:pt idx="6181">
                  <c:v>3379.6390000000001</c:v>
                </c:pt>
                <c:pt idx="6182">
                  <c:v>3380.1210000000001</c:v>
                </c:pt>
                <c:pt idx="6183">
                  <c:v>3380.6030000000001</c:v>
                </c:pt>
                <c:pt idx="6184">
                  <c:v>3381.085</c:v>
                </c:pt>
                <c:pt idx="6185">
                  <c:v>3381.567</c:v>
                </c:pt>
                <c:pt idx="6186">
                  <c:v>3382.049</c:v>
                </c:pt>
                <c:pt idx="6187">
                  <c:v>3382.5309999999999</c:v>
                </c:pt>
                <c:pt idx="6188">
                  <c:v>3383.0129999999999</c:v>
                </c:pt>
                <c:pt idx="6189">
                  <c:v>3383.4960000000001</c:v>
                </c:pt>
                <c:pt idx="6190">
                  <c:v>3383.9780000000001</c:v>
                </c:pt>
                <c:pt idx="6191">
                  <c:v>3384.46</c:v>
                </c:pt>
                <c:pt idx="6192">
                  <c:v>3384.942</c:v>
                </c:pt>
                <c:pt idx="6193">
                  <c:v>3385.424</c:v>
                </c:pt>
                <c:pt idx="6194">
                  <c:v>3385.9059999999999</c:v>
                </c:pt>
                <c:pt idx="6195">
                  <c:v>3386.3879999999999</c:v>
                </c:pt>
                <c:pt idx="6196">
                  <c:v>3386.87</c:v>
                </c:pt>
                <c:pt idx="6197">
                  <c:v>3387.3530000000001</c:v>
                </c:pt>
                <c:pt idx="6198">
                  <c:v>3387.835</c:v>
                </c:pt>
                <c:pt idx="6199">
                  <c:v>3388.317</c:v>
                </c:pt>
                <c:pt idx="6200">
                  <c:v>3388.799</c:v>
                </c:pt>
                <c:pt idx="6201">
                  <c:v>3389.2809999999999</c:v>
                </c:pt>
                <c:pt idx="6202">
                  <c:v>3389.7629999999999</c:v>
                </c:pt>
                <c:pt idx="6203">
                  <c:v>3390.2449999999999</c:v>
                </c:pt>
                <c:pt idx="6204">
                  <c:v>3390.7269999999999</c:v>
                </c:pt>
                <c:pt idx="6205">
                  <c:v>3391.2089999999998</c:v>
                </c:pt>
                <c:pt idx="6206">
                  <c:v>3391.692</c:v>
                </c:pt>
                <c:pt idx="6207">
                  <c:v>3392.174</c:v>
                </c:pt>
                <c:pt idx="6208">
                  <c:v>3392.6559999999999</c:v>
                </c:pt>
                <c:pt idx="6209">
                  <c:v>3393.1379999999999</c:v>
                </c:pt>
                <c:pt idx="6210">
                  <c:v>3393.62</c:v>
                </c:pt>
                <c:pt idx="6211">
                  <c:v>3394.1019999999999</c:v>
                </c:pt>
                <c:pt idx="6212">
                  <c:v>3394.5839999999998</c:v>
                </c:pt>
                <c:pt idx="6213">
                  <c:v>3395.0659999999998</c:v>
                </c:pt>
                <c:pt idx="6214">
                  <c:v>3395.549</c:v>
                </c:pt>
                <c:pt idx="6215">
                  <c:v>3396.0309999999999</c:v>
                </c:pt>
                <c:pt idx="6216">
                  <c:v>3396.5129999999999</c:v>
                </c:pt>
                <c:pt idx="6217">
                  <c:v>3396.9949999999999</c:v>
                </c:pt>
                <c:pt idx="6218">
                  <c:v>3397.4769999999999</c:v>
                </c:pt>
                <c:pt idx="6219">
                  <c:v>3397.9589999999998</c:v>
                </c:pt>
                <c:pt idx="6220">
                  <c:v>3398.4409999999998</c:v>
                </c:pt>
                <c:pt idx="6221">
                  <c:v>3398.9229999999998</c:v>
                </c:pt>
                <c:pt idx="6222">
                  <c:v>3399.4059999999999</c:v>
                </c:pt>
                <c:pt idx="6223">
                  <c:v>3399.8879999999999</c:v>
                </c:pt>
                <c:pt idx="6224">
                  <c:v>3400.37</c:v>
                </c:pt>
                <c:pt idx="6225">
                  <c:v>3400.8519999999999</c:v>
                </c:pt>
                <c:pt idx="6226">
                  <c:v>3401.3339999999998</c:v>
                </c:pt>
                <c:pt idx="6227">
                  <c:v>3401.8159999999998</c:v>
                </c:pt>
                <c:pt idx="6228">
                  <c:v>3402.2979999999998</c:v>
                </c:pt>
                <c:pt idx="6229">
                  <c:v>3402.78</c:v>
                </c:pt>
                <c:pt idx="6230">
                  <c:v>3403.2620000000002</c:v>
                </c:pt>
                <c:pt idx="6231">
                  <c:v>3403.7449999999999</c:v>
                </c:pt>
                <c:pt idx="6232">
                  <c:v>3404.2269999999999</c:v>
                </c:pt>
                <c:pt idx="6233">
                  <c:v>3404.7089999999998</c:v>
                </c:pt>
                <c:pt idx="6234">
                  <c:v>3405.1909999999998</c:v>
                </c:pt>
                <c:pt idx="6235">
                  <c:v>3405.6729999999998</c:v>
                </c:pt>
                <c:pt idx="6236">
                  <c:v>3406.1550000000002</c:v>
                </c:pt>
                <c:pt idx="6237">
                  <c:v>3406.6370000000002</c:v>
                </c:pt>
                <c:pt idx="6238">
                  <c:v>3407.1190000000001</c:v>
                </c:pt>
                <c:pt idx="6239">
                  <c:v>3407.6019999999999</c:v>
                </c:pt>
                <c:pt idx="6240">
                  <c:v>3408.0830000000001</c:v>
                </c:pt>
                <c:pt idx="6241">
                  <c:v>3408.5659999999998</c:v>
                </c:pt>
                <c:pt idx="6242">
                  <c:v>3409.0479999999998</c:v>
                </c:pt>
                <c:pt idx="6243">
                  <c:v>3409.53</c:v>
                </c:pt>
                <c:pt idx="6244">
                  <c:v>3410.0120000000002</c:v>
                </c:pt>
                <c:pt idx="6245">
                  <c:v>3410.4940000000001</c:v>
                </c:pt>
                <c:pt idx="6246">
                  <c:v>3410.9760000000001</c:v>
                </c:pt>
                <c:pt idx="6247">
                  <c:v>3411.4580000000001</c:v>
                </c:pt>
                <c:pt idx="6248">
                  <c:v>3411.94</c:v>
                </c:pt>
                <c:pt idx="6249">
                  <c:v>3412.4229999999998</c:v>
                </c:pt>
                <c:pt idx="6250">
                  <c:v>3412.9050000000002</c:v>
                </c:pt>
                <c:pt idx="6251">
                  <c:v>3413.3870000000002</c:v>
                </c:pt>
                <c:pt idx="6252">
                  <c:v>3413.8690000000001</c:v>
                </c:pt>
                <c:pt idx="6253">
                  <c:v>3414.3510000000001</c:v>
                </c:pt>
                <c:pt idx="6254">
                  <c:v>3414.8330000000001</c:v>
                </c:pt>
                <c:pt idx="6255">
                  <c:v>3415.3150000000001</c:v>
                </c:pt>
                <c:pt idx="6256">
                  <c:v>3415.797</c:v>
                </c:pt>
                <c:pt idx="6257">
                  <c:v>3416.28</c:v>
                </c:pt>
                <c:pt idx="6258">
                  <c:v>3416.7620000000002</c:v>
                </c:pt>
                <c:pt idx="6259">
                  <c:v>3417.2440000000001</c:v>
                </c:pt>
                <c:pt idx="6260">
                  <c:v>3417.7260000000001</c:v>
                </c:pt>
                <c:pt idx="6261">
                  <c:v>3418.2080000000001</c:v>
                </c:pt>
                <c:pt idx="6262">
                  <c:v>3418.69</c:v>
                </c:pt>
                <c:pt idx="6263">
                  <c:v>3419.172</c:v>
                </c:pt>
                <c:pt idx="6264">
                  <c:v>3419.654</c:v>
                </c:pt>
                <c:pt idx="6265">
                  <c:v>3420.136</c:v>
                </c:pt>
                <c:pt idx="6266">
                  <c:v>3420.6190000000001</c:v>
                </c:pt>
                <c:pt idx="6267">
                  <c:v>3421.1010000000001</c:v>
                </c:pt>
                <c:pt idx="6268">
                  <c:v>3421.5830000000001</c:v>
                </c:pt>
                <c:pt idx="6269">
                  <c:v>3422.0650000000001</c:v>
                </c:pt>
                <c:pt idx="6270">
                  <c:v>3422.547</c:v>
                </c:pt>
                <c:pt idx="6271">
                  <c:v>3423.029</c:v>
                </c:pt>
                <c:pt idx="6272">
                  <c:v>3423.511</c:v>
                </c:pt>
                <c:pt idx="6273">
                  <c:v>3423.9929999999999</c:v>
                </c:pt>
                <c:pt idx="6274">
                  <c:v>3424.4760000000001</c:v>
                </c:pt>
                <c:pt idx="6275">
                  <c:v>3424.9580000000001</c:v>
                </c:pt>
                <c:pt idx="6276">
                  <c:v>3425.44</c:v>
                </c:pt>
                <c:pt idx="6277">
                  <c:v>3425.922</c:v>
                </c:pt>
                <c:pt idx="6278">
                  <c:v>3426.404</c:v>
                </c:pt>
                <c:pt idx="6279">
                  <c:v>3426.886</c:v>
                </c:pt>
                <c:pt idx="6280">
                  <c:v>3427.3679999999999</c:v>
                </c:pt>
                <c:pt idx="6281">
                  <c:v>3427.85</c:v>
                </c:pt>
                <c:pt idx="6282">
                  <c:v>3428.3330000000001</c:v>
                </c:pt>
                <c:pt idx="6283">
                  <c:v>3428.8150000000001</c:v>
                </c:pt>
                <c:pt idx="6284">
                  <c:v>3429.297</c:v>
                </c:pt>
                <c:pt idx="6285">
                  <c:v>3429.779</c:v>
                </c:pt>
                <c:pt idx="6286">
                  <c:v>3430.261</c:v>
                </c:pt>
                <c:pt idx="6287">
                  <c:v>3430.7429999999999</c:v>
                </c:pt>
                <c:pt idx="6288">
                  <c:v>3431.2249999999999</c:v>
                </c:pt>
                <c:pt idx="6289">
                  <c:v>3431.7069999999999</c:v>
                </c:pt>
                <c:pt idx="6290">
                  <c:v>3432.1889999999999</c:v>
                </c:pt>
                <c:pt idx="6291">
                  <c:v>3432.672</c:v>
                </c:pt>
                <c:pt idx="6292">
                  <c:v>3433.154</c:v>
                </c:pt>
                <c:pt idx="6293">
                  <c:v>3433.636</c:v>
                </c:pt>
                <c:pt idx="6294">
                  <c:v>3434.1179999999999</c:v>
                </c:pt>
                <c:pt idx="6295">
                  <c:v>3434.6</c:v>
                </c:pt>
                <c:pt idx="6296">
                  <c:v>3435.0819999999999</c:v>
                </c:pt>
                <c:pt idx="6297">
                  <c:v>3435.5639999999999</c:v>
                </c:pt>
                <c:pt idx="6298">
                  <c:v>3436.0459999999998</c:v>
                </c:pt>
                <c:pt idx="6299">
                  <c:v>3436.529</c:v>
                </c:pt>
                <c:pt idx="6300">
                  <c:v>3437.01</c:v>
                </c:pt>
                <c:pt idx="6301">
                  <c:v>3437.4929999999999</c:v>
                </c:pt>
                <c:pt idx="6302">
                  <c:v>3437.9749999999999</c:v>
                </c:pt>
                <c:pt idx="6303">
                  <c:v>3438.4569999999999</c:v>
                </c:pt>
                <c:pt idx="6304">
                  <c:v>3438.9389999999999</c:v>
                </c:pt>
                <c:pt idx="6305">
                  <c:v>3439.4209999999998</c:v>
                </c:pt>
                <c:pt idx="6306">
                  <c:v>3439.9029999999998</c:v>
                </c:pt>
                <c:pt idx="6307">
                  <c:v>3440.3850000000002</c:v>
                </c:pt>
                <c:pt idx="6308">
                  <c:v>3440.8670000000002</c:v>
                </c:pt>
                <c:pt idx="6309">
                  <c:v>3441.35</c:v>
                </c:pt>
                <c:pt idx="6310">
                  <c:v>3441.8319999999999</c:v>
                </c:pt>
                <c:pt idx="6311">
                  <c:v>3442.3139999999999</c:v>
                </c:pt>
                <c:pt idx="6312">
                  <c:v>3442.7959999999998</c:v>
                </c:pt>
                <c:pt idx="6313">
                  <c:v>3443.2779999999998</c:v>
                </c:pt>
                <c:pt idx="6314">
                  <c:v>3443.76</c:v>
                </c:pt>
                <c:pt idx="6315">
                  <c:v>3444.2420000000002</c:v>
                </c:pt>
                <c:pt idx="6316">
                  <c:v>3444.7240000000002</c:v>
                </c:pt>
                <c:pt idx="6317">
                  <c:v>3445.2069999999999</c:v>
                </c:pt>
                <c:pt idx="6318">
                  <c:v>3445.6889999999999</c:v>
                </c:pt>
                <c:pt idx="6319">
                  <c:v>3446.1709999999998</c:v>
                </c:pt>
                <c:pt idx="6320">
                  <c:v>3446.6529999999998</c:v>
                </c:pt>
                <c:pt idx="6321">
                  <c:v>3447.1350000000002</c:v>
                </c:pt>
                <c:pt idx="6322">
                  <c:v>3447.6170000000002</c:v>
                </c:pt>
                <c:pt idx="6323">
                  <c:v>3448.0990000000002</c:v>
                </c:pt>
                <c:pt idx="6324">
                  <c:v>3448.5810000000001</c:v>
                </c:pt>
                <c:pt idx="6325">
                  <c:v>3449.0630000000001</c:v>
                </c:pt>
                <c:pt idx="6326">
                  <c:v>3449.5459999999998</c:v>
                </c:pt>
                <c:pt idx="6327">
                  <c:v>3450.0279999999998</c:v>
                </c:pt>
                <c:pt idx="6328">
                  <c:v>3450.51</c:v>
                </c:pt>
                <c:pt idx="6329">
                  <c:v>3450.9920000000002</c:v>
                </c:pt>
                <c:pt idx="6330">
                  <c:v>3451.4740000000002</c:v>
                </c:pt>
                <c:pt idx="6331">
                  <c:v>3451.9560000000001</c:v>
                </c:pt>
                <c:pt idx="6332">
                  <c:v>3452.4380000000001</c:v>
                </c:pt>
                <c:pt idx="6333">
                  <c:v>3452.92</c:v>
                </c:pt>
                <c:pt idx="6334">
                  <c:v>3453.4029999999998</c:v>
                </c:pt>
                <c:pt idx="6335">
                  <c:v>3453.8850000000002</c:v>
                </c:pt>
                <c:pt idx="6336">
                  <c:v>3454.3670000000002</c:v>
                </c:pt>
                <c:pt idx="6337">
                  <c:v>3454.8490000000002</c:v>
                </c:pt>
                <c:pt idx="6338">
                  <c:v>3455.3310000000001</c:v>
                </c:pt>
                <c:pt idx="6339">
                  <c:v>3455.8130000000001</c:v>
                </c:pt>
                <c:pt idx="6340">
                  <c:v>3456.2950000000001</c:v>
                </c:pt>
                <c:pt idx="6341">
                  <c:v>3456.777</c:v>
                </c:pt>
                <c:pt idx="6342">
                  <c:v>3457.26</c:v>
                </c:pt>
                <c:pt idx="6343">
                  <c:v>3457.7420000000002</c:v>
                </c:pt>
                <c:pt idx="6344">
                  <c:v>3458.2240000000002</c:v>
                </c:pt>
                <c:pt idx="6345">
                  <c:v>3458.7060000000001</c:v>
                </c:pt>
                <c:pt idx="6346">
                  <c:v>3459.1880000000001</c:v>
                </c:pt>
                <c:pt idx="6347">
                  <c:v>3459.67</c:v>
                </c:pt>
                <c:pt idx="6348">
                  <c:v>3460.152</c:v>
                </c:pt>
                <c:pt idx="6349">
                  <c:v>3460.634</c:v>
                </c:pt>
                <c:pt idx="6350">
                  <c:v>3461.116</c:v>
                </c:pt>
                <c:pt idx="6351">
                  <c:v>3461.5990000000002</c:v>
                </c:pt>
                <c:pt idx="6352">
                  <c:v>3462.0810000000001</c:v>
                </c:pt>
                <c:pt idx="6353">
                  <c:v>3462.5630000000001</c:v>
                </c:pt>
                <c:pt idx="6354">
                  <c:v>3463.0450000000001</c:v>
                </c:pt>
                <c:pt idx="6355">
                  <c:v>3463.527</c:v>
                </c:pt>
                <c:pt idx="6356">
                  <c:v>3464.009</c:v>
                </c:pt>
                <c:pt idx="6357">
                  <c:v>3464.491</c:v>
                </c:pt>
                <c:pt idx="6358">
                  <c:v>3464.973</c:v>
                </c:pt>
                <c:pt idx="6359">
                  <c:v>3465.4560000000001</c:v>
                </c:pt>
                <c:pt idx="6360">
                  <c:v>3465.9380000000001</c:v>
                </c:pt>
                <c:pt idx="6361">
                  <c:v>3466.42</c:v>
                </c:pt>
                <c:pt idx="6362">
                  <c:v>3466.902</c:v>
                </c:pt>
                <c:pt idx="6363">
                  <c:v>3467.384</c:v>
                </c:pt>
                <c:pt idx="6364">
                  <c:v>3467.866</c:v>
                </c:pt>
                <c:pt idx="6365">
                  <c:v>3468.348</c:v>
                </c:pt>
                <c:pt idx="6366">
                  <c:v>3468.83</c:v>
                </c:pt>
                <c:pt idx="6367">
                  <c:v>3469.3130000000001</c:v>
                </c:pt>
                <c:pt idx="6368">
                  <c:v>3469.7939999999999</c:v>
                </c:pt>
                <c:pt idx="6369">
                  <c:v>3470.277</c:v>
                </c:pt>
                <c:pt idx="6370">
                  <c:v>3470.759</c:v>
                </c:pt>
                <c:pt idx="6371">
                  <c:v>3471.241</c:v>
                </c:pt>
                <c:pt idx="6372">
                  <c:v>3471.723</c:v>
                </c:pt>
                <c:pt idx="6373">
                  <c:v>3472.2049999999999</c:v>
                </c:pt>
                <c:pt idx="6374">
                  <c:v>3472.6869999999999</c:v>
                </c:pt>
                <c:pt idx="6375">
                  <c:v>3473.1689999999999</c:v>
                </c:pt>
                <c:pt idx="6376">
                  <c:v>3473.6509999999998</c:v>
                </c:pt>
                <c:pt idx="6377">
                  <c:v>3474.134</c:v>
                </c:pt>
                <c:pt idx="6378">
                  <c:v>3474.616</c:v>
                </c:pt>
                <c:pt idx="6379">
                  <c:v>3475.098</c:v>
                </c:pt>
                <c:pt idx="6380">
                  <c:v>3475.58</c:v>
                </c:pt>
                <c:pt idx="6381">
                  <c:v>3476.0619999999999</c:v>
                </c:pt>
                <c:pt idx="6382">
                  <c:v>3476.5439999999999</c:v>
                </c:pt>
                <c:pt idx="6383">
                  <c:v>3477.0259999999998</c:v>
                </c:pt>
                <c:pt idx="6384">
                  <c:v>3477.5079999999998</c:v>
                </c:pt>
                <c:pt idx="6385">
                  <c:v>3477.99</c:v>
                </c:pt>
                <c:pt idx="6386">
                  <c:v>3478.473</c:v>
                </c:pt>
                <c:pt idx="6387">
                  <c:v>3478.9549999999999</c:v>
                </c:pt>
                <c:pt idx="6388">
                  <c:v>3479.4369999999999</c:v>
                </c:pt>
                <c:pt idx="6389">
                  <c:v>3479.9189999999999</c:v>
                </c:pt>
                <c:pt idx="6390">
                  <c:v>3480.4009999999998</c:v>
                </c:pt>
                <c:pt idx="6391">
                  <c:v>3480.8829999999998</c:v>
                </c:pt>
                <c:pt idx="6392">
                  <c:v>3481.3649999999998</c:v>
                </c:pt>
                <c:pt idx="6393">
                  <c:v>3481.8470000000002</c:v>
                </c:pt>
                <c:pt idx="6394">
                  <c:v>3482.33</c:v>
                </c:pt>
                <c:pt idx="6395">
                  <c:v>3482.8119999999999</c:v>
                </c:pt>
                <c:pt idx="6396">
                  <c:v>3483.2939999999999</c:v>
                </c:pt>
                <c:pt idx="6397">
                  <c:v>3483.7759999999998</c:v>
                </c:pt>
                <c:pt idx="6398">
                  <c:v>3484.2579999999998</c:v>
                </c:pt>
                <c:pt idx="6399">
                  <c:v>3484.74</c:v>
                </c:pt>
                <c:pt idx="6400">
                  <c:v>3485.2220000000002</c:v>
                </c:pt>
                <c:pt idx="6401">
                  <c:v>3485.7040000000002</c:v>
                </c:pt>
                <c:pt idx="6402">
                  <c:v>3486.1869999999999</c:v>
                </c:pt>
                <c:pt idx="6403">
                  <c:v>3486.6689999999999</c:v>
                </c:pt>
                <c:pt idx="6404">
                  <c:v>3487.1509999999998</c:v>
                </c:pt>
                <c:pt idx="6405">
                  <c:v>3487.6329999999998</c:v>
                </c:pt>
                <c:pt idx="6406">
                  <c:v>3488.1149999999998</c:v>
                </c:pt>
                <c:pt idx="6407">
                  <c:v>3488.5970000000002</c:v>
                </c:pt>
                <c:pt idx="6408">
                  <c:v>3489.0790000000002</c:v>
                </c:pt>
                <c:pt idx="6409">
                  <c:v>3489.5610000000001</c:v>
                </c:pt>
                <c:pt idx="6410">
                  <c:v>3490.0430000000001</c:v>
                </c:pt>
                <c:pt idx="6411">
                  <c:v>3490.5259999999998</c:v>
                </c:pt>
                <c:pt idx="6412">
                  <c:v>3491.0079999999998</c:v>
                </c:pt>
                <c:pt idx="6413">
                  <c:v>3491.49</c:v>
                </c:pt>
                <c:pt idx="6414">
                  <c:v>3491.9720000000002</c:v>
                </c:pt>
                <c:pt idx="6415">
                  <c:v>3492.4540000000002</c:v>
                </c:pt>
                <c:pt idx="6416">
                  <c:v>3492.9360000000001</c:v>
                </c:pt>
                <c:pt idx="6417">
                  <c:v>3493.4180000000001</c:v>
                </c:pt>
                <c:pt idx="6418">
                  <c:v>3493.9</c:v>
                </c:pt>
                <c:pt idx="6419">
                  <c:v>3494.3829999999998</c:v>
                </c:pt>
                <c:pt idx="6420">
                  <c:v>3494.8649999999998</c:v>
                </c:pt>
                <c:pt idx="6421">
                  <c:v>3495.3470000000002</c:v>
                </c:pt>
                <c:pt idx="6422">
                  <c:v>3495.8290000000002</c:v>
                </c:pt>
                <c:pt idx="6423">
                  <c:v>3496.3110000000001</c:v>
                </c:pt>
                <c:pt idx="6424">
                  <c:v>3496.7930000000001</c:v>
                </c:pt>
                <c:pt idx="6425">
                  <c:v>3497.2750000000001</c:v>
                </c:pt>
                <c:pt idx="6426">
                  <c:v>3497.7570000000001</c:v>
                </c:pt>
                <c:pt idx="6427">
                  <c:v>3498.24</c:v>
                </c:pt>
                <c:pt idx="6428">
                  <c:v>3498.721</c:v>
                </c:pt>
                <c:pt idx="6429">
                  <c:v>3499.2040000000002</c:v>
                </c:pt>
                <c:pt idx="6430">
                  <c:v>3499.6860000000001</c:v>
                </c:pt>
                <c:pt idx="6431">
                  <c:v>3500.1680000000001</c:v>
                </c:pt>
                <c:pt idx="6432">
                  <c:v>3500.65</c:v>
                </c:pt>
                <c:pt idx="6433">
                  <c:v>3501.1320000000001</c:v>
                </c:pt>
                <c:pt idx="6434">
                  <c:v>3501.614</c:v>
                </c:pt>
                <c:pt idx="6435">
                  <c:v>3502.096</c:v>
                </c:pt>
                <c:pt idx="6436">
                  <c:v>3502.578</c:v>
                </c:pt>
                <c:pt idx="6437">
                  <c:v>3503.0610000000001</c:v>
                </c:pt>
                <c:pt idx="6438">
                  <c:v>3503.5430000000001</c:v>
                </c:pt>
                <c:pt idx="6439">
                  <c:v>3504.0250000000001</c:v>
                </c:pt>
                <c:pt idx="6440">
                  <c:v>3504.5070000000001</c:v>
                </c:pt>
                <c:pt idx="6441">
                  <c:v>3504.989</c:v>
                </c:pt>
                <c:pt idx="6442">
                  <c:v>3505.471</c:v>
                </c:pt>
                <c:pt idx="6443">
                  <c:v>3505.953</c:v>
                </c:pt>
                <c:pt idx="6444">
                  <c:v>3506.4349999999999</c:v>
                </c:pt>
                <c:pt idx="6445">
                  <c:v>3506.9169999999999</c:v>
                </c:pt>
                <c:pt idx="6446">
                  <c:v>3507.4</c:v>
                </c:pt>
                <c:pt idx="6447">
                  <c:v>3507.8820000000001</c:v>
                </c:pt>
                <c:pt idx="6448">
                  <c:v>3508.364</c:v>
                </c:pt>
                <c:pt idx="6449">
                  <c:v>3508.846</c:v>
                </c:pt>
                <c:pt idx="6450">
                  <c:v>3509.328</c:v>
                </c:pt>
                <c:pt idx="6451">
                  <c:v>3509.81</c:v>
                </c:pt>
                <c:pt idx="6452">
                  <c:v>3510.2919999999999</c:v>
                </c:pt>
                <c:pt idx="6453">
                  <c:v>3510.7739999999999</c:v>
                </c:pt>
                <c:pt idx="6454">
                  <c:v>3511.2570000000001</c:v>
                </c:pt>
                <c:pt idx="6455">
                  <c:v>3511.739</c:v>
                </c:pt>
                <c:pt idx="6456">
                  <c:v>3512.221</c:v>
                </c:pt>
                <c:pt idx="6457">
                  <c:v>3512.703</c:v>
                </c:pt>
                <c:pt idx="6458">
                  <c:v>3513.1849999999999</c:v>
                </c:pt>
                <c:pt idx="6459">
                  <c:v>3513.6669999999999</c:v>
                </c:pt>
                <c:pt idx="6460">
                  <c:v>3514.1489999999999</c:v>
                </c:pt>
                <c:pt idx="6461">
                  <c:v>3514.6309999999999</c:v>
                </c:pt>
                <c:pt idx="6462">
                  <c:v>3515.114</c:v>
                </c:pt>
                <c:pt idx="6463">
                  <c:v>3515.596</c:v>
                </c:pt>
                <c:pt idx="6464">
                  <c:v>3516.078</c:v>
                </c:pt>
                <c:pt idx="6465">
                  <c:v>3516.56</c:v>
                </c:pt>
                <c:pt idx="6466">
                  <c:v>3517.0419999999999</c:v>
                </c:pt>
                <c:pt idx="6467">
                  <c:v>3517.5239999999999</c:v>
                </c:pt>
                <c:pt idx="6468">
                  <c:v>3518.0059999999999</c:v>
                </c:pt>
                <c:pt idx="6469">
                  <c:v>3518.4879999999998</c:v>
                </c:pt>
                <c:pt idx="6470">
                  <c:v>3518.97</c:v>
                </c:pt>
                <c:pt idx="6471">
                  <c:v>3519.453</c:v>
                </c:pt>
                <c:pt idx="6472">
                  <c:v>3519.9349999999999</c:v>
                </c:pt>
                <c:pt idx="6473">
                  <c:v>3520.4169999999999</c:v>
                </c:pt>
                <c:pt idx="6474">
                  <c:v>3520.8989999999999</c:v>
                </c:pt>
                <c:pt idx="6475">
                  <c:v>3521.3809999999999</c:v>
                </c:pt>
                <c:pt idx="6476">
                  <c:v>3521.8629999999998</c:v>
                </c:pt>
                <c:pt idx="6477">
                  <c:v>3522.3449999999998</c:v>
                </c:pt>
                <c:pt idx="6478">
                  <c:v>3522.8270000000002</c:v>
                </c:pt>
                <c:pt idx="6479">
                  <c:v>3523.31</c:v>
                </c:pt>
                <c:pt idx="6480">
                  <c:v>3523.7919999999999</c:v>
                </c:pt>
                <c:pt idx="6481">
                  <c:v>3524.2739999999999</c:v>
                </c:pt>
                <c:pt idx="6482">
                  <c:v>3524.7559999999999</c:v>
                </c:pt>
                <c:pt idx="6483">
                  <c:v>3525.2379999999998</c:v>
                </c:pt>
                <c:pt idx="6484">
                  <c:v>3525.72</c:v>
                </c:pt>
                <c:pt idx="6485">
                  <c:v>3526.2020000000002</c:v>
                </c:pt>
                <c:pt idx="6486">
                  <c:v>3526.6840000000002</c:v>
                </c:pt>
                <c:pt idx="6487">
                  <c:v>3527.1669999999999</c:v>
                </c:pt>
                <c:pt idx="6488">
                  <c:v>3527.6480000000001</c:v>
                </c:pt>
                <c:pt idx="6489">
                  <c:v>3528.1309999999999</c:v>
                </c:pt>
                <c:pt idx="6490">
                  <c:v>3528.6129999999998</c:v>
                </c:pt>
                <c:pt idx="6491">
                  <c:v>3529.0949999999998</c:v>
                </c:pt>
                <c:pt idx="6492">
                  <c:v>3529.5770000000002</c:v>
                </c:pt>
                <c:pt idx="6493">
                  <c:v>3530.0590000000002</c:v>
                </c:pt>
                <c:pt idx="6494">
                  <c:v>3530.5410000000002</c:v>
                </c:pt>
                <c:pt idx="6495">
                  <c:v>3531.0230000000001</c:v>
                </c:pt>
                <c:pt idx="6496">
                  <c:v>3531.5050000000001</c:v>
                </c:pt>
                <c:pt idx="6497">
                  <c:v>3531.9879999999998</c:v>
                </c:pt>
                <c:pt idx="6498">
                  <c:v>3532.47</c:v>
                </c:pt>
                <c:pt idx="6499">
                  <c:v>3532.9520000000002</c:v>
                </c:pt>
                <c:pt idx="6500">
                  <c:v>3533.4340000000002</c:v>
                </c:pt>
                <c:pt idx="6501">
                  <c:v>3533.9160000000002</c:v>
                </c:pt>
                <c:pt idx="6502">
                  <c:v>3534.3980000000001</c:v>
                </c:pt>
                <c:pt idx="6503">
                  <c:v>3534.88</c:v>
                </c:pt>
                <c:pt idx="6504">
                  <c:v>3535.3620000000001</c:v>
                </c:pt>
                <c:pt idx="6505">
                  <c:v>3535.8440000000001</c:v>
                </c:pt>
                <c:pt idx="6506">
                  <c:v>3536.3270000000002</c:v>
                </c:pt>
                <c:pt idx="6507">
                  <c:v>3536.8090000000002</c:v>
                </c:pt>
                <c:pt idx="6508">
                  <c:v>3537.2910000000002</c:v>
                </c:pt>
                <c:pt idx="6509">
                  <c:v>3537.7730000000001</c:v>
                </c:pt>
                <c:pt idx="6510">
                  <c:v>3538.2550000000001</c:v>
                </c:pt>
                <c:pt idx="6511">
                  <c:v>3538.7370000000001</c:v>
                </c:pt>
                <c:pt idx="6512">
                  <c:v>3539.2190000000001</c:v>
                </c:pt>
                <c:pt idx="6513">
                  <c:v>3539.701</c:v>
                </c:pt>
                <c:pt idx="6514">
                  <c:v>3540.1840000000002</c:v>
                </c:pt>
                <c:pt idx="6515">
                  <c:v>3540.6660000000002</c:v>
                </c:pt>
                <c:pt idx="6516">
                  <c:v>3541.1480000000001</c:v>
                </c:pt>
                <c:pt idx="6517">
                  <c:v>3541.63</c:v>
                </c:pt>
                <c:pt idx="6518">
                  <c:v>3542.1120000000001</c:v>
                </c:pt>
                <c:pt idx="6519">
                  <c:v>3542.5940000000001</c:v>
                </c:pt>
                <c:pt idx="6520">
                  <c:v>3543.076</c:v>
                </c:pt>
                <c:pt idx="6521">
                  <c:v>3543.558</c:v>
                </c:pt>
                <c:pt idx="6522">
                  <c:v>3544.0410000000002</c:v>
                </c:pt>
                <c:pt idx="6523">
                  <c:v>3544.5230000000001</c:v>
                </c:pt>
                <c:pt idx="6524">
                  <c:v>3545.0050000000001</c:v>
                </c:pt>
                <c:pt idx="6525">
                  <c:v>3545.4870000000001</c:v>
                </c:pt>
                <c:pt idx="6526">
                  <c:v>3545.9690000000001</c:v>
                </c:pt>
                <c:pt idx="6527">
                  <c:v>3546.451</c:v>
                </c:pt>
                <c:pt idx="6528">
                  <c:v>3546.933</c:v>
                </c:pt>
                <c:pt idx="6529">
                  <c:v>3547.415</c:v>
                </c:pt>
                <c:pt idx="6530">
                  <c:v>3547.8969999999999</c:v>
                </c:pt>
                <c:pt idx="6531">
                  <c:v>3548.38</c:v>
                </c:pt>
                <c:pt idx="6532">
                  <c:v>3548.8620000000001</c:v>
                </c:pt>
                <c:pt idx="6533">
                  <c:v>3549.3440000000001</c:v>
                </c:pt>
                <c:pt idx="6534">
                  <c:v>3549.826</c:v>
                </c:pt>
                <c:pt idx="6535">
                  <c:v>3550.308</c:v>
                </c:pt>
                <c:pt idx="6536">
                  <c:v>3550.79</c:v>
                </c:pt>
                <c:pt idx="6537">
                  <c:v>3551.2719999999999</c:v>
                </c:pt>
                <c:pt idx="6538">
                  <c:v>3551.7539999999999</c:v>
                </c:pt>
                <c:pt idx="6539">
                  <c:v>3552.2370000000001</c:v>
                </c:pt>
                <c:pt idx="6540">
                  <c:v>3552.7190000000001</c:v>
                </c:pt>
                <c:pt idx="6541">
                  <c:v>3553.201</c:v>
                </c:pt>
                <c:pt idx="6542">
                  <c:v>3553.683</c:v>
                </c:pt>
                <c:pt idx="6543">
                  <c:v>3554.165</c:v>
                </c:pt>
                <c:pt idx="6544">
                  <c:v>3554.6469999999999</c:v>
                </c:pt>
                <c:pt idx="6545">
                  <c:v>3555.1289999999999</c:v>
                </c:pt>
                <c:pt idx="6546">
                  <c:v>3555.6109999999999</c:v>
                </c:pt>
                <c:pt idx="6547">
                  <c:v>3556.0940000000001</c:v>
                </c:pt>
                <c:pt idx="6548">
                  <c:v>3556.5749999999998</c:v>
                </c:pt>
                <c:pt idx="6549">
                  <c:v>3557.058</c:v>
                </c:pt>
                <c:pt idx="6550">
                  <c:v>3557.54</c:v>
                </c:pt>
                <c:pt idx="6551">
                  <c:v>3558.0219999999999</c:v>
                </c:pt>
                <c:pt idx="6552">
                  <c:v>3558.5039999999999</c:v>
                </c:pt>
                <c:pt idx="6553">
                  <c:v>3558.9859999999999</c:v>
                </c:pt>
                <c:pt idx="6554">
                  <c:v>3559.4679999999998</c:v>
                </c:pt>
                <c:pt idx="6555">
                  <c:v>3559.95</c:v>
                </c:pt>
                <c:pt idx="6556">
                  <c:v>3560.4319999999998</c:v>
                </c:pt>
                <c:pt idx="6557">
                  <c:v>3560.915</c:v>
                </c:pt>
                <c:pt idx="6558">
                  <c:v>3561.3969999999999</c:v>
                </c:pt>
                <c:pt idx="6559">
                  <c:v>3561.8789999999999</c:v>
                </c:pt>
                <c:pt idx="6560">
                  <c:v>3562.3609999999999</c:v>
                </c:pt>
                <c:pt idx="6561">
                  <c:v>3562.8429999999998</c:v>
                </c:pt>
                <c:pt idx="6562">
                  <c:v>3563.3249999999998</c:v>
                </c:pt>
                <c:pt idx="6563">
                  <c:v>3563.8069999999998</c:v>
                </c:pt>
                <c:pt idx="6564">
                  <c:v>3564.2890000000002</c:v>
                </c:pt>
                <c:pt idx="6565">
                  <c:v>3564.7710000000002</c:v>
                </c:pt>
                <c:pt idx="6566">
                  <c:v>3565.2539999999999</c:v>
                </c:pt>
                <c:pt idx="6567">
                  <c:v>3565.7359999999999</c:v>
                </c:pt>
                <c:pt idx="6568">
                  <c:v>3566.2179999999998</c:v>
                </c:pt>
                <c:pt idx="6569">
                  <c:v>3566.7</c:v>
                </c:pt>
                <c:pt idx="6570">
                  <c:v>3567.1819999999998</c:v>
                </c:pt>
                <c:pt idx="6571">
                  <c:v>3567.6640000000002</c:v>
                </c:pt>
                <c:pt idx="6572">
                  <c:v>3568.1460000000002</c:v>
                </c:pt>
                <c:pt idx="6573">
                  <c:v>3568.6280000000002</c:v>
                </c:pt>
                <c:pt idx="6574">
                  <c:v>3569.1109999999999</c:v>
                </c:pt>
                <c:pt idx="6575">
                  <c:v>3569.5929999999998</c:v>
                </c:pt>
                <c:pt idx="6576">
                  <c:v>3570.0749999999998</c:v>
                </c:pt>
                <c:pt idx="6577">
                  <c:v>3570.5569999999998</c:v>
                </c:pt>
                <c:pt idx="6578">
                  <c:v>3571.0390000000002</c:v>
                </c:pt>
                <c:pt idx="6579">
                  <c:v>3571.5210000000002</c:v>
                </c:pt>
                <c:pt idx="6580">
                  <c:v>3572.0030000000002</c:v>
                </c:pt>
                <c:pt idx="6581">
                  <c:v>3572.4850000000001</c:v>
                </c:pt>
                <c:pt idx="6582">
                  <c:v>3572.9679999999998</c:v>
                </c:pt>
                <c:pt idx="6583">
                  <c:v>3573.45</c:v>
                </c:pt>
                <c:pt idx="6584">
                  <c:v>3573.9319999999998</c:v>
                </c:pt>
                <c:pt idx="6585">
                  <c:v>3574.4140000000002</c:v>
                </c:pt>
                <c:pt idx="6586">
                  <c:v>3574.8960000000002</c:v>
                </c:pt>
                <c:pt idx="6587">
                  <c:v>3575.3780000000002</c:v>
                </c:pt>
                <c:pt idx="6588">
                  <c:v>3575.86</c:v>
                </c:pt>
                <c:pt idx="6589">
                  <c:v>3576.3420000000001</c:v>
                </c:pt>
                <c:pt idx="6590">
                  <c:v>3576.8240000000001</c:v>
                </c:pt>
                <c:pt idx="6591">
                  <c:v>3577.3069999999998</c:v>
                </c:pt>
                <c:pt idx="6592">
                  <c:v>3577.7890000000002</c:v>
                </c:pt>
                <c:pt idx="6593">
                  <c:v>3578.2710000000002</c:v>
                </c:pt>
                <c:pt idx="6594">
                  <c:v>3578.7530000000002</c:v>
                </c:pt>
                <c:pt idx="6595">
                  <c:v>3579.2350000000001</c:v>
                </c:pt>
                <c:pt idx="6596">
                  <c:v>3579.7170000000001</c:v>
                </c:pt>
                <c:pt idx="6597">
                  <c:v>3580.1990000000001</c:v>
                </c:pt>
                <c:pt idx="6598">
                  <c:v>3580.681</c:v>
                </c:pt>
                <c:pt idx="6599">
                  <c:v>3581.1640000000002</c:v>
                </c:pt>
                <c:pt idx="6600">
                  <c:v>3581.6460000000002</c:v>
                </c:pt>
                <c:pt idx="6601">
                  <c:v>3582.1280000000002</c:v>
                </c:pt>
                <c:pt idx="6602">
                  <c:v>3582.61</c:v>
                </c:pt>
                <c:pt idx="6603">
                  <c:v>3583.0920000000001</c:v>
                </c:pt>
                <c:pt idx="6604">
                  <c:v>3583.5740000000001</c:v>
                </c:pt>
                <c:pt idx="6605">
                  <c:v>3584.056</c:v>
                </c:pt>
                <c:pt idx="6606">
                  <c:v>3584.538</c:v>
                </c:pt>
                <c:pt idx="6607">
                  <c:v>3585.0210000000002</c:v>
                </c:pt>
                <c:pt idx="6608">
                  <c:v>3585.502</c:v>
                </c:pt>
                <c:pt idx="6609">
                  <c:v>3585.9850000000001</c:v>
                </c:pt>
                <c:pt idx="6610">
                  <c:v>3586.4670000000001</c:v>
                </c:pt>
                <c:pt idx="6611">
                  <c:v>3586.9490000000001</c:v>
                </c:pt>
                <c:pt idx="6612">
                  <c:v>3587.431</c:v>
                </c:pt>
                <c:pt idx="6613">
                  <c:v>3587.913</c:v>
                </c:pt>
                <c:pt idx="6614">
                  <c:v>3588.395</c:v>
                </c:pt>
                <c:pt idx="6615">
                  <c:v>3588.877</c:v>
                </c:pt>
                <c:pt idx="6616">
                  <c:v>3589.3589999999999</c:v>
                </c:pt>
                <c:pt idx="6617">
                  <c:v>3589.8420000000001</c:v>
                </c:pt>
                <c:pt idx="6618">
                  <c:v>3590.3240000000001</c:v>
                </c:pt>
                <c:pt idx="6619">
                  <c:v>3590.806</c:v>
                </c:pt>
                <c:pt idx="6620">
                  <c:v>3591.288</c:v>
                </c:pt>
                <c:pt idx="6621">
                  <c:v>3591.77</c:v>
                </c:pt>
                <c:pt idx="6622">
                  <c:v>3592.252</c:v>
                </c:pt>
                <c:pt idx="6623">
                  <c:v>3592.7339999999999</c:v>
                </c:pt>
                <c:pt idx="6624">
                  <c:v>3593.2159999999999</c:v>
                </c:pt>
                <c:pt idx="6625">
                  <c:v>3593.6979999999999</c:v>
                </c:pt>
                <c:pt idx="6626">
                  <c:v>3594.181</c:v>
                </c:pt>
                <c:pt idx="6627">
                  <c:v>3594.663</c:v>
                </c:pt>
                <c:pt idx="6628">
                  <c:v>3595.145</c:v>
                </c:pt>
                <c:pt idx="6629">
                  <c:v>3595.627</c:v>
                </c:pt>
                <c:pt idx="6630">
                  <c:v>3596.1089999999999</c:v>
                </c:pt>
                <c:pt idx="6631">
                  <c:v>3596.5909999999999</c:v>
                </c:pt>
                <c:pt idx="6632">
                  <c:v>3597.0729999999999</c:v>
                </c:pt>
                <c:pt idx="6633">
                  <c:v>3597.5549999999998</c:v>
                </c:pt>
                <c:pt idx="6634">
                  <c:v>3598.038</c:v>
                </c:pt>
                <c:pt idx="6635">
                  <c:v>3598.52</c:v>
                </c:pt>
                <c:pt idx="6636">
                  <c:v>3599.002</c:v>
                </c:pt>
                <c:pt idx="6637">
                  <c:v>3599.4839999999999</c:v>
                </c:pt>
                <c:pt idx="6638">
                  <c:v>3599.9659999999999</c:v>
                </c:pt>
                <c:pt idx="6639">
                  <c:v>3600.4479999999999</c:v>
                </c:pt>
                <c:pt idx="6640">
                  <c:v>3600.93</c:v>
                </c:pt>
                <c:pt idx="6641">
                  <c:v>3601.4119999999998</c:v>
                </c:pt>
                <c:pt idx="6642">
                  <c:v>3601.895</c:v>
                </c:pt>
                <c:pt idx="6643">
                  <c:v>3602.377</c:v>
                </c:pt>
                <c:pt idx="6644">
                  <c:v>3602.8589999999999</c:v>
                </c:pt>
                <c:pt idx="6645">
                  <c:v>3603.3409999999999</c:v>
                </c:pt>
                <c:pt idx="6646">
                  <c:v>3603.8229999999999</c:v>
                </c:pt>
                <c:pt idx="6647">
                  <c:v>3604.3049999999998</c:v>
                </c:pt>
                <c:pt idx="6648">
                  <c:v>3604.7869999999998</c:v>
                </c:pt>
                <c:pt idx="6649">
                  <c:v>3605.2689999999998</c:v>
                </c:pt>
                <c:pt idx="6650">
                  <c:v>3605.7510000000002</c:v>
                </c:pt>
                <c:pt idx="6651">
                  <c:v>3606.2339999999999</c:v>
                </c:pt>
                <c:pt idx="6652">
                  <c:v>3606.7159999999999</c:v>
                </c:pt>
                <c:pt idx="6653">
                  <c:v>3607.1979999999999</c:v>
                </c:pt>
                <c:pt idx="6654">
                  <c:v>3607.68</c:v>
                </c:pt>
                <c:pt idx="6655">
                  <c:v>3608.1619999999998</c:v>
                </c:pt>
                <c:pt idx="6656">
                  <c:v>3608.6439999999998</c:v>
                </c:pt>
                <c:pt idx="6657">
                  <c:v>3609.1260000000002</c:v>
                </c:pt>
                <c:pt idx="6658">
                  <c:v>3609.6080000000002</c:v>
                </c:pt>
                <c:pt idx="6659">
                  <c:v>3610.0909999999999</c:v>
                </c:pt>
                <c:pt idx="6660">
                  <c:v>3610.5729999999999</c:v>
                </c:pt>
                <c:pt idx="6661">
                  <c:v>3611.0549999999998</c:v>
                </c:pt>
                <c:pt idx="6662">
                  <c:v>3611.5369999999998</c:v>
                </c:pt>
                <c:pt idx="6663">
                  <c:v>3612.0189999999998</c:v>
                </c:pt>
                <c:pt idx="6664">
                  <c:v>3612.5010000000002</c:v>
                </c:pt>
                <c:pt idx="6665">
                  <c:v>3612.9830000000002</c:v>
                </c:pt>
                <c:pt idx="6666">
                  <c:v>3613.4650000000001</c:v>
                </c:pt>
                <c:pt idx="6667">
                  <c:v>3613.9479999999999</c:v>
                </c:pt>
                <c:pt idx="6668">
                  <c:v>3614.4290000000001</c:v>
                </c:pt>
                <c:pt idx="6669">
                  <c:v>3614.9119999999998</c:v>
                </c:pt>
                <c:pt idx="6670">
                  <c:v>3615.3939999999998</c:v>
                </c:pt>
                <c:pt idx="6671">
                  <c:v>3615.8760000000002</c:v>
                </c:pt>
                <c:pt idx="6672">
                  <c:v>3616.3580000000002</c:v>
                </c:pt>
                <c:pt idx="6673">
                  <c:v>3616.84</c:v>
                </c:pt>
                <c:pt idx="6674">
                  <c:v>3617.3220000000001</c:v>
                </c:pt>
                <c:pt idx="6675">
                  <c:v>3617.8040000000001</c:v>
                </c:pt>
                <c:pt idx="6676">
                  <c:v>3618.2860000000001</c:v>
                </c:pt>
                <c:pt idx="6677">
                  <c:v>3618.7689999999998</c:v>
                </c:pt>
                <c:pt idx="6678">
                  <c:v>3619.2510000000002</c:v>
                </c:pt>
                <c:pt idx="6679">
                  <c:v>3619.7330000000002</c:v>
                </c:pt>
                <c:pt idx="6680">
                  <c:v>3620.2150000000001</c:v>
                </c:pt>
                <c:pt idx="6681">
                  <c:v>3620.6970000000001</c:v>
                </c:pt>
                <c:pt idx="6682">
                  <c:v>3621.1790000000001</c:v>
                </c:pt>
                <c:pt idx="6683">
                  <c:v>3621.6610000000001</c:v>
                </c:pt>
                <c:pt idx="6684">
                  <c:v>3622.143</c:v>
                </c:pt>
                <c:pt idx="6685">
                  <c:v>3622.625</c:v>
                </c:pt>
                <c:pt idx="6686">
                  <c:v>3623.1080000000002</c:v>
                </c:pt>
                <c:pt idx="6687">
                  <c:v>3623.59</c:v>
                </c:pt>
                <c:pt idx="6688">
                  <c:v>3624.0720000000001</c:v>
                </c:pt>
                <c:pt idx="6689">
                  <c:v>3624.5540000000001</c:v>
                </c:pt>
                <c:pt idx="6690">
                  <c:v>3625.0360000000001</c:v>
                </c:pt>
                <c:pt idx="6691">
                  <c:v>3625.518</c:v>
                </c:pt>
                <c:pt idx="6692">
                  <c:v>3626</c:v>
                </c:pt>
                <c:pt idx="6693">
                  <c:v>3626.482</c:v>
                </c:pt>
                <c:pt idx="6694">
                  <c:v>3626.9650000000001</c:v>
                </c:pt>
                <c:pt idx="6695">
                  <c:v>3627.4470000000001</c:v>
                </c:pt>
                <c:pt idx="6696">
                  <c:v>3627.9290000000001</c:v>
                </c:pt>
                <c:pt idx="6697">
                  <c:v>3628.4110000000001</c:v>
                </c:pt>
                <c:pt idx="6698">
                  <c:v>3628.893</c:v>
                </c:pt>
                <c:pt idx="6699">
                  <c:v>3629.375</c:v>
                </c:pt>
                <c:pt idx="6700">
                  <c:v>3629.857</c:v>
                </c:pt>
                <c:pt idx="6701">
                  <c:v>3630.3389999999999</c:v>
                </c:pt>
                <c:pt idx="6702">
                  <c:v>3630.8220000000001</c:v>
                </c:pt>
                <c:pt idx="6703">
                  <c:v>3631.3040000000001</c:v>
                </c:pt>
                <c:pt idx="6704">
                  <c:v>3631.7860000000001</c:v>
                </c:pt>
                <c:pt idx="6705">
                  <c:v>3632.268</c:v>
                </c:pt>
                <c:pt idx="6706">
                  <c:v>3632.75</c:v>
                </c:pt>
                <c:pt idx="6707">
                  <c:v>3633.232</c:v>
                </c:pt>
                <c:pt idx="6708">
                  <c:v>3633.7139999999999</c:v>
                </c:pt>
                <c:pt idx="6709">
                  <c:v>3634.1959999999999</c:v>
                </c:pt>
                <c:pt idx="6710">
                  <c:v>3634.6779999999999</c:v>
                </c:pt>
                <c:pt idx="6711">
                  <c:v>3635.1610000000001</c:v>
                </c:pt>
                <c:pt idx="6712">
                  <c:v>3635.643</c:v>
                </c:pt>
                <c:pt idx="6713">
                  <c:v>3636.125</c:v>
                </c:pt>
                <c:pt idx="6714">
                  <c:v>3636.607</c:v>
                </c:pt>
                <c:pt idx="6715">
                  <c:v>3637.0889999999999</c:v>
                </c:pt>
                <c:pt idx="6716">
                  <c:v>3637.5709999999999</c:v>
                </c:pt>
                <c:pt idx="6717">
                  <c:v>3638.0529999999999</c:v>
                </c:pt>
                <c:pt idx="6718">
                  <c:v>3638.5349999999999</c:v>
                </c:pt>
                <c:pt idx="6719">
                  <c:v>3639.018</c:v>
                </c:pt>
                <c:pt idx="6720">
                  <c:v>3639.5</c:v>
                </c:pt>
                <c:pt idx="6721">
                  <c:v>3639.982</c:v>
                </c:pt>
                <c:pt idx="6722">
                  <c:v>3640.4639999999999</c:v>
                </c:pt>
                <c:pt idx="6723">
                  <c:v>3640.9459999999999</c:v>
                </c:pt>
                <c:pt idx="6724">
                  <c:v>3641.4279999999999</c:v>
                </c:pt>
                <c:pt idx="6725">
                  <c:v>3641.91</c:v>
                </c:pt>
                <c:pt idx="6726">
                  <c:v>3642.3919999999998</c:v>
                </c:pt>
                <c:pt idx="6727">
                  <c:v>3642.875</c:v>
                </c:pt>
                <c:pt idx="6728">
                  <c:v>3643.3560000000002</c:v>
                </c:pt>
                <c:pt idx="6729">
                  <c:v>3643.8389999999999</c:v>
                </c:pt>
                <c:pt idx="6730">
                  <c:v>3644.3209999999999</c:v>
                </c:pt>
                <c:pt idx="6731">
                  <c:v>3644.8029999999999</c:v>
                </c:pt>
                <c:pt idx="6732">
                  <c:v>3645.2849999999999</c:v>
                </c:pt>
                <c:pt idx="6733">
                  <c:v>3645.7669999999998</c:v>
                </c:pt>
                <c:pt idx="6734">
                  <c:v>3646.2489999999998</c:v>
                </c:pt>
                <c:pt idx="6735">
                  <c:v>3646.7310000000002</c:v>
                </c:pt>
                <c:pt idx="6736">
                  <c:v>3647.2130000000002</c:v>
                </c:pt>
                <c:pt idx="6737">
                  <c:v>3647.6959999999999</c:v>
                </c:pt>
                <c:pt idx="6738">
                  <c:v>3648.1779999999999</c:v>
                </c:pt>
                <c:pt idx="6739">
                  <c:v>3648.66</c:v>
                </c:pt>
                <c:pt idx="6740">
                  <c:v>3649.1419999999998</c:v>
                </c:pt>
                <c:pt idx="6741">
                  <c:v>3649.6239999999998</c:v>
                </c:pt>
                <c:pt idx="6742">
                  <c:v>3650.1060000000002</c:v>
                </c:pt>
                <c:pt idx="6743">
                  <c:v>3650.5880000000002</c:v>
                </c:pt>
                <c:pt idx="6744">
                  <c:v>3651.07</c:v>
                </c:pt>
                <c:pt idx="6745">
                  <c:v>3651.5520000000001</c:v>
                </c:pt>
                <c:pt idx="6746">
                  <c:v>3652.0349999999999</c:v>
                </c:pt>
                <c:pt idx="6747">
                  <c:v>3652.5169999999998</c:v>
                </c:pt>
                <c:pt idx="6748">
                  <c:v>3652.9989999999998</c:v>
                </c:pt>
                <c:pt idx="6749">
                  <c:v>3653.4810000000002</c:v>
                </c:pt>
                <c:pt idx="6750">
                  <c:v>3653.9630000000002</c:v>
                </c:pt>
                <c:pt idx="6751">
                  <c:v>3654.4450000000002</c:v>
                </c:pt>
                <c:pt idx="6752">
                  <c:v>3654.9270000000001</c:v>
                </c:pt>
                <c:pt idx="6753">
                  <c:v>3655.4090000000001</c:v>
                </c:pt>
                <c:pt idx="6754">
                  <c:v>3655.8919999999998</c:v>
                </c:pt>
                <c:pt idx="6755">
                  <c:v>3656.3739999999998</c:v>
                </c:pt>
                <c:pt idx="6756">
                  <c:v>3656.8560000000002</c:v>
                </c:pt>
                <c:pt idx="6757">
                  <c:v>3657.3380000000002</c:v>
                </c:pt>
                <c:pt idx="6758">
                  <c:v>3657.82</c:v>
                </c:pt>
                <c:pt idx="6759">
                  <c:v>3658.3020000000001</c:v>
                </c:pt>
                <c:pt idx="6760">
                  <c:v>3658.7840000000001</c:v>
                </c:pt>
                <c:pt idx="6761">
                  <c:v>3659.2660000000001</c:v>
                </c:pt>
                <c:pt idx="6762">
                  <c:v>3659.7489999999998</c:v>
                </c:pt>
                <c:pt idx="6763">
                  <c:v>3660.2310000000002</c:v>
                </c:pt>
                <c:pt idx="6764">
                  <c:v>3660.7130000000002</c:v>
                </c:pt>
                <c:pt idx="6765">
                  <c:v>3661.1950000000002</c:v>
                </c:pt>
                <c:pt idx="6766">
                  <c:v>3661.6770000000001</c:v>
                </c:pt>
                <c:pt idx="6767">
                  <c:v>3662.1590000000001</c:v>
                </c:pt>
                <c:pt idx="6768">
                  <c:v>3662.6410000000001</c:v>
                </c:pt>
                <c:pt idx="6769">
                  <c:v>3663.123</c:v>
                </c:pt>
                <c:pt idx="6770">
                  <c:v>3663.605</c:v>
                </c:pt>
                <c:pt idx="6771">
                  <c:v>3664.0880000000002</c:v>
                </c:pt>
                <c:pt idx="6772">
                  <c:v>3664.57</c:v>
                </c:pt>
                <c:pt idx="6773">
                  <c:v>3665.0520000000001</c:v>
                </c:pt>
                <c:pt idx="6774">
                  <c:v>3665.5340000000001</c:v>
                </c:pt>
                <c:pt idx="6775">
                  <c:v>3666.0160000000001</c:v>
                </c:pt>
                <c:pt idx="6776">
                  <c:v>3666.498</c:v>
                </c:pt>
                <c:pt idx="6777">
                  <c:v>3666.98</c:v>
                </c:pt>
                <c:pt idx="6778">
                  <c:v>3667.462</c:v>
                </c:pt>
                <c:pt idx="6779">
                  <c:v>3667.9450000000002</c:v>
                </c:pt>
                <c:pt idx="6780">
                  <c:v>3668.4270000000001</c:v>
                </c:pt>
                <c:pt idx="6781">
                  <c:v>3668.9090000000001</c:v>
                </c:pt>
                <c:pt idx="6782">
                  <c:v>3669.3910000000001</c:v>
                </c:pt>
                <c:pt idx="6783">
                  <c:v>3669.873</c:v>
                </c:pt>
                <c:pt idx="6784">
                  <c:v>3670.355</c:v>
                </c:pt>
                <c:pt idx="6785">
                  <c:v>3670.837</c:v>
                </c:pt>
                <c:pt idx="6786">
                  <c:v>3671.319</c:v>
                </c:pt>
                <c:pt idx="6787">
                  <c:v>3671.8020000000001</c:v>
                </c:pt>
                <c:pt idx="6788">
                  <c:v>3672.2829999999999</c:v>
                </c:pt>
                <c:pt idx="6789">
                  <c:v>3672.7660000000001</c:v>
                </c:pt>
                <c:pt idx="6790">
                  <c:v>3673.248</c:v>
                </c:pt>
                <c:pt idx="6791">
                  <c:v>3673.73</c:v>
                </c:pt>
                <c:pt idx="6792">
                  <c:v>3674.212</c:v>
                </c:pt>
                <c:pt idx="6793">
                  <c:v>3674.694</c:v>
                </c:pt>
                <c:pt idx="6794">
                  <c:v>3675.1759999999999</c:v>
                </c:pt>
                <c:pt idx="6795">
                  <c:v>3675.6579999999999</c:v>
                </c:pt>
                <c:pt idx="6796">
                  <c:v>3676.14</c:v>
                </c:pt>
                <c:pt idx="6797">
                  <c:v>3676.623</c:v>
                </c:pt>
                <c:pt idx="6798">
                  <c:v>3677.105</c:v>
                </c:pt>
                <c:pt idx="6799">
                  <c:v>3677.587</c:v>
                </c:pt>
                <c:pt idx="6800">
                  <c:v>3678.069</c:v>
                </c:pt>
                <c:pt idx="6801">
                  <c:v>3678.5509999999999</c:v>
                </c:pt>
                <c:pt idx="6802">
                  <c:v>3679.0329999999999</c:v>
                </c:pt>
                <c:pt idx="6803">
                  <c:v>3679.5149999999999</c:v>
                </c:pt>
                <c:pt idx="6804">
                  <c:v>3679.9969999999998</c:v>
                </c:pt>
                <c:pt idx="6805">
                  <c:v>3680.4789999999998</c:v>
                </c:pt>
                <c:pt idx="6806">
                  <c:v>3680.962</c:v>
                </c:pt>
                <c:pt idx="6807">
                  <c:v>3681.444</c:v>
                </c:pt>
                <c:pt idx="6808">
                  <c:v>3681.9259999999999</c:v>
                </c:pt>
                <c:pt idx="6809">
                  <c:v>3682.4079999999999</c:v>
                </c:pt>
                <c:pt idx="6810">
                  <c:v>3682.89</c:v>
                </c:pt>
                <c:pt idx="6811">
                  <c:v>3683.3719999999998</c:v>
                </c:pt>
                <c:pt idx="6812">
                  <c:v>3683.8539999999998</c:v>
                </c:pt>
                <c:pt idx="6813">
                  <c:v>3684.3359999999998</c:v>
                </c:pt>
                <c:pt idx="6814">
                  <c:v>3684.819</c:v>
                </c:pt>
                <c:pt idx="6815">
                  <c:v>3685.3009999999999</c:v>
                </c:pt>
                <c:pt idx="6816">
                  <c:v>3685.7829999999999</c:v>
                </c:pt>
                <c:pt idx="6817">
                  <c:v>3686.2649999999999</c:v>
                </c:pt>
                <c:pt idx="6818">
                  <c:v>3686.7469999999998</c:v>
                </c:pt>
                <c:pt idx="6819">
                  <c:v>3687.2289999999998</c:v>
                </c:pt>
                <c:pt idx="6820">
                  <c:v>3687.7109999999998</c:v>
                </c:pt>
                <c:pt idx="6821">
                  <c:v>3688.1930000000002</c:v>
                </c:pt>
                <c:pt idx="6822">
                  <c:v>3688.6759999999999</c:v>
                </c:pt>
                <c:pt idx="6823">
                  <c:v>3689.1579999999999</c:v>
                </c:pt>
                <c:pt idx="6824">
                  <c:v>3689.64</c:v>
                </c:pt>
                <c:pt idx="6825">
                  <c:v>3690.1219999999998</c:v>
                </c:pt>
                <c:pt idx="6826">
                  <c:v>3690.6039999999998</c:v>
                </c:pt>
                <c:pt idx="6827">
                  <c:v>3691.0859999999998</c:v>
                </c:pt>
                <c:pt idx="6828">
                  <c:v>3691.5680000000002</c:v>
                </c:pt>
                <c:pt idx="6829">
                  <c:v>3692.05</c:v>
                </c:pt>
                <c:pt idx="6830">
                  <c:v>3692.5320000000002</c:v>
                </c:pt>
                <c:pt idx="6831">
                  <c:v>3693.0149999999999</c:v>
                </c:pt>
                <c:pt idx="6832">
                  <c:v>3693.4969999999998</c:v>
                </c:pt>
                <c:pt idx="6833">
                  <c:v>3693.9789999999998</c:v>
                </c:pt>
                <c:pt idx="6834">
                  <c:v>3694.4609999999998</c:v>
                </c:pt>
                <c:pt idx="6835">
                  <c:v>3694.9430000000002</c:v>
                </c:pt>
                <c:pt idx="6836">
                  <c:v>3695.4250000000002</c:v>
                </c:pt>
                <c:pt idx="6837">
                  <c:v>3695.9070000000002</c:v>
                </c:pt>
                <c:pt idx="6838">
                  <c:v>3696.3890000000001</c:v>
                </c:pt>
                <c:pt idx="6839">
                  <c:v>3696.8719999999998</c:v>
                </c:pt>
                <c:pt idx="6840">
                  <c:v>3697.3539999999998</c:v>
                </c:pt>
                <c:pt idx="6841">
                  <c:v>3697.8359999999998</c:v>
                </c:pt>
                <c:pt idx="6842">
                  <c:v>3698.3180000000002</c:v>
                </c:pt>
                <c:pt idx="6843">
                  <c:v>3698.8</c:v>
                </c:pt>
                <c:pt idx="6844">
                  <c:v>3699.2820000000002</c:v>
                </c:pt>
                <c:pt idx="6845">
                  <c:v>3699.7640000000001</c:v>
                </c:pt>
                <c:pt idx="6846">
                  <c:v>3700.2460000000001</c:v>
                </c:pt>
                <c:pt idx="6847">
                  <c:v>3700.7289999999998</c:v>
                </c:pt>
                <c:pt idx="6848">
                  <c:v>3701.2109999999998</c:v>
                </c:pt>
                <c:pt idx="6849">
                  <c:v>3701.6930000000002</c:v>
                </c:pt>
                <c:pt idx="6850">
                  <c:v>3702.1750000000002</c:v>
                </c:pt>
                <c:pt idx="6851">
                  <c:v>3702.6570000000002</c:v>
                </c:pt>
                <c:pt idx="6852">
                  <c:v>3703.1390000000001</c:v>
                </c:pt>
                <c:pt idx="6853">
                  <c:v>3703.6210000000001</c:v>
                </c:pt>
                <c:pt idx="6854">
                  <c:v>3704.1030000000001</c:v>
                </c:pt>
                <c:pt idx="6855">
                  <c:v>3704.585</c:v>
                </c:pt>
                <c:pt idx="6856">
                  <c:v>3705.0680000000002</c:v>
                </c:pt>
                <c:pt idx="6857">
                  <c:v>3705.55</c:v>
                </c:pt>
                <c:pt idx="6858">
                  <c:v>3706.0320000000002</c:v>
                </c:pt>
                <c:pt idx="6859">
                  <c:v>3706.5140000000001</c:v>
                </c:pt>
                <c:pt idx="6860">
                  <c:v>3706.9960000000001</c:v>
                </c:pt>
                <c:pt idx="6861">
                  <c:v>3707.4780000000001</c:v>
                </c:pt>
                <c:pt idx="6862">
                  <c:v>3707.96</c:v>
                </c:pt>
                <c:pt idx="6863">
                  <c:v>3708.442</c:v>
                </c:pt>
                <c:pt idx="6864">
                  <c:v>3708.9250000000002</c:v>
                </c:pt>
                <c:pt idx="6865">
                  <c:v>3709.4059999999999</c:v>
                </c:pt>
                <c:pt idx="6866">
                  <c:v>3709.8890000000001</c:v>
                </c:pt>
                <c:pt idx="6867">
                  <c:v>3710.3710000000001</c:v>
                </c:pt>
                <c:pt idx="6868">
                  <c:v>3710.8530000000001</c:v>
                </c:pt>
                <c:pt idx="6869">
                  <c:v>3711.335</c:v>
                </c:pt>
                <c:pt idx="6870">
                  <c:v>3711.817</c:v>
                </c:pt>
                <c:pt idx="6871">
                  <c:v>3712.299</c:v>
                </c:pt>
                <c:pt idx="6872">
                  <c:v>3712.7809999999999</c:v>
                </c:pt>
                <c:pt idx="6873">
                  <c:v>3713.2629999999999</c:v>
                </c:pt>
                <c:pt idx="6874">
                  <c:v>3713.7460000000001</c:v>
                </c:pt>
                <c:pt idx="6875">
                  <c:v>3714.2280000000001</c:v>
                </c:pt>
                <c:pt idx="6876">
                  <c:v>3714.71</c:v>
                </c:pt>
                <c:pt idx="6877">
                  <c:v>3715.192</c:v>
                </c:pt>
                <c:pt idx="6878">
                  <c:v>3715.674</c:v>
                </c:pt>
                <c:pt idx="6879">
                  <c:v>3716.1559999999999</c:v>
                </c:pt>
                <c:pt idx="6880">
                  <c:v>3716.6379999999999</c:v>
                </c:pt>
                <c:pt idx="6881">
                  <c:v>3717.12</c:v>
                </c:pt>
                <c:pt idx="6882">
                  <c:v>3717.6030000000001</c:v>
                </c:pt>
                <c:pt idx="6883">
                  <c:v>3718.085</c:v>
                </c:pt>
                <c:pt idx="6884">
                  <c:v>3718.567</c:v>
                </c:pt>
                <c:pt idx="6885">
                  <c:v>3719.049</c:v>
                </c:pt>
                <c:pt idx="6886">
                  <c:v>3719.5309999999999</c:v>
                </c:pt>
                <c:pt idx="6887">
                  <c:v>3720.0129999999999</c:v>
                </c:pt>
                <c:pt idx="6888">
                  <c:v>3720.4949999999999</c:v>
                </c:pt>
                <c:pt idx="6889">
                  <c:v>3720.9769999999999</c:v>
                </c:pt>
                <c:pt idx="6890">
                  <c:v>3721.4589999999998</c:v>
                </c:pt>
                <c:pt idx="6891">
                  <c:v>3721.942</c:v>
                </c:pt>
                <c:pt idx="6892">
                  <c:v>3722.424</c:v>
                </c:pt>
                <c:pt idx="6893">
                  <c:v>3722.9059999999999</c:v>
                </c:pt>
                <c:pt idx="6894">
                  <c:v>3723.3879999999999</c:v>
                </c:pt>
                <c:pt idx="6895">
                  <c:v>3723.87</c:v>
                </c:pt>
                <c:pt idx="6896">
                  <c:v>3724.3519999999999</c:v>
                </c:pt>
                <c:pt idx="6897">
                  <c:v>3724.8339999999998</c:v>
                </c:pt>
                <c:pt idx="6898">
                  <c:v>3725.3159999999998</c:v>
                </c:pt>
                <c:pt idx="6899">
                  <c:v>3725.799</c:v>
                </c:pt>
                <c:pt idx="6900">
                  <c:v>3726.2809999999999</c:v>
                </c:pt>
                <c:pt idx="6901">
                  <c:v>3726.7629999999999</c:v>
                </c:pt>
                <c:pt idx="6902">
                  <c:v>3727.2449999999999</c:v>
                </c:pt>
                <c:pt idx="6903">
                  <c:v>3727.7269999999999</c:v>
                </c:pt>
                <c:pt idx="6904">
                  <c:v>3728.2089999999998</c:v>
                </c:pt>
                <c:pt idx="6905">
                  <c:v>3728.6909999999998</c:v>
                </c:pt>
                <c:pt idx="6906">
                  <c:v>3729.1729999999998</c:v>
                </c:pt>
                <c:pt idx="6907">
                  <c:v>3729.6559999999999</c:v>
                </c:pt>
                <c:pt idx="6908">
                  <c:v>3730.1379999999999</c:v>
                </c:pt>
                <c:pt idx="6909">
                  <c:v>3730.62</c:v>
                </c:pt>
                <c:pt idx="6910">
                  <c:v>3731.1019999999999</c:v>
                </c:pt>
                <c:pt idx="6911">
                  <c:v>3731.5839999999998</c:v>
                </c:pt>
                <c:pt idx="6912">
                  <c:v>3732.0659999999998</c:v>
                </c:pt>
                <c:pt idx="6913">
                  <c:v>3732.5479999999998</c:v>
                </c:pt>
                <c:pt idx="6914">
                  <c:v>3733.03</c:v>
                </c:pt>
                <c:pt idx="6915">
                  <c:v>3733.5120000000002</c:v>
                </c:pt>
                <c:pt idx="6916">
                  <c:v>3733.9949999999999</c:v>
                </c:pt>
                <c:pt idx="6917">
                  <c:v>3734.4769999999999</c:v>
                </c:pt>
                <c:pt idx="6918">
                  <c:v>3734.9589999999998</c:v>
                </c:pt>
                <c:pt idx="6919">
                  <c:v>3735.4409999999998</c:v>
                </c:pt>
                <c:pt idx="6920">
                  <c:v>3735.9229999999998</c:v>
                </c:pt>
                <c:pt idx="6921">
                  <c:v>3736.4050000000002</c:v>
                </c:pt>
                <c:pt idx="6922">
                  <c:v>3736.8870000000002</c:v>
                </c:pt>
                <c:pt idx="6923">
                  <c:v>3737.3690000000001</c:v>
                </c:pt>
                <c:pt idx="6924">
                  <c:v>3737.8519999999999</c:v>
                </c:pt>
                <c:pt idx="6925">
                  <c:v>3738.3330000000001</c:v>
                </c:pt>
                <c:pt idx="6926">
                  <c:v>3738.8159999999998</c:v>
                </c:pt>
                <c:pt idx="6927">
                  <c:v>3739.2979999999998</c:v>
                </c:pt>
                <c:pt idx="6928">
                  <c:v>3739.78</c:v>
                </c:pt>
                <c:pt idx="6929">
                  <c:v>3740.2620000000002</c:v>
                </c:pt>
                <c:pt idx="6930">
                  <c:v>3740.7440000000001</c:v>
                </c:pt>
                <c:pt idx="6931">
                  <c:v>3741.2260000000001</c:v>
                </c:pt>
                <c:pt idx="6932">
                  <c:v>3741.7080000000001</c:v>
                </c:pt>
                <c:pt idx="6933">
                  <c:v>3742.19</c:v>
                </c:pt>
                <c:pt idx="6934">
                  <c:v>3742.6729999999998</c:v>
                </c:pt>
                <c:pt idx="6935">
                  <c:v>3743.1550000000002</c:v>
                </c:pt>
                <c:pt idx="6936">
                  <c:v>3743.6370000000002</c:v>
                </c:pt>
                <c:pt idx="6937">
                  <c:v>3744.1190000000001</c:v>
                </c:pt>
                <c:pt idx="6938">
                  <c:v>3744.6010000000001</c:v>
                </c:pt>
                <c:pt idx="6939">
                  <c:v>3745.0830000000001</c:v>
                </c:pt>
                <c:pt idx="6940">
                  <c:v>3745.5650000000001</c:v>
                </c:pt>
                <c:pt idx="6941">
                  <c:v>3746.047</c:v>
                </c:pt>
                <c:pt idx="6942">
                  <c:v>3746.53</c:v>
                </c:pt>
                <c:pt idx="6943">
                  <c:v>3747.0120000000002</c:v>
                </c:pt>
                <c:pt idx="6944">
                  <c:v>3747.4940000000001</c:v>
                </c:pt>
                <c:pt idx="6945">
                  <c:v>3747.9760000000001</c:v>
                </c:pt>
                <c:pt idx="6946">
                  <c:v>3748.4580000000001</c:v>
                </c:pt>
                <c:pt idx="6947">
                  <c:v>3748.94</c:v>
                </c:pt>
                <c:pt idx="6948">
                  <c:v>3749.422</c:v>
                </c:pt>
                <c:pt idx="6949">
                  <c:v>3749.904</c:v>
                </c:pt>
                <c:pt idx="6950">
                  <c:v>3750.386</c:v>
                </c:pt>
                <c:pt idx="6951">
                  <c:v>3750.8690000000001</c:v>
                </c:pt>
                <c:pt idx="6952">
                  <c:v>3751.3510000000001</c:v>
                </c:pt>
                <c:pt idx="6953">
                  <c:v>3751.8330000000001</c:v>
                </c:pt>
                <c:pt idx="6954">
                  <c:v>3752.3150000000001</c:v>
                </c:pt>
                <c:pt idx="6955">
                  <c:v>3752.797</c:v>
                </c:pt>
                <c:pt idx="6956">
                  <c:v>3753.279</c:v>
                </c:pt>
                <c:pt idx="6957">
                  <c:v>3753.761</c:v>
                </c:pt>
                <c:pt idx="6958">
                  <c:v>3754.2429999999999</c:v>
                </c:pt>
                <c:pt idx="6959">
                  <c:v>3754.7260000000001</c:v>
                </c:pt>
                <c:pt idx="6960">
                  <c:v>3755.2080000000001</c:v>
                </c:pt>
                <c:pt idx="6961">
                  <c:v>3755.69</c:v>
                </c:pt>
                <c:pt idx="6962">
                  <c:v>3756.172</c:v>
                </c:pt>
                <c:pt idx="6963">
                  <c:v>3756.654</c:v>
                </c:pt>
                <c:pt idx="6964">
                  <c:v>3757.136</c:v>
                </c:pt>
                <c:pt idx="6965">
                  <c:v>3757.6179999999999</c:v>
                </c:pt>
                <c:pt idx="6966">
                  <c:v>3758.1</c:v>
                </c:pt>
                <c:pt idx="6967">
                  <c:v>3758.5830000000001</c:v>
                </c:pt>
                <c:pt idx="6968">
                  <c:v>3759.0650000000001</c:v>
                </c:pt>
                <c:pt idx="6969">
                  <c:v>3759.547</c:v>
                </c:pt>
                <c:pt idx="6970">
                  <c:v>3760.029</c:v>
                </c:pt>
                <c:pt idx="6971">
                  <c:v>3760.511</c:v>
                </c:pt>
                <c:pt idx="6972">
                  <c:v>3760.9929999999999</c:v>
                </c:pt>
                <c:pt idx="6973">
                  <c:v>3761.4749999999999</c:v>
                </c:pt>
                <c:pt idx="6974">
                  <c:v>3761.9569999999999</c:v>
                </c:pt>
                <c:pt idx="6975">
                  <c:v>3762.4389999999999</c:v>
                </c:pt>
                <c:pt idx="6976">
                  <c:v>3762.922</c:v>
                </c:pt>
                <c:pt idx="6977">
                  <c:v>3763.404</c:v>
                </c:pt>
                <c:pt idx="6978">
                  <c:v>3763.886</c:v>
                </c:pt>
                <c:pt idx="6979">
                  <c:v>3764.3679999999999</c:v>
                </c:pt>
                <c:pt idx="6980">
                  <c:v>3764.85</c:v>
                </c:pt>
                <c:pt idx="6981">
                  <c:v>3765.3319999999999</c:v>
                </c:pt>
                <c:pt idx="6982">
                  <c:v>3765.8139999999999</c:v>
                </c:pt>
                <c:pt idx="6983">
                  <c:v>3766.2959999999998</c:v>
                </c:pt>
                <c:pt idx="6984">
                  <c:v>3766.779</c:v>
                </c:pt>
                <c:pt idx="6985">
                  <c:v>3767.26</c:v>
                </c:pt>
                <c:pt idx="6986">
                  <c:v>3767.7429999999999</c:v>
                </c:pt>
                <c:pt idx="6987">
                  <c:v>3768.2249999999999</c:v>
                </c:pt>
                <c:pt idx="6988">
                  <c:v>3768.7069999999999</c:v>
                </c:pt>
                <c:pt idx="6989">
                  <c:v>3769.1889999999999</c:v>
                </c:pt>
                <c:pt idx="6990">
                  <c:v>3769.6709999999998</c:v>
                </c:pt>
                <c:pt idx="6991">
                  <c:v>3770.1529999999998</c:v>
                </c:pt>
                <c:pt idx="6992">
                  <c:v>3770.6350000000002</c:v>
                </c:pt>
                <c:pt idx="6993">
                  <c:v>3771.1170000000002</c:v>
                </c:pt>
                <c:pt idx="6994">
                  <c:v>3771.6</c:v>
                </c:pt>
                <c:pt idx="6995">
                  <c:v>3772.0819999999999</c:v>
                </c:pt>
                <c:pt idx="6996">
                  <c:v>3772.5639999999999</c:v>
                </c:pt>
                <c:pt idx="6997">
                  <c:v>3773.0459999999998</c:v>
                </c:pt>
                <c:pt idx="6998">
                  <c:v>3773.5279999999998</c:v>
                </c:pt>
                <c:pt idx="6999">
                  <c:v>3774.01</c:v>
                </c:pt>
                <c:pt idx="7000">
                  <c:v>3774.4920000000002</c:v>
                </c:pt>
                <c:pt idx="7001">
                  <c:v>3774.9740000000002</c:v>
                </c:pt>
                <c:pt idx="7002">
                  <c:v>3775.4569999999999</c:v>
                </c:pt>
                <c:pt idx="7003">
                  <c:v>3775.9389999999999</c:v>
                </c:pt>
                <c:pt idx="7004">
                  <c:v>3776.4209999999998</c:v>
                </c:pt>
                <c:pt idx="7005">
                  <c:v>3776.9029999999998</c:v>
                </c:pt>
                <c:pt idx="7006">
                  <c:v>3777.3850000000002</c:v>
                </c:pt>
                <c:pt idx="7007">
                  <c:v>3777.8670000000002</c:v>
                </c:pt>
                <c:pt idx="7008">
                  <c:v>3778.3490000000002</c:v>
                </c:pt>
                <c:pt idx="7009">
                  <c:v>3778.8310000000001</c:v>
                </c:pt>
                <c:pt idx="7010">
                  <c:v>3779.3130000000001</c:v>
                </c:pt>
                <c:pt idx="7011">
                  <c:v>3779.7959999999998</c:v>
                </c:pt>
                <c:pt idx="7012">
                  <c:v>3780.2779999999998</c:v>
                </c:pt>
                <c:pt idx="7013">
                  <c:v>3780.76</c:v>
                </c:pt>
                <c:pt idx="7014">
                  <c:v>3781.2420000000002</c:v>
                </c:pt>
                <c:pt idx="7015">
                  <c:v>3781.7240000000002</c:v>
                </c:pt>
                <c:pt idx="7016">
                  <c:v>3782.2060000000001</c:v>
                </c:pt>
                <c:pt idx="7017">
                  <c:v>3782.6880000000001</c:v>
                </c:pt>
                <c:pt idx="7018">
                  <c:v>3783.17</c:v>
                </c:pt>
                <c:pt idx="7019">
                  <c:v>3783.6529999999998</c:v>
                </c:pt>
                <c:pt idx="7020">
                  <c:v>3784.1350000000002</c:v>
                </c:pt>
                <c:pt idx="7021">
                  <c:v>3784.6170000000002</c:v>
                </c:pt>
                <c:pt idx="7022">
                  <c:v>3785.0990000000002</c:v>
                </c:pt>
                <c:pt idx="7023">
                  <c:v>3785.5810000000001</c:v>
                </c:pt>
                <c:pt idx="7024">
                  <c:v>3786.0630000000001</c:v>
                </c:pt>
                <c:pt idx="7025">
                  <c:v>3786.5450000000001</c:v>
                </c:pt>
                <c:pt idx="7026">
                  <c:v>3787.027</c:v>
                </c:pt>
                <c:pt idx="7027">
                  <c:v>3787.51</c:v>
                </c:pt>
                <c:pt idx="7028">
                  <c:v>3787.9920000000002</c:v>
                </c:pt>
                <c:pt idx="7029">
                  <c:v>3788.4740000000002</c:v>
                </c:pt>
                <c:pt idx="7030">
                  <c:v>3788.9560000000001</c:v>
                </c:pt>
                <c:pt idx="7031">
                  <c:v>3789.4380000000001</c:v>
                </c:pt>
                <c:pt idx="7032">
                  <c:v>3789.92</c:v>
                </c:pt>
                <c:pt idx="7033">
                  <c:v>3790.402</c:v>
                </c:pt>
                <c:pt idx="7034">
                  <c:v>3790.884</c:v>
                </c:pt>
                <c:pt idx="7035">
                  <c:v>3791.366</c:v>
                </c:pt>
                <c:pt idx="7036">
                  <c:v>3791.8490000000002</c:v>
                </c:pt>
                <c:pt idx="7037">
                  <c:v>3792.3310000000001</c:v>
                </c:pt>
                <c:pt idx="7038">
                  <c:v>3792.8130000000001</c:v>
                </c:pt>
                <c:pt idx="7039">
                  <c:v>3793.2950000000001</c:v>
                </c:pt>
                <c:pt idx="7040">
                  <c:v>3793.777</c:v>
                </c:pt>
                <c:pt idx="7041">
                  <c:v>3794.259</c:v>
                </c:pt>
                <c:pt idx="7042">
                  <c:v>3794.741</c:v>
                </c:pt>
                <c:pt idx="7043">
                  <c:v>3795.223</c:v>
                </c:pt>
                <c:pt idx="7044">
                  <c:v>3795.7060000000001</c:v>
                </c:pt>
                <c:pt idx="7045">
                  <c:v>3796.1880000000001</c:v>
                </c:pt>
                <c:pt idx="7046">
                  <c:v>3796.67</c:v>
                </c:pt>
                <c:pt idx="7047">
                  <c:v>3797.152</c:v>
                </c:pt>
                <c:pt idx="7048">
                  <c:v>3797.634</c:v>
                </c:pt>
                <c:pt idx="7049">
                  <c:v>3798.116</c:v>
                </c:pt>
                <c:pt idx="7050">
                  <c:v>3798.598</c:v>
                </c:pt>
                <c:pt idx="7051">
                  <c:v>3799.08</c:v>
                </c:pt>
                <c:pt idx="7052">
                  <c:v>3799.5630000000001</c:v>
                </c:pt>
                <c:pt idx="7053">
                  <c:v>3800.0439999999999</c:v>
                </c:pt>
                <c:pt idx="7054">
                  <c:v>3800.527</c:v>
                </c:pt>
                <c:pt idx="7055">
                  <c:v>3801.009</c:v>
                </c:pt>
                <c:pt idx="7056">
                  <c:v>3801.491</c:v>
                </c:pt>
                <c:pt idx="7057">
                  <c:v>3801.973</c:v>
                </c:pt>
                <c:pt idx="7058">
                  <c:v>3802.4549999999999</c:v>
                </c:pt>
                <c:pt idx="7059">
                  <c:v>3802.9369999999999</c:v>
                </c:pt>
                <c:pt idx="7060">
                  <c:v>3803.4189999999999</c:v>
                </c:pt>
                <c:pt idx="7061">
                  <c:v>3803.9009999999998</c:v>
                </c:pt>
                <c:pt idx="7062">
                  <c:v>3804.384</c:v>
                </c:pt>
                <c:pt idx="7063">
                  <c:v>3804.866</c:v>
                </c:pt>
                <c:pt idx="7064">
                  <c:v>3805.348</c:v>
                </c:pt>
                <c:pt idx="7065">
                  <c:v>3805.83</c:v>
                </c:pt>
                <c:pt idx="7066">
                  <c:v>3806.3119999999999</c:v>
                </c:pt>
                <c:pt idx="7067">
                  <c:v>3806.7939999999999</c:v>
                </c:pt>
                <c:pt idx="7068">
                  <c:v>3807.2759999999998</c:v>
                </c:pt>
                <c:pt idx="7069">
                  <c:v>3807.7579999999998</c:v>
                </c:pt>
                <c:pt idx="7070">
                  <c:v>3808.24</c:v>
                </c:pt>
                <c:pt idx="7071">
                  <c:v>3808.723</c:v>
                </c:pt>
                <c:pt idx="7072">
                  <c:v>3809.2049999999999</c:v>
                </c:pt>
                <c:pt idx="7073">
                  <c:v>3809.6869999999999</c:v>
                </c:pt>
                <c:pt idx="7074">
                  <c:v>3810.1689999999999</c:v>
                </c:pt>
                <c:pt idx="7075">
                  <c:v>3810.6509999999998</c:v>
                </c:pt>
                <c:pt idx="7076">
                  <c:v>3811.1329999999998</c:v>
                </c:pt>
                <c:pt idx="7077">
                  <c:v>3811.6149999999998</c:v>
                </c:pt>
                <c:pt idx="7078">
                  <c:v>3812.0970000000002</c:v>
                </c:pt>
                <c:pt idx="7079">
                  <c:v>3812.58</c:v>
                </c:pt>
                <c:pt idx="7080">
                  <c:v>3813.0619999999999</c:v>
                </c:pt>
                <c:pt idx="7081">
                  <c:v>3813.5439999999999</c:v>
                </c:pt>
                <c:pt idx="7082">
                  <c:v>3814.0259999999998</c:v>
                </c:pt>
                <c:pt idx="7083">
                  <c:v>3814.5079999999998</c:v>
                </c:pt>
                <c:pt idx="7084">
                  <c:v>3814.99</c:v>
                </c:pt>
                <c:pt idx="7085">
                  <c:v>3815.4720000000002</c:v>
                </c:pt>
                <c:pt idx="7086">
                  <c:v>3815.9540000000002</c:v>
                </c:pt>
                <c:pt idx="7087">
                  <c:v>3816.4369999999999</c:v>
                </c:pt>
                <c:pt idx="7088">
                  <c:v>3816.9189999999999</c:v>
                </c:pt>
                <c:pt idx="7089">
                  <c:v>3817.4009999999998</c:v>
                </c:pt>
                <c:pt idx="7090">
                  <c:v>3817.8829999999998</c:v>
                </c:pt>
                <c:pt idx="7091">
                  <c:v>3818.3649999999998</c:v>
                </c:pt>
                <c:pt idx="7092">
                  <c:v>3818.8470000000002</c:v>
                </c:pt>
                <c:pt idx="7093">
                  <c:v>3819.3290000000002</c:v>
                </c:pt>
                <c:pt idx="7094">
                  <c:v>3819.8110000000001</c:v>
                </c:pt>
                <c:pt idx="7095">
                  <c:v>3820.2930000000001</c:v>
                </c:pt>
                <c:pt idx="7096">
                  <c:v>3820.7759999999998</c:v>
                </c:pt>
                <c:pt idx="7097">
                  <c:v>3821.2579999999998</c:v>
                </c:pt>
                <c:pt idx="7098">
                  <c:v>3821.74</c:v>
                </c:pt>
                <c:pt idx="7099">
                  <c:v>3822.2220000000002</c:v>
                </c:pt>
                <c:pt idx="7100">
                  <c:v>3822.7040000000002</c:v>
                </c:pt>
                <c:pt idx="7101">
                  <c:v>3823.1860000000001</c:v>
                </c:pt>
                <c:pt idx="7102">
                  <c:v>3823.6680000000001</c:v>
                </c:pt>
                <c:pt idx="7103">
                  <c:v>3824.15</c:v>
                </c:pt>
                <c:pt idx="7104">
                  <c:v>3824.6329999999998</c:v>
                </c:pt>
                <c:pt idx="7105">
                  <c:v>3825.1149999999998</c:v>
                </c:pt>
                <c:pt idx="7106">
                  <c:v>3825.5970000000002</c:v>
                </c:pt>
                <c:pt idx="7107">
                  <c:v>3826.0790000000002</c:v>
                </c:pt>
                <c:pt idx="7108">
                  <c:v>3826.5610000000001</c:v>
                </c:pt>
                <c:pt idx="7109">
                  <c:v>3827.0430000000001</c:v>
                </c:pt>
                <c:pt idx="7110">
                  <c:v>3827.5250000000001</c:v>
                </c:pt>
                <c:pt idx="7111">
                  <c:v>3828.0070000000001</c:v>
                </c:pt>
                <c:pt idx="7112">
                  <c:v>3828.49</c:v>
                </c:pt>
                <c:pt idx="7113">
                  <c:v>3828.971</c:v>
                </c:pt>
                <c:pt idx="7114">
                  <c:v>3829.4540000000002</c:v>
                </c:pt>
                <c:pt idx="7115">
                  <c:v>3829.9360000000001</c:v>
                </c:pt>
                <c:pt idx="7116">
                  <c:v>3830.4180000000001</c:v>
                </c:pt>
                <c:pt idx="7117">
                  <c:v>3830.9</c:v>
                </c:pt>
                <c:pt idx="7118">
                  <c:v>3831.3820000000001</c:v>
                </c:pt>
                <c:pt idx="7119">
                  <c:v>3831.864</c:v>
                </c:pt>
                <c:pt idx="7120">
                  <c:v>3832.346</c:v>
                </c:pt>
                <c:pt idx="7121">
                  <c:v>3832.828</c:v>
                </c:pt>
                <c:pt idx="7122">
                  <c:v>3833.3110000000001</c:v>
                </c:pt>
                <c:pt idx="7123">
                  <c:v>3833.7930000000001</c:v>
                </c:pt>
                <c:pt idx="7124">
                  <c:v>3834.2750000000001</c:v>
                </c:pt>
                <c:pt idx="7125">
                  <c:v>3834.7570000000001</c:v>
                </c:pt>
                <c:pt idx="7126">
                  <c:v>3835.239</c:v>
                </c:pt>
                <c:pt idx="7127">
                  <c:v>3835.721</c:v>
                </c:pt>
                <c:pt idx="7128">
                  <c:v>3836.203</c:v>
                </c:pt>
                <c:pt idx="7129">
                  <c:v>3836.6849999999999</c:v>
                </c:pt>
                <c:pt idx="7130">
                  <c:v>3837.1669999999999</c:v>
                </c:pt>
                <c:pt idx="7131">
                  <c:v>3837.65</c:v>
                </c:pt>
                <c:pt idx="7132">
                  <c:v>3838.1320000000001</c:v>
                </c:pt>
                <c:pt idx="7133">
                  <c:v>3838.614</c:v>
                </c:pt>
                <c:pt idx="7134">
                  <c:v>3839.096</c:v>
                </c:pt>
                <c:pt idx="7135">
                  <c:v>3839.578</c:v>
                </c:pt>
                <c:pt idx="7136">
                  <c:v>3840.06</c:v>
                </c:pt>
                <c:pt idx="7137">
                  <c:v>3840.5419999999999</c:v>
                </c:pt>
                <c:pt idx="7138">
                  <c:v>3841.0239999999999</c:v>
                </c:pt>
                <c:pt idx="7139">
                  <c:v>3841.5070000000001</c:v>
                </c:pt>
                <c:pt idx="7140">
                  <c:v>3841.989</c:v>
                </c:pt>
                <c:pt idx="7141">
                  <c:v>3842.471</c:v>
                </c:pt>
                <c:pt idx="7142">
                  <c:v>3842.953</c:v>
                </c:pt>
                <c:pt idx="7143">
                  <c:v>3843.4349999999999</c:v>
                </c:pt>
                <c:pt idx="7144">
                  <c:v>3843.9169999999999</c:v>
                </c:pt>
                <c:pt idx="7145">
                  <c:v>3844.3989999999999</c:v>
                </c:pt>
                <c:pt idx="7146">
                  <c:v>3844.8809999999999</c:v>
                </c:pt>
                <c:pt idx="7147">
                  <c:v>3845.364</c:v>
                </c:pt>
                <c:pt idx="7148">
                  <c:v>3845.846</c:v>
                </c:pt>
                <c:pt idx="7149">
                  <c:v>3846.328</c:v>
                </c:pt>
                <c:pt idx="7150">
                  <c:v>3846.81</c:v>
                </c:pt>
                <c:pt idx="7151">
                  <c:v>3847.2919999999999</c:v>
                </c:pt>
                <c:pt idx="7152">
                  <c:v>3847.7739999999999</c:v>
                </c:pt>
                <c:pt idx="7153">
                  <c:v>3848.2559999999999</c:v>
                </c:pt>
                <c:pt idx="7154">
                  <c:v>3848.7379999999998</c:v>
                </c:pt>
                <c:pt idx="7155">
                  <c:v>3849.22</c:v>
                </c:pt>
                <c:pt idx="7156">
                  <c:v>3849.703</c:v>
                </c:pt>
                <c:pt idx="7157">
                  <c:v>3850.1849999999999</c:v>
                </c:pt>
                <c:pt idx="7158">
                  <c:v>3850.6669999999999</c:v>
                </c:pt>
                <c:pt idx="7159">
                  <c:v>3851.1489999999999</c:v>
                </c:pt>
                <c:pt idx="7160">
                  <c:v>3851.6309999999999</c:v>
                </c:pt>
                <c:pt idx="7161">
                  <c:v>3852.1129999999998</c:v>
                </c:pt>
                <c:pt idx="7162">
                  <c:v>3852.5949999999998</c:v>
                </c:pt>
                <c:pt idx="7163">
                  <c:v>3853.0770000000002</c:v>
                </c:pt>
                <c:pt idx="7164">
                  <c:v>3853.56</c:v>
                </c:pt>
                <c:pt idx="7165">
                  <c:v>3854.0419999999999</c:v>
                </c:pt>
                <c:pt idx="7166">
                  <c:v>3854.5239999999999</c:v>
                </c:pt>
                <c:pt idx="7167">
                  <c:v>3855.0059999999999</c:v>
                </c:pt>
                <c:pt idx="7168">
                  <c:v>3855.4879999999998</c:v>
                </c:pt>
                <c:pt idx="7169">
                  <c:v>3855.97</c:v>
                </c:pt>
                <c:pt idx="7170">
                  <c:v>3856.4520000000002</c:v>
                </c:pt>
                <c:pt idx="7171">
                  <c:v>3856.9340000000002</c:v>
                </c:pt>
                <c:pt idx="7172">
                  <c:v>3857.4169999999999</c:v>
                </c:pt>
                <c:pt idx="7173">
                  <c:v>3857.8980000000001</c:v>
                </c:pt>
                <c:pt idx="7174">
                  <c:v>3858.3809999999999</c:v>
                </c:pt>
                <c:pt idx="7175">
                  <c:v>3858.8629999999998</c:v>
                </c:pt>
                <c:pt idx="7176">
                  <c:v>3859.3449999999998</c:v>
                </c:pt>
                <c:pt idx="7177">
                  <c:v>3859.8270000000002</c:v>
                </c:pt>
                <c:pt idx="7178">
                  <c:v>3860.3090000000002</c:v>
                </c:pt>
                <c:pt idx="7179">
                  <c:v>3860.7910000000002</c:v>
                </c:pt>
                <c:pt idx="7180">
                  <c:v>3861.2730000000001</c:v>
                </c:pt>
                <c:pt idx="7181">
                  <c:v>3861.7550000000001</c:v>
                </c:pt>
                <c:pt idx="7182">
                  <c:v>3862.2379999999998</c:v>
                </c:pt>
                <c:pt idx="7183">
                  <c:v>3862.72</c:v>
                </c:pt>
                <c:pt idx="7184">
                  <c:v>3863.2020000000002</c:v>
                </c:pt>
                <c:pt idx="7185">
                  <c:v>3863.6840000000002</c:v>
                </c:pt>
                <c:pt idx="7186">
                  <c:v>3864.1660000000002</c:v>
                </c:pt>
                <c:pt idx="7187">
                  <c:v>3864.6480000000001</c:v>
                </c:pt>
                <c:pt idx="7188">
                  <c:v>3865.13</c:v>
                </c:pt>
                <c:pt idx="7189">
                  <c:v>3865.6120000000001</c:v>
                </c:pt>
                <c:pt idx="7190">
                  <c:v>3866.0940000000001</c:v>
                </c:pt>
                <c:pt idx="7191">
                  <c:v>3866.5770000000002</c:v>
                </c:pt>
                <c:pt idx="7192">
                  <c:v>3867.0590000000002</c:v>
                </c:pt>
                <c:pt idx="7193">
                  <c:v>3867.5410000000002</c:v>
                </c:pt>
                <c:pt idx="7194">
                  <c:v>3868.0230000000001</c:v>
                </c:pt>
                <c:pt idx="7195">
                  <c:v>3868.5050000000001</c:v>
                </c:pt>
                <c:pt idx="7196">
                  <c:v>3868.9870000000001</c:v>
                </c:pt>
                <c:pt idx="7197">
                  <c:v>3869.4690000000001</c:v>
                </c:pt>
                <c:pt idx="7198">
                  <c:v>3869.951</c:v>
                </c:pt>
                <c:pt idx="7199">
                  <c:v>3870.4340000000002</c:v>
                </c:pt>
                <c:pt idx="7200">
                  <c:v>3870.9160000000002</c:v>
                </c:pt>
                <c:pt idx="7201">
                  <c:v>3871.3980000000001</c:v>
                </c:pt>
                <c:pt idx="7202">
                  <c:v>3871.88</c:v>
                </c:pt>
                <c:pt idx="7203">
                  <c:v>3872.3620000000001</c:v>
                </c:pt>
                <c:pt idx="7204">
                  <c:v>3872.8440000000001</c:v>
                </c:pt>
                <c:pt idx="7205">
                  <c:v>3873.326</c:v>
                </c:pt>
                <c:pt idx="7206">
                  <c:v>3873.808</c:v>
                </c:pt>
                <c:pt idx="7207">
                  <c:v>3874.2910000000002</c:v>
                </c:pt>
                <c:pt idx="7208">
                  <c:v>3874.7730000000001</c:v>
                </c:pt>
                <c:pt idx="7209">
                  <c:v>3875.2550000000001</c:v>
                </c:pt>
                <c:pt idx="7210">
                  <c:v>3875.7370000000001</c:v>
                </c:pt>
                <c:pt idx="7211">
                  <c:v>3876.2190000000001</c:v>
                </c:pt>
                <c:pt idx="7212">
                  <c:v>3876.701</c:v>
                </c:pt>
                <c:pt idx="7213">
                  <c:v>3877.183</c:v>
                </c:pt>
                <c:pt idx="7214">
                  <c:v>3877.665</c:v>
                </c:pt>
                <c:pt idx="7215">
                  <c:v>3878.1469999999999</c:v>
                </c:pt>
                <c:pt idx="7216">
                  <c:v>3878.63</c:v>
                </c:pt>
                <c:pt idx="7217">
                  <c:v>3879.1120000000001</c:v>
                </c:pt>
                <c:pt idx="7218">
                  <c:v>3879.5940000000001</c:v>
                </c:pt>
                <c:pt idx="7219">
                  <c:v>3880.076</c:v>
                </c:pt>
                <c:pt idx="7220">
                  <c:v>3880.558</c:v>
                </c:pt>
                <c:pt idx="7221">
                  <c:v>3881.04</c:v>
                </c:pt>
                <c:pt idx="7222">
                  <c:v>3881.5219999999999</c:v>
                </c:pt>
                <c:pt idx="7223">
                  <c:v>3882.0039999999999</c:v>
                </c:pt>
                <c:pt idx="7224">
                  <c:v>3882.4870000000001</c:v>
                </c:pt>
                <c:pt idx="7225">
                  <c:v>3882.9690000000001</c:v>
                </c:pt>
                <c:pt idx="7226">
                  <c:v>3883.451</c:v>
                </c:pt>
                <c:pt idx="7227">
                  <c:v>3883.933</c:v>
                </c:pt>
                <c:pt idx="7228">
                  <c:v>3884.415</c:v>
                </c:pt>
                <c:pt idx="7229">
                  <c:v>3884.8969999999999</c:v>
                </c:pt>
                <c:pt idx="7230">
                  <c:v>3885.3789999999999</c:v>
                </c:pt>
                <c:pt idx="7231">
                  <c:v>3885.8609999999999</c:v>
                </c:pt>
                <c:pt idx="7232">
                  <c:v>3886.3440000000001</c:v>
                </c:pt>
                <c:pt idx="7233">
                  <c:v>3886.8249999999998</c:v>
                </c:pt>
                <c:pt idx="7234">
                  <c:v>3887.308</c:v>
                </c:pt>
                <c:pt idx="7235">
                  <c:v>3887.79</c:v>
                </c:pt>
                <c:pt idx="7236">
                  <c:v>3888.2719999999999</c:v>
                </c:pt>
                <c:pt idx="7237">
                  <c:v>3888.7539999999999</c:v>
                </c:pt>
                <c:pt idx="7238">
                  <c:v>3889.2359999999999</c:v>
                </c:pt>
                <c:pt idx="7239">
                  <c:v>3889.7179999999998</c:v>
                </c:pt>
                <c:pt idx="7240">
                  <c:v>3890.2</c:v>
                </c:pt>
                <c:pt idx="7241">
                  <c:v>3890.6819999999998</c:v>
                </c:pt>
                <c:pt idx="7242">
                  <c:v>3891.165</c:v>
                </c:pt>
                <c:pt idx="7243">
                  <c:v>3891.6469999999999</c:v>
                </c:pt>
                <c:pt idx="7244">
                  <c:v>3892.1289999999999</c:v>
                </c:pt>
                <c:pt idx="7245">
                  <c:v>3892.6109999999999</c:v>
                </c:pt>
                <c:pt idx="7246">
                  <c:v>3893.0929999999998</c:v>
                </c:pt>
                <c:pt idx="7247">
                  <c:v>3893.5749999999998</c:v>
                </c:pt>
                <c:pt idx="7248">
                  <c:v>3894.0569999999998</c:v>
                </c:pt>
                <c:pt idx="7249">
                  <c:v>3894.5390000000002</c:v>
                </c:pt>
                <c:pt idx="7250">
                  <c:v>3895.0210000000002</c:v>
                </c:pt>
                <c:pt idx="7251">
                  <c:v>3895.5039999999999</c:v>
                </c:pt>
                <c:pt idx="7252">
                  <c:v>3895.9859999999999</c:v>
                </c:pt>
                <c:pt idx="7253">
                  <c:v>3896.4679999999998</c:v>
                </c:pt>
                <c:pt idx="7254">
                  <c:v>3896.95</c:v>
                </c:pt>
                <c:pt idx="7255">
                  <c:v>3897.4319999999998</c:v>
                </c:pt>
                <c:pt idx="7256">
                  <c:v>3897.9140000000002</c:v>
                </c:pt>
                <c:pt idx="7257">
                  <c:v>3898.3960000000002</c:v>
                </c:pt>
                <c:pt idx="7258">
                  <c:v>3898.8780000000002</c:v>
                </c:pt>
                <c:pt idx="7259">
                  <c:v>3899.3609999999999</c:v>
                </c:pt>
                <c:pt idx="7260">
                  <c:v>3899.8429999999998</c:v>
                </c:pt>
                <c:pt idx="7261">
                  <c:v>3900.3249999999998</c:v>
                </c:pt>
                <c:pt idx="7262">
                  <c:v>3900.8069999999998</c:v>
                </c:pt>
                <c:pt idx="7263">
                  <c:v>3901.2890000000002</c:v>
                </c:pt>
                <c:pt idx="7264">
                  <c:v>3901.7710000000002</c:v>
                </c:pt>
                <c:pt idx="7265">
                  <c:v>3902.2530000000002</c:v>
                </c:pt>
                <c:pt idx="7266">
                  <c:v>3902.7350000000001</c:v>
                </c:pt>
                <c:pt idx="7267">
                  <c:v>3903.2179999999998</c:v>
                </c:pt>
                <c:pt idx="7268">
                  <c:v>3903.7</c:v>
                </c:pt>
                <c:pt idx="7269">
                  <c:v>3904.1819999999998</c:v>
                </c:pt>
                <c:pt idx="7270">
                  <c:v>3904.6640000000002</c:v>
                </c:pt>
                <c:pt idx="7271">
                  <c:v>3905.1460000000002</c:v>
                </c:pt>
                <c:pt idx="7272">
                  <c:v>3905.6280000000002</c:v>
                </c:pt>
                <c:pt idx="7273">
                  <c:v>3906.11</c:v>
                </c:pt>
                <c:pt idx="7274">
                  <c:v>3906.5920000000001</c:v>
                </c:pt>
                <c:pt idx="7275">
                  <c:v>3907.0740000000001</c:v>
                </c:pt>
                <c:pt idx="7276">
                  <c:v>3907.5569999999998</c:v>
                </c:pt>
                <c:pt idx="7277">
                  <c:v>3908.0390000000002</c:v>
                </c:pt>
                <c:pt idx="7278">
                  <c:v>3908.5210000000002</c:v>
                </c:pt>
                <c:pt idx="7279">
                  <c:v>3909.0030000000002</c:v>
                </c:pt>
                <c:pt idx="7280">
                  <c:v>3909.4850000000001</c:v>
                </c:pt>
                <c:pt idx="7281">
                  <c:v>3909.9670000000001</c:v>
                </c:pt>
                <c:pt idx="7282">
                  <c:v>3910.4490000000001</c:v>
                </c:pt>
                <c:pt idx="7283">
                  <c:v>3910.931</c:v>
                </c:pt>
                <c:pt idx="7284">
                  <c:v>3911.4140000000002</c:v>
                </c:pt>
                <c:pt idx="7285">
                  <c:v>3911.8960000000002</c:v>
                </c:pt>
                <c:pt idx="7286">
                  <c:v>3912.3780000000002</c:v>
                </c:pt>
                <c:pt idx="7287">
                  <c:v>3912.86</c:v>
                </c:pt>
                <c:pt idx="7288">
                  <c:v>3913.3420000000001</c:v>
                </c:pt>
                <c:pt idx="7289">
                  <c:v>3913.8240000000001</c:v>
                </c:pt>
                <c:pt idx="7290">
                  <c:v>3914.306</c:v>
                </c:pt>
                <c:pt idx="7291">
                  <c:v>3914.788</c:v>
                </c:pt>
                <c:pt idx="7292">
                  <c:v>3915.2710000000002</c:v>
                </c:pt>
                <c:pt idx="7293">
                  <c:v>3915.752</c:v>
                </c:pt>
                <c:pt idx="7294">
                  <c:v>3916.2350000000001</c:v>
                </c:pt>
                <c:pt idx="7295">
                  <c:v>3916.7170000000001</c:v>
                </c:pt>
                <c:pt idx="7296">
                  <c:v>3917.1990000000001</c:v>
                </c:pt>
                <c:pt idx="7297">
                  <c:v>3917.681</c:v>
                </c:pt>
                <c:pt idx="7298">
                  <c:v>3918.163</c:v>
                </c:pt>
                <c:pt idx="7299">
                  <c:v>3918.645</c:v>
                </c:pt>
                <c:pt idx="7300">
                  <c:v>3919.127</c:v>
                </c:pt>
                <c:pt idx="7301">
                  <c:v>3919.6089999999999</c:v>
                </c:pt>
                <c:pt idx="7302">
                  <c:v>3920.0920000000001</c:v>
                </c:pt>
                <c:pt idx="7303">
                  <c:v>3920.5740000000001</c:v>
                </c:pt>
                <c:pt idx="7304">
                  <c:v>3921.056</c:v>
                </c:pt>
                <c:pt idx="7305">
                  <c:v>3921.538</c:v>
                </c:pt>
                <c:pt idx="7306">
                  <c:v>3922.02</c:v>
                </c:pt>
                <c:pt idx="7307">
                  <c:v>3922.502</c:v>
                </c:pt>
                <c:pt idx="7308">
                  <c:v>3922.9839999999999</c:v>
                </c:pt>
                <c:pt idx="7309">
                  <c:v>3923.4659999999999</c:v>
                </c:pt>
                <c:pt idx="7310">
                  <c:v>3923.9479999999999</c:v>
                </c:pt>
                <c:pt idx="7311">
                  <c:v>3924.431</c:v>
                </c:pt>
                <c:pt idx="7312">
                  <c:v>3924.913</c:v>
                </c:pt>
                <c:pt idx="7313">
                  <c:v>3925.395</c:v>
                </c:pt>
                <c:pt idx="7314">
                  <c:v>3925.877</c:v>
                </c:pt>
                <c:pt idx="7315">
                  <c:v>3926.3589999999999</c:v>
                </c:pt>
                <c:pt idx="7316">
                  <c:v>3926.8409999999999</c:v>
                </c:pt>
                <c:pt idx="7317">
                  <c:v>3927.3229999999999</c:v>
                </c:pt>
                <c:pt idx="7318">
                  <c:v>3927.8049999999998</c:v>
                </c:pt>
                <c:pt idx="7319">
                  <c:v>3928.288</c:v>
                </c:pt>
                <c:pt idx="7320">
                  <c:v>3928.77</c:v>
                </c:pt>
                <c:pt idx="7321">
                  <c:v>3929.252</c:v>
                </c:pt>
                <c:pt idx="7322">
                  <c:v>3929.7339999999999</c:v>
                </c:pt>
                <c:pt idx="7323">
                  <c:v>3930.2159999999999</c:v>
                </c:pt>
                <c:pt idx="7324">
                  <c:v>3930.6979999999999</c:v>
                </c:pt>
                <c:pt idx="7325">
                  <c:v>3931.18</c:v>
                </c:pt>
                <c:pt idx="7326">
                  <c:v>3931.6619999999998</c:v>
                </c:pt>
                <c:pt idx="7327">
                  <c:v>3932.145</c:v>
                </c:pt>
                <c:pt idx="7328">
                  <c:v>3932.627</c:v>
                </c:pt>
                <c:pt idx="7329">
                  <c:v>3933.1089999999999</c:v>
                </c:pt>
                <c:pt idx="7330">
                  <c:v>3933.5909999999999</c:v>
                </c:pt>
                <c:pt idx="7331">
                  <c:v>3934.0729999999999</c:v>
                </c:pt>
                <c:pt idx="7332">
                  <c:v>3934.5549999999998</c:v>
                </c:pt>
                <c:pt idx="7333">
                  <c:v>3935.0369999999998</c:v>
                </c:pt>
                <c:pt idx="7334">
                  <c:v>3935.5189999999998</c:v>
                </c:pt>
                <c:pt idx="7335">
                  <c:v>3936.0010000000002</c:v>
                </c:pt>
                <c:pt idx="7336">
                  <c:v>3936.4839999999999</c:v>
                </c:pt>
                <c:pt idx="7337">
                  <c:v>3936.9659999999999</c:v>
                </c:pt>
                <c:pt idx="7338">
                  <c:v>3937.4479999999999</c:v>
                </c:pt>
                <c:pt idx="7339">
                  <c:v>3937.93</c:v>
                </c:pt>
                <c:pt idx="7340">
                  <c:v>3938.4119999999998</c:v>
                </c:pt>
                <c:pt idx="7341">
                  <c:v>3938.8939999999998</c:v>
                </c:pt>
                <c:pt idx="7342">
                  <c:v>3939.3760000000002</c:v>
                </c:pt>
                <c:pt idx="7343">
                  <c:v>3939.8580000000002</c:v>
                </c:pt>
                <c:pt idx="7344">
                  <c:v>3940.3409999999999</c:v>
                </c:pt>
                <c:pt idx="7345">
                  <c:v>3940.8229999999999</c:v>
                </c:pt>
                <c:pt idx="7346">
                  <c:v>3941.3049999999998</c:v>
                </c:pt>
                <c:pt idx="7347">
                  <c:v>3941.7869999999998</c:v>
                </c:pt>
                <c:pt idx="7348">
                  <c:v>3942.2689999999998</c:v>
                </c:pt>
                <c:pt idx="7349">
                  <c:v>3942.7510000000002</c:v>
                </c:pt>
                <c:pt idx="7350">
                  <c:v>3943.2330000000002</c:v>
                </c:pt>
                <c:pt idx="7351">
                  <c:v>3943.7150000000001</c:v>
                </c:pt>
                <c:pt idx="7352">
                  <c:v>3944.1979999999999</c:v>
                </c:pt>
                <c:pt idx="7353">
                  <c:v>3944.6790000000001</c:v>
                </c:pt>
                <c:pt idx="7354">
                  <c:v>3945.1619999999998</c:v>
                </c:pt>
                <c:pt idx="7355">
                  <c:v>3945.6439999999998</c:v>
                </c:pt>
                <c:pt idx="7356">
                  <c:v>3946.1260000000002</c:v>
                </c:pt>
                <c:pt idx="7357">
                  <c:v>3946.6080000000002</c:v>
                </c:pt>
                <c:pt idx="7358">
                  <c:v>3947.09</c:v>
                </c:pt>
                <c:pt idx="7359">
                  <c:v>3947.5720000000001</c:v>
                </c:pt>
                <c:pt idx="7360">
                  <c:v>3948.0540000000001</c:v>
                </c:pt>
                <c:pt idx="7361">
                  <c:v>3948.5360000000001</c:v>
                </c:pt>
                <c:pt idx="7362">
                  <c:v>3949.0189999999998</c:v>
                </c:pt>
                <c:pt idx="7363">
                  <c:v>3949.5010000000002</c:v>
                </c:pt>
                <c:pt idx="7364">
                  <c:v>3949.9830000000002</c:v>
                </c:pt>
                <c:pt idx="7365">
                  <c:v>3950.4650000000001</c:v>
                </c:pt>
                <c:pt idx="7366">
                  <c:v>3950.9470000000001</c:v>
                </c:pt>
                <c:pt idx="7367">
                  <c:v>3951.4290000000001</c:v>
                </c:pt>
                <c:pt idx="7368">
                  <c:v>3951.9110000000001</c:v>
                </c:pt>
                <c:pt idx="7369">
                  <c:v>3952.393</c:v>
                </c:pt>
                <c:pt idx="7370">
                  <c:v>3952.875</c:v>
                </c:pt>
                <c:pt idx="7371">
                  <c:v>3953.3580000000002</c:v>
                </c:pt>
                <c:pt idx="7372">
                  <c:v>3953.84</c:v>
                </c:pt>
                <c:pt idx="7373">
                  <c:v>3954.3220000000001</c:v>
                </c:pt>
                <c:pt idx="7374">
                  <c:v>3954.8040000000001</c:v>
                </c:pt>
                <c:pt idx="7375">
                  <c:v>3955.2860000000001</c:v>
                </c:pt>
                <c:pt idx="7376">
                  <c:v>3955.768</c:v>
                </c:pt>
                <c:pt idx="7377">
                  <c:v>3956.25</c:v>
                </c:pt>
                <c:pt idx="7378">
                  <c:v>3956.732</c:v>
                </c:pt>
                <c:pt idx="7379">
                  <c:v>3957.2150000000001</c:v>
                </c:pt>
                <c:pt idx="7380">
                  <c:v>3957.6970000000001</c:v>
                </c:pt>
                <c:pt idx="7381">
                  <c:v>3958.1790000000001</c:v>
                </c:pt>
                <c:pt idx="7382">
                  <c:v>3958.6610000000001</c:v>
                </c:pt>
                <c:pt idx="7383">
                  <c:v>3959.143</c:v>
                </c:pt>
                <c:pt idx="7384">
                  <c:v>3959.625</c:v>
                </c:pt>
                <c:pt idx="7385">
                  <c:v>3960.107</c:v>
                </c:pt>
                <c:pt idx="7386">
                  <c:v>3960.5889999999999</c:v>
                </c:pt>
                <c:pt idx="7387">
                  <c:v>3961.0720000000001</c:v>
                </c:pt>
                <c:pt idx="7388">
                  <c:v>3961.5540000000001</c:v>
                </c:pt>
                <c:pt idx="7389">
                  <c:v>3962.0360000000001</c:v>
                </c:pt>
                <c:pt idx="7390">
                  <c:v>3962.518</c:v>
                </c:pt>
                <c:pt idx="7391">
                  <c:v>3963</c:v>
                </c:pt>
                <c:pt idx="7392">
                  <c:v>3963.482</c:v>
                </c:pt>
                <c:pt idx="7393">
                  <c:v>3963.9639999999999</c:v>
                </c:pt>
                <c:pt idx="7394">
                  <c:v>3964.4459999999999</c:v>
                </c:pt>
                <c:pt idx="7395">
                  <c:v>3964.9279999999999</c:v>
                </c:pt>
                <c:pt idx="7396">
                  <c:v>3965.4110000000001</c:v>
                </c:pt>
                <c:pt idx="7397">
                  <c:v>3965.893</c:v>
                </c:pt>
                <c:pt idx="7398">
                  <c:v>3966.375</c:v>
                </c:pt>
                <c:pt idx="7399">
                  <c:v>3966.857</c:v>
                </c:pt>
                <c:pt idx="7400">
                  <c:v>3967.3389999999999</c:v>
                </c:pt>
                <c:pt idx="7401">
                  <c:v>3967.8209999999999</c:v>
                </c:pt>
                <c:pt idx="7402">
                  <c:v>3968.3029999999999</c:v>
                </c:pt>
                <c:pt idx="7403">
                  <c:v>3968.7849999999999</c:v>
                </c:pt>
                <c:pt idx="7404">
                  <c:v>3969.268</c:v>
                </c:pt>
                <c:pt idx="7405">
                  <c:v>3969.75</c:v>
                </c:pt>
                <c:pt idx="7406">
                  <c:v>3970.232</c:v>
                </c:pt>
                <c:pt idx="7407">
                  <c:v>3970.7139999999999</c:v>
                </c:pt>
                <c:pt idx="7408">
                  <c:v>3971.1959999999999</c:v>
                </c:pt>
                <c:pt idx="7409">
                  <c:v>3971.6779999999999</c:v>
                </c:pt>
                <c:pt idx="7410">
                  <c:v>3972.16</c:v>
                </c:pt>
                <c:pt idx="7411">
                  <c:v>3972.6419999999998</c:v>
                </c:pt>
                <c:pt idx="7412">
                  <c:v>3973.125</c:v>
                </c:pt>
                <c:pt idx="7413">
                  <c:v>3973.6060000000002</c:v>
                </c:pt>
                <c:pt idx="7414">
                  <c:v>3974.0889999999999</c:v>
                </c:pt>
                <c:pt idx="7415">
                  <c:v>3974.5709999999999</c:v>
                </c:pt>
                <c:pt idx="7416">
                  <c:v>3975.0529999999999</c:v>
                </c:pt>
                <c:pt idx="7417">
                  <c:v>3975.5349999999999</c:v>
                </c:pt>
                <c:pt idx="7418">
                  <c:v>3976.0169999999998</c:v>
                </c:pt>
                <c:pt idx="7419">
                  <c:v>3976.4989999999998</c:v>
                </c:pt>
                <c:pt idx="7420">
                  <c:v>3976.9810000000002</c:v>
                </c:pt>
                <c:pt idx="7421">
                  <c:v>3977.4630000000002</c:v>
                </c:pt>
                <c:pt idx="7422">
                  <c:v>3977.9459999999999</c:v>
                </c:pt>
                <c:pt idx="7423">
                  <c:v>3978.4279999999999</c:v>
                </c:pt>
                <c:pt idx="7424">
                  <c:v>3978.91</c:v>
                </c:pt>
                <c:pt idx="7425">
                  <c:v>3979.3919999999998</c:v>
                </c:pt>
                <c:pt idx="7426">
                  <c:v>3979.8739999999998</c:v>
                </c:pt>
                <c:pt idx="7427">
                  <c:v>3980.3560000000002</c:v>
                </c:pt>
                <c:pt idx="7428">
                  <c:v>3980.8380000000002</c:v>
                </c:pt>
                <c:pt idx="7429">
                  <c:v>3981.32</c:v>
                </c:pt>
                <c:pt idx="7430">
                  <c:v>3981.8020000000001</c:v>
                </c:pt>
                <c:pt idx="7431">
                  <c:v>3982.2849999999999</c:v>
                </c:pt>
                <c:pt idx="7432">
                  <c:v>3982.7669999999998</c:v>
                </c:pt>
                <c:pt idx="7433">
                  <c:v>3983.2489999999998</c:v>
                </c:pt>
                <c:pt idx="7434">
                  <c:v>3983.7310000000002</c:v>
                </c:pt>
                <c:pt idx="7435">
                  <c:v>3984.2130000000002</c:v>
                </c:pt>
                <c:pt idx="7436">
                  <c:v>3984.6950000000002</c:v>
                </c:pt>
                <c:pt idx="7437">
                  <c:v>3985.1770000000001</c:v>
                </c:pt>
                <c:pt idx="7438">
                  <c:v>3985.6590000000001</c:v>
                </c:pt>
                <c:pt idx="7439">
                  <c:v>3986.1419999999998</c:v>
                </c:pt>
                <c:pt idx="7440">
                  <c:v>3986.6239999999998</c:v>
                </c:pt>
                <c:pt idx="7441">
                  <c:v>3987.1060000000002</c:v>
                </c:pt>
                <c:pt idx="7442">
                  <c:v>3987.5880000000002</c:v>
                </c:pt>
                <c:pt idx="7443">
                  <c:v>3988.07</c:v>
                </c:pt>
                <c:pt idx="7444">
                  <c:v>3988.5520000000001</c:v>
                </c:pt>
                <c:pt idx="7445">
                  <c:v>3989.0340000000001</c:v>
                </c:pt>
                <c:pt idx="7446">
                  <c:v>3989.5160000000001</c:v>
                </c:pt>
                <c:pt idx="7447">
                  <c:v>3989.9989999999998</c:v>
                </c:pt>
                <c:pt idx="7448">
                  <c:v>3990.4810000000002</c:v>
                </c:pt>
                <c:pt idx="7449">
                  <c:v>3990.9630000000002</c:v>
                </c:pt>
                <c:pt idx="7450">
                  <c:v>3991.4450000000002</c:v>
                </c:pt>
                <c:pt idx="7451">
                  <c:v>3991.9270000000001</c:v>
                </c:pt>
                <c:pt idx="7452">
                  <c:v>3992.4090000000001</c:v>
                </c:pt>
                <c:pt idx="7453">
                  <c:v>3992.8910000000001</c:v>
                </c:pt>
                <c:pt idx="7454">
                  <c:v>3993.373</c:v>
                </c:pt>
                <c:pt idx="7455">
                  <c:v>3993.855</c:v>
                </c:pt>
                <c:pt idx="7456">
                  <c:v>3994.3380000000002</c:v>
                </c:pt>
                <c:pt idx="7457">
                  <c:v>3994.82</c:v>
                </c:pt>
                <c:pt idx="7458">
                  <c:v>3995.3020000000001</c:v>
                </c:pt>
                <c:pt idx="7459">
                  <c:v>3995.7840000000001</c:v>
                </c:pt>
                <c:pt idx="7460">
                  <c:v>3996.2660000000001</c:v>
                </c:pt>
                <c:pt idx="7461">
                  <c:v>3996.748</c:v>
                </c:pt>
                <c:pt idx="7462">
                  <c:v>3997.23</c:v>
                </c:pt>
                <c:pt idx="7463">
                  <c:v>3997.712</c:v>
                </c:pt>
                <c:pt idx="7464">
                  <c:v>3998.1950000000002</c:v>
                </c:pt>
                <c:pt idx="7465">
                  <c:v>3998.6770000000001</c:v>
                </c:pt>
                <c:pt idx="7466">
                  <c:v>3999.1590000000001</c:v>
                </c:pt>
                <c:pt idx="7467">
                  <c:v>3999.6410000000001</c:v>
                </c:pt>
                <c:pt idx="7468">
                  <c:v>4000.123</c:v>
                </c:pt>
              </c:numCache>
            </c:numRef>
          </c:xVal>
          <c:yVal>
            <c:numRef>
              <c:f>'URC 2025 Data'!$D$2:$D$7470</c:f>
              <c:numCache>
                <c:formatCode>General</c:formatCode>
                <c:ptCount val="7469"/>
                <c:pt idx="0">
                  <c:v>1.2332524254152579</c:v>
                </c:pt>
                <c:pt idx="1">
                  <c:v>1.2332830085472013</c:v>
                </c:pt>
                <c:pt idx="2">
                  <c:v>1.2477357915499134</c:v>
                </c:pt>
                <c:pt idx="3">
                  <c:v>1.2631885334464192</c:v>
                </c:pt>
                <c:pt idx="4">
                  <c:v>1.2782530667876055</c:v>
                </c:pt>
                <c:pt idx="5">
                  <c:v>1.2919183959270699</c:v>
                </c:pt>
                <c:pt idx="6">
                  <c:v>1.303067172315193</c:v>
                </c:pt>
                <c:pt idx="7">
                  <c:v>1.3107829180294701</c:v>
                </c:pt>
                <c:pt idx="8">
                  <c:v>1.3145550559770047</c:v>
                </c:pt>
                <c:pt idx="9">
                  <c:v>1.3144204928401206</c:v>
                </c:pt>
                <c:pt idx="10">
                  <c:v>1.3110795383047524</c:v>
                </c:pt>
                <c:pt idx="11">
                  <c:v>1.3057097808458502</c:v>
                </c:pt>
                <c:pt idx="12">
                  <c:v>1.2995298089743255</c:v>
                </c:pt>
                <c:pt idx="13">
                  <c:v>1.2932866477869802</c:v>
                </c:pt>
                <c:pt idx="14">
                  <c:v>1.287023763783341</c:v>
                </c:pt>
                <c:pt idx="15">
                  <c:v>1.2802018239352648</c:v>
                </c:pt>
                <c:pt idx="16">
                  <c:v>1.2721762666963421</c:v>
                </c:pt>
                <c:pt idx="17">
                  <c:v>1.2627063602320208</c:v>
                </c:pt>
                <c:pt idx="18">
                  <c:v>1.2524539892440445</c:v>
                </c:pt>
                <c:pt idx="19">
                  <c:v>1.2430938587389324</c:v>
                </c:pt>
                <c:pt idx="20">
                  <c:v>1.237029620720647</c:v>
                </c:pt>
                <c:pt idx="21">
                  <c:v>1.2366992885226451</c:v>
                </c:pt>
                <c:pt idx="22">
                  <c:v>1.2437509971129592</c:v>
                </c:pt>
                <c:pt idx="23">
                  <c:v>1.2583145876789346</c:v>
                </c:pt>
                <c:pt idx="24">
                  <c:v>1.2787300196816946</c:v>
                </c:pt>
                <c:pt idx="25">
                  <c:v>1.301757263539195</c:v>
                </c:pt>
                <c:pt idx="26">
                  <c:v>1.3234266333152245</c:v>
                </c:pt>
                <c:pt idx="27">
                  <c:v>1.3400816359983903</c:v>
                </c:pt>
                <c:pt idx="28">
                  <c:v>1.3493206037136498</c:v>
                </c:pt>
                <c:pt idx="29">
                  <c:v>1.3504287607328604</c:v>
                </c:pt>
                <c:pt idx="30">
                  <c:v>1.3443361220531471</c:v>
                </c:pt>
                <c:pt idx="31">
                  <c:v>1.3332189296925461</c:v>
                </c:pt>
                <c:pt idx="32">
                  <c:v>1.3199920093757571</c:v>
                </c:pt>
                <c:pt idx="33">
                  <c:v>1.3076899481922657</c:v>
                </c:pt>
                <c:pt idx="34">
                  <c:v>1.2988478436015178</c:v>
                </c:pt>
                <c:pt idx="35">
                  <c:v>1.294905007630728</c:v>
                </c:pt>
                <c:pt idx="36">
                  <c:v>1.2959619527706767</c:v>
                </c:pt>
                <c:pt idx="37">
                  <c:v>1.3009200711210387</c:v>
                </c:pt>
                <c:pt idx="38">
                  <c:v>1.3080425689640294</c:v>
                </c:pt>
                <c:pt idx="39">
                  <c:v>1.3155472170549087</c:v>
                </c:pt>
                <c:pt idx="40">
                  <c:v>1.3220973061078529</c:v>
                </c:pt>
                <c:pt idx="41">
                  <c:v>1.3270289812244405</c:v>
                </c:pt>
                <c:pt idx="42">
                  <c:v>1.3303702406315241</c:v>
                </c:pt>
                <c:pt idx="43">
                  <c:v>1.3326533989924152</c:v>
                </c:pt>
                <c:pt idx="44">
                  <c:v>1.3345944129534777</c:v>
                </c:pt>
                <c:pt idx="45">
                  <c:v>1.3367859677678648</c:v>
                </c:pt>
                <c:pt idx="46">
                  <c:v>1.3394972635365581</c:v>
                </c:pt>
                <c:pt idx="47">
                  <c:v>1.3426332318923624</c:v>
                </c:pt>
                <c:pt idx="48">
                  <c:v>1.3458235467605353</c:v>
                </c:pt>
                <c:pt idx="49">
                  <c:v>1.3485768858045704</c:v>
                </c:pt>
                <c:pt idx="50">
                  <c:v>1.3504477207872156</c:v>
                </c:pt>
                <c:pt idx="51">
                  <c:v>1.3511616611564286</c:v>
                </c:pt>
                <c:pt idx="52">
                  <c:v>1.3506387067065082</c:v>
                </c:pt>
                <c:pt idx="53">
                  <c:v>1.3489510544270618</c:v>
                </c:pt>
                <c:pt idx="54">
                  <c:v>1.346243875600075</c:v>
                </c:pt>
                <c:pt idx="55">
                  <c:v>1.342696813061004</c:v>
                </c:pt>
                <c:pt idx="56">
                  <c:v>1.3385293244372234</c:v>
                </c:pt>
                <c:pt idx="57">
                  <c:v>1.3340248367507519</c:v>
                </c:pt>
                <c:pt idx="58">
                  <c:v>1.3295671950207555</c:v>
                </c:pt>
                <c:pt idx="59">
                  <c:v>1.3255785726764047</c:v>
                </c:pt>
                <c:pt idx="60">
                  <c:v>1.3224001694559546</c:v>
                </c:pt>
                <c:pt idx="61">
                  <c:v>1.3201754484725376</c:v>
                </c:pt>
                <c:pt idx="62">
                  <c:v>1.3187678866576626</c:v>
                </c:pt>
                <c:pt idx="63">
                  <c:v>1.3177894460104218</c:v>
                </c:pt>
                <c:pt idx="64">
                  <c:v>1.316715824215543</c:v>
                </c:pt>
                <c:pt idx="65">
                  <c:v>1.315029791135427</c:v>
                </c:pt>
                <c:pt idx="66">
                  <c:v>1.3124140490487775</c:v>
                </c:pt>
                <c:pt idx="67">
                  <c:v>1.3088313281905708</c:v>
                </c:pt>
                <c:pt idx="68">
                  <c:v>1.3045124322326191</c:v>
                </c:pt>
                <c:pt idx="69">
                  <c:v>1.2999565474420263</c:v>
                </c:pt>
                <c:pt idx="70">
                  <c:v>1.2956797184844495</c:v>
                </c:pt>
                <c:pt idx="71">
                  <c:v>1.2921048933629884</c:v>
                </c:pt>
                <c:pt idx="72">
                  <c:v>1.289506752768697</c:v>
                </c:pt>
                <c:pt idx="73">
                  <c:v>1.2879692551909672</c:v>
                </c:pt>
                <c:pt idx="74">
                  <c:v>1.2874350350844042</c:v>
                </c:pt>
                <c:pt idx="75">
                  <c:v>1.2877516772510578</c:v>
                </c:pt>
                <c:pt idx="76">
                  <c:v>1.2887272793747238</c:v>
                </c:pt>
                <c:pt idx="77">
                  <c:v>1.290182990581795</c:v>
                </c:pt>
                <c:pt idx="78">
                  <c:v>1.2919565896374743</c:v>
                </c:pt>
                <c:pt idx="79">
                  <c:v>1.2939039624122799</c:v>
                </c:pt>
                <c:pt idx="80">
                  <c:v>1.2958755875387471</c:v>
                </c:pt>
                <c:pt idx="81">
                  <c:v>1.2976968590774844</c:v>
                </c:pt>
                <c:pt idx="82">
                  <c:v>1.2991801107076597</c:v>
                </c:pt>
                <c:pt idx="83">
                  <c:v>1.3001473630323688</c:v>
                </c:pt>
                <c:pt idx="84">
                  <c:v>1.3004705192944153</c:v>
                </c:pt>
                <c:pt idx="85">
                  <c:v>1.3000990090735884</c:v>
                </c:pt>
                <c:pt idx="86">
                  <c:v>1.2990940948103742</c:v>
                </c:pt>
                <c:pt idx="87">
                  <c:v>1.2976223259797099</c:v>
                </c:pt>
                <c:pt idx="88">
                  <c:v>1.2959403285396496</c:v>
                </c:pt>
                <c:pt idx="89">
                  <c:v>1.2943535940054245</c:v>
                </c:pt>
                <c:pt idx="90">
                  <c:v>1.2931617705243599</c:v>
                </c:pt>
                <c:pt idx="91">
                  <c:v>1.292597142424649</c:v>
                </c:pt>
                <c:pt idx="92">
                  <c:v>1.2927627366226426</c:v>
                </c:pt>
                <c:pt idx="93">
                  <c:v>1.293623629715468</c:v>
                </c:pt>
                <c:pt idx="94">
                  <c:v>1.295026259211975</c:v>
                </c:pt>
                <c:pt idx="95">
                  <c:v>1.2967642030799342</c:v>
                </c:pt>
                <c:pt idx="96">
                  <c:v>1.2986531610264327</c:v>
                </c:pt>
                <c:pt idx="97">
                  <c:v>1.3005796856257665</c:v>
                </c:pt>
                <c:pt idx="98">
                  <c:v>1.3025385565008625</c:v>
                </c:pt>
                <c:pt idx="99">
                  <c:v>1.3046076495391121</c:v>
                </c:pt>
                <c:pt idx="100">
                  <c:v>1.3068975885934875</c:v>
                </c:pt>
                <c:pt idx="101">
                  <c:v>1.3094748785516832</c:v>
                </c:pt>
                <c:pt idx="102">
                  <c:v>1.3123112262816072</c:v>
                </c:pt>
                <c:pt idx="103">
                  <c:v>1.3152573288240397</c:v>
                </c:pt>
                <c:pt idx="104">
                  <c:v>1.3180715509739291</c:v>
                </c:pt>
                <c:pt idx="105">
                  <c:v>1.3204697654358277</c:v>
                </c:pt>
                <c:pt idx="106">
                  <c:v>1.3222053091056609</c:v>
                </c:pt>
                <c:pt idx="107">
                  <c:v>1.3231406631971985</c:v>
                </c:pt>
                <c:pt idx="108">
                  <c:v>1.3232705183535818</c:v>
                </c:pt>
                <c:pt idx="109">
                  <c:v>1.3227055143144233</c:v>
                </c:pt>
                <c:pt idx="110">
                  <c:v>1.321618589419234</c:v>
                </c:pt>
                <c:pt idx="111">
                  <c:v>1.3201870714508166</c:v>
                </c:pt>
                <c:pt idx="112">
                  <c:v>1.3185517590558007</c:v>
                </c:pt>
                <c:pt idx="113">
                  <c:v>1.3168020215143046</c:v>
                </c:pt>
                <c:pt idx="114">
                  <c:v>1.3150019438879246</c:v>
                </c:pt>
                <c:pt idx="115">
                  <c:v>1.3132074070749182</c:v>
                </c:pt>
                <c:pt idx="116">
                  <c:v>1.3114967700399012</c:v>
                </c:pt>
                <c:pt idx="117">
                  <c:v>1.3099637754213134</c:v>
                </c:pt>
                <c:pt idx="118">
                  <c:v>1.3087161100363351</c:v>
                </c:pt>
                <c:pt idx="119">
                  <c:v>1.3078444071721398</c:v>
                </c:pt>
                <c:pt idx="120">
                  <c:v>1.3074019532937116</c:v>
                </c:pt>
                <c:pt idx="121">
                  <c:v>1.3073712043050392</c:v>
                </c:pt>
                <c:pt idx="122">
                  <c:v>1.3076615357197587</c:v>
                </c:pt>
                <c:pt idx="123">
                  <c:v>1.3081058070190759</c:v>
                </c:pt>
                <c:pt idx="124">
                  <c:v>1.3084885859115567</c:v>
                </c:pt>
                <c:pt idx="125">
                  <c:v>1.3085903387419893</c:v>
                </c:pt>
                <c:pt idx="126">
                  <c:v>1.3082282532116585</c:v>
                </c:pt>
                <c:pt idx="127">
                  <c:v>1.3073047586573019</c:v>
                </c:pt>
                <c:pt idx="128">
                  <c:v>1.3058368579965731</c:v>
                </c:pt>
                <c:pt idx="129">
                  <c:v>1.3039471727135465</c:v>
                </c:pt>
                <c:pt idx="130">
                  <c:v>1.3018546629535679</c:v>
                </c:pt>
                <c:pt idx="131">
                  <c:v>1.2998179848063698</c:v>
                </c:pt>
                <c:pt idx="132">
                  <c:v>1.2980915446342778</c:v>
                </c:pt>
                <c:pt idx="133">
                  <c:v>1.2968547729183091</c:v>
                </c:pt>
                <c:pt idx="134">
                  <c:v>1.2962065471859938</c:v>
                </c:pt>
                <c:pt idx="135">
                  <c:v>1.2961587819034621</c:v>
                </c:pt>
                <c:pt idx="136">
                  <c:v>1.2966711944976843</c:v>
                </c:pt>
                <c:pt idx="137">
                  <c:v>1.2976595917893039</c:v>
                </c:pt>
                <c:pt idx="138">
                  <c:v>1.2990171263011632</c:v>
                </c:pt>
                <c:pt idx="139">
                  <c:v>1.300613835045519</c:v>
                </c:pt>
                <c:pt idx="140">
                  <c:v>1.3022985280475416</c:v>
                </c:pt>
                <c:pt idx="141">
                  <c:v>1.3039030362779838</c:v>
                </c:pt>
                <c:pt idx="142">
                  <c:v>1.3052674211362201</c:v>
                </c:pt>
                <c:pt idx="143">
                  <c:v>1.3062741503553408</c:v>
                </c:pt>
                <c:pt idx="144">
                  <c:v>1.3068873009134068</c:v>
                </c:pt>
                <c:pt idx="145">
                  <c:v>1.3071701880500119</c:v>
                </c:pt>
                <c:pt idx="146">
                  <c:v>1.3072925123254309</c:v>
                </c:pt>
                <c:pt idx="147">
                  <c:v>1.3074905577039098</c:v>
                </c:pt>
                <c:pt idx="148">
                  <c:v>1.307999543442937</c:v>
                </c:pt>
                <c:pt idx="149">
                  <c:v>1.3089930227974307</c:v>
                </c:pt>
                <c:pt idx="150">
                  <c:v>1.3105320148420705</c:v>
                </c:pt>
                <c:pt idx="151">
                  <c:v>1.3125530414055242</c:v>
                </c:pt>
                <c:pt idx="152">
                  <c:v>1.3148987061085031</c:v>
                </c:pt>
                <c:pt idx="153">
                  <c:v>1.317366644893819</c:v>
                </c:pt>
                <c:pt idx="154">
                  <c:v>1.3197799566956256</c:v>
                </c:pt>
                <c:pt idx="155">
                  <c:v>1.3220282224675053</c:v>
                </c:pt>
                <c:pt idx="156">
                  <c:v>1.3241017514786257</c:v>
                </c:pt>
                <c:pt idx="157">
                  <c:v>1.3260698122454415</c:v>
                </c:pt>
                <c:pt idx="158">
                  <c:v>1.328050795893295</c:v>
                </c:pt>
                <c:pt idx="159">
                  <c:v>1.3301581015322903</c:v>
                </c:pt>
                <c:pt idx="160">
                  <c:v>1.3324633585868906</c:v>
                </c:pt>
                <c:pt idx="161">
                  <c:v>1.3349662718745412</c:v>
                </c:pt>
                <c:pt idx="162">
                  <c:v>1.3375984408563948</c:v>
                </c:pt>
                <c:pt idx="163">
                  <c:v>1.3402475869073636</c:v>
                </c:pt>
                <c:pt idx="164">
                  <c:v>1.342793545859537</c:v>
                </c:pt>
                <c:pt idx="165">
                  <c:v>1.345147152605775</c:v>
                </c:pt>
                <c:pt idx="166">
                  <c:v>1.3472850534603258</c:v>
                </c:pt>
                <c:pt idx="167">
                  <c:v>1.3492568450618787</c:v>
                </c:pt>
                <c:pt idx="168">
                  <c:v>1.3511804994998475</c:v>
                </c:pt>
                <c:pt idx="169">
                  <c:v>1.3532052287376011</c:v>
                </c:pt>
                <c:pt idx="170">
                  <c:v>1.3554833414039893</c:v>
                </c:pt>
                <c:pt idx="171">
                  <c:v>1.3581321887471587</c:v>
                </c:pt>
                <c:pt idx="172">
                  <c:v>1.3612118827794477</c:v>
                </c:pt>
                <c:pt idx="173">
                  <c:v>1.3647355137701134</c:v>
                </c:pt>
                <c:pt idx="174">
                  <c:v>1.368686499938581</c:v>
                </c:pt>
                <c:pt idx="175">
                  <c:v>1.3730545496331903</c:v>
                </c:pt>
                <c:pt idx="176">
                  <c:v>1.3778583491514562</c:v>
                </c:pt>
                <c:pt idx="177">
                  <c:v>1.3831324748055194</c:v>
                </c:pt>
                <c:pt idx="178">
                  <c:v>1.3889010926854648</c:v>
                </c:pt>
                <c:pt idx="179">
                  <c:v>1.395118105564811</c:v>
                </c:pt>
                <c:pt idx="180">
                  <c:v>1.4016147573201798</c:v>
                </c:pt>
                <c:pt idx="181">
                  <c:v>1.4080774645753309</c:v>
                </c:pt>
                <c:pt idx="182">
                  <c:v>1.4140698441532797</c:v>
                </c:pt>
                <c:pt idx="183">
                  <c:v>1.4191030141404106</c:v>
                </c:pt>
                <c:pt idx="184">
                  <c:v>1.4227316193290964</c:v>
                </c:pt>
                <c:pt idx="185">
                  <c:v>1.4246448504949716</c:v>
                </c:pt>
                <c:pt idx="186">
                  <c:v>1.4247332771520722</c:v>
                </c:pt>
                <c:pt idx="187">
                  <c:v>1.4230912876951392</c:v>
                </c:pt>
                <c:pt idx="188">
                  <c:v>1.4199527784877299</c:v>
                </c:pt>
                <c:pt idx="189">
                  <c:v>1.4155996263093533</c:v>
                </c:pt>
                <c:pt idx="190">
                  <c:v>1.4102686106346347</c:v>
                </c:pt>
                <c:pt idx="191">
                  <c:v>1.4041187955075167</c:v>
                </c:pt>
                <c:pt idx="192">
                  <c:v>1.3972523815810425</c:v>
                </c:pt>
                <c:pt idx="193">
                  <c:v>1.3897717463420063</c:v>
                </c:pt>
                <c:pt idx="194">
                  <c:v>1.3818493860069161</c:v>
                </c:pt>
                <c:pt idx="195">
                  <c:v>1.3737433793831215</c:v>
                </c:pt>
                <c:pt idx="196">
                  <c:v>1.365803366375169</c:v>
                </c:pt>
                <c:pt idx="197">
                  <c:v>1.3583430385282564</c:v>
                </c:pt>
                <c:pt idx="198">
                  <c:v>1.3516244019767507</c:v>
                </c:pt>
                <c:pt idx="199">
                  <c:v>1.3457962644708461</c:v>
                </c:pt>
                <c:pt idx="200">
                  <c:v>1.3409012868958874</c:v>
                </c:pt>
                <c:pt idx="201">
                  <c:v>1.3368916396165669</c:v>
                </c:pt>
                <c:pt idx="202">
                  <c:v>1.3336829619619934</c:v>
                </c:pt>
                <c:pt idx="203">
                  <c:v>1.3311775815356901</c:v>
                </c:pt>
                <c:pt idx="204">
                  <c:v>1.3292830837386327</c:v>
                </c:pt>
                <c:pt idx="205">
                  <c:v>1.3279142854980999</c:v>
                </c:pt>
                <c:pt idx="206">
                  <c:v>1.3269892013919431</c:v>
                </c:pt>
                <c:pt idx="207">
                  <c:v>1.3264425656735335</c:v>
                </c:pt>
                <c:pt idx="208">
                  <c:v>1.3262410158509366</c:v>
                </c:pt>
                <c:pt idx="209">
                  <c:v>1.3263980242261919</c:v>
                </c:pt>
                <c:pt idx="210">
                  <c:v>1.3269808199029889</c:v>
                </c:pt>
                <c:pt idx="211">
                  <c:v>1.3280895551435739</c:v>
                </c:pt>
                <c:pt idx="212">
                  <c:v>1.3298197660678355</c:v>
                </c:pt>
                <c:pt idx="213">
                  <c:v>1.3322094068622692</c:v>
                </c:pt>
                <c:pt idx="214">
                  <c:v>1.3352160043702308</c:v>
                </c:pt>
                <c:pt idx="215">
                  <c:v>1.3387084722327143</c:v>
                </c:pt>
                <c:pt idx="216">
                  <c:v>1.3424993196801309</c:v>
                </c:pt>
                <c:pt idx="217">
                  <c:v>1.3463900029365934</c:v>
                </c:pt>
                <c:pt idx="218">
                  <c:v>1.3502173615914663</c:v>
                </c:pt>
                <c:pt idx="219">
                  <c:v>1.3538736254884274</c:v>
                </c:pt>
                <c:pt idx="220">
                  <c:v>1.3572959953379202</c:v>
                </c:pt>
                <c:pt idx="221">
                  <c:v>1.3604276738780294</c:v>
                </c:pt>
                <c:pt idx="222">
                  <c:v>1.3631816345715033</c:v>
                </c:pt>
                <c:pt idx="223">
                  <c:v>1.3654225638466093</c:v>
                </c:pt>
                <c:pt idx="224">
                  <c:v>1.3669922358276307</c:v>
                </c:pt>
                <c:pt idx="225">
                  <c:v>1.3677574930009959</c:v>
                </c:pt>
                <c:pt idx="226">
                  <c:v>1.3676831621102314</c:v>
                </c:pt>
                <c:pt idx="227">
                  <c:v>1.3668700746150397</c:v>
                </c:pt>
                <c:pt idx="228">
                  <c:v>1.3655514676939067</c:v>
                </c:pt>
                <c:pt idx="229">
                  <c:v>1.3640463363964324</c:v>
                </c:pt>
                <c:pt idx="230">
                  <c:v>1.3626867708690318</c:v>
                </c:pt>
                <c:pt idx="231">
                  <c:v>1.3617609151174104</c:v>
                </c:pt>
                <c:pt idx="232">
                  <c:v>1.3614913274641693</c:v>
                </c:pt>
                <c:pt idx="233">
                  <c:v>1.3620449423843819</c:v>
                </c:pt>
                <c:pt idx="234">
                  <c:v>1.363574670198815</c:v>
                </c:pt>
                <c:pt idx="235">
                  <c:v>1.3662588131603912</c:v>
                </c:pt>
                <c:pt idx="236">
                  <c:v>1.3703218255422662</c:v>
                </c:pt>
                <c:pt idx="237">
                  <c:v>1.3760279018186217</c:v>
                </c:pt>
                <c:pt idx="238">
                  <c:v>1.3836492538454646</c:v>
                </c:pt>
                <c:pt idx="239">
                  <c:v>1.3934183676477419</c:v>
                </c:pt>
                <c:pt idx="240">
                  <c:v>1.4054750673735004</c:v>
                </c:pt>
                <c:pt idx="241">
                  <c:v>1.419816335687992</c:v>
                </c:pt>
                <c:pt idx="242">
                  <c:v>1.4362568720208098</c:v>
                </c:pt>
                <c:pt idx="243">
                  <c:v>1.4544114545775482</c:v>
                </c:pt>
                <c:pt idx="244">
                  <c:v>1.4736937329806228</c:v>
                </c:pt>
                <c:pt idx="245">
                  <c:v>1.4933452271373671</c:v>
                </c:pt>
                <c:pt idx="246">
                  <c:v>1.5124829079430007</c:v>
                </c:pt>
                <c:pt idx="247">
                  <c:v>1.5301859298004026</c:v>
                </c:pt>
                <c:pt idx="248">
                  <c:v>1.5456047013434371</c:v>
                </c:pt>
                <c:pt idx="249">
                  <c:v>1.5580867475957936</c:v>
                </c:pt>
                <c:pt idx="250">
                  <c:v>1.5672856297527216</c:v>
                </c:pt>
                <c:pt idx="251">
                  <c:v>1.5731924743735333</c:v>
                </c:pt>
                <c:pt idx="252">
                  <c:v>1.5760520878351456</c:v>
                </c:pt>
                <c:pt idx="253">
                  <c:v>1.5761771444878665</c:v>
                </c:pt>
                <c:pt idx="254">
                  <c:v>1.5737293407905575</c:v>
                </c:pt>
                <c:pt idx="255">
                  <c:v>1.5685714253455174</c:v>
                </c:pt>
                <c:pt idx="256">
                  <c:v>1.5602621000957952</c:v>
                </c:pt>
                <c:pt idx="257">
                  <c:v>1.548209836423688</c:v>
                </c:pt>
                <c:pt idx="258">
                  <c:v>1.5319481457646644</c:v>
                </c:pt>
                <c:pt idx="259">
                  <c:v>1.5114092049214052</c:v>
                </c:pt>
                <c:pt idx="260">
                  <c:v>1.4870895966906552</c:v>
                </c:pt>
                <c:pt idx="261">
                  <c:v>1.4599934720607959</c:v>
                </c:pt>
                <c:pt idx="262">
                  <c:v>1.4314786251939255</c:v>
                </c:pt>
                <c:pt idx="263">
                  <c:v>1.4029994394964767</c:v>
                </c:pt>
                <c:pt idx="264">
                  <c:v>1.3758756889425223</c:v>
                </c:pt>
                <c:pt idx="265">
                  <c:v>1.3511308107723607</c:v>
                </c:pt>
                <c:pt idx="266">
                  <c:v>1.3294115234070736</c:v>
                </c:pt>
                <c:pt idx="267">
                  <c:v>1.3109731993661762</c:v>
                </c:pt>
                <c:pt idx="268">
                  <c:v>1.2957223120241528</c:v>
                </c:pt>
                <c:pt idx="269">
                  <c:v>1.2833086869113071</c:v>
                </c:pt>
                <c:pt idx="270">
                  <c:v>1.2732424793511026</c:v>
                </c:pt>
                <c:pt idx="271">
                  <c:v>1.2650164514596898</c:v>
                </c:pt>
                <c:pt idx="272">
                  <c:v>1.2582045367245565</c:v>
                </c:pt>
                <c:pt idx="273">
                  <c:v>1.2525073253769361</c:v>
                </c:pt>
                <c:pt idx="274">
                  <c:v>1.247755478041348</c:v>
                </c:pt>
                <c:pt idx="275">
                  <c:v>1.243871057600588</c:v>
                </c:pt>
                <c:pt idx="276">
                  <c:v>1.2408133278160323</c:v>
                </c:pt>
                <c:pt idx="277">
                  <c:v>1.2385374729758363</c:v>
                </c:pt>
                <c:pt idx="278">
                  <c:v>1.2369830795164605</c:v>
                </c:pt>
                <c:pt idx="279">
                  <c:v>1.2360867953379382</c:v>
                </c:pt>
                <c:pt idx="280">
                  <c:v>1.2358134164779648</c:v>
                </c:pt>
                <c:pt idx="281">
                  <c:v>1.2361737522898832</c:v>
                </c:pt>
                <c:pt idx="282">
                  <c:v>1.2372285045744937</c:v>
                </c:pt>
                <c:pt idx="283">
                  <c:v>1.2390522187191184</c:v>
                </c:pt>
                <c:pt idx="284">
                  <c:v>1.2416836413267227</c:v>
                </c:pt>
                <c:pt idx="285">
                  <c:v>1.2450706783583181</c:v>
                </c:pt>
                <c:pt idx="286">
                  <c:v>1.2490341491901757</c:v>
                </c:pt>
                <c:pt idx="287">
                  <c:v>1.2532595152510311</c:v>
                </c:pt>
                <c:pt idx="288">
                  <c:v>1.2573221223832571</c:v>
                </c:pt>
                <c:pt idx="289">
                  <c:v>1.2607383567681303</c:v>
                </c:pt>
                <c:pt idx="290">
                  <c:v>1.2630444769116846</c:v>
                </c:pt>
                <c:pt idx="291">
                  <c:v>1.2638770533868773</c:v>
                </c:pt>
                <c:pt idx="292">
                  <c:v>1.2630484540172795</c:v>
                </c:pt>
                <c:pt idx="293">
                  <c:v>1.2605890972912601</c:v>
                </c:pt>
                <c:pt idx="294">
                  <c:v>1.2567565280194135</c:v>
                </c:pt>
                <c:pt idx="295">
                  <c:v>1.2520023511666625</c:v>
                </c:pt>
                <c:pt idx="296">
                  <c:v>1.2469059105957008</c:v>
                </c:pt>
                <c:pt idx="297">
                  <c:v>1.242080267512111</c:v>
                </c:pt>
                <c:pt idx="298">
                  <c:v>1.2380744428740802</c:v>
                </c:pt>
                <c:pt idx="299">
                  <c:v>1.2352864448877452</c:v>
                </c:pt>
                <c:pt idx="300">
                  <c:v>1.2339136764723322</c:v>
                </c:pt>
                <c:pt idx="301">
                  <c:v>1.2339681390186195</c:v>
                </c:pt>
                <c:pt idx="302">
                  <c:v>1.235342917848405</c:v>
                </c:pt>
                <c:pt idx="303">
                  <c:v>1.2379116799815608</c:v>
                </c:pt>
                <c:pt idx="304">
                  <c:v>1.2416038259700555</c:v>
                </c:pt>
                <c:pt idx="305">
                  <c:v>1.2464177356756057</c:v>
                </c:pt>
                <c:pt idx="306">
                  <c:v>1.2523495378496983</c:v>
                </c:pt>
                <c:pt idx="307">
                  <c:v>1.2592542552688104</c:v>
                </c:pt>
                <c:pt idx="308">
                  <c:v>1.2666938324687544</c:v>
                </c:pt>
                <c:pt idx="309">
                  <c:v>1.2738432355842371</c:v>
                </c:pt>
                <c:pt idx="310">
                  <c:v>1.2795298224085125</c:v>
                </c:pt>
                <c:pt idx="311">
                  <c:v>1.2824275026501706</c:v>
                </c:pt>
                <c:pt idx="312">
                  <c:v>1.2813871908053465</c:v>
                </c:pt>
                <c:pt idx="313">
                  <c:v>1.2757934379265994</c:v>
                </c:pt>
                <c:pt idx="314">
                  <c:v>1.2658203629052152</c:v>
                </c:pt>
                <c:pt idx="315">
                  <c:v>1.2524559554993226</c:v>
                </c:pt>
                <c:pt idx="316">
                  <c:v>1.23726707720039</c:v>
                </c:pt>
                <c:pt idx="317">
                  <c:v>1.2220047065766237</c:v>
                </c:pt>
                <c:pt idx="318">
                  <c:v>1.2082026092896911</c:v>
                </c:pt>
                <c:pt idx="319">
                  <c:v>1.1969014963013382</c:v>
                </c:pt>
                <c:pt idx="320">
                  <c:v>1.1885487082710808</c:v>
                </c:pt>
                <c:pt idx="321">
                  <c:v>1.1830525535993277</c:v>
                </c:pt>
                <c:pt idx="322">
                  <c:v>1.1799443610319003</c:v>
                </c:pt>
                <c:pt idx="323">
                  <c:v>1.1785724970768443</c:v>
                </c:pt>
                <c:pt idx="324">
                  <c:v>1.1783131958396513</c:v>
                </c:pt>
                <c:pt idx="325">
                  <c:v>1.1786466774402302</c:v>
                </c:pt>
                <c:pt idx="326">
                  <c:v>1.1792482886763982</c:v>
                </c:pt>
                <c:pt idx="327">
                  <c:v>1.1799508454243883</c:v>
                </c:pt>
                <c:pt idx="328">
                  <c:v>1.1806911567223217</c:v>
                </c:pt>
                <c:pt idx="329">
                  <c:v>1.1814494851419104</c:v>
                </c:pt>
                <c:pt idx="330">
                  <c:v>1.1822192597261498</c:v>
                </c:pt>
                <c:pt idx="331">
                  <c:v>1.1829976548476491</c:v>
                </c:pt>
                <c:pt idx="332">
                  <c:v>1.1837914308446105</c:v>
                </c:pt>
                <c:pt idx="333">
                  <c:v>1.1846212051405436</c:v>
                </c:pt>
                <c:pt idx="334">
                  <c:v>1.1855135072868221</c:v>
                </c:pt>
                <c:pt idx="335">
                  <c:v>1.1864845526103691</c:v>
                </c:pt>
                <c:pt idx="336">
                  <c:v>1.1875230016790295</c:v>
                </c:pt>
                <c:pt idx="337">
                  <c:v>1.1885841845484499</c:v>
                </c:pt>
                <c:pt idx="338">
                  <c:v>1.1895984082016924</c:v>
                </c:pt>
                <c:pt idx="339">
                  <c:v>1.1904949932874909</c:v>
                </c:pt>
                <c:pt idx="340">
                  <c:v>1.1912243224487331</c:v>
                </c:pt>
                <c:pt idx="341">
                  <c:v>1.1917717200031144</c:v>
                </c:pt>
                <c:pt idx="342">
                  <c:v>1.1921587646596201</c:v>
                </c:pt>
                <c:pt idx="343">
                  <c:v>1.1924290645627926</c:v>
                </c:pt>
                <c:pt idx="344">
                  <c:v>1.1926323306083111</c:v>
                </c:pt>
                <c:pt idx="345">
                  <c:v>1.1928093450997528</c:v>
                </c:pt>
                <c:pt idx="346">
                  <c:v>1.1929885846384591</c:v>
                </c:pt>
                <c:pt idx="347">
                  <c:v>1.1931868952547466</c:v>
                </c:pt>
                <c:pt idx="348">
                  <c:v>1.1934155985685275</c:v>
                </c:pt>
                <c:pt idx="349">
                  <c:v>1.1936789879195404</c:v>
                </c:pt>
                <c:pt idx="350">
                  <c:v>1.1939714343086467</c:v>
                </c:pt>
                <c:pt idx="351">
                  <c:v>1.1942722884294099</c:v>
                </c:pt>
                <c:pt idx="352">
                  <c:v>1.1945444682985942</c:v>
                </c:pt>
                <c:pt idx="353">
                  <c:v>1.1947377916319311</c:v>
                </c:pt>
                <c:pt idx="354">
                  <c:v>1.1948082900158608</c:v>
                </c:pt>
                <c:pt idx="355">
                  <c:v>1.1947321288765789</c:v>
                </c:pt>
                <c:pt idx="356">
                  <c:v>1.1945227464657053</c:v>
                </c:pt>
                <c:pt idx="357">
                  <c:v>1.1942294353737892</c:v>
                </c:pt>
                <c:pt idx="358">
                  <c:v>1.1939269784362758</c:v>
                </c:pt>
                <c:pt idx="359">
                  <c:v>1.193692840411738</c:v>
                </c:pt>
                <c:pt idx="360">
                  <c:v>1.1935847963901951</c:v>
                </c:pt>
                <c:pt idx="361">
                  <c:v>1.1936245034322894</c:v>
                </c:pt>
                <c:pt idx="362">
                  <c:v>1.1937930461891928</c:v>
                </c:pt>
                <c:pt idx="363">
                  <c:v>1.194042568081263</c:v>
                </c:pt>
                <c:pt idx="364">
                  <c:v>1.1943117935171887</c:v>
                </c:pt>
                <c:pt idx="365">
                  <c:v>1.1945472413346956</c:v>
                </c:pt>
                <c:pt idx="366">
                  <c:v>1.1947150252513692</c:v>
                </c:pt>
                <c:pt idx="367">
                  <c:v>1.1948085211668058</c:v>
                </c:pt>
                <c:pt idx="368">
                  <c:v>1.1948437723518033</c:v>
                </c:pt>
                <c:pt idx="369">
                  <c:v>1.1948511694897046</c:v>
                </c:pt>
                <c:pt idx="370">
                  <c:v>1.1948694314233368</c:v>
                </c:pt>
                <c:pt idx="371">
                  <c:v>1.1949363563541495</c:v>
                </c:pt>
                <c:pt idx="372">
                  <c:v>1.1950836311111805</c:v>
                </c:pt>
                <c:pt idx="373">
                  <c:v>1.1953336117743623</c:v>
                </c:pt>
                <c:pt idx="374">
                  <c:v>1.1956943625658649</c:v>
                </c:pt>
                <c:pt idx="375">
                  <c:v>1.1961576777121876</c:v>
                </c:pt>
                <c:pt idx="376">
                  <c:v>1.1966983466456613</c:v>
                </c:pt>
                <c:pt idx="377">
                  <c:v>1.1972751330324398</c:v>
                </c:pt>
                <c:pt idx="378">
                  <c:v>1.1978385917549799</c:v>
                </c:pt>
                <c:pt idx="379">
                  <c:v>1.1983407848620824</c:v>
                </c:pt>
                <c:pt idx="380">
                  <c:v>1.1987463306454036</c:v>
                </c:pt>
                <c:pt idx="381">
                  <c:v>1.199038501728237</c:v>
                </c:pt>
                <c:pt idx="382">
                  <c:v>1.1992196307471226</c:v>
                </c:pt>
                <c:pt idx="383">
                  <c:v>1.1993060276592535</c:v>
                </c:pt>
                <c:pt idx="384">
                  <c:v>1.1993212408416427</c:v>
                </c:pt>
                <c:pt idx="385">
                  <c:v>1.199283614793661</c:v>
                </c:pt>
                <c:pt idx="386">
                  <c:v>1.1992087155736615</c:v>
                </c:pt>
                <c:pt idx="387">
                  <c:v>1.1991065371227105</c:v>
                </c:pt>
                <c:pt idx="388">
                  <c:v>1.1989925283815563</c:v>
                </c:pt>
                <c:pt idx="389">
                  <c:v>1.1988374429833486</c:v>
                </c:pt>
                <c:pt idx="390">
                  <c:v>1.1986943367371032</c:v>
                </c:pt>
                <c:pt idx="391">
                  <c:v>1.198611013216712</c:v>
                </c:pt>
                <c:pt idx="392">
                  <c:v>1.198629116305715</c:v>
                </c:pt>
                <c:pt idx="393">
                  <c:v>1.1987618829539626</c:v>
                </c:pt>
                <c:pt idx="394">
                  <c:v>1.1989847502853592</c:v>
                </c:pt>
                <c:pt idx="395">
                  <c:v>1.1992434355547421</c:v>
                </c:pt>
                <c:pt idx="396">
                  <c:v>1.1994719924093571</c:v>
                </c:pt>
                <c:pt idx="397">
                  <c:v>1.1996223034988751</c:v>
                </c:pt>
                <c:pt idx="398">
                  <c:v>1.1996815517274593</c:v>
                </c:pt>
                <c:pt idx="399">
                  <c:v>1.1996759752642689</c:v>
                </c:pt>
                <c:pt idx="400">
                  <c:v>1.1996577358138234</c:v>
                </c:pt>
                <c:pt idx="401">
                  <c:v>1.1996776017292796</c:v>
                </c:pt>
                <c:pt idx="402">
                  <c:v>1.1997645055266617</c:v>
                </c:pt>
                <c:pt idx="403">
                  <c:v>1.1999145148213901</c:v>
                </c:pt>
                <c:pt idx="404">
                  <c:v>1.2000976725139734</c:v>
                </c:pt>
                <c:pt idx="405">
                  <c:v>1.2002805171768252</c:v>
                </c:pt>
                <c:pt idx="406">
                  <c:v>1.2004478169330604</c:v>
                </c:pt>
                <c:pt idx="407">
                  <c:v>1.2006173560477003</c:v>
                </c:pt>
                <c:pt idx="408">
                  <c:v>1.2008336849458727</c:v>
                </c:pt>
                <c:pt idx="409">
                  <c:v>1.2011475667325375</c:v>
                </c:pt>
                <c:pt idx="410">
                  <c:v>1.2015884347833707</c:v>
                </c:pt>
                <c:pt idx="411">
                  <c:v>1.2021430724801723</c:v>
                </c:pt>
                <c:pt idx="412">
                  <c:v>1.2027510697953228</c:v>
                </c:pt>
                <c:pt idx="413">
                  <c:v>1.2033208563732574</c:v>
                </c:pt>
                <c:pt idx="414">
                  <c:v>1.2037601789140222</c:v>
                </c:pt>
                <c:pt idx="415">
                  <c:v>1.2040079279707441</c:v>
                </c:pt>
                <c:pt idx="416">
                  <c:v>1.2040568319976692</c:v>
                </c:pt>
                <c:pt idx="417">
                  <c:v>1.2039530744548352</c:v>
                </c:pt>
                <c:pt idx="418">
                  <c:v>1.2037826988554043</c:v>
                </c:pt>
                <c:pt idx="419">
                  <c:v>1.2036410539062148</c:v>
                </c:pt>
                <c:pt idx="420">
                  <c:v>1.2036016211399871</c:v>
                </c:pt>
                <c:pt idx="421">
                  <c:v>1.2036981060159597</c:v>
                </c:pt>
                <c:pt idx="422">
                  <c:v>1.203919113564464</c:v>
                </c:pt>
                <c:pt idx="423">
                  <c:v>1.2042210701200808</c:v>
                </c:pt>
                <c:pt idx="424">
                  <c:v>1.2045489318626534</c:v>
                </c:pt>
                <c:pt idx="425">
                  <c:v>1.204856464628028</c:v>
                </c:pt>
                <c:pt idx="426">
                  <c:v>1.2051209789594186</c:v>
                </c:pt>
                <c:pt idx="427">
                  <c:v>1.205347230526788</c:v>
                </c:pt>
                <c:pt idx="428">
                  <c:v>1.2055597415970953</c:v>
                </c:pt>
                <c:pt idx="429">
                  <c:v>1.2057925302927739</c:v>
                </c:pt>
                <c:pt idx="430">
                  <c:v>1.2060734501196337</c:v>
                </c:pt>
                <c:pt idx="431">
                  <c:v>1.206417170741003</c:v>
                </c:pt>
                <c:pt idx="432">
                  <c:v>1.2068230587152948</c:v>
                </c:pt>
                <c:pt idx="433">
                  <c:v>1.2072777257152152</c:v>
                </c:pt>
                <c:pt idx="434">
                  <c:v>1.2077655401561784</c:v>
                </c:pt>
                <c:pt idx="435">
                  <c:v>1.208276001522864</c:v>
                </c:pt>
                <c:pt idx="436">
                  <c:v>1.2088093812406688</c:v>
                </c:pt>
                <c:pt idx="437">
                  <c:v>1.2093781606484613</c:v>
                </c:pt>
                <c:pt idx="438">
                  <c:v>1.2100020195578827</c:v>
                </c:pt>
                <c:pt idx="439">
                  <c:v>1.2107006978044177</c:v>
                </c:pt>
                <c:pt idx="440">
                  <c:v>1.2114876560782761</c:v>
                </c:pt>
                <c:pt idx="441">
                  <c:v>1.2123646468364035</c:v>
                </c:pt>
                <c:pt idx="442">
                  <c:v>1.2133216665908355</c:v>
                </c:pt>
                <c:pt idx="443">
                  <c:v>1.2143426746210781</c:v>
                </c:pt>
                <c:pt idx="444">
                  <c:v>1.2154087401361351</c:v>
                </c:pt>
                <c:pt idx="445">
                  <c:v>1.2165047576866472</c:v>
                </c:pt>
                <c:pt idx="446">
                  <c:v>1.2176176864949595</c:v>
                </c:pt>
                <c:pt idx="447">
                  <c:v>1.2187337139166368</c:v>
                </c:pt>
                <c:pt idx="448">
                  <c:v>1.2198308904555284</c:v>
                </c:pt>
                <c:pt idx="449">
                  <c:v>1.2208757571951807</c:v>
                </c:pt>
                <c:pt idx="450">
                  <c:v>1.2218248398906768</c:v>
                </c:pt>
                <c:pt idx="451">
                  <c:v>1.2226308207977521</c:v>
                </c:pt>
                <c:pt idx="452">
                  <c:v>1.2232566378845873</c:v>
                </c:pt>
                <c:pt idx="453">
                  <c:v>1.2236723727645744</c:v>
                </c:pt>
                <c:pt idx="454">
                  <c:v>1.2238705937743193</c:v>
                </c:pt>
                <c:pt idx="455">
                  <c:v>1.2238659446967324</c:v>
                </c:pt>
                <c:pt idx="456">
                  <c:v>1.2236925147821602</c:v>
                </c:pt>
                <c:pt idx="457">
                  <c:v>1.223396744646849</c:v>
                </c:pt>
                <c:pt idx="458">
                  <c:v>1.2230330583911342</c:v>
                </c:pt>
                <c:pt idx="459">
                  <c:v>1.2226589170583322</c:v>
                </c:pt>
                <c:pt idx="460">
                  <c:v>1.2223299101712393</c:v>
                </c:pt>
                <c:pt idx="461">
                  <c:v>1.2220953667313077</c:v>
                </c:pt>
                <c:pt idx="462">
                  <c:v>1.2219920957523243</c:v>
                </c:pt>
                <c:pt idx="463">
                  <c:v>1.2220383759275764</c:v>
                </c:pt>
                <c:pt idx="464">
                  <c:v>1.2222318493712896</c:v>
                </c:pt>
                <c:pt idx="465">
                  <c:v>1.2225490368908776</c:v>
                </c:pt>
                <c:pt idx="466">
                  <c:v>1.2229525494544293</c:v>
                </c:pt>
                <c:pt idx="467">
                  <c:v>1.2234006765156276</c:v>
                </c:pt>
                <c:pt idx="468">
                  <c:v>1.2238585539028104</c:v>
                </c:pt>
                <c:pt idx="469">
                  <c:v>1.2243038934400658</c:v>
                </c:pt>
                <c:pt idx="470">
                  <c:v>1.2247307113306771</c:v>
                </c:pt>
                <c:pt idx="471">
                  <c:v>1.2251460249878403</c:v>
                </c:pt>
                <c:pt idx="472">
                  <c:v>1.22556307485358</c:v>
                </c:pt>
                <c:pt idx="473">
                  <c:v>1.2259993067689372</c:v>
                </c:pt>
                <c:pt idx="474">
                  <c:v>1.2264716020885793</c:v>
                </c:pt>
                <c:pt idx="475">
                  <c:v>1.2269992713682274</c:v>
                </c:pt>
                <c:pt idx="476">
                  <c:v>1.2276016764330673</c:v>
                </c:pt>
                <c:pt idx="477">
                  <c:v>1.2282964472973084</c:v>
                </c:pt>
                <c:pt idx="478">
                  <c:v>1.2290906214495994</c:v>
                </c:pt>
                <c:pt idx="479">
                  <c:v>1.2299755718842258</c:v>
                </c:pt>
                <c:pt idx="480">
                  <c:v>1.2309203268215305</c:v>
                </c:pt>
                <c:pt idx="481">
                  <c:v>1.2318724050105923</c:v>
                </c:pt>
                <c:pt idx="482">
                  <c:v>1.2327686460622163</c:v>
                </c:pt>
                <c:pt idx="483">
                  <c:v>1.2335481843733229</c:v>
                </c:pt>
                <c:pt idx="484">
                  <c:v>1.2341668576988882</c:v>
                </c:pt>
                <c:pt idx="485">
                  <c:v>1.2346028846047348</c:v>
                </c:pt>
                <c:pt idx="486">
                  <c:v>1.2348560104812438</c:v>
                </c:pt>
                <c:pt idx="487">
                  <c:v>1.2349409236242406</c:v>
                </c:pt>
                <c:pt idx="488">
                  <c:v>1.2348833893067122</c:v>
                </c:pt>
                <c:pt idx="489">
                  <c:v>1.2347210578013001</c:v>
                </c:pt>
                <c:pt idx="490">
                  <c:v>1.2345134205021233</c:v>
                </c:pt>
                <c:pt idx="491">
                  <c:v>1.2343524789150768</c:v>
                </c:pt>
                <c:pt idx="492">
                  <c:v>1.2343581445550644</c:v>
                </c:pt>
                <c:pt idx="493">
                  <c:v>1.2346585929735716</c:v>
                </c:pt>
                <c:pt idx="494">
                  <c:v>1.235348951485133</c:v>
                </c:pt>
                <c:pt idx="495">
                  <c:v>1.2364469944338234</c:v>
                </c:pt>
                <c:pt idx="496">
                  <c:v>1.2378534794289926</c:v>
                </c:pt>
                <c:pt idx="497">
                  <c:v>1.2393432657205041</c:v>
                </c:pt>
                <c:pt idx="498">
                  <c:v>1.2405981506812873</c:v>
                </c:pt>
                <c:pt idx="499">
                  <c:v>1.2412781961512658</c:v>
                </c:pt>
                <c:pt idx="500">
                  <c:v>1.2411123274567233</c:v>
                </c:pt>
                <c:pt idx="501">
                  <c:v>1.239979351262704</c:v>
                </c:pt>
                <c:pt idx="502">
                  <c:v>1.237944835339033</c:v>
                </c:pt>
                <c:pt idx="503">
                  <c:v>1.2352432477781858</c:v>
                </c:pt>
                <c:pt idx="504">
                  <c:v>1.2322149950529477</c:v>
                </c:pt>
                <c:pt idx="505">
                  <c:v>1.2292206913093877</c:v>
                </c:pt>
                <c:pt idx="506">
                  <c:v>1.226559347061466</c:v>
                </c:pt>
                <c:pt idx="507">
                  <c:v>1.2244154104200984</c:v>
                </c:pt>
                <c:pt idx="508">
                  <c:v>1.2228395389357707</c:v>
                </c:pt>
                <c:pt idx="509">
                  <c:v>1.221773693617874</c:v>
                </c:pt>
                <c:pt idx="510">
                  <c:v>1.2210966842958344</c:v>
                </c:pt>
                <c:pt idx="511">
                  <c:v>1.2206762662883097</c:v>
                </c:pt>
                <c:pt idx="512">
                  <c:v>1.2204091170241762</c:v>
                </c:pt>
                <c:pt idx="513">
                  <c:v>1.22023418671184</c:v>
                </c:pt>
                <c:pt idx="514">
                  <c:v>1.2201308826843298</c:v>
                </c:pt>
                <c:pt idx="515">
                  <c:v>1.2201030994019464</c:v>
                </c:pt>
                <c:pt idx="516">
                  <c:v>1.2201589042630743</c:v>
                </c:pt>
                <c:pt idx="517">
                  <c:v>1.2202992622078144</c:v>
                </c:pt>
                <c:pt idx="518">
                  <c:v>1.2205156587777977</c:v>
                </c:pt>
                <c:pt idx="519">
                  <c:v>1.2207950764964439</c:v>
                </c:pt>
                <c:pt idx="520">
                  <c:v>1.2211260421575261</c:v>
                </c:pt>
                <c:pt idx="521">
                  <c:v>1.2215014757871117</c:v>
                </c:pt>
                <c:pt idx="522">
                  <c:v>1.2219185756382365</c:v>
                </c:pt>
                <c:pt idx="523">
                  <c:v>1.2223754928876642</c:v>
                </c:pt>
                <c:pt idx="524">
                  <c:v>1.2228681177613676</c:v>
                </c:pt>
                <c:pt idx="525">
                  <c:v>1.2233895958366907</c:v>
                </c:pt>
                <c:pt idx="526">
                  <c:v>1.2239316299526752</c:v>
                </c:pt>
                <c:pt idx="527">
                  <c:v>1.2244894840957263</c:v>
                </c:pt>
                <c:pt idx="528">
                  <c:v>1.2250617539765212</c:v>
                </c:pt>
                <c:pt idx="529">
                  <c:v>1.2256527653632936</c:v>
                </c:pt>
                <c:pt idx="530">
                  <c:v>1.2262719948793519</c:v>
                </c:pt>
                <c:pt idx="531">
                  <c:v>1.2269309793104524</c:v>
                </c:pt>
                <c:pt idx="532">
                  <c:v>1.2276400951033644</c:v>
                </c:pt>
                <c:pt idx="533">
                  <c:v>1.2284044864509447</c:v>
                </c:pt>
                <c:pt idx="534">
                  <c:v>1.2292224896364483</c:v>
                </c:pt>
                <c:pt idx="535">
                  <c:v>1.2300835643648085</c:v>
                </c:pt>
                <c:pt idx="536">
                  <c:v>1.2309694512528453</c:v>
                </c:pt>
                <c:pt idx="537">
                  <c:v>1.2318577373947692</c:v>
                </c:pt>
                <c:pt idx="538">
                  <c:v>1.2327277306489095</c:v>
                </c:pt>
                <c:pt idx="539">
                  <c:v>1.233568539290183</c:v>
                </c:pt>
                <c:pt idx="540">
                  <c:v>1.2343840622801103</c:v>
                </c:pt>
                <c:pt idx="541">
                  <c:v>1.2351922101783082</c:v>
                </c:pt>
                <c:pt idx="542">
                  <c:v>1.2360221867046854</c:v>
                </c:pt>
                <c:pt idx="543">
                  <c:v>1.236906805282924</c:v>
                </c:pt>
                <c:pt idx="544">
                  <c:v>1.2378781627988253</c:v>
                </c:pt>
                <c:pt idx="545">
                  <c:v>1.2389637834999319</c:v>
                </c:pt>
                <c:pt idx="546">
                  <c:v>1.2401926885076855</c:v>
                </c:pt>
                <c:pt idx="547">
                  <c:v>1.2415984808916789</c:v>
                </c:pt>
                <c:pt idx="548">
                  <c:v>1.243224543841255</c:v>
                </c:pt>
                <c:pt idx="549">
                  <c:v>1.2451154272235785</c:v>
                </c:pt>
                <c:pt idx="550">
                  <c:v>1.2472910601745164</c:v>
                </c:pt>
                <c:pt idx="551">
                  <c:v>1.2497029325647553</c:v>
                </c:pt>
                <c:pt idx="552">
                  <c:v>1.2521878454240547</c:v>
                </c:pt>
                <c:pt idx="553">
                  <c:v>1.2544564161858036</c:v>
                </c:pt>
                <c:pt idx="554">
                  <c:v>1.2561719034487195</c:v>
                </c:pt>
                <c:pt idx="555">
                  <c:v>1.2571595717488888</c:v>
                </c:pt>
                <c:pt idx="556">
                  <c:v>1.2576478023583413</c:v>
                </c:pt>
                <c:pt idx="557">
                  <c:v>1.2582405182583243</c:v>
                </c:pt>
                <c:pt idx="558">
                  <c:v>1.2594457682931468</c:v>
                </c:pt>
                <c:pt idx="559">
                  <c:v>1.2612438332627036</c:v>
                </c:pt>
                <c:pt idx="560">
                  <c:v>1.2632596376537235</c:v>
                </c:pt>
                <c:pt idx="561">
                  <c:v>1.2651960632312107</c:v>
                </c:pt>
                <c:pt idx="562">
                  <c:v>1.2669641190758669</c:v>
                </c:pt>
                <c:pt idx="563">
                  <c:v>1.2685649707862261</c:v>
                </c:pt>
                <c:pt idx="564">
                  <c:v>1.2699861124142902</c:v>
                </c:pt>
                <c:pt idx="565">
                  <c:v>1.271187106588934</c:v>
                </c:pt>
                <c:pt idx="566">
                  <c:v>1.272141755243982</c:v>
                </c:pt>
                <c:pt idx="567">
                  <c:v>1.2728876104692974</c:v>
                </c:pt>
                <c:pt idx="568">
                  <c:v>1.2735337604334236</c:v>
                </c:pt>
                <c:pt idx="569">
                  <c:v>1.2742292796703925</c:v>
                </c:pt>
                <c:pt idx="570">
                  <c:v>1.2751113631893127</c:v>
                </c:pt>
                <c:pt idx="571">
                  <c:v>1.2762609501740956</c:v>
                </c:pt>
                <c:pt idx="572">
                  <c:v>1.2776936665251402</c:v>
                </c:pt>
                <c:pt idx="573">
                  <c:v>1.2793788116029143</c:v>
                </c:pt>
                <c:pt idx="574">
                  <c:v>1.2812732627300762</c:v>
                </c:pt>
                <c:pt idx="575">
                  <c:v>1.2833512311247599</c:v>
                </c:pt>
                <c:pt idx="576">
                  <c:v>1.2856162202732759</c:v>
                </c:pt>
                <c:pt idx="577">
                  <c:v>1.2880934439621679</c:v>
                </c:pt>
                <c:pt idx="578">
                  <c:v>1.2908175980291934</c:v>
                </c:pt>
                <c:pt idx="579">
                  <c:v>1.293816116689019</c:v>
                </c:pt>
                <c:pt idx="580">
                  <c:v>1.297106816895925</c:v>
                </c:pt>
                <c:pt idx="581">
                  <c:v>1.3007087873060097</c:v>
                </c:pt>
                <c:pt idx="582">
                  <c:v>1.3046525985791297</c:v>
                </c:pt>
                <c:pt idx="583">
                  <c:v>1.308987932712359</c:v>
                </c:pt>
                <c:pt idx="584">
                  <c:v>1.3137832536500667</c:v>
                </c:pt>
                <c:pt idx="585">
                  <c:v>1.3191096517246921</c:v>
                </c:pt>
                <c:pt idx="586">
                  <c:v>1.3250271810173853</c:v>
                </c:pt>
                <c:pt idx="587">
                  <c:v>1.3315741593249923</c:v>
                </c:pt>
                <c:pt idx="588">
                  <c:v>1.3387654564760527</c:v>
                </c:pt>
                <c:pt idx="589">
                  <c:v>1.3466073347011482</c:v>
                </c:pt>
                <c:pt idx="590">
                  <c:v>1.3551157466317409</c:v>
                </c:pt>
                <c:pt idx="591">
                  <c:v>1.3643357625294641</c:v>
                </c:pt>
                <c:pt idx="592">
                  <c:v>1.3743546354717391</c:v>
                </c:pt>
                <c:pt idx="593">
                  <c:v>1.3852965645619828</c:v>
                </c:pt>
                <c:pt idx="594">
                  <c:v>1.3973064351331723</c:v>
                </c:pt>
                <c:pt idx="595">
                  <c:v>1.4105227599438228</c:v>
                </c:pt>
                <c:pt idx="596">
                  <c:v>1.4250464541789687</c:v>
                </c:pt>
                <c:pt idx="597">
                  <c:v>1.4409097943160312</c:v>
                </c:pt>
                <c:pt idx="598">
                  <c:v>1.4580542078176622</c:v>
                </c:pt>
                <c:pt idx="599">
                  <c:v>1.476315740872955</c:v>
                </c:pt>
                <c:pt idx="600">
                  <c:v>1.4954232823765918</c:v>
                </c:pt>
                <c:pt idx="601">
                  <c:v>1.5150134221886238</c:v>
                </c:pt>
                <c:pt idx="602">
                  <c:v>1.5346566811529532</c:v>
                </c:pt>
                <c:pt idx="603">
                  <c:v>1.5539030341818434</c:v>
                </c:pt>
                <c:pt idx="604">
                  <c:v>1.5723400685596984</c:v>
                </c:pt>
                <c:pt idx="605">
                  <c:v>1.5896586831161239</c:v>
                </c:pt>
                <c:pt idx="606">
                  <c:v>1.6057081730067972</c:v>
                </c:pt>
                <c:pt idx="607">
                  <c:v>1.6205177681497434</c:v>
                </c:pt>
                <c:pt idx="608">
                  <c:v>1.6342537611637413</c:v>
                </c:pt>
                <c:pt idx="609">
                  <c:v>1.6471310096900487</c:v>
                </c:pt>
                <c:pt idx="610">
                  <c:v>1.6592887487196306</c:v>
                </c:pt>
                <c:pt idx="611">
                  <c:v>1.6706753248167159</c:v>
                </c:pt>
                <c:pt idx="612">
                  <c:v>1.6809712848946794</c:v>
                </c:pt>
                <c:pt idx="613">
                  <c:v>1.6895590453473963</c:v>
                </c:pt>
                <c:pt idx="614">
                  <c:v>1.6955379628192593</c:v>
                </c:pt>
                <c:pt idx="615">
                  <c:v>1.6977801323085622</c:v>
                </c:pt>
                <c:pt idx="616">
                  <c:v>1.69502973290908</c:v>
                </c:pt>
                <c:pt idx="617">
                  <c:v>1.6860603051300083</c:v>
                </c:pt>
                <c:pt idx="618">
                  <c:v>1.6699079746969447</c:v>
                </c:pt>
                <c:pt idx="619">
                  <c:v>1.6461607969353063</c:v>
                </c:pt>
                <c:pt idx="620">
                  <c:v>1.6152235576863618</c:v>
                </c:pt>
                <c:pt idx="621">
                  <c:v>1.5784452741593582</c:v>
                </c:pt>
                <c:pt idx="622">
                  <c:v>1.5380098995742602</c:v>
                </c:pt>
                <c:pt idx="623">
                  <c:v>1.4965870603608631</c:v>
                </c:pt>
                <c:pt idx="624">
                  <c:v>1.4568487234257383</c:v>
                </c:pt>
                <c:pt idx="625">
                  <c:v>1.4210168014083844</c:v>
                </c:pt>
                <c:pt idx="626">
                  <c:v>1.3905619187916909</c:v>
                </c:pt>
                <c:pt idx="627">
                  <c:v>1.3661031819602303</c:v>
                </c:pt>
                <c:pt idx="628">
                  <c:v>1.3474853234491486</c:v>
                </c:pt>
                <c:pt idx="629">
                  <c:v>1.3339757792521743</c:v>
                </c:pt>
                <c:pt idx="630">
                  <c:v>1.3245091519092709</c:v>
                </c:pt>
                <c:pt idx="631">
                  <c:v>1.3179350337416986</c:v>
                </c:pt>
                <c:pt idx="632">
                  <c:v>1.3132106846375255</c:v>
                </c:pt>
                <c:pt idx="633">
                  <c:v>1.309513923479368</c:v>
                </c:pt>
                <c:pt idx="634">
                  <c:v>1.3062679037471052</c:v>
                </c:pt>
                <c:pt idx="635">
                  <c:v>1.3031047844815316</c:v>
                </c:pt>
                <c:pt idx="636">
                  <c:v>1.2998048017399297</c:v>
                </c:pt>
                <c:pt idx="637">
                  <c:v>1.2962474907901353</c:v>
                </c:pt>
                <c:pt idx="638">
                  <c:v>1.2923895175233562</c:v>
                </c:pt>
                <c:pt idx="639">
                  <c:v>1.2882587566498298</c:v>
                </c:pt>
                <c:pt idx="640">
                  <c:v>1.2839483233524089</c:v>
                </c:pt>
                <c:pt idx="641">
                  <c:v>1.2795957233422999</c:v>
                </c:pt>
                <c:pt idx="642">
                  <c:v>1.2753466834575842</c:v>
                </c:pt>
                <c:pt idx="643">
                  <c:v>1.271318499767339</c:v>
                </c:pt>
                <c:pt idx="644">
                  <c:v>1.2675787302905754</c:v>
                </c:pt>
                <c:pt idx="645">
                  <c:v>1.2641478992639097</c:v>
                </c:pt>
                <c:pt idx="646">
                  <c:v>1.2610179721917576</c:v>
                </c:pt>
                <c:pt idx="647">
                  <c:v>1.2581784478834124</c:v>
                </c:pt>
                <c:pt idx="648">
                  <c:v>1.2556362245853196</c:v>
                </c:pt>
                <c:pt idx="649">
                  <c:v>1.2534138882468329</c:v>
                </c:pt>
                <c:pt idx="650">
                  <c:v>1.251534233206927</c:v>
                </c:pt>
                <c:pt idx="651">
                  <c:v>1.2500019568104932</c:v>
                </c:pt>
                <c:pt idx="652">
                  <c:v>1.2487952909279392</c:v>
                </c:pt>
                <c:pt idx="653">
                  <c:v>1.247868713948199</c:v>
                </c:pt>
                <c:pt idx="654">
                  <c:v>1.2471715393760441</c:v>
                </c:pt>
                <c:pt idx="655">
                  <c:v>1.2466660050985992</c:v>
                </c:pt>
                <c:pt idx="656">
                  <c:v>1.246338005410252</c:v>
                </c:pt>
                <c:pt idx="657">
                  <c:v>1.2461897959184935</c:v>
                </c:pt>
                <c:pt idx="658">
                  <c:v>1.2462245876442206</c:v>
                </c:pt>
                <c:pt idx="659">
                  <c:v>1.2464289692737851</c:v>
                </c:pt>
                <c:pt idx="660">
                  <c:v>1.2467650625177999</c:v>
                </c:pt>
                <c:pt idx="661">
                  <c:v>1.2471816821661186</c:v>
                </c:pt>
                <c:pt idx="662">
                  <c:v>1.2476308854045757</c:v>
                </c:pt>
                <c:pt idx="663">
                  <c:v>1.2480907008262609</c:v>
                </c:pt>
                <c:pt idx="664">
                  <c:v>1.2485690988176019</c:v>
                </c:pt>
                <c:pt idx="665">
                  <c:v>1.2490918221793406</c:v>
                </c:pt>
                <c:pt idx="666">
                  <c:v>1.2496772013200697</c:v>
                </c:pt>
                <c:pt idx="667">
                  <c:v>1.2503124790330356</c:v>
                </c:pt>
                <c:pt idx="668">
                  <c:v>1.2509470824624873</c:v>
                </c:pt>
                <c:pt idx="669">
                  <c:v>1.2515056281048895</c:v>
                </c:pt>
                <c:pt idx="670">
                  <c:v>1.2519158815951159</c:v>
                </c:pt>
                <c:pt idx="671">
                  <c:v>1.2521366158650209</c:v>
                </c:pt>
                <c:pt idx="672">
                  <c:v>1.2521712600091477</c:v>
                </c:pt>
                <c:pt idx="673">
                  <c:v>1.2520620492941767</c:v>
                </c:pt>
                <c:pt idx="674">
                  <c:v>1.2518685969150016</c:v>
                </c:pt>
                <c:pt idx="675">
                  <c:v>1.2516441192747116</c:v>
                </c:pt>
                <c:pt idx="676">
                  <c:v>1.2514171174061586</c:v>
                </c:pt>
                <c:pt idx="677">
                  <c:v>1.2511927476266198</c:v>
                </c:pt>
                <c:pt idx="678">
                  <c:v>1.250968799520803</c:v>
                </c:pt>
                <c:pt idx="679">
                  <c:v>1.2507575396267734</c:v>
                </c:pt>
                <c:pt idx="680">
                  <c:v>1.2505980833723112</c:v>
                </c:pt>
                <c:pt idx="681">
                  <c:v>1.2505525819750891</c:v>
                </c:pt>
                <c:pt idx="682">
                  <c:v>1.2506884794795434</c:v>
                </c:pt>
                <c:pt idx="683">
                  <c:v>1.2510559181917058</c:v>
                </c:pt>
                <c:pt idx="684">
                  <c:v>1.2516712551321465</c:v>
                </c:pt>
                <c:pt idx="685">
                  <c:v>1.2525183862444877</c:v>
                </c:pt>
                <c:pt idx="686">
                  <c:v>1.2535633651633664</c:v>
                </c:pt>
                <c:pt idx="687">
                  <c:v>1.2547779007765258</c:v>
                </c:pt>
                <c:pt idx="688">
                  <c:v>1.2561590722006393</c:v>
                </c:pt>
                <c:pt idx="689">
                  <c:v>1.2577336889968926</c:v>
                </c:pt>
                <c:pt idx="690">
                  <c:v>1.2595522500836236</c:v>
                </c:pt>
                <c:pt idx="691">
                  <c:v>1.2616747447333119</c:v>
                </c:pt>
                <c:pt idx="692">
                  <c:v>1.2641567338622322</c:v>
                </c:pt>
                <c:pt idx="693">
                  <c:v>1.2670428737118864</c:v>
                </c:pt>
                <c:pt idx="694">
                  <c:v>1.2703638102575516</c:v>
                </c:pt>
                <c:pt idx="695">
                  <c:v>1.2741355833812507</c:v>
                </c:pt>
                <c:pt idx="696">
                  <c:v>1.2783495749267475</c:v>
                </c:pt>
                <c:pt idx="697">
                  <c:v>1.2829550730322374</c:v>
                </c:pt>
                <c:pt idx="698">
                  <c:v>1.2878459761052599</c:v>
                </c:pt>
                <c:pt idx="699">
                  <c:v>1.2928571550581602</c:v>
                </c:pt>
                <c:pt idx="700">
                  <c:v>1.2977830050429824</c:v>
                </c:pt>
                <c:pt idx="701">
                  <c:v>1.3024221635537641</c:v>
                </c:pt>
                <c:pt idx="702">
                  <c:v>1.3066272814060342</c:v>
                </c:pt>
                <c:pt idx="703">
                  <c:v>1.3103494036515972</c:v>
                </c:pt>
                <c:pt idx="704">
                  <c:v>1.3136501126706364</c:v>
                </c:pt>
                <c:pt idx="705">
                  <c:v>1.3166700310057391</c:v>
                </c:pt>
                <c:pt idx="706">
                  <c:v>1.3195704597502349</c:v>
                </c:pt>
                <c:pt idx="707">
                  <c:v>1.3224653084250111</c:v>
                </c:pt>
                <c:pt idx="708">
                  <c:v>1.3253677785424407</c:v>
                </c:pt>
                <c:pt idx="709">
                  <c:v>1.3281867932917948</c:v>
                </c:pt>
                <c:pt idx="710">
                  <c:v>1.3307517843545531</c:v>
                </c:pt>
                <c:pt idx="711">
                  <c:v>1.3328717252517219</c:v>
                </c:pt>
                <c:pt idx="712">
                  <c:v>1.3343951292663885</c:v>
                </c:pt>
                <c:pt idx="713">
                  <c:v>1.3352551946471267</c:v>
                </c:pt>
                <c:pt idx="714">
                  <c:v>1.335478959499435</c:v>
                </c:pt>
                <c:pt idx="715">
                  <c:v>1.3351782919832598</c:v>
                </c:pt>
                <c:pt idx="716">
                  <c:v>1.3345248063762689</c:v>
                </c:pt>
                <c:pt idx="717">
                  <c:v>1.3337251702652286</c:v>
                </c:pt>
                <c:pt idx="718">
                  <c:v>1.3330027989284285</c:v>
                </c:pt>
                <c:pt idx="719">
                  <c:v>1.3325801887338606</c:v>
                </c:pt>
                <c:pt idx="720">
                  <c:v>1.3326517928560531</c:v>
                </c:pt>
                <c:pt idx="721">
                  <c:v>1.3333504536657701</c:v>
                </c:pt>
                <c:pt idx="722">
                  <c:v>1.3347072160670259</c:v>
                </c:pt>
                <c:pt idx="723">
                  <c:v>1.3366264069845339</c:v>
                </c:pt>
                <c:pt idx="724">
                  <c:v>1.3388880584121616</c:v>
                </c:pt>
                <c:pt idx="725">
                  <c:v>1.341185288028558</c:v>
                </c:pt>
                <c:pt idx="726">
                  <c:v>1.3431980374518024</c:v>
                </c:pt>
                <c:pt idx="727">
                  <c:v>1.3446741697016007</c:v>
                </c:pt>
                <c:pt idx="728">
                  <c:v>1.3454959401992324</c:v>
                </c:pt>
                <c:pt idx="729">
                  <c:v>1.3457058720988671</c:v>
                </c:pt>
                <c:pt idx="730">
                  <c:v>1.345486713499892</c:v>
                </c:pt>
                <c:pt idx="731">
                  <c:v>1.3451068692672885</c:v>
                </c:pt>
                <c:pt idx="732">
                  <c:v>1.3448535442980809</c:v>
                </c:pt>
                <c:pt idx="733">
                  <c:v>1.3449820968254036</c:v>
                </c:pt>
                <c:pt idx="734">
                  <c:v>1.3456875503810917</c:v>
                </c:pt>
                <c:pt idx="735">
                  <c:v>1.347104942116701</c:v>
                </c:pt>
                <c:pt idx="736">
                  <c:v>1.3493208761958084</c:v>
                </c:pt>
                <c:pt idx="737">
                  <c:v>1.3523878968454202</c:v>
                </c:pt>
                <c:pt idx="738">
                  <c:v>1.3563354913451471</c:v>
                </c:pt>
                <c:pt idx="739">
                  <c:v>1.3611782170315623</c:v>
                </c:pt>
                <c:pt idx="740">
                  <c:v>1.3669226852803458</c:v>
                </c:pt>
                <c:pt idx="741">
                  <c:v>1.3735866429961996</c:v>
                </c:pt>
                <c:pt idx="742">
                  <c:v>1.3812132199899076</c:v>
                </c:pt>
                <c:pt idx="743">
                  <c:v>1.3898851158014844</c:v>
                </c:pt>
                <c:pt idx="744">
                  <c:v>1.3997166259683098</c:v>
                </c:pt>
                <c:pt idx="745">
                  <c:v>1.4108241061158113</c:v>
                </c:pt>
                <c:pt idx="746">
                  <c:v>1.4232842186281631</c:v>
                </c:pt>
                <c:pt idx="747">
                  <c:v>1.4370991190445883</c:v>
                </c:pt>
                <c:pt idx="748">
                  <c:v>1.452172915124111</c:v>
                </c:pt>
                <c:pt idx="749">
                  <c:v>1.4684076981319873</c:v>
                </c:pt>
                <c:pt idx="750">
                  <c:v>1.4857202546375847</c:v>
                </c:pt>
                <c:pt idx="751">
                  <c:v>1.5041396553641211</c:v>
                </c:pt>
                <c:pt idx="752">
                  <c:v>1.5238772927582209</c:v>
                </c:pt>
                <c:pt idx="753">
                  <c:v>1.5453429733547326</c:v>
                </c:pt>
                <c:pt idx="754">
                  <c:v>1.5690915392482077</c:v>
                </c:pt>
                <c:pt idx="755">
                  <c:v>1.5956996966827319</c:v>
                </c:pt>
                <c:pt idx="756">
                  <c:v>1.6255942201372591</c:v>
                </c:pt>
                <c:pt idx="757">
                  <c:v>1.65884672905602</c:v>
                </c:pt>
                <c:pt idx="758">
                  <c:v>1.6949559137783485</c:v>
                </c:pt>
                <c:pt idx="759">
                  <c:v>1.732627593964355</c:v>
                </c:pt>
                <c:pt idx="760">
                  <c:v>1.7695884404339557</c:v>
                </c:pt>
                <c:pt idx="761">
                  <c:v>1.8025146564204104</c:v>
                </c:pt>
                <c:pt idx="762">
                  <c:v>1.8272305076128634</c:v>
                </c:pt>
                <c:pt idx="763">
                  <c:v>1.8393327970125335</c:v>
                </c:pt>
                <c:pt idx="764">
                  <c:v>1.8352840162660733</c:v>
                </c:pt>
                <c:pt idx="765">
                  <c:v>1.8136645357361902</c:v>
                </c:pt>
                <c:pt idx="766">
                  <c:v>1.7759850835589703</c:v>
                </c:pt>
                <c:pt idx="767">
                  <c:v>1.7265324197557887</c:v>
                </c:pt>
                <c:pt idx="768">
                  <c:v>1.6712768731140657</c:v>
                </c:pt>
                <c:pt idx="769">
                  <c:v>1.6163880582297216</c:v>
                </c:pt>
                <c:pt idx="770">
                  <c:v>1.5669671180900622</c:v>
                </c:pt>
                <c:pt idx="771">
                  <c:v>1.5262806493755923</c:v>
                </c:pt>
                <c:pt idx="772">
                  <c:v>1.4954738998926889</c:v>
                </c:pt>
                <c:pt idx="773">
                  <c:v>1.4736495634310893</c:v>
                </c:pt>
                <c:pt idx="774">
                  <c:v>1.4582223280957716</c:v>
                </c:pt>
                <c:pt idx="775">
                  <c:v>1.445557805500036</c:v>
                </c:pt>
                <c:pt idx="776">
                  <c:v>1.4318602534951306</c:v>
                </c:pt>
                <c:pt idx="777">
                  <c:v>1.4141514416831644</c:v>
                </c:pt>
                <c:pt idx="778">
                  <c:v>1.3910387913038298</c:v>
                </c:pt>
                <c:pt idx="779">
                  <c:v>1.3629618165529878</c:v>
                </c:pt>
                <c:pt idx="780">
                  <c:v>1.3318267357877711</c:v>
                </c:pt>
                <c:pt idx="781">
                  <c:v>1.3002469231393314</c:v>
                </c:pt>
                <c:pt idx="782">
                  <c:v>1.2707382767590027</c:v>
                </c:pt>
                <c:pt idx="783">
                  <c:v>1.2451513985655456</c:v>
                </c:pt>
                <c:pt idx="784">
                  <c:v>1.2244340177505584</c:v>
                </c:pt>
                <c:pt idx="785">
                  <c:v>1.2086812861806411</c:v>
                </c:pt>
                <c:pt idx="786">
                  <c:v>1.1973623942718683</c:v>
                </c:pt>
                <c:pt idx="787">
                  <c:v>1.1896174877993844</c:v>
                </c:pt>
                <c:pt idx="788">
                  <c:v>1.184523687794377</c:v>
                </c:pt>
                <c:pt idx="789">
                  <c:v>1.1812820033945768</c:v>
                </c:pt>
                <c:pt idx="790">
                  <c:v>1.1792966024759766</c:v>
                </c:pt>
                <c:pt idx="791">
                  <c:v>1.1781685270946871</c:v>
                </c:pt>
                <c:pt idx="792">
                  <c:v>1.1776432966299644</c:v>
                </c:pt>
                <c:pt idx="793">
                  <c:v>1.177549791684207</c:v>
                </c:pt>
                <c:pt idx="794">
                  <c:v>1.1777658657532659</c:v>
                </c:pt>
                <c:pt idx="795">
                  <c:v>1.1782011153621077</c:v>
                </c:pt>
                <c:pt idx="796">
                  <c:v>1.1787983507817801</c:v>
                </c:pt>
                <c:pt idx="797">
                  <c:v>1.1795287707344813</c:v>
                </c:pt>
                <c:pt idx="798">
                  <c:v>1.1803819873064068</c:v>
                </c:pt>
                <c:pt idx="799">
                  <c:v>1.1813492203721965</c:v>
                </c:pt>
                <c:pt idx="800">
                  <c:v>1.1824123437708234</c:v>
                </c:pt>
                <c:pt idx="801">
                  <c:v>1.1835417621110618</c:v>
                </c:pt>
                <c:pt idx="802">
                  <c:v>1.1847101571060838</c:v>
                </c:pt>
                <c:pt idx="803">
                  <c:v>1.1859055371664398</c:v>
                </c:pt>
                <c:pt idx="804">
                  <c:v>1.1871400402549481</c:v>
                </c:pt>
                <c:pt idx="805">
                  <c:v>1.1884450425567441</c:v>
                </c:pt>
                <c:pt idx="806">
                  <c:v>1.1898565903159242</c:v>
                </c:pt>
                <c:pt idx="807">
                  <c:v>1.1913992292522393</c:v>
                </c:pt>
                <c:pt idx="808">
                  <c:v>1.1930747563591211</c:v>
                </c:pt>
                <c:pt idx="809">
                  <c:v>1.1948673509319641</c:v>
                </c:pt>
                <c:pt idx="810">
                  <c:v>1.1967539362554827</c:v>
                </c:pt>
                <c:pt idx="811">
                  <c:v>1.1987198691002752</c:v>
                </c:pt>
                <c:pt idx="812">
                  <c:v>1.2007654080255334</c:v>
                </c:pt>
                <c:pt idx="813">
                  <c:v>1.2029005076857018</c:v>
                </c:pt>
                <c:pt idx="814">
                  <c:v>1.2051327810254586</c:v>
                </c:pt>
                <c:pt idx="815">
                  <c:v>1.2074561164543101</c:v>
                </c:pt>
                <c:pt idx="816">
                  <c:v>1.2098471023068647</c:v>
                </c:pt>
                <c:pt idx="817">
                  <c:v>1.2122728016104698</c:v>
                </c:pt>
                <c:pt idx="818">
                  <c:v>1.2147044274315029</c:v>
                </c:pt>
                <c:pt idx="819">
                  <c:v>1.2171295822660968</c:v>
                </c:pt>
                <c:pt idx="820">
                  <c:v>1.2195549632165457</c:v>
                </c:pt>
                <c:pt idx="821">
                  <c:v>1.2219976873233376</c:v>
                </c:pt>
                <c:pt idx="822">
                  <c:v>1.2244719492196432</c:v>
                </c:pt>
                <c:pt idx="823">
                  <c:v>1.226977503483214</c:v>
                </c:pt>
                <c:pt idx="824">
                  <c:v>1.2294986336377156</c:v>
                </c:pt>
                <c:pt idx="825">
                  <c:v>1.2320153661469269</c:v>
                </c:pt>
                <c:pt idx="826">
                  <c:v>1.2345158318217171</c:v>
                </c:pt>
                <c:pt idx="827">
                  <c:v>1.2370094324345839</c:v>
                </c:pt>
                <c:pt idx="828">
                  <c:v>1.2395248219689166</c:v>
                </c:pt>
                <c:pt idx="829">
                  <c:v>1.2420981342142088</c:v>
                </c:pt>
                <c:pt idx="830">
                  <c:v>1.2447573740933189</c:v>
                </c:pt>
                <c:pt idx="831">
                  <c:v>1.247513399540505</c:v>
                </c:pt>
                <c:pt idx="832">
                  <c:v>1.2503618925489819</c:v>
                </c:pt>
                <c:pt idx="833">
                  <c:v>1.2532966608570786</c:v>
                </c:pt>
                <c:pt idx="834">
                  <c:v>1.2563299642574255</c:v>
                </c:pt>
                <c:pt idx="835">
                  <c:v>1.2595021030854379</c:v>
                </c:pt>
                <c:pt idx="836">
                  <c:v>1.2628850337054935</c:v>
                </c:pt>
                <c:pt idx="837">
                  <c:v>1.2665750607397162</c:v>
                </c:pt>
                <c:pt idx="838">
                  <c:v>1.2706808881308631</c:v>
                </c:pt>
                <c:pt idx="839">
                  <c:v>1.275320240037833</c:v>
                </c:pt>
                <c:pt idx="840">
                  <c:v>1.2806258206501206</c:v>
                </c:pt>
                <c:pt idx="841">
                  <c:v>1.2867484083184801</c:v>
                </c:pt>
                <c:pt idx="842">
                  <c:v>1.2938492505143577</c:v>
                </c:pt>
                <c:pt idx="843">
                  <c:v>1.3020610224717502</c:v>
                </c:pt>
                <c:pt idx="844">
                  <c:v>1.3114182550868425</c:v>
                </c:pt>
                <c:pt idx="845">
                  <c:v>1.3217707255436772</c:v>
                </c:pt>
                <c:pt idx="846">
                  <c:v>1.3327042613977946</c:v>
                </c:pt>
                <c:pt idx="847">
                  <c:v>1.3435100845649259</c:v>
                </c:pt>
                <c:pt idx="848">
                  <c:v>1.3532304013217928</c:v>
                </c:pt>
                <c:pt idx="849">
                  <c:v>1.3607928026168983</c:v>
                </c:pt>
                <c:pt idx="850">
                  <c:v>1.3652156616486151</c:v>
                </c:pt>
                <c:pt idx="851">
                  <c:v>1.3658322066374693</c:v>
                </c:pt>
                <c:pt idx="852">
                  <c:v>1.3624632001094956</c:v>
                </c:pt>
                <c:pt idx="853">
                  <c:v>1.355478541589715</c:v>
                </c:pt>
                <c:pt idx="854">
                  <c:v>1.3457241941740381</c:v>
                </c:pt>
                <c:pt idx="855">
                  <c:v>1.3343398844781049</c:v>
                </c:pt>
                <c:pt idx="856">
                  <c:v>1.3225292602220815</c:v>
                </c:pt>
                <c:pt idx="857">
                  <c:v>1.3113468121828289</c:v>
                </c:pt>
                <c:pt idx="858">
                  <c:v>1.3015552437651532</c:v>
                </c:pt>
                <c:pt idx="859">
                  <c:v>1.2935670083014401</c:v>
                </c:pt>
                <c:pt idx="860">
                  <c:v>1.2874638627100508</c:v>
                </c:pt>
                <c:pt idx="861">
                  <c:v>1.283077838779084</c:v>
                </c:pt>
                <c:pt idx="862">
                  <c:v>1.2800991768908918</c:v>
                </c:pt>
                <c:pt idx="863">
                  <c:v>1.2781849865131707</c:v>
                </c:pt>
                <c:pt idx="864">
                  <c:v>1.2770450279487522</c:v>
                </c:pt>
                <c:pt idx="865">
                  <c:v>1.2764847074964023</c:v>
                </c:pt>
                <c:pt idx="866">
                  <c:v>1.2764081827975786</c:v>
                </c:pt>
                <c:pt idx="867">
                  <c:v>1.2767845628454917</c:v>
                </c:pt>
                <c:pt idx="868">
                  <c:v>1.2776059353104963</c:v>
                </c:pt>
                <c:pt idx="869">
                  <c:v>1.2788469258864683</c:v>
                </c:pt>
                <c:pt idx="870">
                  <c:v>1.2804518436327308</c:v>
                </c:pt>
                <c:pt idx="871">
                  <c:v>1.2823403430946456</c:v>
                </c:pt>
                <c:pt idx="872">
                  <c:v>1.2844341536584534</c:v>
                </c:pt>
                <c:pt idx="873">
                  <c:v>1.2866783075506267</c:v>
                </c:pt>
                <c:pt idx="874">
                  <c:v>1.2890520239387881</c:v>
                </c:pt>
                <c:pt idx="875">
                  <c:v>1.2915617826434196</c:v>
                </c:pt>
                <c:pt idx="876">
                  <c:v>1.2942172686637994</c:v>
                </c:pt>
                <c:pt idx="877">
                  <c:v>1.2970119703255065</c:v>
                </c:pt>
                <c:pt idx="878">
                  <c:v>1.2999136322019149</c:v>
                </c:pt>
                <c:pt idx="879">
                  <c:v>1.3028739473439264</c:v>
                </c:pt>
                <c:pt idx="880">
                  <c:v>1.3058503861571826</c:v>
                </c:pt>
                <c:pt idx="881">
                  <c:v>1.3088270219350941</c:v>
                </c:pt>
                <c:pt idx="882">
                  <c:v>1.3118242481598799</c:v>
                </c:pt>
                <c:pt idx="883">
                  <c:v>1.314888067745605</c:v>
                </c:pt>
                <c:pt idx="884">
                  <c:v>1.3180718145399</c:v>
                </c:pt>
                <c:pt idx="885">
                  <c:v>1.3214162204209527</c:v>
                </c:pt>
                <c:pt idx="886">
                  <c:v>1.3249464648935796</c:v>
                </c:pt>
                <c:pt idx="887">
                  <c:v>1.3286857966631127</c:v>
                </c:pt>
                <c:pt idx="888">
                  <c:v>1.3326823099165861</c:v>
                </c:pt>
                <c:pt idx="889">
                  <c:v>1.3370304023884148</c:v>
                </c:pt>
                <c:pt idx="890">
                  <c:v>1.3418747835016702</c:v>
                </c:pt>
                <c:pt idx="891">
                  <c:v>1.3473955841618324</c:v>
                </c:pt>
                <c:pt idx="892">
                  <c:v>1.35378300002378</c:v>
                </c:pt>
                <c:pt idx="893">
                  <c:v>1.3612271983345823</c:v>
                </c:pt>
                <c:pt idx="894">
                  <c:v>1.3699338950379816</c:v>
                </c:pt>
                <c:pt idx="895">
                  <c:v>1.3801723432162269</c:v>
                </c:pt>
                <c:pt idx="896">
                  <c:v>1.3923349314397577</c:v>
                </c:pt>
                <c:pt idx="897">
                  <c:v>1.4069725058239777</c:v>
                </c:pt>
                <c:pt idx="898">
                  <c:v>1.4247746146718778</c:v>
                </c:pt>
                <c:pt idx="899">
                  <c:v>1.4464714392073927</c:v>
                </c:pt>
                <c:pt idx="900">
                  <c:v>1.4726702796741338</c:v>
                </c:pt>
                <c:pt idx="901">
                  <c:v>1.5036578162164136</c:v>
                </c:pt>
                <c:pt idx="902">
                  <c:v>1.5392063465441521</c:v>
                </c:pt>
                <c:pt idx="903">
                  <c:v>1.5784257998219378</c:v>
                </c:pt>
                <c:pt idx="904">
                  <c:v>1.6196929159142042</c:v>
                </c:pt>
                <c:pt idx="905">
                  <c:v>1.6606606557337225</c:v>
                </c:pt>
                <c:pt idx="906">
                  <c:v>1.698356032323812</c:v>
                </c:pt>
                <c:pt idx="907">
                  <c:v>1.7293692176392035</c:v>
                </c:pt>
                <c:pt idx="908">
                  <c:v>1.7501592449887025</c:v>
                </c:pt>
                <c:pt idx="909">
                  <c:v>1.7575038437969028</c:v>
                </c:pt>
                <c:pt idx="910">
                  <c:v>1.7490949686667165</c:v>
                </c:pt>
                <c:pt idx="911">
                  <c:v>1.7241554549456972</c:v>
                </c:pt>
                <c:pt idx="912">
                  <c:v>1.6838532980041814</c:v>
                </c:pt>
                <c:pt idx="913">
                  <c:v>1.63128043482588</c:v>
                </c:pt>
                <c:pt idx="914">
                  <c:v>1.5709390483949206</c:v>
                </c:pt>
                <c:pt idx="915">
                  <c:v>1.5079165087219044</c:v>
                </c:pt>
                <c:pt idx="916">
                  <c:v>1.4470401528770345</c:v>
                </c:pt>
                <c:pt idx="917">
                  <c:v>1.3922392347114738</c:v>
                </c:pt>
                <c:pt idx="918">
                  <c:v>1.3461921389351446</c:v>
                </c:pt>
                <c:pt idx="919">
                  <c:v>1.3102277261411206</c:v>
                </c:pt>
                <c:pt idx="920">
                  <c:v>1.2844159718082135</c:v>
                </c:pt>
                <c:pt idx="921">
                  <c:v>1.2677911849067431</c:v>
                </c:pt>
                <c:pt idx="922">
                  <c:v>1.2586677033524747</c:v>
                </c:pt>
                <c:pt idx="923">
                  <c:v>1.2550138493219771</c:v>
                </c:pt>
                <c:pt idx="924">
                  <c:v>1.25483654354829</c:v>
                </c:pt>
                <c:pt idx="925">
                  <c:v>1.2565043432190719</c:v>
                </c:pt>
                <c:pt idx="926">
                  <c:v>1.2589403920584734</c:v>
                </c:pt>
                <c:pt idx="927">
                  <c:v>1.2616488075276202</c:v>
                </c:pt>
                <c:pt idx="928">
                  <c:v>1.2645897310047325</c:v>
                </c:pt>
                <c:pt idx="929">
                  <c:v>1.2679772002110761</c:v>
                </c:pt>
                <c:pt idx="930">
                  <c:v>1.2720823985119756</c:v>
                </c:pt>
                <c:pt idx="931">
                  <c:v>1.2771094931748812</c:v>
                </c:pt>
                <c:pt idx="932">
                  <c:v>1.2831635430973389</c:v>
                </c:pt>
                <c:pt idx="933">
                  <c:v>1.2902887926898665</c:v>
                </c:pt>
                <c:pt idx="934">
                  <c:v>1.2985368613150274</c:v>
                </c:pt>
                <c:pt idx="935">
                  <c:v>1.3080219686201344</c:v>
                </c:pt>
                <c:pt idx="936">
                  <c:v>1.3189327520023573</c:v>
                </c:pt>
                <c:pt idx="937">
                  <c:v>1.331490606097836</c:v>
                </c:pt>
                <c:pt idx="938">
                  <c:v>1.3458767562919356</c:v>
                </c:pt>
                <c:pt idx="939">
                  <c:v>1.3621349874296895</c:v>
                </c:pt>
                <c:pt idx="940">
                  <c:v>1.3800775960572769</c:v>
                </c:pt>
                <c:pt idx="941">
                  <c:v>1.3992129150562529</c:v>
                </c:pt>
                <c:pt idx="942">
                  <c:v>1.4187059967340134</c:v>
                </c:pt>
                <c:pt idx="943">
                  <c:v>1.4373937024529961</c:v>
                </c:pt>
                <c:pt idx="944">
                  <c:v>1.4538731335862585</c:v>
                </c:pt>
                <c:pt idx="945">
                  <c:v>1.4666684855881686</c:v>
                </c:pt>
                <c:pt idx="946">
                  <c:v>1.4744752864439121</c:v>
                </c:pt>
                <c:pt idx="947">
                  <c:v>1.4764341257787492</c:v>
                </c:pt>
                <c:pt idx="948">
                  <c:v>1.4723624049075767</c:v>
                </c:pt>
                <c:pt idx="949">
                  <c:v>1.4628693829394672</c:v>
                </c:pt>
                <c:pt idx="950">
                  <c:v>1.449303605903302</c:v>
                </c:pt>
                <c:pt idx="951">
                  <c:v>1.4335440343460366</c:v>
                </c:pt>
                <c:pt idx="952">
                  <c:v>1.4176976288547869</c:v>
                </c:pt>
                <c:pt idx="953">
                  <c:v>1.4037811883123981</c:v>
                </c:pt>
                <c:pt idx="954">
                  <c:v>1.3934476400439348</c:v>
                </c:pt>
                <c:pt idx="955">
                  <c:v>1.3877880764867194</c:v>
                </c:pt>
                <c:pt idx="956">
                  <c:v>1.387204898206291</c:v>
                </c:pt>
                <c:pt idx="957">
                  <c:v>1.3913517592084588</c:v>
                </c:pt>
                <c:pt idx="958">
                  <c:v>1.399136052839923</c:v>
                </c:pt>
                <c:pt idx="959">
                  <c:v>1.408802198604421</c:v>
                </c:pt>
                <c:pt idx="960">
                  <c:v>1.4181182613971639</c:v>
                </c:pt>
                <c:pt idx="961">
                  <c:v>1.4246814601879159</c:v>
                </c:pt>
                <c:pt idx="962">
                  <c:v>1.4263293398113892</c:v>
                </c:pt>
                <c:pt idx="963">
                  <c:v>1.4215636841770647</c:v>
                </c:pt>
                <c:pt idx="964">
                  <c:v>1.4098702231550764</c:v>
                </c:pt>
                <c:pt idx="965">
                  <c:v>1.3918127826033388</c:v>
                </c:pt>
                <c:pt idx="966">
                  <c:v>1.3688582784985708</c:v>
                </c:pt>
                <c:pt idx="967">
                  <c:v>1.3430096409736094</c:v>
                </c:pt>
                <c:pt idx="968">
                  <c:v>1.3163762443558922</c:v>
                </c:pt>
                <c:pt idx="969">
                  <c:v>1.2908096611890758</c:v>
                </c:pt>
                <c:pt idx="970">
                  <c:v>1.2676821413497228</c:v>
                </c:pt>
                <c:pt idx="971">
                  <c:v>1.2478111160088872</c:v>
                </c:pt>
                <c:pt idx="972">
                  <c:v>1.2314968900060936</c:v>
                </c:pt>
                <c:pt idx="973">
                  <c:v>1.2186342496532081</c:v>
                </c:pt>
                <c:pt idx="974">
                  <c:v>1.2088477427758431</c:v>
                </c:pt>
                <c:pt idx="975">
                  <c:v>1.2016246398493111</c:v>
                </c:pt>
                <c:pt idx="976">
                  <c:v>1.1964220687732554</c:v>
                </c:pt>
                <c:pt idx="977">
                  <c:v>1.1927400344749</c:v>
                </c:pt>
                <c:pt idx="978">
                  <c:v>1.1901610743059805</c:v>
                </c:pt>
                <c:pt idx="979">
                  <c:v>1.1883618197813717</c:v>
                </c:pt>
                <c:pt idx="980">
                  <c:v>1.1871077135332162</c:v>
                </c:pt>
                <c:pt idx="981">
                  <c:v>1.1862370302192669</c:v>
                </c:pt>
                <c:pt idx="982">
                  <c:v>1.1856431738055555</c:v>
                </c:pt>
                <c:pt idx="983">
                  <c:v>1.1852576601189635</c:v>
                </c:pt>
                <c:pt idx="984">
                  <c:v>1.185035967013647</c:v>
                </c:pt>
                <c:pt idx="985">
                  <c:v>1.1849459548740406</c:v>
                </c:pt>
                <c:pt idx="986">
                  <c:v>1.1849649401983617</c:v>
                </c:pt>
                <c:pt idx="987">
                  <c:v>1.1850760005967311</c:v>
                </c:pt>
                <c:pt idx="988">
                  <c:v>1.1852713889666715</c:v>
                </c:pt>
                <c:pt idx="989">
                  <c:v>1.1855535612291992</c:v>
                </c:pt>
                <c:pt idx="990">
                  <c:v>1.1859353037819795</c:v>
                </c:pt>
                <c:pt idx="991">
                  <c:v>1.1864364404212997</c:v>
                </c:pt>
                <c:pt idx="992">
                  <c:v>1.1870799730491111</c:v>
                </c:pt>
                <c:pt idx="993">
                  <c:v>1.1878835179133844</c:v>
                </c:pt>
                <c:pt idx="994">
                  <c:v>1.1888541466518483</c:v>
                </c:pt>
                <c:pt idx="995">
                  <c:v>1.1899863978924903</c:v>
                </c:pt>
                <c:pt idx="996">
                  <c:v>1.1912617421663194</c:v>
                </c:pt>
                <c:pt idx="997">
                  <c:v>1.19264858918001</c:v>
                </c:pt>
                <c:pt idx="998">
                  <c:v>1.1941051610186202</c:v>
                </c:pt>
                <c:pt idx="999">
                  <c:v>1.1955789164906987</c:v>
                </c:pt>
                <c:pt idx="1000">
                  <c:v>1.1970093433044831</c:v>
                </c:pt>
                <c:pt idx="1001">
                  <c:v>1.1983288358109685</c:v>
                </c:pt>
                <c:pt idx="1002">
                  <c:v>1.1994699016982875</c:v>
                </c:pt>
                <c:pt idx="1003">
                  <c:v>1.2003717784645063</c:v>
                </c:pt>
                <c:pt idx="1004">
                  <c:v>1.2009906127277532</c:v>
                </c:pt>
                <c:pt idx="1005">
                  <c:v>1.201305827123242</c:v>
                </c:pt>
                <c:pt idx="1006">
                  <c:v>1.2013227020469044</c:v>
                </c:pt>
                <c:pt idx="1007">
                  <c:v>1.2010707735051871</c:v>
                </c:pt>
                <c:pt idx="1008">
                  <c:v>1.2005971213764459</c:v>
                </c:pt>
                <c:pt idx="1009">
                  <c:v>1.1999577442546037</c:v>
                </c:pt>
                <c:pt idx="1010">
                  <c:v>1.1992092961648004</c:v>
                </c:pt>
                <c:pt idx="1011">
                  <c:v>1.1984074935230808</c:v>
                </c:pt>
                <c:pt idx="1012">
                  <c:v>1.1976024334695223</c:v>
                </c:pt>
                <c:pt idx="1013">
                  <c:v>1.1968406857819704</c:v>
                </c:pt>
                <c:pt idx="1014">
                  <c:v>1.1961636962955606</c:v>
                </c:pt>
                <c:pt idx="1015">
                  <c:v>1.1956059837358932</c:v>
                </c:pt>
                <c:pt idx="1016">
                  <c:v>1.1951906914646009</c:v>
                </c:pt>
                <c:pt idx="1017">
                  <c:v>1.1949282650037516</c:v>
                </c:pt>
                <c:pt idx="1018">
                  <c:v>1.1948146466875866</c:v>
                </c:pt>
                <c:pt idx="1019">
                  <c:v>1.1948344104326678</c:v>
                </c:pt>
                <c:pt idx="1020">
                  <c:v>1.1949657169823686</c:v>
                </c:pt>
                <c:pt idx="1021">
                  <c:v>1.1951860665751173</c:v>
                </c:pt>
                <c:pt idx="1022">
                  <c:v>1.1954787513334657</c:v>
                </c:pt>
                <c:pt idx="1023">
                  <c:v>1.1958322686600391</c:v>
                </c:pt>
                <c:pt idx="1024">
                  <c:v>1.1962400893588638</c:v>
                </c:pt>
                <c:pt idx="1025">
                  <c:v>1.1966966095233658</c:v>
                </c:pt>
                <c:pt idx="1026">
                  <c:v>1.1971934416099534</c:v>
                </c:pt>
                <c:pt idx="1027">
                  <c:v>1.1977187082093759</c:v>
                </c:pt>
                <c:pt idx="1028">
                  <c:v>1.1982576086989076</c:v>
                </c:pt>
                <c:pt idx="1029">
                  <c:v>1.1987955418169012</c:v>
                </c:pt>
                <c:pt idx="1030">
                  <c:v>1.1993206601813036</c:v>
                </c:pt>
                <c:pt idx="1031">
                  <c:v>1.1998267837815733</c:v>
                </c:pt>
                <c:pt idx="1032">
                  <c:v>1.2003119054091185</c:v>
                </c:pt>
                <c:pt idx="1033">
                  <c:v>1.2007776207387921</c:v>
                </c:pt>
                <c:pt idx="1034">
                  <c:v>1.2012261117551866</c:v>
                </c:pt>
                <c:pt idx="1035">
                  <c:v>1.2016590999864689</c:v>
                </c:pt>
                <c:pt idx="1036">
                  <c:v>1.2020786604076252</c:v>
                </c:pt>
                <c:pt idx="1037">
                  <c:v>1.2024871054098543</c:v>
                </c:pt>
                <c:pt idx="1038">
                  <c:v>1.2028891999311937</c:v>
                </c:pt>
                <c:pt idx="1039">
                  <c:v>1.2032926329005018</c:v>
                </c:pt>
                <c:pt idx="1040">
                  <c:v>1.2037070899973104</c:v>
                </c:pt>
                <c:pt idx="1041">
                  <c:v>1.2041432080981385</c:v>
                </c:pt>
                <c:pt idx="1042">
                  <c:v>1.2046094259855025</c:v>
                </c:pt>
                <c:pt idx="1043">
                  <c:v>1.2051122151449374</c:v>
                </c:pt>
                <c:pt idx="1044">
                  <c:v>1.2056537387262922</c:v>
                </c:pt>
                <c:pt idx="1045">
                  <c:v>1.2062334786544233</c:v>
                </c:pt>
                <c:pt idx="1046">
                  <c:v>1.2068492812709157</c:v>
                </c:pt>
                <c:pt idx="1047">
                  <c:v>1.2074973514392373</c:v>
                </c:pt>
                <c:pt idx="1048">
                  <c:v>1.2081729491995683</c:v>
                </c:pt>
                <c:pt idx="1049">
                  <c:v>1.2088699157537877</c:v>
                </c:pt>
                <c:pt idx="1050">
                  <c:v>1.2095814886721659</c:v>
                </c:pt>
                <c:pt idx="1051">
                  <c:v>1.2103005334021277</c:v>
                </c:pt>
                <c:pt idx="1052">
                  <c:v>1.2110194234816145</c:v>
                </c:pt>
                <c:pt idx="1053">
                  <c:v>1.2117321565986405</c:v>
                </c:pt>
                <c:pt idx="1054">
                  <c:v>1.2124360097116924</c:v>
                </c:pt>
                <c:pt idx="1055">
                  <c:v>1.2131302553270762</c:v>
                </c:pt>
                <c:pt idx="1056">
                  <c:v>1.2138168766861206</c:v>
                </c:pt>
                <c:pt idx="1057">
                  <c:v>1.2145003415880911</c:v>
                </c:pt>
                <c:pt idx="1058">
                  <c:v>1.2151859577205539</c:v>
                </c:pt>
                <c:pt idx="1059">
                  <c:v>1.2158805848733043</c:v>
                </c:pt>
                <c:pt idx="1060">
                  <c:v>1.2165925227539427</c:v>
                </c:pt>
                <c:pt idx="1061">
                  <c:v>1.2173304520799615</c:v>
                </c:pt>
                <c:pt idx="1062">
                  <c:v>1.2181020162600549</c:v>
                </c:pt>
                <c:pt idx="1063">
                  <c:v>1.2189116852037134</c:v>
                </c:pt>
                <c:pt idx="1064">
                  <c:v>1.2197602691000105</c:v>
                </c:pt>
                <c:pt idx="1065">
                  <c:v>1.2206415765422036</c:v>
                </c:pt>
                <c:pt idx="1066">
                  <c:v>1.2215448778870848</c:v>
                </c:pt>
                <c:pt idx="1067">
                  <c:v>1.222456666543841</c:v>
                </c:pt>
                <c:pt idx="1068">
                  <c:v>1.2233643371432186</c:v>
                </c:pt>
                <c:pt idx="1069">
                  <c:v>1.2242607214371501</c:v>
                </c:pt>
                <c:pt idx="1070">
                  <c:v>1.2251439957103427</c:v>
                </c:pt>
                <c:pt idx="1071">
                  <c:v>1.2260183039445878</c:v>
                </c:pt>
                <c:pt idx="1072">
                  <c:v>1.2268910349442246</c:v>
                </c:pt>
                <c:pt idx="1073">
                  <c:v>1.2277680489849514</c:v>
                </c:pt>
                <c:pt idx="1074">
                  <c:v>1.2286522328906548</c:v>
                </c:pt>
                <c:pt idx="1075">
                  <c:v>1.2295407278479611</c:v>
                </c:pt>
                <c:pt idx="1076">
                  <c:v>1.2304292237645305</c:v>
                </c:pt>
                <c:pt idx="1077">
                  <c:v>1.2313119523613303</c:v>
                </c:pt>
                <c:pt idx="1078">
                  <c:v>1.2321874533616486</c:v>
                </c:pt>
                <c:pt idx="1079">
                  <c:v>1.2330587152411472</c:v>
                </c:pt>
                <c:pt idx="1080">
                  <c:v>1.2339321114497099</c:v>
                </c:pt>
                <c:pt idx="1081">
                  <c:v>1.2348145216235773</c:v>
                </c:pt>
                <c:pt idx="1082">
                  <c:v>1.2357116442337055</c:v>
                </c:pt>
                <c:pt idx="1083">
                  <c:v>1.2366244873743102</c:v>
                </c:pt>
                <c:pt idx="1084">
                  <c:v>1.237551523648855</c:v>
                </c:pt>
                <c:pt idx="1085">
                  <c:v>1.2384901305345428</c:v>
                </c:pt>
                <c:pt idx="1086">
                  <c:v>1.2394402206322839</c:v>
                </c:pt>
                <c:pt idx="1087">
                  <c:v>1.2404051036228356</c:v>
                </c:pt>
                <c:pt idx="1088">
                  <c:v>1.241391746882808</c:v>
                </c:pt>
                <c:pt idx="1089">
                  <c:v>1.2424070266454303</c:v>
                </c:pt>
                <c:pt idx="1090">
                  <c:v>1.2434556600520457</c:v>
                </c:pt>
                <c:pt idx="1091">
                  <c:v>1.2445377576938752</c:v>
                </c:pt>
                <c:pt idx="1092">
                  <c:v>1.2456498958752711</c:v>
                </c:pt>
                <c:pt idx="1093">
                  <c:v>1.2467865609452464</c:v>
                </c:pt>
                <c:pt idx="1094">
                  <c:v>1.2479460059048701</c:v>
                </c:pt>
                <c:pt idx="1095">
                  <c:v>1.2491321096590042</c:v>
                </c:pt>
                <c:pt idx="1096">
                  <c:v>1.2503552712322443</c:v>
                </c:pt>
                <c:pt idx="1097">
                  <c:v>1.2516286485032637</c:v>
                </c:pt>
                <c:pt idx="1098">
                  <c:v>1.2529641246796657</c:v>
                </c:pt>
                <c:pt idx="1099">
                  <c:v>1.2543679964249907</c:v>
                </c:pt>
                <c:pt idx="1100">
                  <c:v>1.2558377312813385</c:v>
                </c:pt>
                <c:pt idx="1101">
                  <c:v>1.2573627644377052</c:v>
                </c:pt>
                <c:pt idx="1102">
                  <c:v>1.2589295027886536</c:v>
                </c:pt>
                <c:pt idx="1103">
                  <c:v>1.2605247643501167</c:v>
                </c:pt>
                <c:pt idx="1104">
                  <c:v>1.262141736953506</c:v>
                </c:pt>
                <c:pt idx="1105">
                  <c:v>1.2637802794499271</c:v>
                </c:pt>
                <c:pt idx="1106">
                  <c:v>1.26544610711649</c:v>
                </c:pt>
                <c:pt idx="1107">
                  <c:v>1.2671495961562846</c:v>
                </c:pt>
                <c:pt idx="1108">
                  <c:v>1.2689019517953772</c:v>
                </c:pt>
                <c:pt idx="1109">
                  <c:v>1.2707127145788952</c:v>
                </c:pt>
                <c:pt idx="1110">
                  <c:v>1.2725893730785254</c:v>
                </c:pt>
                <c:pt idx="1111">
                  <c:v>1.2745378517757797</c:v>
                </c:pt>
                <c:pt idx="1112">
                  <c:v>1.2765621210310636</c:v>
                </c:pt>
                <c:pt idx="1113">
                  <c:v>1.2786630421424618</c:v>
                </c:pt>
                <c:pt idx="1114">
                  <c:v>1.2808407406829589</c:v>
                </c:pt>
                <c:pt idx="1115">
                  <c:v>1.2830920588063257</c:v>
                </c:pt>
                <c:pt idx="1116">
                  <c:v>1.2854136964318637</c:v>
                </c:pt>
                <c:pt idx="1117">
                  <c:v>1.2878038658394571</c:v>
                </c:pt>
                <c:pt idx="1118">
                  <c:v>1.2902643560780771</c:v>
                </c:pt>
                <c:pt idx="1119">
                  <c:v>1.2928036586650646</c:v>
                </c:pt>
                <c:pt idx="1120">
                  <c:v>1.2954356471385049</c:v>
                </c:pt>
                <c:pt idx="1121">
                  <c:v>1.2981794040843238</c:v>
                </c:pt>
                <c:pt idx="1122">
                  <c:v>1.3010553021790834</c:v>
                </c:pt>
                <c:pt idx="1123">
                  <c:v>1.3040836193404282</c:v>
                </c:pt>
                <c:pt idx="1124">
                  <c:v>1.3072849561577589</c:v>
                </c:pt>
                <c:pt idx="1125">
                  <c:v>1.3106796199087767</c:v>
                </c:pt>
                <c:pt idx="1126">
                  <c:v>1.314290674094827</c:v>
                </c:pt>
                <c:pt idx="1127">
                  <c:v>1.3181446933683114</c:v>
                </c:pt>
                <c:pt idx="1128">
                  <c:v>1.3222701698152246</c:v>
                </c:pt>
                <c:pt idx="1129">
                  <c:v>1.3266966917619407</c:v>
                </c:pt>
                <c:pt idx="1130">
                  <c:v>1.3314518399247257</c:v>
                </c:pt>
                <c:pt idx="1131">
                  <c:v>1.3365600097254793</c:v>
                </c:pt>
                <c:pt idx="1132">
                  <c:v>1.3420445664821297</c:v>
                </c:pt>
                <c:pt idx="1133">
                  <c:v>1.3479308835811306</c:v>
                </c:pt>
                <c:pt idx="1134">
                  <c:v>1.3542512800858795</c:v>
                </c:pt>
                <c:pt idx="1135">
                  <c:v>1.3610464631044461</c:v>
                </c:pt>
                <c:pt idx="1136">
                  <c:v>1.3683654208737177</c:v>
                </c:pt>
                <c:pt idx="1137">
                  <c:v>1.3762579498498928</c:v>
                </c:pt>
                <c:pt idx="1138">
                  <c:v>1.3847630327258049</c:v>
                </c:pt>
                <c:pt idx="1139">
                  <c:v>1.3938934071325122</c:v>
                </c:pt>
                <c:pt idx="1140">
                  <c:v>1.403614162388314</c:v>
                </c:pt>
                <c:pt idx="1141">
                  <c:v>1.413817360031822</c:v>
                </c:pt>
                <c:pt idx="1142">
                  <c:v>1.4242904892851391</c:v>
                </c:pt>
                <c:pt idx="1143">
                  <c:v>1.43468310459626</c:v>
                </c:pt>
                <c:pt idx="1144">
                  <c:v>1.4444798041496469</c:v>
                </c:pt>
                <c:pt idx="1145">
                  <c:v>1.4529951779174226</c:v>
                </c:pt>
                <c:pt idx="1146">
                  <c:v>1.4594035365458387</c:v>
                </c:pt>
                <c:pt idx="1147">
                  <c:v>1.4628232596215232</c:v>
                </c:pt>
                <c:pt idx="1148">
                  <c:v>1.4624480537227831</c:v>
                </c:pt>
                <c:pt idx="1149">
                  <c:v>1.4577050604826356</c:v>
                </c:pt>
                <c:pt idx="1150">
                  <c:v>1.4484032626144123</c:v>
                </c:pt>
                <c:pt idx="1151">
                  <c:v>1.4348139646848277</c:v>
                </c:pt>
                <c:pt idx="1152">
                  <c:v>1.4176598251208925</c:v>
                </c:pt>
                <c:pt idx="1153">
                  <c:v>1.398006401253781</c:v>
                </c:pt>
                <c:pt idx="1154">
                  <c:v>1.377092258894612</c:v>
                </c:pt>
                <c:pt idx="1155">
                  <c:v>1.3561412851628722</c:v>
                </c:pt>
                <c:pt idx="1156">
                  <c:v>1.3362098216909908</c:v>
                </c:pt>
                <c:pt idx="1157">
                  <c:v>1.3180898689849436</c:v>
                </c:pt>
                <c:pt idx="1158">
                  <c:v>1.3022761095153639</c:v>
                </c:pt>
                <c:pt idx="1159">
                  <c:v>1.288984306326467</c:v>
                </c:pt>
                <c:pt idx="1160">
                  <c:v>1.2782038059842149</c:v>
                </c:pt>
                <c:pt idx="1161">
                  <c:v>1.2697608934553739</c:v>
                </c:pt>
                <c:pt idx="1162">
                  <c:v>1.2633828396785769</c:v>
                </c:pt>
                <c:pt idx="1163">
                  <c:v>1.258747497434388</c:v>
                </c:pt>
                <c:pt idx="1164">
                  <c:v>1.2555210620818906</c:v>
                </c:pt>
                <c:pt idx="1165">
                  <c:v>1.2533832576427666</c:v>
                </c:pt>
                <c:pt idx="1166">
                  <c:v>1.252042272333711</c:v>
                </c:pt>
                <c:pt idx="1167">
                  <c:v>1.2512460121865259</c:v>
                </c:pt>
                <c:pt idx="1168">
                  <c:v>1.2507863673004804</c:v>
                </c:pt>
                <c:pt idx="1169">
                  <c:v>1.2504998472643793</c:v>
                </c:pt>
                <c:pt idx="1170">
                  <c:v>1.2502629455120138</c:v>
                </c:pt>
                <c:pt idx="1171">
                  <c:v>1.2499849196752459</c:v>
                </c:pt>
                <c:pt idx="1172">
                  <c:v>1.2496011144777186</c:v>
                </c:pt>
                <c:pt idx="1173">
                  <c:v>1.249068434192129</c:v>
                </c:pt>
                <c:pt idx="1174">
                  <c:v>1.248366331094511</c:v>
                </c:pt>
                <c:pt idx="1175">
                  <c:v>1.2474971409479008</c:v>
                </c:pt>
                <c:pt idx="1176">
                  <c:v>1.2464875815304486</c:v>
                </c:pt>
                <c:pt idx="1177">
                  <c:v>1.2453837212563468</c:v>
                </c:pt>
                <c:pt idx="1178">
                  <c:v>1.2442409549754236</c:v>
                </c:pt>
                <c:pt idx="1179">
                  <c:v>1.2431121097558226</c:v>
                </c:pt>
                <c:pt idx="1180">
                  <c:v>1.2420348122648592</c:v>
                </c:pt>
                <c:pt idx="1181">
                  <c:v>1.241024912113283</c:v>
                </c:pt>
                <c:pt idx="1182">
                  <c:v>1.2400802528913679</c:v>
                </c:pt>
                <c:pt idx="1183">
                  <c:v>1.2391879163406134</c:v>
                </c:pt>
                <c:pt idx="1184">
                  <c:v>1.2383355274688079</c:v>
                </c:pt>
                <c:pt idx="1185">
                  <c:v>1.2375204383607448</c:v>
                </c:pt>
                <c:pt idx="1186">
                  <c:v>1.2367539128336889</c:v>
                </c:pt>
                <c:pt idx="1187">
                  <c:v>1.236056603834677</c:v>
                </c:pt>
                <c:pt idx="1188">
                  <c:v>1.2354517706126438</c:v>
                </c:pt>
                <c:pt idx="1189">
                  <c:v>1.2349590169053211</c:v>
                </c:pt>
                <c:pt idx="1190">
                  <c:v>1.2345887771655066</c:v>
                </c:pt>
                <c:pt idx="1191">
                  <c:v>1.2343393395836582</c:v>
                </c:pt>
                <c:pt idx="1192">
                  <c:v>1.2341987963991223</c:v>
                </c:pt>
                <c:pt idx="1193">
                  <c:v>1.2341448025511432</c:v>
                </c:pt>
                <c:pt idx="1194">
                  <c:v>1.2341478155189274</c:v>
                </c:pt>
                <c:pt idx="1195">
                  <c:v>1.234171799087155</c:v>
                </c:pt>
                <c:pt idx="1196">
                  <c:v>1.234181440895207</c:v>
                </c:pt>
                <c:pt idx="1197">
                  <c:v>1.2341481770757108</c:v>
                </c:pt>
                <c:pt idx="1198">
                  <c:v>1.2340617689624687</c:v>
                </c:pt>
                <c:pt idx="1199">
                  <c:v>1.233934762260525</c:v>
                </c:pt>
                <c:pt idx="1200">
                  <c:v>1.2338043994280585</c:v>
                </c:pt>
                <c:pt idx="1201">
                  <c:v>1.2337230824252909</c:v>
                </c:pt>
                <c:pt idx="1202">
                  <c:v>1.2337451276726883</c:v>
                </c:pt>
                <c:pt idx="1203">
                  <c:v>1.2339109052325068</c:v>
                </c:pt>
                <c:pt idx="1204">
                  <c:v>1.234234472608746</c:v>
                </c:pt>
                <c:pt idx="1205">
                  <c:v>1.234704295596097</c:v>
                </c:pt>
                <c:pt idx="1206">
                  <c:v>1.2352916335010276</c:v>
                </c:pt>
                <c:pt idx="1207">
                  <c:v>1.2359631370934172</c:v>
                </c:pt>
                <c:pt idx="1208">
                  <c:v>1.2366963882055626</c:v>
                </c:pt>
                <c:pt idx="1209">
                  <c:v>1.2374816134341147</c:v>
                </c:pt>
                <c:pt idx="1210">
                  <c:v>1.238320274356026</c:v>
                </c:pt>
                <c:pt idx="1211">
                  <c:v>1.2392133618273067</c:v>
                </c:pt>
                <c:pt idx="1212">
                  <c:v>1.2401532678004139</c:v>
                </c:pt>
                <c:pt idx="1213">
                  <c:v>1.2411210694385362</c:v>
                </c:pt>
                <c:pt idx="1214">
                  <c:v>1.2420908416416911</c:v>
                </c:pt>
                <c:pt idx="1215">
                  <c:v>1.2430421494501971</c:v>
                </c:pt>
                <c:pt idx="1216">
                  <c:v>1.2439706731828823</c:v>
                </c:pt>
                <c:pt idx="1217">
                  <c:v>1.2448889003940089</c:v>
                </c:pt>
                <c:pt idx="1218">
                  <c:v>1.2458214489131807</c:v>
                </c:pt>
                <c:pt idx="1219">
                  <c:v>1.2467918134767491</c:v>
                </c:pt>
                <c:pt idx="1220">
                  <c:v>1.2478116051484911</c:v>
                </c:pt>
                <c:pt idx="1221">
                  <c:v>1.2488732712886064</c:v>
                </c:pt>
                <c:pt idx="1222">
                  <c:v>1.24995807762152</c:v>
                </c:pt>
                <c:pt idx="1223">
                  <c:v>1.2510484330308496</c:v>
                </c:pt>
                <c:pt idx="1224">
                  <c:v>1.2521404242013303</c:v>
                </c:pt>
                <c:pt idx="1225">
                  <c:v>1.2532480766681833</c:v>
                </c:pt>
                <c:pt idx="1226">
                  <c:v>1.2544017378028602</c:v>
                </c:pt>
                <c:pt idx="1227">
                  <c:v>1.2556335118157889</c:v>
                </c:pt>
                <c:pt idx="1228">
                  <c:v>1.2569676598747304</c:v>
                </c:pt>
                <c:pt idx="1229">
                  <c:v>1.2584140155828716</c:v>
                </c:pt>
                <c:pt idx="1230">
                  <c:v>1.2599729712091703</c:v>
                </c:pt>
                <c:pt idx="1231">
                  <c:v>1.2616438435507702</c:v>
                </c:pt>
                <c:pt idx="1232">
                  <c:v>1.2634338159792615</c:v>
                </c:pt>
                <c:pt idx="1233">
                  <c:v>1.2653551517126602</c:v>
                </c:pt>
                <c:pt idx="1234">
                  <c:v>1.2674117729375274</c:v>
                </c:pt>
                <c:pt idx="1235">
                  <c:v>1.2695831600873437</c:v>
                </c:pt>
                <c:pt idx="1236">
                  <c:v>1.2718086280609033</c:v>
                </c:pt>
                <c:pt idx="1237">
                  <c:v>1.2739878263475917</c:v>
                </c:pt>
                <c:pt idx="1238">
                  <c:v>1.2760010804105537</c:v>
                </c:pt>
                <c:pt idx="1239">
                  <c:v>1.2777396182298189</c:v>
                </c:pt>
                <c:pt idx="1240">
                  <c:v>1.2791375482391003</c:v>
                </c:pt>
                <c:pt idx="1241">
                  <c:v>1.2801899259225598</c:v>
                </c:pt>
                <c:pt idx="1242">
                  <c:v>1.2809505626530286</c:v>
                </c:pt>
                <c:pt idx="1243">
                  <c:v>1.2815102587900371</c:v>
                </c:pt>
                <c:pt idx="1244">
                  <c:v>1.2819687053467173</c:v>
                </c:pt>
                <c:pt idx="1245">
                  <c:v>1.2824125314379633</c:v>
                </c:pt>
                <c:pt idx="1246">
                  <c:v>1.2829078499448716</c:v>
                </c:pt>
                <c:pt idx="1247">
                  <c:v>1.2835068196576953</c:v>
                </c:pt>
                <c:pt idx="1248">
                  <c:v>1.2842608682333381</c:v>
                </c:pt>
                <c:pt idx="1249">
                  <c:v>1.2852276319349578</c:v>
                </c:pt>
                <c:pt idx="1250">
                  <c:v>1.2864654881829387</c:v>
                </c:pt>
                <c:pt idx="1251">
                  <c:v>1.2880177545041183</c:v>
                </c:pt>
                <c:pt idx="1252">
                  <c:v>1.2898981389491082</c:v>
                </c:pt>
                <c:pt idx="1253">
                  <c:v>1.2920850241761781</c:v>
                </c:pt>
                <c:pt idx="1254">
                  <c:v>1.2945353062303449</c:v>
                </c:pt>
                <c:pt idx="1255">
                  <c:v>1.2972118551844516</c:v>
                </c:pt>
                <c:pt idx="1256">
                  <c:v>1.3001109033994425</c:v>
                </c:pt>
                <c:pt idx="1257">
                  <c:v>1.3032784684667225</c:v>
                </c:pt>
                <c:pt idx="1258">
                  <c:v>1.3068021388764586</c:v>
                </c:pt>
                <c:pt idx="1259">
                  <c:v>1.3107873640263685</c:v>
                </c:pt>
                <c:pt idx="1260">
                  <c:v>1.3153227626823547</c:v>
                </c:pt>
                <c:pt idx="1261">
                  <c:v>1.3204572141316444</c:v>
                </c:pt>
                <c:pt idx="1262">
                  <c:v>1.3261935595515784</c:v>
                </c:pt>
                <c:pt idx="1263">
                  <c:v>1.3325008282996507</c:v>
                </c:pt>
                <c:pt idx="1264">
                  <c:v>1.3393318495298558</c:v>
                </c:pt>
                <c:pt idx="1265">
                  <c:v>1.3466370858993733</c:v>
                </c:pt>
                <c:pt idx="1266">
                  <c:v>1.3543700302931965</c:v>
                </c:pt>
                <c:pt idx="1267">
                  <c:v>1.3624938723050781</c:v>
                </c:pt>
                <c:pt idx="1268">
                  <c:v>1.3710055860753885</c:v>
                </c:pt>
                <c:pt idx="1269">
                  <c:v>1.3799825769308343</c:v>
                </c:pt>
                <c:pt idx="1270">
                  <c:v>1.3896475819450449</c:v>
                </c:pt>
                <c:pt idx="1271">
                  <c:v>1.400409903605587</c:v>
                </c:pt>
                <c:pt idx="1272">
                  <c:v>1.4128357980734432</c:v>
                </c:pt>
                <c:pt idx="1273">
                  <c:v>1.4275085499947493</c:v>
                </c:pt>
                <c:pt idx="1274">
                  <c:v>1.444770980893745</c:v>
                </c:pt>
                <c:pt idx="1275">
                  <c:v>1.4644001163573042</c:v>
                </c:pt>
                <c:pt idx="1276">
                  <c:v>1.4853042982292499</c:v>
                </c:pt>
                <c:pt idx="1277">
                  <c:v>1.5053816909557451</c:v>
                </c:pt>
                <c:pt idx="1278">
                  <c:v>1.5216851430079741</c:v>
                </c:pt>
                <c:pt idx="1279">
                  <c:v>1.5309810719286092</c:v>
                </c:pt>
                <c:pt idx="1280">
                  <c:v>1.5306318337297378</c:v>
                </c:pt>
                <c:pt idx="1281">
                  <c:v>1.5194949948169758</c:v>
                </c:pt>
                <c:pt idx="1282">
                  <c:v>1.4984143928996985</c:v>
                </c:pt>
                <c:pt idx="1283">
                  <c:v>1.4700230911214387</c:v>
                </c:pt>
                <c:pt idx="1284">
                  <c:v>1.4379636821379493</c:v>
                </c:pt>
                <c:pt idx="1285">
                  <c:v>1.4059118209040848</c:v>
                </c:pt>
                <c:pt idx="1286">
                  <c:v>1.3767960700865918</c:v>
                </c:pt>
                <c:pt idx="1287">
                  <c:v>1.352398831844781</c:v>
                </c:pt>
                <c:pt idx="1288">
                  <c:v>1.3333303622540533</c:v>
                </c:pt>
                <c:pt idx="1289">
                  <c:v>1.3192652085381504</c:v>
                </c:pt>
                <c:pt idx="1290">
                  <c:v>1.3093112731438119</c:v>
                </c:pt>
                <c:pt idx="1291">
                  <c:v>1.3023930027697377</c:v>
                </c:pt>
                <c:pt idx="1292">
                  <c:v>1.2975525693899526</c:v>
                </c:pt>
                <c:pt idx="1293">
                  <c:v>1.2941096100400558</c:v>
                </c:pt>
                <c:pt idx="1294">
                  <c:v>1.2916754280171701</c:v>
                </c:pt>
                <c:pt idx="1295">
                  <c:v>1.2900655603591746</c:v>
                </c:pt>
                <c:pt idx="1296">
                  <c:v>1.2891759725919116</c:v>
                </c:pt>
                <c:pt idx="1297">
                  <c:v>1.2888958974712184</c:v>
                </c:pt>
                <c:pt idx="1298">
                  <c:v>1.2890771956921743</c:v>
                </c:pt>
                <c:pt idx="1299">
                  <c:v>1.2895557150641865</c:v>
                </c:pt>
                <c:pt idx="1300">
                  <c:v>1.2901947599974222</c:v>
                </c:pt>
                <c:pt idx="1301">
                  <c:v>1.2909083644052659</c:v>
                </c:pt>
                <c:pt idx="1302">
                  <c:v>1.2916600524159592</c:v>
                </c:pt>
                <c:pt idx="1303">
                  <c:v>1.2924324750560419</c:v>
                </c:pt>
                <c:pt idx="1304">
                  <c:v>1.2931982180815829</c:v>
                </c:pt>
                <c:pt idx="1305">
                  <c:v>1.2939075586110882</c:v>
                </c:pt>
                <c:pt idx="1306">
                  <c:v>1.2945027907817039</c:v>
                </c:pt>
                <c:pt idx="1307">
                  <c:v>1.294947308896627</c:v>
                </c:pt>
                <c:pt idx="1308">
                  <c:v>1.295251574126741</c:v>
                </c:pt>
                <c:pt idx="1309">
                  <c:v>1.2954750133451391</c:v>
                </c:pt>
                <c:pt idx="1310">
                  <c:v>1.2957069987165022</c:v>
                </c:pt>
                <c:pt idx="1311">
                  <c:v>1.2960318487796778</c:v>
                </c:pt>
                <c:pt idx="1312">
                  <c:v>1.2964978263522293</c:v>
                </c:pt>
                <c:pt idx="1313">
                  <c:v>1.297107332392585</c:v>
                </c:pt>
                <c:pt idx="1314">
                  <c:v>1.2978293053156704</c:v>
                </c:pt>
                <c:pt idx="1315">
                  <c:v>1.29862540784486</c:v>
                </c:pt>
                <c:pt idx="1316">
                  <c:v>1.2994733472085997</c:v>
                </c:pt>
                <c:pt idx="1317">
                  <c:v>1.30037559111648</c:v>
                </c:pt>
                <c:pt idx="1318">
                  <c:v>1.3013488658677206</c:v>
                </c:pt>
                <c:pt idx="1319">
                  <c:v>1.3024032413418867</c:v>
                </c:pt>
                <c:pt idx="1320">
                  <c:v>1.3035269222239694</c:v>
                </c:pt>
                <c:pt idx="1321">
                  <c:v>1.3046832586959263</c:v>
                </c:pt>
                <c:pt idx="1322">
                  <c:v>1.3058261916996226</c:v>
                </c:pt>
                <c:pt idx="1323">
                  <c:v>1.3069220711207479</c:v>
                </c:pt>
                <c:pt idx="1324">
                  <c:v>1.3079676015277717</c:v>
                </c:pt>
                <c:pt idx="1325">
                  <c:v>1.3089896294043182</c:v>
                </c:pt>
                <c:pt idx="1326">
                  <c:v>1.3100305401050227</c:v>
                </c:pt>
                <c:pt idx="1327">
                  <c:v>1.311125713818956</c:v>
                </c:pt>
                <c:pt idx="1328">
                  <c:v>1.3122830665955036</c:v>
                </c:pt>
                <c:pt idx="1329">
                  <c:v>1.3134817130857763</c:v>
                </c:pt>
                <c:pt idx="1330">
                  <c:v>1.3146818911762763</c:v>
                </c:pt>
                <c:pt idx="1331">
                  <c:v>1.315848238314294</c:v>
                </c:pt>
                <c:pt idx="1332">
                  <c:v>1.3169654891084315</c:v>
                </c:pt>
                <c:pt idx="1333">
                  <c:v>1.318044404075061</c:v>
                </c:pt>
                <c:pt idx="1334">
                  <c:v>1.3191101794396256</c:v>
                </c:pt>
                <c:pt idx="1335">
                  <c:v>1.3201854864907641</c:v>
                </c:pt>
                <c:pt idx="1336">
                  <c:v>1.3212751169929549</c:v>
                </c:pt>
                <c:pt idx="1337">
                  <c:v>1.3223638948339673</c:v>
                </c:pt>
                <c:pt idx="1338">
                  <c:v>1.3234255730242359</c:v>
                </c:pt>
                <c:pt idx="1339">
                  <c:v>1.324440952092435</c:v>
                </c:pt>
                <c:pt idx="1340">
                  <c:v>1.3254113414418418</c:v>
                </c:pt>
                <c:pt idx="1341">
                  <c:v>1.326361063076507</c:v>
                </c:pt>
                <c:pt idx="1342">
                  <c:v>1.3273275833136216</c:v>
                </c:pt>
                <c:pt idx="1343">
                  <c:v>1.3283447934478663</c:v>
                </c:pt>
                <c:pt idx="1344">
                  <c:v>1.3294308642347799</c:v>
                </c:pt>
                <c:pt idx="1345">
                  <c:v>1.3305826947543002</c:v>
                </c:pt>
                <c:pt idx="1346">
                  <c:v>1.3317871534106094</c:v>
                </c:pt>
                <c:pt idx="1347">
                  <c:v>1.333033327395506</c:v>
                </c:pt>
                <c:pt idx="1348">
                  <c:v>1.3343232580420237</c:v>
                </c:pt>
                <c:pt idx="1349">
                  <c:v>1.3356743107334141</c:v>
                </c:pt>
                <c:pt idx="1350">
                  <c:v>1.3371092051039912</c:v>
                </c:pt>
                <c:pt idx="1351">
                  <c:v>1.3386427358399027</c:v>
                </c:pt>
                <c:pt idx="1352">
                  <c:v>1.3402728194101714</c:v>
                </c:pt>
                <c:pt idx="1353">
                  <c:v>1.3419790017416182</c:v>
                </c:pt>
                <c:pt idx="1354">
                  <c:v>1.343733657970352</c:v>
                </c:pt>
                <c:pt idx="1355">
                  <c:v>1.3455172433659812</c:v>
                </c:pt>
                <c:pt idx="1356">
                  <c:v>1.3473291010370976</c:v>
                </c:pt>
                <c:pt idx="1357">
                  <c:v>1.3491879142946033</c:v>
                </c:pt>
                <c:pt idx="1358">
                  <c:v>1.3511233030888306</c:v>
                </c:pt>
                <c:pt idx="1359">
                  <c:v>1.3531596735477172</c:v>
                </c:pt>
                <c:pt idx="1360">
                  <c:v>1.355305353273444</c:v>
                </c:pt>
                <c:pt idx="1361">
                  <c:v>1.3575487131041393</c:v>
                </c:pt>
                <c:pt idx="1362">
                  <c:v>1.3598656420547115</c:v>
                </c:pt>
                <c:pt idx="1363">
                  <c:v>1.3622330524364101</c:v>
                </c:pt>
                <c:pt idx="1364">
                  <c:v>1.3646370486775377</c:v>
                </c:pt>
                <c:pt idx="1365">
                  <c:v>1.3670759531966792</c:v>
                </c:pt>
                <c:pt idx="1366">
                  <c:v>1.3695536418726921</c:v>
                </c:pt>
                <c:pt idx="1367">
                  <c:v>1.3720666368590539</c:v>
                </c:pt>
                <c:pt idx="1368">
                  <c:v>1.3745985495449173</c:v>
                </c:pt>
                <c:pt idx="1369">
                  <c:v>1.3771176588722558</c:v>
                </c:pt>
                <c:pt idx="1370">
                  <c:v>1.379588385419839</c:v>
                </c:pt>
                <c:pt idx="1371">
                  <c:v>1.3819839497131414</c:v>
                </c:pt>
                <c:pt idx="1372">
                  <c:v>1.3842988094633586</c:v>
                </c:pt>
                <c:pt idx="1373">
                  <c:v>1.3865497867161249</c:v>
                </c:pt>
                <c:pt idx="1374">
                  <c:v>1.3887700811276171</c:v>
                </c:pt>
                <c:pt idx="1375">
                  <c:v>1.3909966333661072</c:v>
                </c:pt>
                <c:pt idx="1376">
                  <c:v>1.3932595986410943</c:v>
                </c:pt>
                <c:pt idx="1377">
                  <c:v>1.3955769744389714</c:v>
                </c:pt>
                <c:pt idx="1378">
                  <c:v>1.3979573292499943</c:v>
                </c:pt>
                <c:pt idx="1379">
                  <c:v>1.4004058756242777</c:v>
                </c:pt>
                <c:pt idx="1380">
                  <c:v>1.402931209861793</c:v>
                </c:pt>
                <c:pt idx="1381">
                  <c:v>1.4055413123783969</c:v>
                </c:pt>
                <c:pt idx="1382">
                  <c:v>1.4082404991163082</c:v>
                </c:pt>
                <c:pt idx="1383">
                  <c:v>1.4110193346287634</c:v>
                </c:pt>
                <c:pt idx="1384">
                  <c:v>1.4138499018627471</c:v>
                </c:pt>
                <c:pt idx="1385">
                  <c:v>1.4166913669657351</c:v>
                </c:pt>
                <c:pt idx="1386">
                  <c:v>1.419500199431563</c:v>
                </c:pt>
                <c:pt idx="1387">
                  <c:v>1.4222429504096969</c:v>
                </c:pt>
                <c:pt idx="1388">
                  <c:v>1.4249069069620837</c:v>
                </c:pt>
                <c:pt idx="1389">
                  <c:v>1.4275011466438687</c:v>
                </c:pt>
                <c:pt idx="1390">
                  <c:v>1.4300486757448843</c:v>
                </c:pt>
                <c:pt idx="1391">
                  <c:v>1.4325751454574278</c:v>
                </c:pt>
                <c:pt idx="1392">
                  <c:v>1.4351005179386958</c:v>
                </c:pt>
                <c:pt idx="1393">
                  <c:v>1.4376359913616292</c:v>
                </c:pt>
                <c:pt idx="1394">
                  <c:v>1.4401897336050862</c:v>
                </c:pt>
                <c:pt idx="1395">
                  <c:v>1.44277496821129</c:v>
                </c:pt>
                <c:pt idx="1396">
                  <c:v>1.4454157813086359</c:v>
                </c:pt>
                <c:pt idx="1397">
                  <c:v>1.4481456179277556</c:v>
                </c:pt>
                <c:pt idx="1398">
                  <c:v>1.4510016700943771</c:v>
                </c:pt>
                <c:pt idx="1399">
                  <c:v>1.4540118732937386</c:v>
                </c:pt>
                <c:pt idx="1400">
                  <c:v>1.4571896057890776</c:v>
                </c:pt>
                <c:pt idx="1401">
                  <c:v>1.4605333194801249</c:v>
                </c:pt>
                <c:pt idx="1402">
                  <c:v>1.464033054625999</c:v>
                </c:pt>
                <c:pt idx="1403">
                  <c:v>1.4676807803718674</c:v>
                </c:pt>
                <c:pt idx="1404">
                  <c:v>1.4714787964428295</c:v>
                </c:pt>
                <c:pt idx="1405">
                  <c:v>1.4754374447519345</c:v>
                </c:pt>
                <c:pt idx="1406">
                  <c:v>1.4795720015640597</c:v>
                </c:pt>
                <c:pt idx="1407">
                  <c:v>1.4838914856098913</c:v>
                </c:pt>
                <c:pt idx="1408">
                  <c:v>1.4883934766306008</c:v>
                </c:pt>
                <c:pt idx="1409">
                  <c:v>1.4930640016266996</c:v>
                </c:pt>
                <c:pt idx="1410">
                  <c:v>1.4978868053910133</c:v>
                </c:pt>
                <c:pt idx="1411">
                  <c:v>1.5028528933338678</c:v>
                </c:pt>
                <c:pt idx="1412">
                  <c:v>1.5079710302285108</c:v>
                </c:pt>
                <c:pt idx="1413">
                  <c:v>1.5132661177392912</c:v>
                </c:pt>
                <c:pt idx="1414">
                  <c:v>1.5187736393114721</c:v>
                </c:pt>
                <c:pt idx="1415">
                  <c:v>1.5245301738532213</c:v>
                </c:pt>
                <c:pt idx="1416">
                  <c:v>1.5305617703368295</c:v>
                </c:pt>
                <c:pt idx="1417">
                  <c:v>1.5368818463370939</c:v>
                </c:pt>
                <c:pt idx="1418">
                  <c:v>1.543494823380523</c:v>
                </c:pt>
                <c:pt idx="1419">
                  <c:v>1.5504039231603985</c:v>
                </c:pt>
                <c:pt idx="1420">
                  <c:v>1.55761962759289</c:v>
                </c:pt>
                <c:pt idx="1421">
                  <c:v>1.5651609986691977</c:v>
                </c:pt>
                <c:pt idx="1422">
                  <c:v>1.5730550208852265</c:v>
                </c:pt>
                <c:pt idx="1423">
                  <c:v>1.5813270536157975</c:v>
                </c:pt>
                <c:pt idx="1424">
                  <c:v>1.589996954715811</c:v>
                </c:pt>
                <c:pt idx="1425">
                  <c:v>1.5990756819938567</c:v>
                </c:pt>
                <c:pt idx="1426">
                  <c:v>1.60856578725009</c:v>
                </c:pt>
                <c:pt idx="1427">
                  <c:v>1.6184667923507434</c:v>
                </c:pt>
                <c:pt idx="1428">
                  <c:v>1.6287759241026729</c:v>
                </c:pt>
                <c:pt idx="1429">
                  <c:v>1.6394868432879388</c:v>
                </c:pt>
                <c:pt idx="1430">
                  <c:v>1.6505860194461821</c:v>
                </c:pt>
                <c:pt idx="1431">
                  <c:v>1.6620457833068074</c:v>
                </c:pt>
                <c:pt idx="1432">
                  <c:v>1.6738249130482221</c:v>
                </c:pt>
                <c:pt idx="1433">
                  <c:v>1.6858709910294549</c:v>
                </c:pt>
                <c:pt idx="1434">
                  <c:v>1.6981328192869438</c:v>
                </c:pt>
                <c:pt idx="1435">
                  <c:v>1.7105696496371499</c:v>
                </c:pt>
                <c:pt idx="1436">
                  <c:v>1.7231577482605882</c:v>
                </c:pt>
                <c:pt idx="1437">
                  <c:v>1.7358862100575827</c:v>
                </c:pt>
                <c:pt idx="1438">
                  <c:v>1.7487436738505608</c:v>
                </c:pt>
                <c:pt idx="1439">
                  <c:v>1.7616933558520989</c:v>
                </c:pt>
                <c:pt idx="1440">
                  <c:v>1.774644709811614</c:v>
                </c:pt>
                <c:pt idx="1441">
                  <c:v>1.7874280267966589</c:v>
                </c:pt>
                <c:pt idx="1442">
                  <c:v>1.7997774562009141</c:v>
                </c:pt>
                <c:pt idx="1443">
                  <c:v>1.8113315210708674</c:v>
                </c:pt>
                <c:pt idx="1444">
                  <c:v>1.8216581643187084</c:v>
                </c:pt>
                <c:pt idx="1445">
                  <c:v>1.8303027053685486</c:v>
                </c:pt>
                <c:pt idx="1446">
                  <c:v>1.8368708926087263</c:v>
                </c:pt>
                <c:pt idx="1447">
                  <c:v>1.8411178633755663</c:v>
                </c:pt>
                <c:pt idx="1448">
                  <c:v>1.8430367580853599</c:v>
                </c:pt>
                <c:pt idx="1449">
                  <c:v>1.8429086329284461</c:v>
                </c:pt>
                <c:pt idx="1450">
                  <c:v>1.841297959924691</c:v>
                </c:pt>
                <c:pt idx="1451">
                  <c:v>1.8389805043818723</c:v>
                </c:pt>
                <c:pt idx="1452">
                  <c:v>1.8368143439657465</c:v>
                </c:pt>
                <c:pt idx="1453">
                  <c:v>1.8355894251323233</c:v>
                </c:pt>
                <c:pt idx="1454">
                  <c:v>1.8358866997761796</c:v>
                </c:pt>
                <c:pt idx="1455">
                  <c:v>1.8379775958324043</c:v>
                </c:pt>
                <c:pt idx="1456">
                  <c:v>1.8417852907480798</c:v>
                </c:pt>
                <c:pt idx="1457">
                  <c:v>1.8469090261504413</c:v>
                </c:pt>
                <c:pt idx="1458">
                  <c:v>1.8526909448862647</c:v>
                </c:pt>
                <c:pt idx="1459">
                  <c:v>1.8583149431276962</c:v>
                </c:pt>
                <c:pt idx="1460">
                  <c:v>1.862898863718299</c:v>
                </c:pt>
                <c:pt idx="1461">
                  <c:v>1.8655796834491307</c:v>
                </c:pt>
                <c:pt idx="1462">
                  <c:v>1.8655655202792141</c:v>
                </c:pt>
                <c:pt idx="1463">
                  <c:v>1.8621800473254253</c:v>
                </c:pt>
                <c:pt idx="1464">
                  <c:v>1.8548975754191557</c:v>
                </c:pt>
                <c:pt idx="1465">
                  <c:v>1.8433885007823212</c:v>
                </c:pt>
                <c:pt idx="1466">
                  <c:v>1.8275643648366531</c:v>
                </c:pt>
                <c:pt idx="1467">
                  <c:v>1.8076117744240228</c:v>
                </c:pt>
                <c:pt idx="1468">
                  <c:v>1.7839984881065736</c:v>
                </c:pt>
                <c:pt idx="1469">
                  <c:v>1.757437360460486</c:v>
                </c:pt>
                <c:pt idx="1470">
                  <c:v>1.7288125591587087</c:v>
                </c:pt>
                <c:pt idx="1471">
                  <c:v>1.6990829286609856</c:v>
                </c:pt>
                <c:pt idx="1472">
                  <c:v>1.6691885543738207</c:v>
                </c:pt>
                <c:pt idx="1473">
                  <c:v>1.6399714529531098</c:v>
                </c:pt>
                <c:pt idx="1474">
                  <c:v>1.6121224992617851</c:v>
                </c:pt>
                <c:pt idx="1475">
                  <c:v>1.5861544882759859</c:v>
                </c:pt>
                <c:pt idx="1476">
                  <c:v>1.5623937850719396</c:v>
                </c:pt>
                <c:pt idx="1477">
                  <c:v>1.5409854167278332</c:v>
                </c:pt>
                <c:pt idx="1478">
                  <c:v>1.5219128542996108</c:v>
                </c:pt>
                <c:pt idx="1479">
                  <c:v>1.5050260817141476</c:v>
                </c:pt>
                <c:pt idx="1480">
                  <c:v>1.4900809910845689</c:v>
                </c:pt>
                <c:pt idx="1481">
                  <c:v>1.47678344040805</c:v>
                </c:pt>
                <c:pt idx="1482">
                  <c:v>1.4648334152921707</c:v>
                </c:pt>
                <c:pt idx="1483">
                  <c:v>1.453959177204148</c:v>
                </c:pt>
                <c:pt idx="1484">
                  <c:v>1.4439397602700901</c:v>
                </c:pt>
                <c:pt idx="1485">
                  <c:v>1.4346056714653106</c:v>
                </c:pt>
                <c:pt idx="1486">
                  <c:v>1.425831258024991</c:v>
                </c:pt>
                <c:pt idx="1487">
                  <c:v>1.4175172689129123</c:v>
                </c:pt>
                <c:pt idx="1488">
                  <c:v>1.409580077860179</c:v>
                </c:pt>
                <c:pt idx="1489">
                  <c:v>1.401943949679082</c:v>
                </c:pt>
                <c:pt idx="1490">
                  <c:v>1.3945436551076018</c:v>
                </c:pt>
                <c:pt idx="1491">
                  <c:v>1.3873291656995743</c:v>
                </c:pt>
                <c:pt idx="1492">
                  <c:v>1.3802686487854665</c:v>
                </c:pt>
                <c:pt idx="1493">
                  <c:v>1.373346485790981</c:v>
                </c:pt>
                <c:pt idx="1494">
                  <c:v>1.3665597455347429</c:v>
                </c:pt>
                <c:pt idx="1495">
                  <c:v>1.3599089057297249</c:v>
                </c:pt>
                <c:pt idx="1496">
                  <c:v>1.3533954078980706</c:v>
                </c:pt>
                <c:pt idx="1497">
                  <c:v>1.3470223063570246</c:v>
                </c:pt>
                <c:pt idx="1498">
                  <c:v>1.3407981332328935</c:v>
                </c:pt>
                <c:pt idx="1499">
                  <c:v>1.3347438363995263</c:v>
                </c:pt>
                <c:pt idx="1500">
                  <c:v>1.3288916044966186</c:v>
                </c:pt>
                <c:pt idx="1501">
                  <c:v>1.3232820471790072</c:v>
                </c:pt>
                <c:pt idx="1502">
                  <c:v>1.3179563797221909</c:v>
                </c:pt>
                <c:pt idx="1503">
                  <c:v>1.3129465497729371</c:v>
                </c:pt>
                <c:pt idx="1504">
                  <c:v>1.3082690721566499</c:v>
                </c:pt>
                <c:pt idx="1505">
                  <c:v>1.3039266619943595</c:v>
                </c:pt>
                <c:pt idx="1506">
                  <c:v>1.2999098836746594</c:v>
                </c:pt>
                <c:pt idx="1507">
                  <c:v>1.2962041009265264</c:v>
                </c:pt>
                <c:pt idx="1508">
                  <c:v>1.2927954484571602</c:v>
                </c:pt>
                <c:pt idx="1509">
                  <c:v>1.2896711636869218</c:v>
                </c:pt>
                <c:pt idx="1510">
                  <c:v>1.2868192791401414</c:v>
                </c:pt>
                <c:pt idx="1511">
                  <c:v>1.2842270539693543</c:v>
                </c:pt>
                <c:pt idx="1512">
                  <c:v>1.2818831099777013</c:v>
                </c:pt>
                <c:pt idx="1513">
                  <c:v>1.2797773859390338</c:v>
                </c:pt>
                <c:pt idx="1514">
                  <c:v>1.2779074115388833</c:v>
                </c:pt>
                <c:pt idx="1515">
                  <c:v>1.2762784706549322</c:v>
                </c:pt>
                <c:pt idx="1516">
                  <c:v>1.2749022810542903</c:v>
                </c:pt>
                <c:pt idx="1517">
                  <c:v>1.2737900569283354</c:v>
                </c:pt>
                <c:pt idx="1518">
                  <c:v>1.2729453852912669</c:v>
                </c:pt>
                <c:pt idx="1519">
                  <c:v>1.2723597634202859</c:v>
                </c:pt>
                <c:pt idx="1520">
                  <c:v>1.2720118780528746</c:v>
                </c:pt>
                <c:pt idx="1521">
                  <c:v>1.2718722330523562</c:v>
                </c:pt>
                <c:pt idx="1522">
                  <c:v>1.2719117531159037</c:v>
                </c:pt>
                <c:pt idx="1523">
                  <c:v>1.272107245059622</c:v>
                </c:pt>
                <c:pt idx="1524">
                  <c:v>1.272443491003501</c:v>
                </c:pt>
                <c:pt idx="1525">
                  <c:v>1.2729093384093226</c:v>
                </c:pt>
                <c:pt idx="1526">
                  <c:v>1.27349153290091</c:v>
                </c:pt>
                <c:pt idx="1527">
                  <c:v>1.2741705454671637</c:v>
                </c:pt>
                <c:pt idx="1528">
                  <c:v>1.2749201538064865</c:v>
                </c:pt>
                <c:pt idx="1529">
                  <c:v>1.2757129384136943</c:v>
                </c:pt>
                <c:pt idx="1530">
                  <c:v>1.2765282045440727</c:v>
                </c:pt>
                <c:pt idx="1531">
                  <c:v>1.2773565457103395</c:v>
                </c:pt>
                <c:pt idx="1532">
                  <c:v>1.2782020376957175</c:v>
                </c:pt>
                <c:pt idx="1533">
                  <c:v>1.2790747136043774</c:v>
                </c:pt>
                <c:pt idx="1534">
                  <c:v>1.279983506735715</c:v>
                </c:pt>
                <c:pt idx="1535">
                  <c:v>1.2809289012479048</c:v>
                </c:pt>
                <c:pt idx="1536">
                  <c:v>1.2819012428639414</c:v>
                </c:pt>
                <c:pt idx="1537">
                  <c:v>1.2828872857940556</c:v>
                </c:pt>
                <c:pt idx="1538">
                  <c:v>1.2838781771009224</c:v>
                </c:pt>
                <c:pt idx="1539">
                  <c:v>1.2848794009477762</c:v>
                </c:pt>
                <c:pt idx="1540">
                  <c:v>1.2859148029946124</c:v>
                </c:pt>
                <c:pt idx="1541">
                  <c:v>1.2870269512404877</c:v>
                </c:pt>
                <c:pt idx="1542">
                  <c:v>1.2882757363572828</c:v>
                </c:pt>
                <c:pt idx="1543">
                  <c:v>1.2897361177653199</c:v>
                </c:pt>
                <c:pt idx="1544">
                  <c:v>1.291499392439408</c:v>
                </c:pt>
                <c:pt idx="1545">
                  <c:v>1.2936715230544418</c:v>
                </c:pt>
                <c:pt idx="1546">
                  <c:v>1.2963645375397626</c:v>
                </c:pt>
                <c:pt idx="1547">
                  <c:v>1.2996689752318464</c:v>
                </c:pt>
                <c:pt idx="1548">
                  <c:v>1.3036132152752855</c:v>
                </c:pt>
                <c:pt idx="1549">
                  <c:v>1.3081097187911743</c:v>
                </c:pt>
                <c:pt idx="1550">
                  <c:v>1.3129091967425794</c:v>
                </c:pt>
                <c:pt idx="1551">
                  <c:v>1.3175815779400657</c:v>
                </c:pt>
                <c:pt idx="1552">
                  <c:v>1.3215449114751621</c:v>
                </c:pt>
                <c:pt idx="1553">
                  <c:v>1.3241473779072361</c:v>
                </c:pt>
                <c:pt idx="1554">
                  <c:v>1.3247923535350341</c:v>
                </c:pt>
                <c:pt idx="1555">
                  <c:v>1.3230764047855639</c:v>
                </c:pt>
                <c:pt idx="1556">
                  <c:v>1.3188979300310264</c:v>
                </c:pt>
                <c:pt idx="1557">
                  <c:v>1.3125005074749325</c:v>
                </c:pt>
                <c:pt idx="1558">
                  <c:v>1.304430602423915</c:v>
                </c:pt>
                <c:pt idx="1559">
                  <c:v>1.2954257415227937</c:v>
                </c:pt>
                <c:pt idx="1560">
                  <c:v>1.286267367385685</c:v>
                </c:pt>
                <c:pt idx="1561">
                  <c:v>1.2776430465077544</c:v>
                </c:pt>
                <c:pt idx="1562">
                  <c:v>1.2700484671740324</c:v>
                </c:pt>
                <c:pt idx="1563">
                  <c:v>1.2637479407682539</c:v>
                </c:pt>
                <c:pt idx="1564">
                  <c:v>1.258787335156391</c:v>
                </c:pt>
                <c:pt idx="1565">
                  <c:v>1.2550446563785596</c:v>
                </c:pt>
                <c:pt idx="1566">
                  <c:v>1.2523018627211981</c:v>
                </c:pt>
                <c:pt idx="1567">
                  <c:v>1.2503108850919307</c:v>
                </c:pt>
                <c:pt idx="1568">
                  <c:v>1.2488465834035158</c:v>
                </c:pt>
                <c:pt idx="1569">
                  <c:v>1.2477367697509261</c:v>
                </c:pt>
                <c:pt idx="1570">
                  <c:v>1.2468701163244238</c:v>
                </c:pt>
                <c:pt idx="1571">
                  <c:v>1.2461888193272432</c:v>
                </c:pt>
                <c:pt idx="1572">
                  <c:v>1.2456729548804739</c:v>
                </c:pt>
                <c:pt idx="1573">
                  <c:v>1.2453254217632574</c:v>
                </c:pt>
                <c:pt idx="1574">
                  <c:v>1.2451585929992535</c:v>
                </c:pt>
                <c:pt idx="1575">
                  <c:v>1.2451879810041468</c:v>
                </c:pt>
                <c:pt idx="1576">
                  <c:v>1.2454272652886023</c:v>
                </c:pt>
                <c:pt idx="1577">
                  <c:v>1.2458892978787937</c:v>
                </c:pt>
                <c:pt idx="1578">
                  <c:v>1.246585032502691</c:v>
                </c:pt>
                <c:pt idx="1579">
                  <c:v>1.2475239127652489</c:v>
                </c:pt>
                <c:pt idx="1580">
                  <c:v>1.248716705026502</c:v>
                </c:pt>
                <c:pt idx="1581">
                  <c:v>1.2501762681353419</c:v>
                </c:pt>
                <c:pt idx="1582">
                  <c:v>1.2519220226373124</c:v>
                </c:pt>
                <c:pt idx="1583">
                  <c:v>1.2539835042179208</c:v>
                </c:pt>
                <c:pt idx="1584">
                  <c:v>1.2564028958930584</c:v>
                </c:pt>
                <c:pt idx="1585">
                  <c:v>1.2592333360436323</c:v>
                </c:pt>
                <c:pt idx="1586">
                  <c:v>1.2625370369811622</c:v>
                </c:pt>
                <c:pt idx="1587">
                  <c:v>1.2663782221866609</c:v>
                </c:pt>
                <c:pt idx="1588">
                  <c:v>1.2708189776178973</c:v>
                </c:pt>
                <c:pt idx="1589">
                  <c:v>1.2759167831148532</c:v>
                </c:pt>
                <c:pt idx="1590">
                  <c:v>1.2817263955621561</c:v>
                </c:pt>
                <c:pt idx="1591">
                  <c:v>1.2883031854057272</c:v>
                </c:pt>
                <c:pt idx="1592">
                  <c:v>1.2957059692593977</c:v>
                </c:pt>
                <c:pt idx="1593">
                  <c:v>1.3039963743024805</c:v>
                </c:pt>
                <c:pt idx="1594">
                  <c:v>1.3132327101549164</c:v>
                </c:pt>
                <c:pt idx="1595">
                  <c:v>1.3234589727653483</c:v>
                </c:pt>
                <c:pt idx="1596">
                  <c:v>1.3346983630141334</c:v>
                </c:pt>
                <c:pt idx="1597">
                  <c:v>1.3469521803953755</c:v>
                </c:pt>
                <c:pt idx="1598">
                  <c:v>1.3602056049346356</c:v>
                </c:pt>
                <c:pt idx="1599">
                  <c:v>1.3744352334595653</c:v>
                </c:pt>
                <c:pt idx="1600">
                  <c:v>1.3896050597678622</c:v>
                </c:pt>
                <c:pt idx="1601">
                  <c:v>1.4056330216899471</c:v>
                </c:pt>
                <c:pt idx="1602">
                  <c:v>1.4223248193342719</c:v>
                </c:pt>
                <c:pt idx="1603">
                  <c:v>1.4392772389580928</c:v>
                </c:pt>
                <c:pt idx="1604">
                  <c:v>1.4557830228992692</c:v>
                </c:pt>
                <c:pt idx="1605">
                  <c:v>1.470778337474576</c:v>
                </c:pt>
                <c:pt idx="1606">
                  <c:v>1.4828885918368311</c:v>
                </c:pt>
                <c:pt idx="1607">
                  <c:v>1.4906069030845375</c:v>
                </c:pt>
                <c:pt idx="1608">
                  <c:v>1.4925949505024756</c:v>
                </c:pt>
                <c:pt idx="1609">
                  <c:v>1.4880339750903884</c:v>
                </c:pt>
                <c:pt idx="1610">
                  <c:v>1.4769039130936492</c:v>
                </c:pt>
                <c:pt idx="1611">
                  <c:v>1.4600661287064369</c:v>
                </c:pt>
                <c:pt idx="1612">
                  <c:v>1.4391109763161394</c:v>
                </c:pt>
                <c:pt idx="1613">
                  <c:v>1.4160206365539674</c:v>
                </c:pt>
                <c:pt idx="1614">
                  <c:v>1.3927743202446656</c:v>
                </c:pt>
                <c:pt idx="1615">
                  <c:v>1.3710172976844026</c:v>
                </c:pt>
                <c:pt idx="1616">
                  <c:v>1.3518663085741396</c:v>
                </c:pt>
                <c:pt idx="1617">
                  <c:v>1.3358666136203201</c:v>
                </c:pt>
                <c:pt idx="1618">
                  <c:v>1.3230705753739633</c:v>
                </c:pt>
                <c:pt idx="1619">
                  <c:v>1.3131887907362785</c:v>
                </c:pt>
                <c:pt idx="1620">
                  <c:v>1.3057647978088611</c:v>
                </c:pt>
                <c:pt idx="1621">
                  <c:v>1.3003237338616189</c:v>
                </c:pt>
                <c:pt idx="1622">
                  <c:v>1.29647000799475</c:v>
                </c:pt>
                <c:pt idx="1623">
                  <c:v>1.2939236132379961</c:v>
                </c:pt>
                <c:pt idx="1624">
                  <c:v>1.2925080081388467</c:v>
                </c:pt>
                <c:pt idx="1625">
                  <c:v>1.2921136103001709</c:v>
                </c:pt>
                <c:pt idx="1626">
                  <c:v>1.2926653775507526</c:v>
                </c:pt>
                <c:pt idx="1627">
                  <c:v>1.2941010030217044</c:v>
                </c:pt>
                <c:pt idx="1628">
                  <c:v>1.296368658263179</c:v>
                </c:pt>
                <c:pt idx="1629">
                  <c:v>1.2994286453346244</c:v>
                </c:pt>
                <c:pt idx="1630">
                  <c:v>1.3032529132439818</c:v>
                </c:pt>
                <c:pt idx="1631">
                  <c:v>1.307808951050534</c:v>
                </c:pt>
                <c:pt idx="1632">
                  <c:v>1.3130352855587075</c:v>
                </c:pt>
                <c:pt idx="1633">
                  <c:v>1.3188132547145481</c:v>
                </c:pt>
                <c:pt idx="1634">
                  <c:v>1.3249416858669105</c:v>
                </c:pt>
                <c:pt idx="1635">
                  <c:v>1.3311293406569578</c:v>
                </c:pt>
                <c:pt idx="1636">
                  <c:v>1.3369993403359837</c:v>
                </c:pt>
                <c:pt idx="1637">
                  <c:v>1.3421132453860996</c:v>
                </c:pt>
                <c:pt idx="1638">
                  <c:v>1.3460059919903682</c:v>
                </c:pt>
                <c:pt idx="1639">
                  <c:v>1.3482307627917072</c:v>
                </c:pt>
                <c:pt idx="1640">
                  <c:v>1.3484125873710746</c:v>
                </c:pt>
                <c:pt idx="1641">
                  <c:v>1.346298331178668</c:v>
                </c:pt>
                <c:pt idx="1642">
                  <c:v>1.3418057165647932</c:v>
                </c:pt>
                <c:pt idx="1643">
                  <c:v>1.335047048576294</c:v>
                </c:pt>
                <c:pt idx="1644">
                  <c:v>1.3263279588210573</c:v>
                </c:pt>
                <c:pt idx="1645">
                  <c:v>1.3161118754623577</c:v>
                </c:pt>
                <c:pt idx="1646">
                  <c:v>1.3049579452337352</c:v>
                </c:pt>
                <c:pt idx="1647">
                  <c:v>1.2934401681791847</c:v>
                </c:pt>
                <c:pt idx="1648">
                  <c:v>1.2820766300330253</c:v>
                </c:pt>
                <c:pt idx="1649">
                  <c:v>1.271275870195175</c:v>
                </c:pt>
                <c:pt idx="1650">
                  <c:v>1.2613133017339162</c:v>
                </c:pt>
                <c:pt idx="1651">
                  <c:v>1.2523384789703138</c:v>
                </c:pt>
                <c:pt idx="1652">
                  <c:v>1.2443973860985491</c:v>
                </c:pt>
                <c:pt idx="1653">
                  <c:v>1.2374684302570351</c:v>
                </c:pt>
                <c:pt idx="1654">
                  <c:v>1.2314890783878838</c:v>
                </c:pt>
                <c:pt idx="1655">
                  <c:v>1.2263777694643228</c:v>
                </c:pt>
                <c:pt idx="1656">
                  <c:v>1.2220446816292518</c:v>
                </c:pt>
                <c:pt idx="1657">
                  <c:v>1.218395649494642</c:v>
                </c:pt>
                <c:pt idx="1658">
                  <c:v>1.2153385686058384</c:v>
                </c:pt>
                <c:pt idx="1659">
                  <c:v>1.2127858368812396</c:v>
                </c:pt>
                <c:pt idx="1660">
                  <c:v>1.2106641412050276</c:v>
                </c:pt>
                <c:pt idx="1661">
                  <c:v>1.2089163751192138</c:v>
                </c:pt>
                <c:pt idx="1662">
                  <c:v>1.2075032088282489</c:v>
                </c:pt>
                <c:pt idx="1663">
                  <c:v>1.2063973957909278</c:v>
                </c:pt>
                <c:pt idx="1664">
                  <c:v>1.2055773945693578</c:v>
                </c:pt>
                <c:pt idx="1665">
                  <c:v>1.2050200247711365</c:v>
                </c:pt>
                <c:pt idx="1666">
                  <c:v>1.2046993568825675</c:v>
                </c:pt>
                <c:pt idx="1667">
                  <c:v>1.204587119784053</c:v>
                </c:pt>
                <c:pt idx="1668">
                  <c:v>1.2046597628682378</c:v>
                </c:pt>
                <c:pt idx="1669">
                  <c:v>1.2049009735319351</c:v>
                </c:pt>
                <c:pt idx="1670">
                  <c:v>1.2053028173457832</c:v>
                </c:pt>
                <c:pt idx="1671">
                  <c:v>1.2058609397472242</c:v>
                </c:pt>
                <c:pt idx="1672">
                  <c:v>1.2065689485668549</c:v>
                </c:pt>
                <c:pt idx="1673">
                  <c:v>1.2074137119089929</c:v>
                </c:pt>
                <c:pt idx="1674">
                  <c:v>1.2083748438956112</c:v>
                </c:pt>
                <c:pt idx="1675">
                  <c:v>1.2094294580825433</c:v>
                </c:pt>
                <c:pt idx="1676">
                  <c:v>1.2105569480618921</c:v>
                </c:pt>
                <c:pt idx="1677">
                  <c:v>1.2117455718472014</c:v>
                </c:pt>
                <c:pt idx="1678">
                  <c:v>1.212991789351644</c:v>
                </c:pt>
                <c:pt idx="1679">
                  <c:v>1.2142971260686173</c:v>
                </c:pt>
                <c:pt idx="1680">
                  <c:v>1.2156611174530076</c:v>
                </c:pt>
                <c:pt idx="1681">
                  <c:v>1.2170764424003431</c:v>
                </c:pt>
                <c:pt idx="1682">
                  <c:v>1.2185264987081821</c:v>
                </c:pt>
                <c:pt idx="1683">
                  <c:v>1.2199913809091809</c:v>
                </c:pt>
                <c:pt idx="1684">
                  <c:v>1.2214499904171126</c:v>
                </c:pt>
                <c:pt idx="1685">
                  <c:v>1.222890386032379</c:v>
                </c:pt>
                <c:pt idx="1686">
                  <c:v>1.2243094987904082</c:v>
                </c:pt>
                <c:pt idx="1687">
                  <c:v>1.2257103342244058</c:v>
                </c:pt>
                <c:pt idx="1688">
                  <c:v>1.2271002235395447</c:v>
                </c:pt>
                <c:pt idx="1689">
                  <c:v>1.2284839067471425</c:v>
                </c:pt>
                <c:pt idx="1690">
                  <c:v>1.2298633928445892</c:v>
                </c:pt>
                <c:pt idx="1691">
                  <c:v>1.2312404625112496</c:v>
                </c:pt>
                <c:pt idx="1692">
                  <c:v>1.2326199150374333</c:v>
                </c:pt>
                <c:pt idx="1693">
                  <c:v>1.2340133260501978</c:v>
                </c:pt>
                <c:pt idx="1694">
                  <c:v>1.2354389779485075</c:v>
                </c:pt>
                <c:pt idx="1695">
                  <c:v>1.2369178048297973</c:v>
                </c:pt>
                <c:pt idx="1696">
                  <c:v>1.2384678525642938</c:v>
                </c:pt>
                <c:pt idx="1697">
                  <c:v>1.2400999008635332</c:v>
                </c:pt>
                <c:pt idx="1698">
                  <c:v>1.2418187476150708</c:v>
                </c:pt>
                <c:pt idx="1699">
                  <c:v>1.2436244996735266</c:v>
                </c:pt>
                <c:pt idx="1700">
                  <c:v>1.2455199707923468</c:v>
                </c:pt>
                <c:pt idx="1701">
                  <c:v>1.247513399540505</c:v>
                </c:pt>
                <c:pt idx="1702">
                  <c:v>1.2496192473364518</c:v>
                </c:pt>
                <c:pt idx="1703">
                  <c:v>1.2518532452580109</c:v>
                </c:pt>
                <c:pt idx="1704">
                  <c:v>1.2542256556334503</c:v>
                </c:pt>
                <c:pt idx="1705">
                  <c:v>1.2567351705393677</c:v>
                </c:pt>
                <c:pt idx="1706">
                  <c:v>1.2593676480519154</c:v>
                </c:pt>
                <c:pt idx="1707">
                  <c:v>1.2620991493604512</c:v>
                </c:pt>
                <c:pt idx="1708">
                  <c:v>1.2649032464296623</c:v>
                </c:pt>
                <c:pt idx="1709">
                  <c:v>1.2677580832906847</c:v>
                </c:pt>
                <c:pt idx="1710">
                  <c:v>1.2706505662977099</c:v>
                </c:pt>
                <c:pt idx="1711">
                  <c:v>1.273575110065297</c:v>
                </c:pt>
                <c:pt idx="1712">
                  <c:v>1.2765307261738252</c:v>
                </c:pt>
                <c:pt idx="1713">
                  <c:v>1.279517426972157</c:v>
                </c:pt>
                <c:pt idx="1714">
                  <c:v>1.2825334498270882</c:v>
                </c:pt>
                <c:pt idx="1715">
                  <c:v>1.2855775196967407</c:v>
                </c:pt>
                <c:pt idx="1716">
                  <c:v>1.2886521774213811</c:v>
                </c:pt>
                <c:pt idx="1717">
                  <c:v>1.2917666617617849</c:v>
                </c:pt>
                <c:pt idx="1718">
                  <c:v>1.2949372798527845</c:v>
                </c:pt>
                <c:pt idx="1719">
                  <c:v>1.2981826296243464</c:v>
                </c:pt>
                <c:pt idx="1720">
                  <c:v>1.3015176935961503</c:v>
                </c:pt>
                <c:pt idx="1721">
                  <c:v>1.3049458594156662</c:v>
                </c:pt>
                <c:pt idx="1722">
                  <c:v>1.3084589752995335</c:v>
                </c:pt>
                <c:pt idx="1723">
                  <c:v>1.3120372618382077</c:v>
                </c:pt>
                <c:pt idx="1724">
                  <c:v>1.3156565725732254</c:v>
                </c:pt>
                <c:pt idx="1725">
                  <c:v>1.3192946339711336</c:v>
                </c:pt>
                <c:pt idx="1726">
                  <c:v>1.3229371712283859</c:v>
                </c:pt>
                <c:pt idx="1727">
                  <c:v>1.3265792612723679</c:v>
                </c:pt>
                <c:pt idx="1728">
                  <c:v>1.33022351376646</c:v>
                </c:pt>
                <c:pt idx="1729">
                  <c:v>1.3338768678251147</c:v>
                </c:pt>
                <c:pt idx="1730">
                  <c:v>1.3375504072597397</c:v>
                </c:pt>
                <c:pt idx="1731">
                  <c:v>1.3412590370310873</c:v>
                </c:pt>
                <c:pt idx="1732">
                  <c:v>1.3450246803392067</c:v>
                </c:pt>
                <c:pt idx="1733">
                  <c:v>1.3488801034365776</c:v>
                </c:pt>
                <c:pt idx="1734">
                  <c:v>1.3528649178389967</c:v>
                </c:pt>
                <c:pt idx="1735">
                  <c:v>1.3570224661705743</c:v>
                </c:pt>
                <c:pt idx="1736">
                  <c:v>1.3613889237610155</c:v>
                </c:pt>
                <c:pt idx="1737">
                  <c:v>1.3659873769010391</c:v>
                </c:pt>
                <c:pt idx="1738">
                  <c:v>1.3708205899105419</c:v>
                </c:pt>
                <c:pt idx="1739">
                  <c:v>1.3758702231930544</c:v>
                </c:pt>
                <c:pt idx="1740">
                  <c:v>1.3811034290797188</c:v>
                </c:pt>
                <c:pt idx="1741">
                  <c:v>1.3864799067701206</c:v>
                </c:pt>
                <c:pt idx="1742">
                  <c:v>1.391959616538005</c:v>
                </c:pt>
                <c:pt idx="1743">
                  <c:v>1.3975084824503341</c:v>
                </c:pt>
                <c:pt idx="1744">
                  <c:v>1.4031005669511021</c:v>
                </c:pt>
                <c:pt idx="1745">
                  <c:v>1.4087190325466394</c:v>
                </c:pt>
                <c:pt idx="1746">
                  <c:v>1.4143553935217485</c:v>
                </c:pt>
                <c:pt idx="1747">
                  <c:v>1.4200102108245614</c:v>
                </c:pt>
                <c:pt idx="1748">
                  <c:v>1.425694697585731</c:v>
                </c:pt>
                <c:pt idx="1749">
                  <c:v>1.4314311927595065</c:v>
                </c:pt>
                <c:pt idx="1750">
                  <c:v>1.4372523088400293</c:v>
                </c:pt>
                <c:pt idx="1751">
                  <c:v>1.4431955422449323</c:v>
                </c:pt>
                <c:pt idx="1752">
                  <c:v>1.4492970895526804</c:v>
                </c:pt>
                <c:pt idx="1753">
                  <c:v>1.4555861990995644</c:v>
                </c:pt>
                <c:pt idx="1754">
                  <c:v>1.4620794496180909</c:v>
                </c:pt>
                <c:pt idx="1755">
                  <c:v>1.46878142476411</c:v>
                </c:pt>
                <c:pt idx="1756">
                  <c:v>1.4756869444929475</c:v>
                </c:pt>
                <c:pt idx="1757">
                  <c:v>1.4827824251043367</c:v>
                </c:pt>
                <c:pt idx="1758">
                  <c:v>1.4900506042068813</c:v>
                </c:pt>
                <c:pt idx="1759">
                  <c:v>1.4974679794698642</c:v>
                </c:pt>
                <c:pt idx="1760">
                  <c:v>1.5049997099102266</c:v>
                </c:pt>
                <c:pt idx="1761">
                  <c:v>1.5125976730100219</c:v>
                </c:pt>
                <c:pt idx="1762">
                  <c:v>1.5201940251325381</c:v>
                </c:pt>
                <c:pt idx="1763">
                  <c:v>1.5277046990070993</c:v>
                </c:pt>
                <c:pt idx="1764">
                  <c:v>1.5350343152414185</c:v>
                </c:pt>
                <c:pt idx="1765">
                  <c:v>1.5420807740703097</c:v>
                </c:pt>
                <c:pt idx="1766">
                  <c:v>1.5487472642532252</c:v>
                </c:pt>
                <c:pt idx="1767">
                  <c:v>1.5549462416830988</c:v>
                </c:pt>
                <c:pt idx="1768">
                  <c:v>1.5606054721203739</c:v>
                </c:pt>
                <c:pt idx="1769">
                  <c:v>1.5656713365184205</c:v>
                </c:pt>
                <c:pt idx="1770">
                  <c:v>1.5701141908491354</c:v>
                </c:pt>
                <c:pt idx="1771">
                  <c:v>1.5739336866238147</c:v>
                </c:pt>
                <c:pt idx="1772">
                  <c:v>1.5771639587575028</c:v>
                </c:pt>
                <c:pt idx="1773">
                  <c:v>1.5798786152896818</c:v>
                </c:pt>
                <c:pt idx="1774">
                  <c:v>1.5821913242337373</c:v>
                </c:pt>
                <c:pt idx="1775">
                  <c:v>1.584248493878023</c:v>
                </c:pt>
                <c:pt idx="1776">
                  <c:v>1.5862207588643531</c:v>
                </c:pt>
                <c:pt idx="1777">
                  <c:v>1.5882878366313722</c:v>
                </c:pt>
                <c:pt idx="1778">
                  <c:v>1.5906284158460249</c:v>
                </c:pt>
                <c:pt idx="1779">
                  <c:v>1.5934090018349609</c:v>
                </c:pt>
                <c:pt idx="1780">
                  <c:v>1.5967804725204231</c:v>
                </c:pt>
                <c:pt idx="1781">
                  <c:v>1.6008768598565317</c:v>
                </c:pt>
                <c:pt idx="1782">
                  <c:v>1.6058134313355161</c:v>
                </c:pt>
                <c:pt idx="1783">
                  <c:v>1.6116851893750379</c:v>
                </c:pt>
                <c:pt idx="1784">
                  <c:v>1.6185629651284319</c:v>
                </c:pt>
                <c:pt idx="1785">
                  <c:v>1.6264881399737123</c:v>
                </c:pt>
                <c:pt idx="1786">
                  <c:v>1.6354724116666075</c:v>
                </c:pt>
                <c:pt idx="1787">
                  <c:v>1.6454970526764374</c:v>
                </c:pt>
                <c:pt idx="1788">
                  <c:v>1.6565197541464258</c:v>
                </c:pt>
                <c:pt idx="1789">
                  <c:v>1.6684815496779808</c:v>
                </c:pt>
                <c:pt idx="1790">
                  <c:v>1.6813155812490654</c:v>
                </c:pt>
                <c:pt idx="1791">
                  <c:v>1.6949507958670107</c:v>
                </c:pt>
                <c:pt idx="1792">
                  <c:v>1.7093139928238661</c:v>
                </c:pt>
                <c:pt idx="1793">
                  <c:v>1.7243282738303107</c:v>
                </c:pt>
                <c:pt idx="1794">
                  <c:v>1.7399099819372865</c:v>
                </c:pt>
                <c:pt idx="1795">
                  <c:v>1.7559675141727638</c:v>
                </c:pt>
                <c:pt idx="1796">
                  <c:v>1.7723996757357838</c:v>
                </c:pt>
                <c:pt idx="1797">
                  <c:v>1.7890983255898942</c:v>
                </c:pt>
                <c:pt idx="1798">
                  <c:v>1.8059483536872571</c:v>
                </c:pt>
                <c:pt idx="1799">
                  <c:v>1.8228251143680505</c:v>
                </c:pt>
                <c:pt idx="1800">
                  <c:v>1.839597275436498</c:v>
                </c:pt>
                <c:pt idx="1801">
                  <c:v>1.8561236477474066</c:v>
                </c:pt>
                <c:pt idx="1802">
                  <c:v>1.8722582222072099</c:v>
                </c:pt>
                <c:pt idx="1803">
                  <c:v>1.8878574333513343</c:v>
                </c:pt>
                <c:pt idx="1804">
                  <c:v>1.9027878504394313</c:v>
                </c:pt>
                <c:pt idx="1805">
                  <c:v>1.9169369133307166</c:v>
                </c:pt>
                <c:pt idx="1806">
                  <c:v>1.9302154189476699</c:v>
                </c:pt>
                <c:pt idx="1807">
                  <c:v>1.9425565715374942</c:v>
                </c:pt>
                <c:pt idx="1808">
                  <c:v>1.9539086050070067</c:v>
                </c:pt>
                <c:pt idx="1809">
                  <c:v>1.9642210078475886</c:v>
                </c:pt>
                <c:pt idx="1810">
                  <c:v>1.9734341592216698</c:v>
                </c:pt>
                <c:pt idx="1811">
                  <c:v>1.9814718902666455</c:v>
                </c:pt>
                <c:pt idx="1812">
                  <c:v>1.9882355416118971</c:v>
                </c:pt>
                <c:pt idx="1813">
                  <c:v>1.9936090300556346</c:v>
                </c:pt>
                <c:pt idx="1814">
                  <c:v>1.9974591986511854</c:v>
                </c:pt>
                <c:pt idx="1815">
                  <c:v>1.9996405357569493</c:v>
                </c:pt>
                <c:pt idx="1816">
                  <c:v>2</c:v>
                </c:pt>
                <c:pt idx="1817">
                  <c:v>1.9983843088720243</c:v>
                </c:pt>
                <c:pt idx="1818">
                  <c:v>1.9946511350674441</c:v>
                </c:pt>
                <c:pt idx="1819">
                  <c:v>1.9886867349374808</c:v>
                </c:pt>
                <c:pt idx="1820">
                  <c:v>1.9804218896541133</c:v>
                </c:pt>
                <c:pt idx="1821">
                  <c:v>1.9698448143728853</c:v>
                </c:pt>
                <c:pt idx="1822">
                  <c:v>1.9570007583434625</c:v>
                </c:pt>
                <c:pt idx="1823">
                  <c:v>1.9419820570255129</c:v>
                </c:pt>
                <c:pt idx="1824">
                  <c:v>1.9249125477553435</c:v>
                </c:pt>
                <c:pt idx="1825">
                  <c:v>1.9059303104601097</c:v>
                </c:pt>
                <c:pt idx="1826">
                  <c:v>1.8851837066827408</c:v>
                </c:pt>
                <c:pt idx="1827">
                  <c:v>1.8628416676731674</c:v>
                </c:pt>
                <c:pt idx="1828">
                  <c:v>1.8391188811039236</c:v>
                </c:pt>
                <c:pt idx="1829">
                  <c:v>1.8143026728863432</c:v>
                </c:pt>
                <c:pt idx="1830">
                  <c:v>1.7887728593922607</c:v>
                </c:pt>
                <c:pt idx="1831">
                  <c:v>1.7630009703502045</c:v>
                </c:pt>
                <c:pt idx="1832">
                  <c:v>1.7375232688230955</c:v>
                </c:pt>
                <c:pt idx="1833">
                  <c:v>1.7128943807743</c:v>
                </c:pt>
                <c:pt idx="1834">
                  <c:v>1.6896232422256348</c:v>
                </c:pt>
                <c:pt idx="1835">
                  <c:v>1.6681074909158693</c:v>
                </c:pt>
                <c:pt idx="1836">
                  <c:v>1.6485828706872021</c:v>
                </c:pt>
                <c:pt idx="1837">
                  <c:v>1.6310827189703785</c:v>
                </c:pt>
                <c:pt idx="1838">
                  <c:v>1.6154291763209874</c:v>
                </c:pt>
                <c:pt idx="1839">
                  <c:v>1.6012484131699014</c:v>
                </c:pt>
                <c:pt idx="1840">
                  <c:v>1.588012888428548</c:v>
                </c:pt>
                <c:pt idx="1841">
                  <c:v>1.575107329585848</c:v>
                </c:pt>
                <c:pt idx="1842">
                  <c:v>1.5619079465760792</c:v>
                </c:pt>
                <c:pt idx="1843">
                  <c:v>1.5478628864280866</c:v>
                </c:pt>
                <c:pt idx="1844">
                  <c:v>1.5325639397308288</c:v>
                </c:pt>
                <c:pt idx="1845">
                  <c:v>1.5157912634064874</c:v>
                </c:pt>
                <c:pt idx="1846">
                  <c:v>1.4975284384209717</c:v>
                </c:pt>
                <c:pt idx="1847">
                  <c:v>1.4779440224770484</c:v>
                </c:pt>
                <c:pt idx="1848">
                  <c:v>1.4573485533460122</c:v>
                </c:pt>
                <c:pt idx="1849">
                  <c:v>1.4361373171211778</c:v>
                </c:pt>
                <c:pt idx="1850">
                  <c:v>1.4147349464921537</c:v>
                </c:pt>
                <c:pt idx="1851">
                  <c:v>1.3935460305397749</c:v>
                </c:pt>
                <c:pt idx="1852">
                  <c:v>1.3729241929011096</c:v>
                </c:pt>
                <c:pt idx="1853">
                  <c:v>1.3531524232258074</c:v>
                </c:pt>
                <c:pt idx="1854">
                  <c:v>1.3344373695853164</c:v>
                </c:pt>
                <c:pt idx="1855">
                  <c:v>1.3169132342960008</c:v>
                </c:pt>
                <c:pt idx="1856">
                  <c:v>1.3006473389025333</c:v>
                </c:pt>
                <c:pt idx="1857">
                  <c:v>1.2856560682567137</c:v>
                </c:pt>
                <c:pt idx="1858">
                  <c:v>1.2719128822850096</c:v>
                </c:pt>
                <c:pt idx="1859">
                  <c:v>1.2593662862669763</c:v>
                </c:pt>
                <c:pt idx="1860">
                  <c:v>1.2479508980148828</c:v>
                </c:pt>
                <c:pt idx="1861">
                  <c:v>1.23760196383448</c:v>
                </c:pt>
                <c:pt idx="1862">
                  <c:v>1.2282678225974191</c:v>
                </c:pt>
                <c:pt idx="1863">
                  <c:v>1.2199202726576719</c:v>
                </c:pt>
                <c:pt idx="1864">
                  <c:v>1.212562851174243</c:v>
                </c:pt>
                <c:pt idx="1865">
                  <c:v>1.2062362864159535</c:v>
                </c:pt>
                <c:pt idx="1866">
                  <c:v>1.2010208612740323</c:v>
                </c:pt>
                <c:pt idx="1867">
                  <c:v>1.1970326287619315</c:v>
                </c:pt>
                <c:pt idx="1868">
                  <c:v>1.1944177261786839</c:v>
                </c:pt>
                <c:pt idx="1869">
                  <c:v>1.1933439352832269</c:v>
                </c:pt>
                <c:pt idx="1870">
                  <c:v>1.1939881779748807</c:v>
                </c:pt>
                <c:pt idx="1871">
                  <c:v>1.1965214082909155</c:v>
                </c:pt>
                <c:pt idx="1872">
                  <c:v>1.2010875278556759</c:v>
                </c:pt>
                <c:pt idx="1873">
                  <c:v>1.2077738600346994</c:v>
                </c:pt>
                <c:pt idx="1874">
                  <c:v>1.216575371253763</c:v>
                </c:pt>
                <c:pt idx="1875">
                  <c:v>1.2273501387979677</c:v>
                </c:pt>
                <c:pt idx="1876">
                  <c:v>1.2397774592743029</c:v>
                </c:pt>
                <c:pt idx="1877">
                  <c:v>1.2533280266683429</c:v>
                </c:pt>
                <c:pt idx="1878">
                  <c:v>1.2672614492989154</c:v>
                </c:pt>
                <c:pt idx="1879">
                  <c:v>1.2806690033440873</c:v>
                </c:pt>
                <c:pt idx="1880">
                  <c:v>1.2925621289554488</c:v>
                </c:pt>
                <c:pt idx="1881">
                  <c:v>1.3020033719661133</c:v>
                </c:pt>
                <c:pt idx="1882">
                  <c:v>1.3082531616859769</c:v>
                </c:pt>
                <c:pt idx="1883">
                  <c:v>1.310895905184619</c:v>
                </c:pt>
                <c:pt idx="1884">
                  <c:v>1.3099074668234603</c:v>
                </c:pt>
                <c:pt idx="1885">
                  <c:v>1.3056415018626808</c:v>
                </c:pt>
                <c:pt idx="1886">
                  <c:v>1.2987428804097136</c:v>
                </c:pt>
                <c:pt idx="1887">
                  <c:v>1.2900095367332529</c:v>
                </c:pt>
                <c:pt idx="1888">
                  <c:v>1.2802516959687975</c:v>
                </c:pt>
                <c:pt idx="1889">
                  <c:v>1.2701740657318115</c:v>
                </c:pt>
                <c:pt idx="1890">
                  <c:v>1.2603068831922306</c:v>
                </c:pt>
                <c:pt idx="1891">
                  <c:v>1.2509858545118209</c:v>
                </c:pt>
                <c:pt idx="1892">
                  <c:v>1.2423718897217599</c:v>
                </c:pt>
                <c:pt idx="1893">
                  <c:v>1.2344889459585322</c:v>
                </c:pt>
                <c:pt idx="1894">
                  <c:v>1.227271651784307</c:v>
                </c:pt>
                <c:pt idx="1895">
                  <c:v>1.2206028490926601</c:v>
                </c:pt>
                <c:pt idx="1896">
                  <c:v>1.2143442086781326</c:v>
                </c:pt>
                <c:pt idx="1897">
                  <c:v>1.2083556139595066</c:v>
                </c:pt>
                <c:pt idx="1898">
                  <c:v>1.2025099444294169</c:v>
                </c:pt>
                <c:pt idx="1899">
                  <c:v>1.196705410976094</c:v>
                </c:pt>
                <c:pt idx="1900">
                  <c:v>1.1908732254140957</c:v>
                </c:pt>
                <c:pt idx="1901">
                  <c:v>1.1849839259064372</c:v>
                </c:pt>
                <c:pt idx="1902">
                  <c:v>1.1790476708953248</c:v>
                </c:pt>
                <c:pt idx="1903">
                  <c:v>1.1731067977653669</c:v>
                </c:pt>
                <c:pt idx="1904">
                  <c:v>1.1672238024365496</c:v>
                </c:pt>
                <c:pt idx="1905">
                  <c:v>1.1614686645773813</c:v>
                </c:pt>
                <c:pt idx="1906">
                  <c:v>1.1559049117543878</c:v>
                </c:pt>
                <c:pt idx="1907">
                  <c:v>1.1505823996209465</c:v>
                </c:pt>
                <c:pt idx="1908">
                  <c:v>1.145534188379866</c:v>
                </c:pt>
                <c:pt idx="1909">
                  <c:v>1.1407774210232704</c:v>
                </c:pt>
                <c:pt idx="1910">
                  <c:v>1.1363170543335359</c:v>
                </c:pt>
                <c:pt idx="1911">
                  <c:v>1.1321476974973976</c:v>
                </c:pt>
                <c:pt idx="1912">
                  <c:v>1.1282579373400288</c:v>
                </c:pt>
                <c:pt idx="1913">
                  <c:v>1.1246325893766234</c:v>
                </c:pt>
                <c:pt idx="1914">
                  <c:v>1.1212532734616771</c:v>
                </c:pt>
                <c:pt idx="1915">
                  <c:v>1.1181033318131535</c:v>
                </c:pt>
                <c:pt idx="1916">
                  <c:v>1.1151683987076646</c:v>
                </c:pt>
                <c:pt idx="1917">
                  <c:v>1.1124396146629298</c:v>
                </c:pt>
                <c:pt idx="1918">
                  <c:v>1.109911729120602</c:v>
                </c:pt>
                <c:pt idx="1919">
                  <c:v>1.1075824073504992</c:v>
                </c:pt>
                <c:pt idx="1920">
                  <c:v>1.1054490357311675</c:v>
                </c:pt>
                <c:pt idx="1921">
                  <c:v>1.1035070434786114</c:v>
                </c:pt>
                <c:pt idx="1922">
                  <c:v>1.1017482422081899</c:v>
                </c:pt>
                <c:pt idx="1923">
                  <c:v>1.1001627294813148</c:v>
                </c:pt>
                <c:pt idx="1924">
                  <c:v>1.0987385744276998</c:v>
                </c:pt>
                <c:pt idx="1925">
                  <c:v>1.0974652533467755</c:v>
                </c:pt>
                <c:pt idx="1926">
                  <c:v>1.0963328938991879</c:v>
                </c:pt>
                <c:pt idx="1927">
                  <c:v>1.0953310084947854</c:v>
                </c:pt>
                <c:pt idx="1928">
                  <c:v>1.0944490027358582</c:v>
                </c:pt>
                <c:pt idx="1929">
                  <c:v>1.093674916961114</c:v>
                </c:pt>
                <c:pt idx="1930">
                  <c:v>1.0929956259630269</c:v>
                </c:pt>
                <c:pt idx="1931">
                  <c:v>1.0924003536040308</c:v>
                </c:pt>
                <c:pt idx="1932">
                  <c:v>1.0918822078095474</c:v>
                </c:pt>
                <c:pt idx="1933">
                  <c:v>1.0914377482043152</c:v>
                </c:pt>
                <c:pt idx="1934">
                  <c:v>1.0910681122346482</c:v>
                </c:pt>
                <c:pt idx="1935">
                  <c:v>1.0907761084877379</c:v>
                </c:pt>
                <c:pt idx="1936">
                  <c:v>1.0905640436118245</c:v>
                </c:pt>
                <c:pt idx="1937">
                  <c:v>1.0904322771692572</c:v>
                </c:pt>
                <c:pt idx="1938">
                  <c:v>1.0903813958608826</c:v>
                </c:pt>
                <c:pt idx="1939">
                  <c:v>1.0904126275568193</c:v>
                </c:pt>
                <c:pt idx="1940">
                  <c:v>1.0905303245361766</c:v>
                </c:pt>
                <c:pt idx="1941">
                  <c:v>1.0907436232501762</c:v>
                </c:pt>
                <c:pt idx="1942">
                  <c:v>1.0910659389444748</c:v>
                </c:pt>
                <c:pt idx="1943">
                  <c:v>1.0915136393926701</c:v>
                </c:pt>
                <c:pt idx="1944">
                  <c:v>1.092105034527761</c:v>
                </c:pt>
                <c:pt idx="1945">
                  <c:v>1.0928598889085634</c:v>
                </c:pt>
                <c:pt idx="1946">
                  <c:v>1.0938009115970204</c:v>
                </c:pt>
                <c:pt idx="1947">
                  <c:v>1.0949551611366759</c:v>
                </c:pt>
                <c:pt idx="1948">
                  <c:v>1.0963501699829525</c:v>
                </c:pt>
                <c:pt idx="1949">
                  <c:v>1.0980090084320677</c:v>
                </c:pt>
                <c:pt idx="1950">
                  <c:v>1.099936938495772</c:v>
                </c:pt>
                <c:pt idx="1951">
                  <c:v>1.1021111109662294</c:v>
                </c:pt>
                <c:pt idx="1952">
                  <c:v>1.1044708716177001</c:v>
                </c:pt>
                <c:pt idx="1953">
                  <c:v>1.1069194049481776</c:v>
                </c:pt>
                <c:pt idx="1954">
                  <c:v>1.1093353992786077</c:v>
                </c:pt>
                <c:pt idx="1955">
                  <c:v>1.1115941849775504</c:v>
                </c:pt>
                <c:pt idx="1956">
                  <c:v>1.1135889213277679</c:v>
                </c:pt>
                <c:pt idx="1957">
                  <c:v>1.1152540897846304</c:v>
                </c:pt>
                <c:pt idx="1958">
                  <c:v>1.1165748481532918</c:v>
                </c:pt>
                <c:pt idx="1959">
                  <c:v>1.1175863574557101</c:v>
                </c:pt>
                <c:pt idx="1960">
                  <c:v>1.1183593154709068</c:v>
                </c:pt>
                <c:pt idx="1961">
                  <c:v>1.1189794835016549</c:v>
                </c:pt>
                <c:pt idx="1962">
                  <c:v>1.1195272002660617</c:v>
                </c:pt>
                <c:pt idx="1963">
                  <c:v>1.1200597600094075</c:v>
                </c:pt>
                <c:pt idx="1964">
                  <c:v>1.1206081072607077</c:v>
                </c:pt>
                <c:pt idx="1965">
                  <c:v>1.1211765439480139</c:v>
                </c:pt>
                <c:pt idx="1966">
                  <c:v>1.1217522750695932</c:v>
                </c:pt>
                <c:pt idx="1967">
                  <c:v>1.1223135944728091</c:v>
                </c:pt>
                <c:pt idx="1968">
                  <c:v>1.1228390657389851</c:v>
                </c:pt>
                <c:pt idx="1969">
                  <c:v>1.1233109561030021</c:v>
                </c:pt>
                <c:pt idx="1970">
                  <c:v>1.1237167550729155</c:v>
                </c:pt>
                <c:pt idx="1971">
                  <c:v>1.1240502670832642</c:v>
                </c:pt>
                <c:pt idx="1972">
                  <c:v>1.1243104500860155</c:v>
                </c:pt>
                <c:pt idx="1973">
                  <c:v>1.1245035702654729</c:v>
                </c:pt>
                <c:pt idx="1974">
                  <c:v>1.124640633549014</c:v>
                </c:pt>
                <c:pt idx="1975">
                  <c:v>1.1247397434059887</c:v>
                </c:pt>
                <c:pt idx="1976">
                  <c:v>1.1248214847284999</c:v>
                </c:pt>
                <c:pt idx="1977">
                  <c:v>1.1249074173317788</c:v>
                </c:pt>
                <c:pt idx="1978">
                  <c:v>1.1250170705961602</c:v>
                </c:pt>
                <c:pt idx="1979">
                  <c:v>1.125166228167396</c:v>
                </c:pt>
                <c:pt idx="1980">
                  <c:v>1.1253685408516123</c:v>
                </c:pt>
                <c:pt idx="1981">
                  <c:v>1.1256353167537172</c:v>
                </c:pt>
                <c:pt idx="1982">
                  <c:v>1.1259781034896148</c:v>
                </c:pt>
                <c:pt idx="1983">
                  <c:v>1.1264065479901113</c:v>
                </c:pt>
                <c:pt idx="1984">
                  <c:v>1.1269279711204352</c:v>
                </c:pt>
                <c:pt idx="1985">
                  <c:v>1.1275445718773074</c:v>
                </c:pt>
                <c:pt idx="1986">
                  <c:v>1.1282486777699861</c:v>
                </c:pt>
                <c:pt idx="1987">
                  <c:v>1.1290246448810919</c:v>
                </c:pt>
                <c:pt idx="1988">
                  <c:v>1.1298488153115889</c:v>
                </c:pt>
                <c:pt idx="1989">
                  <c:v>1.1306960548931693</c:v>
                </c:pt>
                <c:pt idx="1990">
                  <c:v>1.1315436272002799</c:v>
                </c:pt>
                <c:pt idx="1991">
                  <c:v>1.1323771492910859</c:v>
                </c:pt>
                <c:pt idx="1992">
                  <c:v>1.1331938771185446</c:v>
                </c:pt>
                <c:pt idx="1993">
                  <c:v>1.1340028659173533</c:v>
                </c:pt>
                <c:pt idx="1994">
                  <c:v>1.1348230692746575</c:v>
                </c:pt>
                <c:pt idx="1995">
                  <c:v>1.1356804529008591</c:v>
                </c:pt>
                <c:pt idx="1996">
                  <c:v>1.1366033616371092</c:v>
                </c:pt>
                <c:pt idx="1997">
                  <c:v>1.1376142810758645</c:v>
                </c:pt>
                <c:pt idx="1998">
                  <c:v>1.1387271041850908</c:v>
                </c:pt>
                <c:pt idx="1999">
                  <c:v>1.1399385946846734</c:v>
                </c:pt>
                <c:pt idx="2000">
                  <c:v>1.1412295919678319</c:v>
                </c:pt>
                <c:pt idx="2001">
                  <c:v>1.1425674060471323</c:v>
                </c:pt>
                <c:pt idx="2002">
                  <c:v>1.1439116169497716</c:v>
                </c:pt>
                <c:pt idx="2003">
                  <c:v>1.1452204786995119</c:v>
                </c:pt>
                <c:pt idx="2004">
                  <c:v>1.1464561866151199</c:v>
                </c:pt>
                <c:pt idx="2005">
                  <c:v>1.1475885536007744</c:v>
                </c:pt>
                <c:pt idx="2006">
                  <c:v>1.1485988288922595</c:v>
                </c:pt>
                <c:pt idx="2007">
                  <c:v>1.1494791278584233</c:v>
                </c:pt>
                <c:pt idx="2008">
                  <c:v>1.1502329414348873</c:v>
                </c:pt>
                <c:pt idx="2009">
                  <c:v>1.1508709935485109</c:v>
                </c:pt>
                <c:pt idx="2010">
                  <c:v>1.1514078354379489</c:v>
                </c:pt>
                <c:pt idx="2011">
                  <c:v>1.1518588608764815</c:v>
                </c:pt>
                <c:pt idx="2012">
                  <c:v>1.1522397409008083</c:v>
                </c:pt>
                <c:pt idx="2013">
                  <c:v>1.1525655274481705</c:v>
                </c:pt>
                <c:pt idx="2014">
                  <c:v>1.1528504209012664</c:v>
                </c:pt>
                <c:pt idx="2015">
                  <c:v>1.1531062134625165</c:v>
                </c:pt>
                <c:pt idx="2016">
                  <c:v>1.1533387422474535</c:v>
                </c:pt>
                <c:pt idx="2017">
                  <c:v>1.1535459990094896</c:v>
                </c:pt>
                <c:pt idx="2018">
                  <c:v>1.1537121471103871</c:v>
                </c:pt>
                <c:pt idx="2019">
                  <c:v>1.153809393887637</c:v>
                </c:pt>
                <c:pt idx="2020">
                  <c:v>1.1537987725894259</c:v>
                </c:pt>
                <c:pt idx="2021">
                  <c:v>1.1536340472053201</c:v>
                </c:pt>
                <c:pt idx="2022">
                  <c:v>1.1532656492504469</c:v>
                </c:pt>
                <c:pt idx="2023">
                  <c:v>1.152648179644773</c:v>
                </c:pt>
                <c:pt idx="2024">
                  <c:v>1.1517488993229417</c:v>
                </c:pt>
                <c:pt idx="2025">
                  <c:v>1.1505574812626027</c:v>
                </c:pt>
                <c:pt idx="2026">
                  <c:v>1.149092540117892</c:v>
                </c:pt>
                <c:pt idx="2027">
                  <c:v>1.1474070018071798</c:v>
                </c:pt>
                <c:pt idx="2028">
                  <c:v>1.1455805793743148</c:v>
                </c:pt>
                <c:pt idx="2029">
                  <c:v>1.1437143558101845</c:v>
                </c:pt>
                <c:pt idx="2030">
                  <c:v>1.1419159586760876</c:v>
                </c:pt>
                <c:pt idx="2031">
                  <c:v>1.1402863151412894</c:v>
                </c:pt>
                <c:pt idx="2032">
                  <c:v>1.1389074214012485</c:v>
                </c:pt>
                <c:pt idx="2033">
                  <c:v>1.1378306054364966</c:v>
                </c:pt>
                <c:pt idx="2034">
                  <c:v>1.1370750466111337</c:v>
                </c:pt>
                <c:pt idx="2035">
                  <c:v>1.1366307370124602</c:v>
                </c:pt>
                <c:pt idx="2036">
                  <c:v>1.1364676914931313</c:v>
                </c:pt>
                <c:pt idx="2037">
                  <c:v>1.1365451373014457</c:v>
                </c:pt>
                <c:pt idx="2038">
                  <c:v>1.1368236908585794</c:v>
                </c:pt>
                <c:pt idx="2039">
                  <c:v>1.1372715704172727</c:v>
                </c:pt>
                <c:pt idx="2040">
                  <c:v>1.1378682416096293</c:v>
                </c:pt>
                <c:pt idx="2041">
                  <c:v>1.1386028840202596</c:v>
                </c:pt>
                <c:pt idx="2042">
                  <c:v>1.1394721165871926</c:v>
                </c:pt>
                <c:pt idx="2043">
                  <c:v>1.1404746765788745</c:v>
                </c:pt>
                <c:pt idx="2044">
                  <c:v>1.1416081510025178</c:v>
                </c:pt>
                <c:pt idx="2045">
                  <c:v>1.1428668889923934</c:v>
                </c:pt>
                <c:pt idx="2046">
                  <c:v>1.1442404410995055</c:v>
                </c:pt>
                <c:pt idx="2047">
                  <c:v>1.1457158172627924</c:v>
                </c:pt>
                <c:pt idx="2048">
                  <c:v>1.1472751459909591</c:v>
                </c:pt>
                <c:pt idx="2049">
                  <c:v>1.1488950685100301</c:v>
                </c:pt>
                <c:pt idx="2050">
                  <c:v>1.1505481094847383</c:v>
                </c:pt>
                <c:pt idx="2051">
                  <c:v>1.1522079305694657</c:v>
                </c:pt>
                <c:pt idx="2052">
                  <c:v>1.1538540931672516</c:v>
                </c:pt>
                <c:pt idx="2053">
                  <c:v>1.1554794266731985</c:v>
                </c:pt>
                <c:pt idx="2054">
                  <c:v>1.1570910344856868</c:v>
                </c:pt>
                <c:pt idx="2055">
                  <c:v>1.1587064132130618</c:v>
                </c:pt>
                <c:pt idx="2056">
                  <c:v>1.1603497537165843</c:v>
                </c:pt>
                <c:pt idx="2057">
                  <c:v>1.1620475385946962</c:v>
                </c:pt>
                <c:pt idx="2058">
                  <c:v>1.1638249950225661</c:v>
                </c:pt>
                <c:pt idx="2059">
                  <c:v>1.1657089015467608</c:v>
                </c:pt>
                <c:pt idx="2060">
                  <c:v>1.167728189933023</c:v>
                </c:pt>
                <c:pt idx="2061">
                  <c:v>1.1699191804175317</c:v>
                </c:pt>
                <c:pt idx="2062">
                  <c:v>1.1723245917619147</c:v>
                </c:pt>
                <c:pt idx="2063">
                  <c:v>1.1749881574013163</c:v>
                </c:pt>
                <c:pt idx="2064">
                  <c:v>1.1779449816238752</c:v>
                </c:pt>
                <c:pt idx="2065">
                  <c:v>1.1812097789867106</c:v>
                </c:pt>
                <c:pt idx="2066">
                  <c:v>1.1847716738038117</c:v>
                </c:pt>
                <c:pt idx="2067">
                  <c:v>1.1885996843135269</c:v>
                </c:pt>
                <c:pt idx="2068">
                  <c:v>1.1926564302939042</c:v>
                </c:pt>
                <c:pt idx="2069">
                  <c:v>1.1969160914118318</c:v>
                </c:pt>
                <c:pt idx="2070">
                  <c:v>1.2013772857728289</c:v>
                </c:pt>
                <c:pt idx="2071">
                  <c:v>1.2060705258752251</c:v>
                </c:pt>
                <c:pt idx="2072">
                  <c:v>1.2110603448291519</c:v>
                </c:pt>
                <c:pt idx="2073">
                  <c:v>1.216433912893131</c:v>
                </c:pt>
                <c:pt idx="2074">
                  <c:v>1.2222875428414073</c:v>
                </c:pt>
                <c:pt idx="2075">
                  <c:v>1.2287077092536212</c:v>
                </c:pt>
                <c:pt idx="2076">
                  <c:v>1.2357532934633102</c:v>
                </c:pt>
                <c:pt idx="2077">
                  <c:v>1.2434383760931647</c:v>
                </c:pt>
                <c:pt idx="2078">
                  <c:v>1.2517110394353859</c:v>
                </c:pt>
                <c:pt idx="2079">
                  <c:v>1.2604308139440743</c:v>
                </c:pt>
                <c:pt idx="2080">
                  <c:v>1.2693517816115085</c:v>
                </c:pt>
                <c:pt idx="2081">
                  <c:v>1.2781171637625144</c:v>
                </c:pt>
                <c:pt idx="2082">
                  <c:v>1.2862794700301332</c:v>
                </c:pt>
                <c:pt idx="2083">
                  <c:v>1.293345562763105</c:v>
                </c:pt>
                <c:pt idx="2084">
                  <c:v>1.2988417752992629</c:v>
                </c:pt>
                <c:pt idx="2085">
                  <c:v>1.3023865227184535</c:v>
                </c:pt>
                <c:pt idx="2086">
                  <c:v>1.3037462388911978</c:v>
                </c:pt>
                <c:pt idx="2087">
                  <c:v>1.3028612399805048</c:v>
                </c:pt>
                <c:pt idx="2088">
                  <c:v>1.2998311680578427</c:v>
                </c:pt>
                <c:pt idx="2089">
                  <c:v>1.2948688794864753</c:v>
                </c:pt>
                <c:pt idx="2090">
                  <c:v>1.2882411389319817</c:v>
                </c:pt>
                <c:pt idx="2091">
                  <c:v>1.2802196712369189</c:v>
                </c:pt>
                <c:pt idx="2092">
                  <c:v>1.2710619992526246</c:v>
                </c:pt>
                <c:pt idx="2093">
                  <c:v>1.2610207005571605</c:v>
                </c:pt>
                <c:pt idx="2094">
                  <c:v>1.2503757484183757</c:v>
                </c:pt>
                <c:pt idx="2095">
                  <c:v>1.2394608248404146</c:v>
                </c:pt>
                <c:pt idx="2096">
                  <c:v>1.2286696063452405</c:v>
                </c:pt>
                <c:pt idx="2097">
                  <c:v>1.2184281230517542</c:v>
                </c:pt>
                <c:pt idx="2098">
                  <c:v>1.2091422519996193</c:v>
                </c:pt>
                <c:pt idx="2099">
                  <c:v>1.2011343019992315</c:v>
                </c:pt>
                <c:pt idx="2100">
                  <c:v>1.1945934598083874</c:v>
                </c:pt>
                <c:pt idx="2101">
                  <c:v>1.1895546185424057</c:v>
                </c:pt>
                <c:pt idx="2102">
                  <c:v>1.1859125207876957</c:v>
                </c:pt>
                <c:pt idx="2103">
                  <c:v>1.1834653671457529</c:v>
                </c:pt>
                <c:pt idx="2104">
                  <c:v>1.1819718325932853</c:v>
                </c:pt>
                <c:pt idx="2105">
                  <c:v>1.1812047667733183</c:v>
                </c:pt>
                <c:pt idx="2106">
                  <c:v>1.1809855086156358</c:v>
                </c:pt>
                <c:pt idx="2107">
                  <c:v>1.1811955398140583</c:v>
                </c:pt>
                <c:pt idx="2108">
                  <c:v>1.1817661870140084</c:v>
                </c:pt>
                <c:pt idx="2109">
                  <c:v>1.1826615983428457</c:v>
                </c:pt>
                <c:pt idx="2110">
                  <c:v>1.1838631686275269</c:v>
                </c:pt>
                <c:pt idx="2111">
                  <c:v>1.1853661234854374</c:v>
                </c:pt>
                <c:pt idx="2112">
                  <c:v>1.1871825710765285</c:v>
                </c:pt>
                <c:pt idx="2113">
                  <c:v>1.1893488000136878</c:v>
                </c:pt>
                <c:pt idx="2114">
                  <c:v>1.1919218407501293</c:v>
                </c:pt>
                <c:pt idx="2115">
                  <c:v>1.1949642142507657</c:v>
                </c:pt>
                <c:pt idx="2116">
                  <c:v>1.1985257245108996</c:v>
                </c:pt>
                <c:pt idx="2117">
                  <c:v>1.2026344035393766</c:v>
                </c:pt>
                <c:pt idx="2118">
                  <c:v>1.2073029068583723</c:v>
                </c:pt>
                <c:pt idx="2119">
                  <c:v>1.2125416508518163</c:v>
                </c:pt>
                <c:pt idx="2120">
                  <c:v>1.2183739615763294</c:v>
                </c:pt>
                <c:pt idx="2121">
                  <c:v>1.224840847031571</c:v>
                </c:pt>
                <c:pt idx="2122">
                  <c:v>1.2320016582487348</c:v>
                </c:pt>
                <c:pt idx="2123">
                  <c:v>1.2399308447223629</c:v>
                </c:pt>
                <c:pt idx="2124">
                  <c:v>1.2487058112382003</c:v>
                </c:pt>
                <c:pt idx="2125">
                  <c:v>1.2583992986001182</c:v>
                </c:pt>
                <c:pt idx="2126">
                  <c:v>1.2690745528932146</c:v>
                </c:pt>
                <c:pt idx="2127">
                  <c:v>1.2807904573999174</c:v>
                </c:pt>
                <c:pt idx="2128">
                  <c:v>1.2936141283781923</c:v>
                </c:pt>
                <c:pt idx="2129">
                  <c:v>1.3076341667195004</c:v>
                </c:pt>
                <c:pt idx="2130">
                  <c:v>1.3229582337812329</c:v>
                </c:pt>
                <c:pt idx="2131">
                  <c:v>1.3396937220847398</c:v>
                </c:pt>
                <c:pt idx="2132">
                  <c:v>1.3579134116502189</c:v>
                </c:pt>
                <c:pt idx="2133">
                  <c:v>1.3776135871998847</c:v>
                </c:pt>
                <c:pt idx="2134">
                  <c:v>1.39867271412191</c:v>
                </c:pt>
                <c:pt idx="2135">
                  <c:v>1.4208162496689862</c:v>
                </c:pt>
                <c:pt idx="2136">
                  <c:v>1.4435876856573939</c:v>
                </c:pt>
                <c:pt idx="2137">
                  <c:v>1.4663221402602591</c:v>
                </c:pt>
                <c:pt idx="2138">
                  <c:v>1.4881276280988165</c:v>
                </c:pt>
                <c:pt idx="2139">
                  <c:v>1.5078816682330627</c:v>
                </c:pt>
                <c:pt idx="2140">
                  <c:v>1.5242667019038336</c:v>
                </c:pt>
                <c:pt idx="2141">
                  <c:v>1.5358669744445861</c:v>
                </c:pt>
                <c:pt idx="2142">
                  <c:v>1.5413473852957074</c:v>
                </c:pt>
                <c:pt idx="2143">
                  <c:v>1.5396885892948347</c:v>
                </c:pt>
                <c:pt idx="2144">
                  <c:v>1.5304267808460938</c:v>
                </c:pt>
                <c:pt idx="2145">
                  <c:v>1.5138119940413253</c:v>
                </c:pt>
                <c:pt idx="2146">
                  <c:v>1.4908238761222417</c:v>
                </c:pt>
                <c:pt idx="2147">
                  <c:v>1.463026834259687</c:v>
                </c:pt>
                <c:pt idx="2148">
                  <c:v>1.4323136199831479</c:v>
                </c:pt>
                <c:pt idx="2149">
                  <c:v>1.4006116124734231</c:v>
                </c:pt>
                <c:pt idx="2150">
                  <c:v>1.3696226914256107</c:v>
                </c:pt>
                <c:pt idx="2151">
                  <c:v>1.3406393743382141</c:v>
                </c:pt>
                <c:pt idx="2152">
                  <c:v>1.3144580372983097</c:v>
                </c:pt>
                <c:pt idx="2153">
                  <c:v>1.2913942224418562</c:v>
                </c:pt>
                <c:pt idx="2154">
                  <c:v>1.2713855825706564</c:v>
                </c:pt>
                <c:pt idx="2155">
                  <c:v>1.2541351647029071</c:v>
                </c:pt>
                <c:pt idx="2156">
                  <c:v>1.2392492290172732</c:v>
                </c:pt>
                <c:pt idx="2157">
                  <c:v>1.2263397609542155</c:v>
                </c:pt>
                <c:pt idx="2158">
                  <c:v>1.2150823807118682</c:v>
                </c:pt>
                <c:pt idx="2159">
                  <c:v>1.2052342147961634</c:v>
                </c:pt>
                <c:pt idx="2160">
                  <c:v>1.1966262008704507</c:v>
                </c:pt>
                <c:pt idx="2161">
                  <c:v>1.1891431414556528</c:v>
                </c:pt>
                <c:pt idx="2162">
                  <c:v>1.1827024436143321</c:v>
                </c:pt>
                <c:pt idx="2163">
                  <c:v>1.1772422215490321</c:v>
                </c:pt>
                <c:pt idx="2164">
                  <c:v>1.1727125089033259</c:v>
                </c:pt>
                <c:pt idx="2165">
                  <c:v>1.1690731620345214</c:v>
                </c:pt>
                <c:pt idx="2166">
                  <c:v>1.1662837805379893</c:v>
                </c:pt>
                <c:pt idx="2167">
                  <c:v>1.164293883373251</c:v>
                </c:pt>
                <c:pt idx="2168">
                  <c:v>1.163030030545662</c:v>
                </c:pt>
                <c:pt idx="2169">
                  <c:v>1.1623867942166726</c:v>
                </c:pt>
                <c:pt idx="2170">
                  <c:v>1.1622229002554909</c:v>
                </c:pt>
                <c:pt idx="2171">
                  <c:v>1.1623720559873107</c:v>
                </c:pt>
                <c:pt idx="2172">
                  <c:v>1.1626561425910305</c:v>
                </c:pt>
                <c:pt idx="2173">
                  <c:v>1.162906129462258</c:v>
                </c:pt>
                <c:pt idx="2174">
                  <c:v>1.1629790827654596</c:v>
                </c:pt>
                <c:pt idx="2175">
                  <c:v>1.1627692874770315</c:v>
                </c:pt>
                <c:pt idx="2176">
                  <c:v>1.1622185465143147</c:v>
                </c:pt>
                <c:pt idx="2177">
                  <c:v>1.1613167525165873</c:v>
                </c:pt>
                <c:pt idx="2178">
                  <c:v>1.1601033421624241</c:v>
                </c:pt>
                <c:pt idx="2179">
                  <c:v>1.1586608151503399</c:v>
                </c:pt>
                <c:pt idx="2180">
                  <c:v>1.1571030254109478</c:v>
                </c:pt>
                <c:pt idx="2181">
                  <c:v>1.1555556849648336</c:v>
                </c:pt>
                <c:pt idx="2182">
                  <c:v>1.1541395991427688</c:v>
                </c:pt>
                <c:pt idx="2183">
                  <c:v>1.1529486838741456</c:v>
                </c:pt>
                <c:pt idx="2184">
                  <c:v>1.1520357537581294</c:v>
                </c:pt>
                <c:pt idx="2185">
                  <c:v>1.1514052972390147</c:v>
                </c:pt>
                <c:pt idx="2186">
                  <c:v>1.1510148273736354</c:v>
                </c:pt>
                <c:pt idx="2187">
                  <c:v>1.1507816600067042</c:v>
                </c:pt>
                <c:pt idx="2188">
                  <c:v>1.1505991592426361</c:v>
                </c:pt>
                <c:pt idx="2189">
                  <c:v>1.1503523158406159</c:v>
                </c:pt>
                <c:pt idx="2190">
                  <c:v>1.1499396953337406</c:v>
                </c:pt>
                <c:pt idx="2191">
                  <c:v>1.1492958889972449</c:v>
                </c:pt>
                <c:pt idx="2192">
                  <c:v>1.1484119114784044</c:v>
                </c:pt>
                <c:pt idx="2193">
                  <c:v>1.1473316219660368</c:v>
                </c:pt>
                <c:pt idx="2194">
                  <c:v>1.146120221214441</c:v>
                </c:pt>
                <c:pt idx="2195">
                  <c:v>1.1448263245567278</c:v>
                </c:pt>
                <c:pt idx="2196">
                  <c:v>1.1434720506041027</c:v>
                </c:pt>
                <c:pt idx="2197">
                  <c:v>1.1420728505056268</c:v>
                </c:pt>
                <c:pt idx="2198">
                  <c:v>1.1406497655217094</c:v>
                </c:pt>
                <c:pt idx="2199">
                  <c:v>1.1392300316680137</c:v>
                </c:pt>
                <c:pt idx="2200">
                  <c:v>1.1378395248556301</c:v>
                </c:pt>
                <c:pt idx="2201">
                  <c:v>1.1364963663354786</c:v>
                </c:pt>
                <c:pt idx="2202">
                  <c:v>1.1352101183895551</c:v>
                </c:pt>
                <c:pt idx="2203">
                  <c:v>1.1339849915522422</c:v>
                </c:pt>
                <c:pt idx="2204">
                  <c:v>1.1328243196135028</c:v>
                </c:pt>
                <c:pt idx="2205">
                  <c:v>1.1317335934784025</c:v>
                </c:pt>
                <c:pt idx="2206">
                  <c:v>1.1307230427302204</c:v>
                </c:pt>
                <c:pt idx="2207">
                  <c:v>1.1298086950501014</c:v>
                </c:pt>
                <c:pt idx="2208">
                  <c:v>1.1290081580710116</c:v>
                </c:pt>
                <c:pt idx="2209">
                  <c:v>1.1283366473711625</c:v>
                </c:pt>
                <c:pt idx="2210">
                  <c:v>1.1277970077295494</c:v>
                </c:pt>
                <c:pt idx="2211">
                  <c:v>1.1273761038544612</c:v>
                </c:pt>
                <c:pt idx="2212">
                  <c:v>1.1270480759604518</c:v>
                </c:pt>
                <c:pt idx="2213">
                  <c:v>1.126781328559086</c:v>
                </c:pt>
                <c:pt idx="2214">
                  <c:v>1.1265462536906596</c:v>
                </c:pt>
                <c:pt idx="2215">
                  <c:v>1.1263167174549342</c:v>
                </c:pt>
                <c:pt idx="2216">
                  <c:v>1.1260711242259653</c:v>
                </c:pt>
                <c:pt idx="2217">
                  <c:v>1.1257904788357758</c:v>
                </c:pt>
                <c:pt idx="2218">
                  <c:v>1.1254605350882674</c:v>
                </c:pt>
                <c:pt idx="2219">
                  <c:v>1.1250742627498365</c:v>
                </c:pt>
                <c:pt idx="2220">
                  <c:v>1.1246336619289619</c:v>
                </c:pt>
                <c:pt idx="2221">
                  <c:v>1.1241516730654051</c:v>
                </c:pt>
                <c:pt idx="2222">
                  <c:v>1.1236539668937588</c:v>
                </c:pt>
                <c:pt idx="2223">
                  <c:v>1.1231785844397473</c:v>
                </c:pt>
                <c:pt idx="2224">
                  <c:v>1.1227753728117165</c:v>
                </c:pt>
                <c:pt idx="2225">
                  <c:v>1.1224980645426992</c:v>
                </c:pt>
                <c:pt idx="2226">
                  <c:v>1.1223894539381136</c:v>
                </c:pt>
                <c:pt idx="2227">
                  <c:v>1.1224717400312623</c:v>
                </c:pt>
                <c:pt idx="2228">
                  <c:v>1.1227478630846297</c:v>
                </c:pt>
                <c:pt idx="2229">
                  <c:v>1.1232163877123325</c:v>
                </c:pt>
                <c:pt idx="2230">
                  <c:v>1.1238796381752456</c:v>
                </c:pt>
                <c:pt idx="2231">
                  <c:v>1.1247430687015594</c:v>
                </c:pt>
                <c:pt idx="2232">
                  <c:v>1.1258057279807463</c:v>
                </c:pt>
                <c:pt idx="2233">
                  <c:v>1.1270495814005741</c:v>
                </c:pt>
                <c:pt idx="2234">
                  <c:v>1.1284363633928918</c:v>
                </c:pt>
                <c:pt idx="2235">
                  <c:v>1.1299081360425594</c:v>
                </c:pt>
                <c:pt idx="2236">
                  <c:v>1.131395830188116</c:v>
                </c:pt>
                <c:pt idx="2237">
                  <c:v>1.132830594925583</c:v>
                </c:pt>
                <c:pt idx="2238">
                  <c:v>1.1341533490584683</c:v>
                </c:pt>
                <c:pt idx="2239">
                  <c:v>1.1353165333341488</c:v>
                </c:pt>
                <c:pt idx="2240">
                  <c:v>1.13628490994922</c:v>
                </c:pt>
                <c:pt idx="2241">
                  <c:v>1.1370327689323387</c:v>
                </c:pt>
                <c:pt idx="2242">
                  <c:v>1.1375435976402068</c:v>
                </c:pt>
                <c:pt idx="2243">
                  <c:v>1.1378111352914149</c:v>
                </c:pt>
                <c:pt idx="2244">
                  <c:v>1.137845181116528</c:v>
                </c:pt>
                <c:pt idx="2245">
                  <c:v>1.137672354217087</c:v>
                </c:pt>
                <c:pt idx="2246">
                  <c:v>1.1373394067634004</c:v>
                </c:pt>
                <c:pt idx="2247">
                  <c:v>1.136908555296801</c:v>
                </c:pt>
                <c:pt idx="2248">
                  <c:v>1.1364519424256441</c:v>
                </c:pt>
                <c:pt idx="2249">
                  <c:v>1.1360340912206222</c:v>
                </c:pt>
                <c:pt idx="2250">
                  <c:v>1.135701723879597</c:v>
                </c:pt>
                <c:pt idx="2251">
                  <c:v>1.1354673356048948</c:v>
                </c:pt>
                <c:pt idx="2252">
                  <c:v>1.1353043834137793</c:v>
                </c:pt>
                <c:pt idx="2253">
                  <c:v>1.1351492687783131</c:v>
                </c:pt>
                <c:pt idx="2254">
                  <c:v>1.1349108977566669</c:v>
                </c:pt>
                <c:pt idx="2255">
                  <c:v>1.1344865778730964</c:v>
                </c:pt>
                <c:pt idx="2256">
                  <c:v>1.1337848218985607</c:v>
                </c:pt>
                <c:pt idx="2257">
                  <c:v>1.1327425280009293</c:v>
                </c:pt>
                <c:pt idx="2258">
                  <c:v>1.1313427888320864</c:v>
                </c:pt>
                <c:pt idx="2259">
                  <c:v>1.1296213819924539</c:v>
                </c:pt>
                <c:pt idx="2260">
                  <c:v>1.1276621731492373</c:v>
                </c:pt>
                <c:pt idx="2261">
                  <c:v>1.1255800229678439</c:v>
                </c:pt>
                <c:pt idx="2262">
                  <c:v>1.1234930511682595</c:v>
                </c:pt>
                <c:pt idx="2263">
                  <c:v>1.1214977169179252</c:v>
                </c:pt>
                <c:pt idx="2264">
                  <c:v>1.1196514834319313</c:v>
                </c:pt>
                <c:pt idx="2265">
                  <c:v>1.117973182941342</c:v>
                </c:pt>
                <c:pt idx="2266">
                  <c:v>1.1164538421693264</c:v>
                </c:pt>
                <c:pt idx="2267">
                  <c:v>1.1150719923186416</c:v>
                </c:pt>
                <c:pt idx="2268">
                  <c:v>1.1138081579819286</c:v>
                </c:pt>
                <c:pt idx="2269">
                  <c:v>1.1126543473366521</c:v>
                </c:pt>
                <c:pt idx="2270">
                  <c:v>1.1116216872981592</c:v>
                </c:pt>
                <c:pt idx="2271">
                  <c:v>1.1107382077155232</c:v>
                </c:pt>
                <c:pt idx="2272">
                  <c:v>1.110047524212646</c:v>
                </c:pt>
                <c:pt idx="2273">
                  <c:v>1.1096001926496326</c:v>
                </c:pt>
                <c:pt idx="2274">
                  <c:v>1.1094451491307251</c:v>
                </c:pt>
                <c:pt idx="2275">
                  <c:v>1.1096164478431532</c:v>
                </c:pt>
                <c:pt idx="2276">
                  <c:v>1.1101247228658462</c:v>
                </c:pt>
                <c:pt idx="2277">
                  <c:v>1.1109510718679982</c:v>
                </c:pt>
                <c:pt idx="2278">
                  <c:v>1.1120511452843604</c:v>
                </c:pt>
                <c:pt idx="2279">
                  <c:v>1.1133629533463678</c:v>
                </c:pt>
                <c:pt idx="2280">
                  <c:v>1.1148184949847755</c:v>
                </c:pt>
                <c:pt idx="2281">
                  <c:v>1.1163508186052986</c:v>
                </c:pt>
                <c:pt idx="2282">
                  <c:v>1.1178992766350162</c:v>
                </c:pt>
                <c:pt idx="2283">
                  <c:v>1.1194135995694821</c:v>
                </c:pt>
                <c:pt idx="2284">
                  <c:v>1.120856228535271</c:v>
                </c:pt>
                <c:pt idx="2285">
                  <c:v>1.1222046842607523</c:v>
                </c:pt>
                <c:pt idx="2286">
                  <c:v>1.1234502020944439</c:v>
                </c:pt>
                <c:pt idx="2287">
                  <c:v>1.1245953725690625</c:v>
                </c:pt>
                <c:pt idx="2288">
                  <c:v>1.1256475569832434</c:v>
                </c:pt>
                <c:pt idx="2289">
                  <c:v>1.1266105252913594</c:v>
                </c:pt>
                <c:pt idx="2290">
                  <c:v>1.1274786226217957</c:v>
                </c:pt>
                <c:pt idx="2291">
                  <c:v>1.1282312355720183</c:v>
                </c:pt>
                <c:pt idx="2292">
                  <c:v>1.1288380267829379</c:v>
                </c:pt>
                <c:pt idx="2293">
                  <c:v>1.1292693948987285</c:v>
                </c:pt>
                <c:pt idx="2294">
                  <c:v>1.1295232651327169</c:v>
                </c:pt>
                <c:pt idx="2295">
                  <c:v>1.1296484467979102</c:v>
                </c:pt>
                <c:pt idx="2296">
                  <c:v>1.1297443120831503</c:v>
                </c:pt>
                <c:pt idx="2297">
                  <c:v>1.1299065181547461</c:v>
                </c:pt>
                <c:pt idx="2298">
                  <c:v>1.130161423781235</c:v>
                </c:pt>
                <c:pt idx="2299">
                  <c:v>1.1304601062742201</c:v>
                </c:pt>
                <c:pt idx="2300">
                  <c:v>1.1307328664954097</c:v>
                </c:pt>
                <c:pt idx="2301">
                  <c:v>1.130942104705873</c:v>
                </c:pt>
                <c:pt idx="2302">
                  <c:v>1.131095014112069</c:v>
                </c:pt>
                <c:pt idx="2303">
                  <c:v>1.131232934694286</c:v>
                </c:pt>
                <c:pt idx="2304">
                  <c:v>1.1314180846836539</c:v>
                </c:pt>
                <c:pt idx="2305">
                  <c:v>1.1317197607346015</c:v>
                </c:pt>
                <c:pt idx="2306">
                  <c:v>1.1322087854546519</c:v>
                </c:pt>
                <c:pt idx="2307">
                  <c:v>1.1329508077043646</c:v>
                </c:pt>
                <c:pt idx="2308">
                  <c:v>1.1340058991767066</c:v>
                </c:pt>
                <c:pt idx="2309">
                  <c:v>1.135421658404191</c:v>
                </c:pt>
                <c:pt idx="2310">
                  <c:v>1.1372280881567496</c:v>
                </c:pt>
                <c:pt idx="2311">
                  <c:v>1.1394249367282592</c:v>
                </c:pt>
                <c:pt idx="2312">
                  <c:v>1.141966869169152</c:v>
                </c:pt>
                <c:pt idx="2313">
                  <c:v>1.144749179142277</c:v>
                </c:pt>
                <c:pt idx="2314">
                  <c:v>1.1475987751749714</c:v>
                </c:pt>
                <c:pt idx="2315">
                  <c:v>1.1502816593507128</c:v>
                </c:pt>
                <c:pt idx="2316">
                  <c:v>1.1525237621257458</c:v>
                </c:pt>
                <c:pt idx="2317">
                  <c:v>1.154045527510303</c:v>
                </c:pt>
                <c:pt idx="2318">
                  <c:v>1.154602568833216</c:v>
                </c:pt>
                <c:pt idx="2319">
                  <c:v>1.1540308089190363</c:v>
                </c:pt>
                <c:pt idx="2320">
                  <c:v>1.152285028300565</c:v>
                </c:pt>
                <c:pt idx="2321">
                  <c:v>1.1494585337274432</c:v>
                </c:pt>
                <c:pt idx="2322">
                  <c:v>1.1457720898580275</c:v>
                </c:pt>
                <c:pt idx="2323">
                  <c:v>1.1415369479800774</c:v>
                </c:pt>
                <c:pt idx="2324">
                  <c:v>1.1371053703341696</c:v>
                </c:pt>
                <c:pt idx="2325">
                  <c:v>1.1328234540565063</c:v>
                </c:pt>
                <c:pt idx="2326">
                  <c:v>1.1289882234257149</c:v>
                </c:pt>
                <c:pt idx="2327">
                  <c:v>1.1258098087798414</c:v>
                </c:pt>
                <c:pt idx="2328">
                  <c:v>1.1233799338447557</c:v>
                </c:pt>
                <c:pt idx="2329">
                  <c:v>1.1216731525893013</c:v>
                </c:pt>
                <c:pt idx="2330">
                  <c:v>1.1205848258901268</c:v>
                </c:pt>
                <c:pt idx="2331">
                  <c:v>1.1199843019103748</c:v>
                </c:pt>
                <c:pt idx="2332">
                  <c:v>1.1197492146209944</c:v>
                </c:pt>
                <c:pt idx="2333">
                  <c:v>1.1197817583763436</c:v>
                </c:pt>
                <c:pt idx="2334">
                  <c:v>1.1200105567988823</c:v>
                </c:pt>
                <c:pt idx="2335">
                  <c:v>1.1203838611685504</c:v>
                </c:pt>
                <c:pt idx="2336">
                  <c:v>1.1208668042516852</c:v>
                </c:pt>
                <c:pt idx="2337">
                  <c:v>1.1214342217713535</c:v>
                </c:pt>
                <c:pt idx="2338">
                  <c:v>1.1220662645547625</c:v>
                </c:pt>
                <c:pt idx="2339">
                  <c:v>1.1227463645234153</c:v>
                </c:pt>
                <c:pt idx="2340">
                  <c:v>1.1234610213011103</c:v>
                </c:pt>
                <c:pt idx="2341">
                  <c:v>1.1242005576610552</c:v>
                </c:pt>
                <c:pt idx="2342">
                  <c:v>1.1249549464802442</c:v>
                </c:pt>
                <c:pt idx="2343">
                  <c:v>1.125713592551947</c:v>
                </c:pt>
                <c:pt idx="2344">
                  <c:v>1.1264623203124871</c:v>
                </c:pt>
                <c:pt idx="2345">
                  <c:v>1.127184650705269</c:v>
                </c:pt>
                <c:pt idx="2346">
                  <c:v>1.1278643784664011</c:v>
                </c:pt>
                <c:pt idx="2347">
                  <c:v>1.1284893485665759</c:v>
                </c:pt>
                <c:pt idx="2348">
                  <c:v>1.1290555719001847</c:v>
                </c:pt>
                <c:pt idx="2349">
                  <c:v>1.1295721066399933</c:v>
                </c:pt>
                <c:pt idx="2350">
                  <c:v>1.1300650844075697</c:v>
                </c:pt>
                <c:pt idx="2351">
                  <c:v>1.1305748350932214</c:v>
                </c:pt>
                <c:pt idx="2352">
                  <c:v>1.1311404813850208</c:v>
                </c:pt>
                <c:pt idx="2353">
                  <c:v>1.1317804966417671</c:v>
                </c:pt>
                <c:pt idx="2354">
                  <c:v>1.1324837845166931</c:v>
                </c:pt>
                <c:pt idx="2355">
                  <c:v>1.1332224521877603</c:v>
                </c:pt>
                <c:pt idx="2356">
                  <c:v>1.1339716672468136</c:v>
                </c:pt>
                <c:pt idx="2357">
                  <c:v>1.1347144335515935</c:v>
                </c:pt>
                <c:pt idx="2358">
                  <c:v>1.1354385836636922</c:v>
                </c:pt>
                <c:pt idx="2359">
                  <c:v>1.1361259417354721</c:v>
                </c:pt>
                <c:pt idx="2360">
                  <c:v>1.1367491555641376</c:v>
                </c:pt>
                <c:pt idx="2361">
                  <c:v>1.1372773319678224</c:v>
                </c:pt>
                <c:pt idx="2362">
                  <c:v>1.1376895375951857</c:v>
                </c:pt>
                <c:pt idx="2363">
                  <c:v>1.1379941053160196</c:v>
                </c:pt>
                <c:pt idx="2364">
                  <c:v>1.1382395717416138</c:v>
                </c:pt>
                <c:pt idx="2365">
                  <c:v>1.13850045012667</c:v>
                </c:pt>
                <c:pt idx="2366">
                  <c:v>1.1388424117478333</c:v>
                </c:pt>
                <c:pt idx="2367">
                  <c:v>1.1392863527875694</c:v>
                </c:pt>
                <c:pt idx="2368">
                  <c:v>1.1398090910859753</c:v>
                </c:pt>
                <c:pt idx="2369">
                  <c:v>1.1403695298100476</c:v>
                </c:pt>
                <c:pt idx="2370">
                  <c:v>1.1409341227759198</c:v>
                </c:pt>
                <c:pt idx="2371">
                  <c:v>1.1414879171350847</c:v>
                </c:pt>
                <c:pt idx="2372">
                  <c:v>1.1420326417454283</c:v>
                </c:pt>
                <c:pt idx="2373">
                  <c:v>1.1425799782556525</c:v>
                </c:pt>
                <c:pt idx="2374">
                  <c:v>1.1431449173682431</c:v>
                </c:pt>
                <c:pt idx="2375">
                  <c:v>1.1437371230166591</c:v>
                </c:pt>
                <c:pt idx="2376">
                  <c:v>1.1443567561202683</c:v>
                </c:pt>
                <c:pt idx="2377">
                  <c:v>1.1449934581593737</c:v>
                </c:pt>
                <c:pt idx="2378">
                  <c:v>1.1456312501706705</c:v>
                </c:pt>
                <c:pt idx="2379">
                  <c:v>1.1462553173234915</c:v>
                </c:pt>
                <c:pt idx="2380">
                  <c:v>1.1468564067669413</c:v>
                </c:pt>
                <c:pt idx="2381">
                  <c:v>1.1474320565049556</c:v>
                </c:pt>
                <c:pt idx="2382">
                  <c:v>1.1479855181572816</c:v>
                </c:pt>
                <c:pt idx="2383">
                  <c:v>1.1485258837689758</c:v>
                </c:pt>
                <c:pt idx="2384">
                  <c:v>1.1490692024023099</c:v>
                </c:pt>
                <c:pt idx="2385">
                  <c:v>1.1496379491056938</c:v>
                </c:pt>
                <c:pt idx="2386">
                  <c:v>1.1502563080837021</c:v>
                </c:pt>
                <c:pt idx="2387">
                  <c:v>1.1509437901243729</c:v>
                </c:pt>
                <c:pt idx="2388">
                  <c:v>1.1517122483323115</c:v>
                </c:pt>
                <c:pt idx="2389">
                  <c:v>1.1525668533618363</c:v>
                </c:pt>
                <c:pt idx="2390">
                  <c:v>1.1535124853449032</c:v>
                </c:pt>
                <c:pt idx="2391">
                  <c:v>1.1545551764683373</c:v>
                </c:pt>
                <c:pt idx="2392">
                  <c:v>1.1557077766724895</c:v>
                </c:pt>
                <c:pt idx="2393">
                  <c:v>1.1569884517152855</c:v>
                </c:pt>
                <c:pt idx="2394">
                  <c:v>1.1584197382847896</c:v>
                </c:pt>
                <c:pt idx="2395">
                  <c:v>1.1600152423273773</c:v>
                </c:pt>
                <c:pt idx="2396">
                  <c:v>1.1617635243981779</c:v>
                </c:pt>
                <c:pt idx="2397">
                  <c:v>1.1636089735348796</c:v>
                </c:pt>
                <c:pt idx="2398">
                  <c:v>1.1654411408448144</c:v>
                </c:pt>
                <c:pt idx="2399">
                  <c:v>1.1670948583264651</c:v>
                </c:pt>
                <c:pt idx="2400">
                  <c:v>1.1683632972711142</c:v>
                </c:pt>
                <c:pt idx="2401">
                  <c:v>1.1690290819658933</c:v>
                </c:pt>
                <c:pt idx="2402">
                  <c:v>1.1689195654441356</c:v>
                </c:pt>
                <c:pt idx="2403">
                  <c:v>1.1679814400177586</c:v>
                </c:pt>
                <c:pt idx="2404">
                  <c:v>1.1663317684123353</c:v>
                </c:pt>
                <c:pt idx="2405">
                  <c:v>1.1642066201997838</c:v>
                </c:pt>
                <c:pt idx="2406">
                  <c:v>1.16181518738829</c:v>
                </c:pt>
                <c:pt idx="2407">
                  <c:v>1.159268229509792</c:v>
                </c:pt>
                <c:pt idx="2408">
                  <c:v>1.1566499192610797</c:v>
                </c:pt>
                <c:pt idx="2409">
                  <c:v>1.1540829336899274</c:v>
                </c:pt>
                <c:pt idx="2410">
                  <c:v>1.1517081638225297</c:v>
                </c:pt>
                <c:pt idx="2411">
                  <c:v>1.1496433464160012</c:v>
                </c:pt>
                <c:pt idx="2412">
                  <c:v>1.1479573700318577</c:v>
                </c:pt>
                <c:pt idx="2413">
                  <c:v>1.1466692867368513</c:v>
                </c:pt>
                <c:pt idx="2414">
                  <c:v>1.1457612299718558</c:v>
                </c:pt>
                <c:pt idx="2415">
                  <c:v>1.1451953732953546</c:v>
                </c:pt>
                <c:pt idx="2416">
                  <c:v>1.1449273683341104</c:v>
                </c:pt>
                <c:pt idx="2417">
                  <c:v>1.1449129015300579</c:v>
                </c:pt>
                <c:pt idx="2418">
                  <c:v>1.145108551044606</c:v>
                </c:pt>
                <c:pt idx="2419">
                  <c:v>1.1454709116867878</c:v>
                </c:pt>
                <c:pt idx="2420">
                  <c:v>1.1459570562906798</c:v>
                </c:pt>
                <c:pt idx="2421">
                  <c:v>1.1465262265556007</c:v>
                </c:pt>
                <c:pt idx="2422">
                  <c:v>1.1471431988254639</c:v>
                </c:pt>
                <c:pt idx="2423">
                  <c:v>1.1477804739750392</c:v>
                </c:pt>
                <c:pt idx="2424">
                  <c:v>1.1484247821737319</c:v>
                </c:pt>
                <c:pt idx="2425">
                  <c:v>1.1490828526938615</c:v>
                </c:pt>
                <c:pt idx="2426">
                  <c:v>1.1497765266106807</c:v>
                </c:pt>
                <c:pt idx="2427">
                  <c:v>1.1505306892519824</c:v>
                </c:pt>
                <c:pt idx="2428">
                  <c:v>1.15135420364963</c:v>
                </c:pt>
                <c:pt idx="2429">
                  <c:v>1.1522307941362284</c:v>
                </c:pt>
                <c:pt idx="2430">
                  <c:v>1.1531257821403553</c:v>
                </c:pt>
                <c:pt idx="2431">
                  <c:v>1.1539997125034138</c:v>
                </c:pt>
                <c:pt idx="2432">
                  <c:v>1.1548180792298353</c:v>
                </c:pt>
                <c:pt idx="2433">
                  <c:v>1.1555551307397982</c:v>
                </c:pt>
                <c:pt idx="2434">
                  <c:v>1.1561934821274815</c:v>
                </c:pt>
                <c:pt idx="2435">
                  <c:v>1.1567226102058636</c:v>
                </c:pt>
                <c:pt idx="2436">
                  <c:v>1.1571408866519226</c:v>
                </c:pt>
                <c:pt idx="2437">
                  <c:v>1.1574586037055548</c:v>
                </c:pt>
                <c:pt idx="2438">
                  <c:v>1.157702655834205</c:v>
                </c:pt>
                <c:pt idx="2439">
                  <c:v>1.1579203234011222</c:v>
                </c:pt>
                <c:pt idx="2440">
                  <c:v>1.1581734990075119</c:v>
                </c:pt>
                <c:pt idx="2441">
                  <c:v>1.1585200311986972</c:v>
                </c:pt>
                <c:pt idx="2442">
                  <c:v>1.1589938431729205</c:v>
                </c:pt>
                <c:pt idx="2443">
                  <c:v>1.1596012503578648</c:v>
                </c:pt>
                <c:pt idx="2444">
                  <c:v>1.1603329306187096</c:v>
                </c:pt>
                <c:pt idx="2445">
                  <c:v>1.1611769080669658</c:v>
                </c:pt>
                <c:pt idx="2446">
                  <c:v>1.1621239971648012</c:v>
                </c:pt>
                <c:pt idx="2447">
                  <c:v>1.1631640051114691</c:v>
                </c:pt>
                <c:pt idx="2448">
                  <c:v>1.1642842616513298</c:v>
                </c:pt>
                <c:pt idx="2449">
                  <c:v>1.1654699298603877</c:v>
                </c:pt>
                <c:pt idx="2450">
                  <c:v>1.1667055522880494</c:v>
                </c:pt>
                <c:pt idx="2451">
                  <c:v>1.1679788566344973</c:v>
                </c:pt>
                <c:pt idx="2452">
                  <c:v>1.1692807709873958</c:v>
                </c:pt>
                <c:pt idx="2453">
                  <c:v>1.1706029643876539</c:v>
                </c:pt>
                <c:pt idx="2454">
                  <c:v>1.1719378499202189</c:v>
                </c:pt>
                <c:pt idx="2455">
                  <c:v>1.1732765555337612</c:v>
                </c:pt>
                <c:pt idx="2456">
                  <c:v>1.1746118553651044</c:v>
                </c:pt>
                <c:pt idx="2457">
                  <c:v>1.1759405603925139</c:v>
                </c:pt>
                <c:pt idx="2458">
                  <c:v>1.177268425186337</c:v>
                </c:pt>
                <c:pt idx="2459">
                  <c:v>1.178609870524596</c:v>
                </c:pt>
                <c:pt idx="2460">
                  <c:v>1.1799888425888545</c:v>
                </c:pt>
                <c:pt idx="2461">
                  <c:v>1.181434330802632</c:v>
                </c:pt>
                <c:pt idx="2462">
                  <c:v>1.1829749429968324</c:v>
                </c:pt>
                <c:pt idx="2463">
                  <c:v>1.1846354963407912</c:v>
                </c:pt>
                <c:pt idx="2464">
                  <c:v>1.1864344930750641</c:v>
                </c:pt>
                <c:pt idx="2465">
                  <c:v>1.1883850066274135</c:v>
                </c:pt>
                <c:pt idx="2466">
                  <c:v>1.1904979844865162</c:v>
                </c:pt>
                <c:pt idx="2467">
                  <c:v>1.1927848955101088</c:v>
                </c:pt>
                <c:pt idx="2468">
                  <c:v>1.1952605300640626</c:v>
                </c:pt>
                <c:pt idx="2469">
                  <c:v>1.1979428356300834</c:v>
                </c:pt>
                <c:pt idx="2470">
                  <c:v>1.2008542736794416</c:v>
                </c:pt>
                <c:pt idx="2471">
                  <c:v>1.2040208832048984</c:v>
                </c:pt>
                <c:pt idx="2472">
                  <c:v>1.2074734536706</c:v>
                </c:pt>
                <c:pt idx="2473">
                  <c:v>1.2112485119010317</c:v>
                </c:pt>
                <c:pt idx="2474">
                  <c:v>1.2153893656543797</c:v>
                </c:pt>
                <c:pt idx="2475">
                  <c:v>1.2199459137437894</c:v>
                </c:pt>
                <c:pt idx="2476">
                  <c:v>1.2249710457566354</c:v>
                </c:pt>
                <c:pt idx="2477">
                  <c:v>1.2305145780107409</c:v>
                </c:pt>
                <c:pt idx="2478">
                  <c:v>1.2366142162762779</c:v>
                </c:pt>
                <c:pt idx="2479">
                  <c:v>1.2432872158668815</c:v>
                </c:pt>
                <c:pt idx="2480">
                  <c:v>1.2505187333088448</c:v>
                </c:pt>
                <c:pt idx="2481">
                  <c:v>1.258254490840585</c:v>
                </c:pt>
                <c:pt idx="2482">
                  <c:v>1.2663966818443102</c:v>
                </c:pt>
                <c:pt idx="2483">
                  <c:v>1.2748063781504588</c:v>
                </c:pt>
                <c:pt idx="2484">
                  <c:v>1.2833161796329744</c:v>
                </c:pt>
                <c:pt idx="2485">
                  <c:v>1.2917512846670447</c:v>
                </c:pt>
                <c:pt idx="2486">
                  <c:v>1.2999624936841738</c:v>
                </c:pt>
                <c:pt idx="2487">
                  <c:v>1.3078574428474579</c:v>
                </c:pt>
                <c:pt idx="2488">
                  <c:v>1.315424338725437</c:v>
                </c:pt>
                <c:pt idx="2489">
                  <c:v>1.3227294853070766</c:v>
                </c:pt>
                <c:pt idx="2490">
                  <c:v>1.3298842205872847</c:v>
                </c:pt>
                <c:pt idx="2491">
                  <c:v>1.3369754057755254</c:v>
                </c:pt>
                <c:pt idx="2492">
                  <c:v>1.3439753016668083</c:v>
                </c:pt>
                <c:pt idx="2493">
                  <c:v>1.3506563066489328</c:v>
                </c:pt>
                <c:pt idx="2494">
                  <c:v>1.3565394853851416</c:v>
                </c:pt>
                <c:pt idx="2495">
                  <c:v>1.3609108655343787</c:v>
                </c:pt>
                <c:pt idx="2496">
                  <c:v>1.3629191031718475</c:v>
                </c:pt>
                <c:pt idx="2497">
                  <c:v>1.3617455908572109</c:v>
                </c:pt>
                <c:pt idx="2498">
                  <c:v>1.3568054580102711</c:v>
                </c:pt>
                <c:pt idx="2499">
                  <c:v>1.3479178238674305</c:v>
                </c:pt>
                <c:pt idx="2500">
                  <c:v>1.3353857959694149</c:v>
                </c:pt>
                <c:pt idx="2501">
                  <c:v>1.3199533187347303</c:v>
                </c:pt>
                <c:pt idx="2502">
                  <c:v>1.3026583344572118</c:v>
                </c:pt>
                <c:pt idx="2503">
                  <c:v>1.2846311250696116</c:v>
                </c:pt>
                <c:pt idx="2504">
                  <c:v>1.2669035910781201</c:v>
                </c:pt>
                <c:pt idx="2505">
                  <c:v>1.2502728765284015</c:v>
                </c:pt>
                <c:pt idx="2506">
                  <c:v>1.2352393866807581</c:v>
                </c:pt>
                <c:pt idx="2507">
                  <c:v>1.2220142242919836</c:v>
                </c:pt>
                <c:pt idx="2508">
                  <c:v>1.2105752828638345</c:v>
                </c:pt>
                <c:pt idx="2509">
                  <c:v>1.2007477289505126</c:v>
                </c:pt>
                <c:pt idx="2510">
                  <c:v>1.192285778636123</c:v>
                </c:pt>
                <c:pt idx="2511">
                  <c:v>1.1849380634967155</c:v>
                </c:pt>
                <c:pt idx="2512">
                  <c:v>1.1784876455598927</c:v>
                </c:pt>
                <c:pt idx="2513">
                  <c:v>1.1727701966213457</c:v>
                </c:pt>
                <c:pt idx="2514">
                  <c:v>1.1676731690106994</c:v>
                </c:pt>
                <c:pt idx="2515">
                  <c:v>1.1631232185039551</c:v>
                </c:pt>
                <c:pt idx="2516">
                  <c:v>1.159074058948333</c:v>
                </c:pt>
                <c:pt idx="2517">
                  <c:v>1.1554930596051518</c:v>
                </c:pt>
                <c:pt idx="2518">
                  <c:v>1.1523497599360579</c:v>
                </c:pt>
                <c:pt idx="2519">
                  <c:v>1.1496110731650788</c:v>
                </c:pt>
                <c:pt idx="2520">
                  <c:v>1.1472373507370526</c:v>
                </c:pt>
                <c:pt idx="2521">
                  <c:v>1.1451870415191336</c:v>
                </c:pt>
                <c:pt idx="2522">
                  <c:v>1.1434247788268657</c:v>
                </c:pt>
                <c:pt idx="2523">
                  <c:v>1.1419321273748604</c:v>
                </c:pt>
                <c:pt idx="2524">
                  <c:v>1.1407075902233315</c:v>
                </c:pt>
                <c:pt idx="2525">
                  <c:v>1.1397557904987474</c:v>
                </c:pt>
                <c:pt idx="2526">
                  <c:v>1.1390706731803866</c:v>
                </c:pt>
                <c:pt idx="2527">
                  <c:v>1.1386294468113287</c:v>
                </c:pt>
                <c:pt idx="2528">
                  <c:v>1.1383995511448501</c:v>
                </c:pt>
                <c:pt idx="2529">
                  <c:v>1.1383460039842723</c:v>
                </c:pt>
                <c:pt idx="2530">
                  <c:v>1.1384339448336427</c:v>
                </c:pt>
                <c:pt idx="2531">
                  <c:v>1.138628358157588</c:v>
                </c:pt>
                <c:pt idx="2532">
                  <c:v>1.1388960961128516</c:v>
                </c:pt>
                <c:pt idx="2533">
                  <c:v>1.139208680637033</c:v>
                </c:pt>
                <c:pt idx="2534">
                  <c:v>1.1395481759452237</c:v>
                </c:pt>
                <c:pt idx="2535">
                  <c:v>1.1399110137181623</c:v>
                </c:pt>
                <c:pt idx="2536">
                  <c:v>1.1403089994052436</c:v>
                </c:pt>
                <c:pt idx="2537">
                  <c:v>1.1407618177534962</c:v>
                </c:pt>
                <c:pt idx="2538">
                  <c:v>1.1412869065080322</c:v>
                </c:pt>
                <c:pt idx="2539">
                  <c:v>1.1418864624426488</c:v>
                </c:pt>
                <c:pt idx="2540">
                  <c:v>1.14254412057496</c:v>
                </c:pt>
                <c:pt idx="2541">
                  <c:v>1.1432303548895626</c:v>
                </c:pt>
                <c:pt idx="2542">
                  <c:v>1.1439151202966811</c:v>
                </c:pt>
                <c:pt idx="2543">
                  <c:v>1.1445762824640879</c:v>
                </c:pt>
                <c:pt idx="2544">
                  <c:v>1.1452020606955247</c:v>
                </c:pt>
                <c:pt idx="2545">
                  <c:v>1.1457911772349765</c:v>
                </c:pt>
                <c:pt idx="2546">
                  <c:v>1.1463481728700475</c:v>
                </c:pt>
                <c:pt idx="2547">
                  <c:v>1.1468823253910689</c:v>
                </c:pt>
                <c:pt idx="2548">
                  <c:v>1.1474017272191233</c:v>
                </c:pt>
                <c:pt idx="2549">
                  <c:v>1.1479102018222027</c:v>
                </c:pt>
                <c:pt idx="2550">
                  <c:v>1.1484063012305061</c:v>
                </c:pt>
                <c:pt idx="2551">
                  <c:v>1.1488828517307939</c:v>
                </c:pt>
                <c:pt idx="2552">
                  <c:v>1.149332445819359</c:v>
                </c:pt>
                <c:pt idx="2553">
                  <c:v>1.149750858487117</c:v>
                </c:pt>
                <c:pt idx="2554">
                  <c:v>1.1501373867081659</c:v>
                </c:pt>
                <c:pt idx="2555">
                  <c:v>1.1504956292566686</c:v>
                </c:pt>
                <c:pt idx="2556">
                  <c:v>1.1508290829276762</c:v>
                </c:pt>
                <c:pt idx="2557">
                  <c:v>1.1511403690654798</c:v>
                </c:pt>
                <c:pt idx="2558">
                  <c:v>1.1514252719464664</c:v>
                </c:pt>
                <c:pt idx="2559">
                  <c:v>1.1516732806247627</c:v>
                </c:pt>
                <c:pt idx="2560">
                  <c:v>1.1518699019042702</c:v>
                </c:pt>
                <c:pt idx="2561">
                  <c:v>1.1520070422866291</c:v>
                </c:pt>
                <c:pt idx="2562">
                  <c:v>1.1520975968316334</c:v>
                </c:pt>
                <c:pt idx="2563">
                  <c:v>1.1521831899454367</c:v>
                </c:pt>
                <c:pt idx="2564">
                  <c:v>1.152320265617151</c:v>
                </c:pt>
                <c:pt idx="2565">
                  <c:v>1.1525488431944979</c:v>
                </c:pt>
                <c:pt idx="2566">
                  <c:v>1.1528687684373782</c:v>
                </c:pt>
                <c:pt idx="2567">
                  <c:v>1.1532489525560137</c:v>
                </c:pt>
                <c:pt idx="2568">
                  <c:v>1.1536520781932358</c:v>
                </c:pt>
                <c:pt idx="2569">
                  <c:v>1.1540491795273085</c:v>
                </c:pt>
                <c:pt idx="2570">
                  <c:v>1.1544223134285165</c:v>
                </c:pt>
                <c:pt idx="2571">
                  <c:v>1.1547609298260821</c:v>
                </c:pt>
                <c:pt idx="2572">
                  <c:v>1.1550621108634014</c:v>
                </c:pt>
                <c:pt idx="2573">
                  <c:v>1.1553318046680838</c:v>
                </c:pt>
                <c:pt idx="2574">
                  <c:v>1.1555858352995594</c:v>
                </c:pt>
                <c:pt idx="2575">
                  <c:v>1.1558470309099595</c:v>
                </c:pt>
                <c:pt idx="2576">
                  <c:v>1.156139687306579</c:v>
                </c:pt>
                <c:pt idx="2577">
                  <c:v>1.1564821411846187</c:v>
                </c:pt>
                <c:pt idx="2578">
                  <c:v>1.1568819950807585</c:v>
                </c:pt>
                <c:pt idx="2579">
                  <c:v>1.1573325479030914</c:v>
                </c:pt>
                <c:pt idx="2580">
                  <c:v>1.1578149833333409</c:v>
                </c:pt>
                <c:pt idx="2581">
                  <c:v>1.1583021134571982</c:v>
                </c:pt>
                <c:pt idx="2582">
                  <c:v>1.1587665838006127</c:v>
                </c:pt>
                <c:pt idx="2583">
                  <c:v>1.1591875520528143</c:v>
                </c:pt>
                <c:pt idx="2584">
                  <c:v>1.159562955856855</c:v>
                </c:pt>
                <c:pt idx="2585">
                  <c:v>1.1599163486908526</c:v>
                </c:pt>
                <c:pt idx="2586">
                  <c:v>1.1602965001746131</c:v>
                </c:pt>
                <c:pt idx="2587">
                  <c:v>1.1607625153411574</c:v>
                </c:pt>
                <c:pt idx="2588">
                  <c:v>1.1613556762467989</c:v>
                </c:pt>
                <c:pt idx="2589">
                  <c:v>1.162081693040808</c:v>
                </c:pt>
                <c:pt idx="2590">
                  <c:v>1.1629157370771401</c:v>
                </c:pt>
                <c:pt idx="2591">
                  <c:v>1.1638230939956995</c:v>
                </c:pt>
                <c:pt idx="2592">
                  <c:v>1.1647755429342515</c:v>
                </c:pt>
                <c:pt idx="2593">
                  <c:v>1.1657503608644031</c:v>
                </c:pt>
                <c:pt idx="2594">
                  <c:v>1.1667213682071549</c:v>
                </c:pt>
                <c:pt idx="2595">
                  <c:v>1.1676490281947465</c:v>
                </c:pt>
                <c:pt idx="2596">
                  <c:v>1.1684773565375479</c:v>
                </c:pt>
                <c:pt idx="2597">
                  <c:v>1.1691517691272539</c:v>
                </c:pt>
                <c:pt idx="2598">
                  <c:v>1.1696582059767922</c:v>
                </c:pt>
                <c:pt idx="2599">
                  <c:v>1.1700724902865001</c:v>
                </c:pt>
                <c:pt idx="2600">
                  <c:v>1.1705539693996569</c:v>
                </c:pt>
                <c:pt idx="2601">
                  <c:v>1.1712360743044001</c:v>
                </c:pt>
                <c:pt idx="2602">
                  <c:v>1.1721234164915171</c:v>
                </c:pt>
                <c:pt idx="2603">
                  <c:v>1.1731297240019565</c:v>
                </c:pt>
                <c:pt idx="2604">
                  <c:v>1.1741734036601659</c:v>
                </c:pt>
                <c:pt idx="2605">
                  <c:v>1.1752165464543134</c:v>
                </c:pt>
                <c:pt idx="2606">
                  <c:v>1.1762517838308324</c:v>
                </c:pt>
                <c:pt idx="2607">
                  <c:v>1.1772802227335586</c:v>
                </c:pt>
                <c:pt idx="2608">
                  <c:v>1.1783012717488592</c:v>
                </c:pt>
                <c:pt idx="2609">
                  <c:v>1.1793110402583644</c:v>
                </c:pt>
                <c:pt idx="2610">
                  <c:v>1.1803066455297369</c:v>
                </c:pt>
                <c:pt idx="2611">
                  <c:v>1.1812892944951527</c:v>
                </c:pt>
                <c:pt idx="2612">
                  <c:v>1.1822661299955259</c:v>
                </c:pt>
                <c:pt idx="2613">
                  <c:v>1.183246379843347</c:v>
                </c:pt>
                <c:pt idx="2614">
                  <c:v>1.1842393104932021</c:v>
                </c:pt>
                <c:pt idx="2615">
                  <c:v>1.1852501093382579</c:v>
                </c:pt>
                <c:pt idx="2616">
                  <c:v>1.1862798637630687</c:v>
                </c:pt>
                <c:pt idx="2617">
                  <c:v>1.1873301255410085</c:v>
                </c:pt>
                <c:pt idx="2618">
                  <c:v>1.1884076200929492</c:v>
                </c:pt>
                <c:pt idx="2619">
                  <c:v>1.1895279549729831</c:v>
                </c:pt>
                <c:pt idx="2620">
                  <c:v>1.1907126854180239</c:v>
                </c:pt>
                <c:pt idx="2621">
                  <c:v>1.1919793377051613</c:v>
                </c:pt>
                <c:pt idx="2622">
                  <c:v>1.1933338959359396</c:v>
                </c:pt>
                <c:pt idx="2623">
                  <c:v>1.1947686484701403</c:v>
                </c:pt>
                <c:pt idx="2624">
                  <c:v>1.196268796237177</c:v>
                </c:pt>
                <c:pt idx="2625">
                  <c:v>1.197818069018074</c:v>
                </c:pt>
                <c:pt idx="2626">
                  <c:v>1.1994025368323415</c:v>
                </c:pt>
                <c:pt idx="2627">
                  <c:v>1.2010106231954656</c:v>
                </c:pt>
                <c:pt idx="2628">
                  <c:v>1.2026341704544692</c:v>
                </c:pt>
                <c:pt idx="2629">
                  <c:v>1.204270218737183</c:v>
                </c:pt>
                <c:pt idx="2630">
                  <c:v>1.2059221031875098</c:v>
                </c:pt>
                <c:pt idx="2631">
                  <c:v>1.207601266944399</c:v>
                </c:pt>
                <c:pt idx="2632">
                  <c:v>1.2093293309111792</c:v>
                </c:pt>
                <c:pt idx="2633">
                  <c:v>1.2111341959107362</c:v>
                </c:pt>
                <c:pt idx="2634">
                  <c:v>1.2130437558908342</c:v>
                </c:pt>
                <c:pt idx="2635">
                  <c:v>1.2150752949029295</c:v>
                </c:pt>
                <c:pt idx="2636">
                  <c:v>1.2172250995609004</c:v>
                </c:pt>
                <c:pt idx="2637">
                  <c:v>1.2194631241295855</c:v>
                </c:pt>
                <c:pt idx="2638">
                  <c:v>1.221734205842687</c:v>
                </c:pt>
                <c:pt idx="2639">
                  <c:v>1.2239591690581773</c:v>
                </c:pt>
                <c:pt idx="2640">
                  <c:v>1.2260414834088769</c:v>
                </c:pt>
                <c:pt idx="2641">
                  <c:v>1.2278743513391708</c:v>
                </c:pt>
                <c:pt idx="2642">
                  <c:v>1.2293537768124885</c:v>
                </c:pt>
                <c:pt idx="2643">
                  <c:v>1.230401854424984</c:v>
                </c:pt>
                <c:pt idx="2644">
                  <c:v>1.2309874681918851</c:v>
                </c:pt>
                <c:pt idx="2645">
                  <c:v>1.2311418274662604</c:v>
                </c:pt>
                <c:pt idx="2646">
                  <c:v>1.2309499933468495</c:v>
                </c:pt>
                <c:pt idx="2647">
                  <c:v>1.2305256230088102</c:v>
                </c:pt>
                <c:pt idx="2648">
                  <c:v>1.2299830109680205</c:v>
                </c:pt>
                <c:pt idx="2649">
                  <c:v>1.2294209262054321</c:v>
                </c:pt>
                <c:pt idx="2650">
                  <c:v>1.2289198197293256</c:v>
                </c:pt>
                <c:pt idx="2651">
                  <c:v>1.2285396127717143</c:v>
                </c:pt>
                <c:pt idx="2652">
                  <c:v>1.2283182457710258</c:v>
                </c:pt>
                <c:pt idx="2653">
                  <c:v>1.2282742900265504</c:v>
                </c:pt>
                <c:pt idx="2654">
                  <c:v>1.2284114339614629</c:v>
                </c:pt>
                <c:pt idx="2655">
                  <c:v>1.2287252035594984</c:v>
                </c:pt>
                <c:pt idx="2656">
                  <c:v>1.2292036673171209</c:v>
                </c:pt>
                <c:pt idx="2657">
                  <c:v>1.2298283621357256</c:v>
                </c:pt>
                <c:pt idx="2658">
                  <c:v>1.2305734061272311</c:v>
                </c:pt>
                <c:pt idx="2659">
                  <c:v>1.2314079615773463</c:v>
                </c:pt>
                <c:pt idx="2660">
                  <c:v>1.2323006320209824</c:v>
                </c:pt>
                <c:pt idx="2661">
                  <c:v>1.2332289469148447</c:v>
                </c:pt>
                <c:pt idx="2662">
                  <c:v>1.2341963858932905</c:v>
                </c:pt>
                <c:pt idx="2663">
                  <c:v>1.2352502460577286</c:v>
                </c:pt>
                <c:pt idx="2664">
                  <c:v>1.2364753862177529</c:v>
                </c:pt>
                <c:pt idx="2665">
                  <c:v>1.2379458033962518</c:v>
                </c:pt>
                <c:pt idx="2666">
                  <c:v>1.2396717409629161</c:v>
                </c:pt>
                <c:pt idx="2667">
                  <c:v>1.2415982379342934</c:v>
                </c:pt>
                <c:pt idx="2668">
                  <c:v>1.2436593182511329</c:v>
                </c:pt>
                <c:pt idx="2669">
                  <c:v>1.2458185202911942</c:v>
                </c:pt>
                <c:pt idx="2670">
                  <c:v>1.2480714965825748</c:v>
                </c:pt>
                <c:pt idx="2671">
                  <c:v>1.2504327680852665</c:v>
                </c:pt>
                <c:pt idx="2672">
                  <c:v>1.2529235495518456</c:v>
                </c:pt>
                <c:pt idx="2673">
                  <c:v>1.2555649553322896</c:v>
                </c:pt>
                <c:pt idx="2674">
                  <c:v>1.2583766670513876</c:v>
                </c:pt>
                <c:pt idx="2675">
                  <c:v>1.2613761999423347</c:v>
                </c:pt>
                <c:pt idx="2676">
                  <c:v>1.2645775311695402</c:v>
                </c:pt>
                <c:pt idx="2677">
                  <c:v>1.2679906936876473</c:v>
                </c:pt>
                <c:pt idx="2678">
                  <c:v>1.2716204728311193</c:v>
                </c:pt>
                <c:pt idx="2679">
                  <c:v>1.2754666955708061</c:v>
                </c:pt>
                <c:pt idx="2680">
                  <c:v>1.2795260278698057</c:v>
                </c:pt>
                <c:pt idx="2681">
                  <c:v>1.2837921534333716</c:v>
                </c:pt>
                <c:pt idx="2682">
                  <c:v>1.288257352326867</c:v>
                </c:pt>
                <c:pt idx="2683">
                  <c:v>1.2929124506954701</c:v>
                </c:pt>
                <c:pt idx="2684">
                  <c:v>1.2977488294255677</c:v>
                </c:pt>
                <c:pt idx="2685">
                  <c:v>1.3027629582213973</c:v>
                </c:pt>
                <c:pt idx="2686">
                  <c:v>1.3079651244450425</c:v>
                </c:pt>
                <c:pt idx="2687">
                  <c:v>1.3133900503012672</c:v>
                </c:pt>
                <c:pt idx="2688">
                  <c:v>1.3190965908745644</c:v>
                </c:pt>
                <c:pt idx="2689">
                  <c:v>1.3251501271264705</c:v>
                </c:pt>
                <c:pt idx="2690">
                  <c:v>1.3315952827578357</c:v>
                </c:pt>
                <c:pt idx="2691">
                  <c:v>1.3384498637983191</c:v>
                </c:pt>
                <c:pt idx="2692">
                  <c:v>1.3457167295817511</c:v>
                </c:pt>
                <c:pt idx="2693">
                  <c:v>1.3533985550713621</c:v>
                </c:pt>
                <c:pt idx="2694">
                  <c:v>1.3615008507479025</c:v>
                </c:pt>
                <c:pt idx="2695">
                  <c:v>1.3700337526764934</c:v>
                </c:pt>
                <c:pt idx="2696">
                  <c:v>1.3790212426095163</c:v>
                </c:pt>
                <c:pt idx="2697">
                  <c:v>1.3885129423775779</c:v>
                </c:pt>
                <c:pt idx="2698">
                  <c:v>1.3985712007949633</c:v>
                </c:pt>
                <c:pt idx="2699">
                  <c:v>1.4092301920740362</c:v>
                </c:pt>
                <c:pt idx="2700">
                  <c:v>1.4204759684161696</c:v>
                </c:pt>
                <c:pt idx="2701">
                  <c:v>1.4322723958041101</c:v>
                </c:pt>
                <c:pt idx="2702">
                  <c:v>1.444600727291077</c:v>
                </c:pt>
                <c:pt idx="2703">
                  <c:v>1.4574645714763277</c:v>
                </c:pt>
                <c:pt idx="2704">
                  <c:v>1.4708707507715102</c:v>
                </c:pt>
                <c:pt idx="2705">
                  <c:v>1.4848121924575834</c:v>
                </c:pt>
                <c:pt idx="2706">
                  <c:v>1.4992620265903851</c:v>
                </c:pt>
                <c:pt idx="2707">
                  <c:v>1.5141826372574183</c:v>
                </c:pt>
                <c:pt idx="2708">
                  <c:v>1.5295333984190842</c:v>
                </c:pt>
                <c:pt idx="2709">
                  <c:v>1.5452746573969716</c:v>
                </c:pt>
                <c:pt idx="2710">
                  <c:v>1.5613598643090305</c:v>
                </c:pt>
                <c:pt idx="2711">
                  <c:v>1.5777322898324186</c:v>
                </c:pt>
                <c:pt idx="2712">
                  <c:v>1.594326554788829</c:v>
                </c:pt>
                <c:pt idx="2713">
                  <c:v>1.6110765018576272</c:v>
                </c:pt>
                <c:pt idx="2714">
                  <c:v>1.6279238126829219</c:v>
                </c:pt>
                <c:pt idx="2715">
                  <c:v>1.6448248196720101</c:v>
                </c:pt>
                <c:pt idx="2716">
                  <c:v>1.6617555977640319</c:v>
                </c:pt>
                <c:pt idx="2717">
                  <c:v>1.6787106012274484</c:v>
                </c:pt>
                <c:pt idx="2718">
                  <c:v>1.6956908203277785</c:v>
                </c:pt>
                <c:pt idx="2719">
                  <c:v>1.7126889491375974</c:v>
                </c:pt>
                <c:pt idx="2720">
                  <c:v>1.7296659511558854</c:v>
                </c:pt>
                <c:pt idx="2721">
                  <c:v>1.7465371718516092</c:v>
                </c:pt>
                <c:pt idx="2722">
                  <c:v>1.7631611899853588</c:v>
                </c:pt>
                <c:pt idx="2723">
                  <c:v>1.7793382728301004</c:v>
                </c:pt>
                <c:pt idx="2724">
                  <c:v>1.7948088133202273</c:v>
                </c:pt>
                <c:pt idx="2725">
                  <c:v>1.8092545805400468</c:v>
                </c:pt>
                <c:pt idx="2726">
                  <c:v>1.8223006302232316</c:v>
                </c:pt>
                <c:pt idx="2727">
                  <c:v>1.8335202581631562</c:v>
                </c:pt>
                <c:pt idx="2728">
                  <c:v>1.8424577989994444</c:v>
                </c:pt>
                <c:pt idx="2729">
                  <c:v>1.8486710037063978</c:v>
                </c:pt>
                <c:pt idx="2730">
                  <c:v>1.85178750402315</c:v>
                </c:pt>
                <c:pt idx="2731">
                  <c:v>1.8515646864971596</c:v>
                </c:pt>
                <c:pt idx="2732">
                  <c:v>1.8479201319440159</c:v>
                </c:pt>
                <c:pt idx="2733">
                  <c:v>1.840917106778948</c:v>
                </c:pt>
                <c:pt idx="2734">
                  <c:v>1.8306951992400262</c:v>
                </c:pt>
                <c:pt idx="2735">
                  <c:v>1.817371377072853</c:v>
                </c:pt>
                <c:pt idx="2736">
                  <c:v>1.8009697441429613</c:v>
                </c:pt>
                <c:pt idx="2737">
                  <c:v>1.7814083042182112</c:v>
                </c:pt>
                <c:pt idx="2738">
                  <c:v>1.7585608454263184</c:v>
                </c:pt>
                <c:pt idx="2739">
                  <c:v>1.7323583957929287</c:v>
                </c:pt>
                <c:pt idx="2740">
                  <c:v>1.7029027333596485</c:v>
                </c:pt>
                <c:pt idx="2741">
                  <c:v>1.6705443208906869</c:v>
                </c:pt>
                <c:pt idx="2742">
                  <c:v>1.635903010122985</c:v>
                </c:pt>
                <c:pt idx="2743">
                  <c:v>1.5998223139894483</c:v>
                </c:pt>
                <c:pt idx="2744">
                  <c:v>1.563271768289777</c:v>
                </c:pt>
                <c:pt idx="2745">
                  <c:v>1.5272216530394545</c:v>
                </c:pt>
                <c:pt idx="2746">
                  <c:v>1.4925325867276547</c:v>
                </c:pt>
                <c:pt idx="2747">
                  <c:v>1.4598707042989207</c:v>
                </c:pt>
                <c:pt idx="2748">
                  <c:v>1.4296689699009486</c:v>
                </c:pt>
                <c:pt idx="2749">
                  <c:v>1.4021265318949387</c:v>
                </c:pt>
                <c:pt idx="2750">
                  <c:v>1.3772394760459243</c:v>
                </c:pt>
                <c:pt idx="2751">
                  <c:v>1.3548453183575955</c:v>
                </c:pt>
                <c:pt idx="2752">
                  <c:v>1.3346742187485341</c:v>
                </c:pt>
                <c:pt idx="2753">
                  <c:v>1.3163942662382144</c:v>
                </c:pt>
                <c:pt idx="2754">
                  <c:v>1.2996560527053522</c:v>
                </c:pt>
                <c:pt idx="2755">
                  <c:v>1.2841238390085701</c:v>
                </c:pt>
                <c:pt idx="2756">
                  <c:v>1.2695064447363662</c:v>
                </c:pt>
                <c:pt idx="2757">
                  <c:v>1.2555708736802846</c:v>
                </c:pt>
                <c:pt idx="2758">
                  <c:v>1.2421503993075722</c:v>
                </c:pt>
                <c:pt idx="2759">
                  <c:v>1.2291366533314774</c:v>
                </c:pt>
                <c:pt idx="2760">
                  <c:v>1.2164675014112236</c:v>
                </c:pt>
                <c:pt idx="2761">
                  <c:v>1.2041080730772749</c:v>
                </c:pt>
                <c:pt idx="2762">
                  <c:v>1.1920381057652412</c:v>
                </c:pt>
                <c:pt idx="2763">
                  <c:v>1.1802424618347382</c:v>
                </c:pt>
                <c:pt idx="2764">
                  <c:v>1.1687146217055777</c:v>
                </c:pt>
                <c:pt idx="2765">
                  <c:v>1.1574676004051931</c:v>
                </c:pt>
                <c:pt idx="2766">
                  <c:v>1.1465515871322864</c:v>
                </c:pt>
                <c:pt idx="2767">
                  <c:v>1.1360616671456274</c:v>
                </c:pt>
                <c:pt idx="2768">
                  <c:v>1.1261213979274447</c:v>
                </c:pt>
                <c:pt idx="2769">
                  <c:v>1.1168364785211733</c:v>
                </c:pt>
                <c:pt idx="2770">
                  <c:v>1.1082570505642189</c:v>
                </c:pt>
                <c:pt idx="2771">
                  <c:v>1.1003797949355845</c:v>
                </c:pt>
                <c:pt idx="2772">
                  <c:v>1.0931739078604281</c:v>
                </c:pt>
                <c:pt idx="2773">
                  <c:v>1.0865993961690295</c:v>
                </c:pt>
                <c:pt idx="2774">
                  <c:v>1.0806137742298634</c:v>
                </c:pt>
                <c:pt idx="2775">
                  <c:v>1.0751741769659355</c:v>
                </c:pt>
                <c:pt idx="2776">
                  <c:v>1.0702405052456496</c:v>
                </c:pt>
                <c:pt idx="2777">
                  <c:v>1.0657822144254778</c:v>
                </c:pt>
                <c:pt idx="2778">
                  <c:v>1.0617815465182296</c:v>
                </c:pt>
                <c:pt idx="2779">
                  <c:v>1.0582271656497344</c:v>
                </c:pt>
                <c:pt idx="2780">
                  <c:v>1.0551048203388746</c:v>
                </c:pt>
                <c:pt idx="2781">
                  <c:v>1.0523869175712313</c:v>
                </c:pt>
                <c:pt idx="2782">
                  <c:v>1.0500309507495704</c:v>
                </c:pt>
                <c:pt idx="2783">
                  <c:v>1.0479883529582332</c:v>
                </c:pt>
                <c:pt idx="2784">
                  <c:v>1.0462118078804841</c:v>
                </c:pt>
                <c:pt idx="2785">
                  <c:v>1.0446626805254369</c:v>
                </c:pt>
                <c:pt idx="2786">
                  <c:v>1.0433122129866399</c:v>
                </c:pt>
                <c:pt idx="2787">
                  <c:v>1.0421395123307531</c:v>
                </c:pt>
                <c:pt idx="2788">
                  <c:v>1.0411289996232618</c:v>
                </c:pt>
                <c:pt idx="2789">
                  <c:v>1.0402668196301468</c:v>
                </c:pt>
                <c:pt idx="2790">
                  <c:v>1.0395373803809127</c:v>
                </c:pt>
                <c:pt idx="2791">
                  <c:v>1.0389246111268233</c:v>
                </c:pt>
                <c:pt idx="2792">
                  <c:v>1.0384130195604724</c:v>
                </c:pt>
                <c:pt idx="2793">
                  <c:v>1.0379881611571735</c:v>
                </c:pt>
                <c:pt idx="2794">
                  <c:v>1.037639946030013</c:v>
                </c:pt>
                <c:pt idx="2795">
                  <c:v>1.0373607631275144</c:v>
                </c:pt>
                <c:pt idx="2796">
                  <c:v>1.0371472285809245</c:v>
                </c:pt>
                <c:pt idx="2797">
                  <c:v>1.0369961712150912</c:v>
                </c:pt>
                <c:pt idx="2798">
                  <c:v>1.0369033601740723</c:v>
                </c:pt>
                <c:pt idx="2799">
                  <c:v>1.0368614516674215</c:v>
                </c:pt>
                <c:pt idx="2800">
                  <c:v>1.0368620377874882</c:v>
                </c:pt>
                <c:pt idx="2801">
                  <c:v>1.036898182565021</c:v>
                </c:pt>
                <c:pt idx="2802">
                  <c:v>1.0369671545674095</c:v>
                </c:pt>
                <c:pt idx="2803">
                  <c:v>1.0370700358180036</c:v>
                </c:pt>
                <c:pt idx="2804">
                  <c:v>1.0372086941909013</c:v>
                </c:pt>
                <c:pt idx="2805">
                  <c:v>1.0373822658636245</c:v>
                </c:pt>
                <c:pt idx="2806">
                  <c:v>1.037586077601643</c:v>
                </c:pt>
                <c:pt idx="2807">
                  <c:v>1.037812423993125</c:v>
                </c:pt>
                <c:pt idx="2808">
                  <c:v>1.0380539854871567</c:v>
                </c:pt>
                <c:pt idx="2809">
                  <c:v>1.0383015771317345</c:v>
                </c:pt>
                <c:pt idx="2810">
                  <c:v>1.0385459067449241</c:v>
                </c:pt>
                <c:pt idx="2811">
                  <c:v>1.0387783577372443</c:v>
                </c:pt>
                <c:pt idx="2812">
                  <c:v>1.0389965714541503</c:v>
                </c:pt>
                <c:pt idx="2813">
                  <c:v>1.039208274476922</c:v>
                </c:pt>
                <c:pt idx="2814">
                  <c:v>1.0394314858098754</c:v>
                </c:pt>
                <c:pt idx="2815">
                  <c:v>1.039689042982455</c:v>
                </c:pt>
                <c:pt idx="2816">
                  <c:v>1.0399990085533832</c:v>
                </c:pt>
                <c:pt idx="2817">
                  <c:v>1.0403670233439328</c:v>
                </c:pt>
                <c:pt idx="2818">
                  <c:v>1.0407855040834051</c:v>
                </c:pt>
                <c:pt idx="2819">
                  <c:v>1.0412376374681884</c:v>
                </c:pt>
                <c:pt idx="2820">
                  <c:v>1.0417034407420935</c:v>
                </c:pt>
                <c:pt idx="2821">
                  <c:v>1.0421645631314422</c:v>
                </c:pt>
                <c:pt idx="2822">
                  <c:v>1.0426103826364523</c:v>
                </c:pt>
                <c:pt idx="2823">
                  <c:v>1.0430411723453967</c:v>
                </c:pt>
                <c:pt idx="2824">
                  <c:v>1.0434667490257179</c:v>
                </c:pt>
                <c:pt idx="2825">
                  <c:v>1.0439030496863098</c:v>
                </c:pt>
                <c:pt idx="2826">
                  <c:v>1.0443634810123472</c:v>
                </c:pt>
                <c:pt idx="2827">
                  <c:v>1.0448522162897018</c:v>
                </c:pt>
                <c:pt idx="2828">
                  <c:v>1.0453605264247297</c:v>
                </c:pt>
                <c:pt idx="2829">
                  <c:v>1.0458734514340293</c:v>
                </c:pt>
                <c:pt idx="2830">
                  <c:v>1.0463767885170197</c:v>
                </c:pt>
                <c:pt idx="2831">
                  <c:v>1.0468618336229809</c:v>
                </c:pt>
                <c:pt idx="2832">
                  <c:v>1.0473264838566934</c:v>
                </c:pt>
                <c:pt idx="2833">
                  <c:v>1.0477728830299531</c:v>
                </c:pt>
                <c:pt idx="2834">
                  <c:v>1.0482039712003064</c:v>
                </c:pt>
                <c:pt idx="2835">
                  <c:v>1.048623189290347</c:v>
                </c:pt>
                <c:pt idx="2836">
                  <c:v>1.0490350735061249</c:v>
                </c:pt>
                <c:pt idx="2837">
                  <c:v>1.0494454553449615</c:v>
                </c:pt>
                <c:pt idx="2838">
                  <c:v>1.0498610680004532</c:v>
                </c:pt>
                <c:pt idx="2839">
                  <c:v>1.0502848911170148</c:v>
                </c:pt>
                <c:pt idx="2840">
                  <c:v>1.0507168365918382</c:v>
                </c:pt>
                <c:pt idx="2841">
                  <c:v>1.0511522538738109</c:v>
                </c:pt>
                <c:pt idx="2842">
                  <c:v>1.0515834077423225</c:v>
                </c:pt>
                <c:pt idx="2843">
                  <c:v>1.0520032437371554</c:v>
                </c:pt>
                <c:pt idx="2844">
                  <c:v>1.0524073766332021</c:v>
                </c:pt>
                <c:pt idx="2845">
                  <c:v>1.0528006546277102</c:v>
                </c:pt>
                <c:pt idx="2846">
                  <c:v>1.0531965823654088</c:v>
                </c:pt>
                <c:pt idx="2847">
                  <c:v>1.0536137590772969</c:v>
                </c:pt>
                <c:pt idx="2848">
                  <c:v>1.0540634555625878</c:v>
                </c:pt>
                <c:pt idx="2849">
                  <c:v>1.054541338567053</c:v>
                </c:pt>
                <c:pt idx="2850">
                  <c:v>1.0550324120766741</c:v>
                </c:pt>
                <c:pt idx="2851">
                  <c:v>1.0555193580083517</c:v>
                </c:pt>
                <c:pt idx="2852">
                  <c:v>1.0559905052420524</c:v>
                </c:pt>
                <c:pt idx="2853">
                  <c:v>1.0564409423819954</c:v>
                </c:pt>
                <c:pt idx="2854">
                  <c:v>1.0568711384582365</c:v>
                </c:pt>
                <c:pt idx="2855">
                  <c:v>1.0572816645515613</c:v>
                </c:pt>
                <c:pt idx="2856">
                  <c:v>1.0576726945259016</c:v>
                </c:pt>
                <c:pt idx="2857">
                  <c:v>1.0580402073681512</c:v>
                </c:pt>
                <c:pt idx="2858">
                  <c:v>1.0583782783162083</c:v>
                </c:pt>
                <c:pt idx="2859">
                  <c:v>1.0586789768850842</c:v>
                </c:pt>
                <c:pt idx="2860">
                  <c:v>1.0589363665443026</c:v>
                </c:pt>
                <c:pt idx="2861">
                  <c:v>1.0591487111061755</c:v>
                </c:pt>
                <c:pt idx="2862">
                  <c:v>1.0593222831779525</c:v>
                </c:pt>
                <c:pt idx="2863">
                  <c:v>1.0594686688815389</c:v>
                </c:pt>
                <c:pt idx="2864">
                  <c:v>1.0596051693394306</c:v>
                </c:pt>
                <c:pt idx="2865">
                  <c:v>1.0597456934645337</c:v>
                </c:pt>
                <c:pt idx="2866">
                  <c:v>1.0598980517739971</c:v>
                </c:pt>
                <c:pt idx="2867">
                  <c:v>1.0600623501537199</c:v>
                </c:pt>
                <c:pt idx="2868">
                  <c:v>1.0602325859790807</c:v>
                </c:pt>
                <c:pt idx="2869">
                  <c:v>1.0604007491813265</c:v>
                </c:pt>
                <c:pt idx="2870">
                  <c:v>1.0605597256441479</c:v>
                </c:pt>
                <c:pt idx="2871">
                  <c:v>1.0607058033540211</c:v>
                </c:pt>
                <c:pt idx="2872">
                  <c:v>1.0608405796888407</c:v>
                </c:pt>
                <c:pt idx="2873">
                  <c:v>1.0609672570115256</c:v>
                </c:pt>
                <c:pt idx="2874">
                  <c:v>1.0610899418425588</c:v>
                </c:pt>
                <c:pt idx="2875">
                  <c:v>1.0612095348827864</c:v>
                </c:pt>
                <c:pt idx="2876">
                  <c:v>1.0613226259639263</c:v>
                </c:pt>
                <c:pt idx="2877">
                  <c:v>1.0614235973261053</c:v>
                </c:pt>
                <c:pt idx="2878">
                  <c:v>1.0615078319901312</c:v>
                </c:pt>
                <c:pt idx="2879">
                  <c:v>1.0615741219598713</c:v>
                </c:pt>
                <c:pt idx="2880">
                  <c:v>1.0616236669891925</c:v>
                </c:pt>
                <c:pt idx="2881">
                  <c:v>1.0616611785270611</c:v>
                </c:pt>
                <c:pt idx="2882">
                  <c:v>1.0616902660448511</c:v>
                </c:pt>
                <c:pt idx="2883">
                  <c:v>1.0617141385428015</c:v>
                </c:pt>
                <c:pt idx="2884">
                  <c:v>1.0617350023992087</c:v>
                </c:pt>
                <c:pt idx="2885">
                  <c:v>1.0617547633059323</c:v>
                </c:pt>
                <c:pt idx="2886">
                  <c:v>1.0617797408844036</c:v>
                </c:pt>
                <c:pt idx="2887">
                  <c:v>1.0618199672162369</c:v>
                </c:pt>
                <c:pt idx="2888">
                  <c:v>1.0618891886280519</c:v>
                </c:pt>
                <c:pt idx="2889">
                  <c:v>1.0619966424031033</c:v>
                </c:pt>
                <c:pt idx="2890">
                  <c:v>1.0621417395544119</c:v>
                </c:pt>
                <c:pt idx="2891">
                  <c:v>1.0623153638033795</c:v>
                </c:pt>
                <c:pt idx="2892">
                  <c:v>1.0625033758425566</c:v>
                </c:pt>
                <c:pt idx="2893">
                  <c:v>1.0626933333210096</c:v>
                </c:pt>
                <c:pt idx="2894">
                  <c:v>1.0628795128604585</c:v>
                </c:pt>
                <c:pt idx="2895">
                  <c:v>1.063060907707692</c:v>
                </c:pt>
                <c:pt idx="2896">
                  <c:v>1.0632396249281788</c:v>
                </c:pt>
                <c:pt idx="2897">
                  <c:v>1.063417270792121</c:v>
                </c:pt>
                <c:pt idx="2898">
                  <c:v>1.0635932416443528</c:v>
                </c:pt>
                <c:pt idx="2899">
                  <c:v>1.0637639176291278</c:v>
                </c:pt>
                <c:pt idx="2900">
                  <c:v>1.0639232633094295</c:v>
                </c:pt>
                <c:pt idx="2901">
                  <c:v>1.0640660439152043</c:v>
                </c:pt>
                <c:pt idx="2902">
                  <c:v>1.0641907433252724</c:v>
                </c:pt>
                <c:pt idx="2903">
                  <c:v>1.0643007741333108</c:v>
                </c:pt>
                <c:pt idx="2904">
                  <c:v>1.0644057881317088</c:v>
                </c:pt>
                <c:pt idx="2905">
                  <c:v>1.0645200695773174</c:v>
                </c:pt>
                <c:pt idx="2906">
                  <c:v>1.0646569036826055</c:v>
                </c:pt>
                <c:pt idx="2907">
                  <c:v>1.0648244519940178</c:v>
                </c:pt>
                <c:pt idx="2908">
                  <c:v>1.0650229322670821</c:v>
                </c:pt>
                <c:pt idx="2909">
                  <c:v>1.0652445107540558</c:v>
                </c:pt>
                <c:pt idx="2910">
                  <c:v>1.0654763130241307</c:v>
                </c:pt>
                <c:pt idx="2911">
                  <c:v>1.065705150519799</c:v>
                </c:pt>
                <c:pt idx="2912">
                  <c:v>1.0659214491720626</c:v>
                </c:pt>
                <c:pt idx="2913">
                  <c:v>1.0661201614146802</c:v>
                </c:pt>
                <c:pt idx="2914">
                  <c:v>1.0663004696983196</c:v>
                </c:pt>
                <c:pt idx="2915">
                  <c:v>1.0664645813304789</c:v>
                </c:pt>
                <c:pt idx="2916">
                  <c:v>1.0666165210370859</c:v>
                </c:pt>
                <c:pt idx="2917">
                  <c:v>1.0667597116690375</c:v>
                </c:pt>
                <c:pt idx="2918">
                  <c:v>1.0668967715998898</c:v>
                </c:pt>
                <c:pt idx="2919">
                  <c:v>1.0670300182687547</c:v>
                </c:pt>
                <c:pt idx="2920">
                  <c:v>1.067161165165794</c:v>
                </c:pt>
                <c:pt idx="2921">
                  <c:v>1.067291018634136</c:v>
                </c:pt>
                <c:pt idx="2922">
                  <c:v>1.0674206882227517</c:v>
                </c:pt>
                <c:pt idx="2923">
                  <c:v>1.0675507794395818</c:v>
                </c:pt>
                <c:pt idx="2924">
                  <c:v>1.0676816962380626</c:v>
                </c:pt>
                <c:pt idx="2925">
                  <c:v>1.0678149533525287</c:v>
                </c:pt>
                <c:pt idx="2926">
                  <c:v>1.0679527732093537</c:v>
                </c:pt>
                <c:pt idx="2927">
                  <c:v>1.0681001063200795</c:v>
                </c:pt>
                <c:pt idx="2928">
                  <c:v>1.0682623105473406</c:v>
                </c:pt>
                <c:pt idx="2929">
                  <c:v>1.0684458593213499</c:v>
                </c:pt>
                <c:pt idx="2930">
                  <c:v>1.0686547060869644</c:v>
                </c:pt>
                <c:pt idx="2931">
                  <c:v>1.068888867714705</c:v>
                </c:pt>
                <c:pt idx="2932">
                  <c:v>1.0691442179187445</c:v>
                </c:pt>
                <c:pt idx="2933">
                  <c:v>1.0694116721078979</c:v>
                </c:pt>
                <c:pt idx="2934">
                  <c:v>1.0696804163973241</c:v>
                </c:pt>
                <c:pt idx="2935">
                  <c:v>1.0699400294306858</c:v>
                </c:pt>
                <c:pt idx="2936">
                  <c:v>1.0701828112909018</c:v>
                </c:pt>
                <c:pt idx="2937">
                  <c:v>1.0704072303259473</c:v>
                </c:pt>
                <c:pt idx="2938">
                  <c:v>1.0706174250562259</c:v>
                </c:pt>
                <c:pt idx="2939">
                  <c:v>1.0708227039389595</c:v>
                </c:pt>
                <c:pt idx="2940">
                  <c:v>1.0710331942888947</c:v>
                </c:pt>
                <c:pt idx="2941">
                  <c:v>1.0712584246028938</c:v>
                </c:pt>
                <c:pt idx="2942">
                  <c:v>1.0715021556631732</c:v>
                </c:pt>
                <c:pt idx="2943">
                  <c:v>1.071762678319089</c:v>
                </c:pt>
                <c:pt idx="2944">
                  <c:v>1.0720335160115799</c:v>
                </c:pt>
                <c:pt idx="2945">
                  <c:v>1.0723051419251561</c:v>
                </c:pt>
                <c:pt idx="2946">
                  <c:v>1.0725678153888061</c:v>
                </c:pt>
                <c:pt idx="2947">
                  <c:v>1.0728126984878936</c:v>
                </c:pt>
                <c:pt idx="2948">
                  <c:v>1.0730343965988036</c:v>
                </c:pt>
                <c:pt idx="2949">
                  <c:v>1.0732280192080663</c:v>
                </c:pt>
                <c:pt idx="2950">
                  <c:v>1.0733896896323263</c:v>
                </c:pt>
                <c:pt idx="2951">
                  <c:v>1.0735145157984487</c:v>
                </c:pt>
                <c:pt idx="2952">
                  <c:v>1.0735978101815966</c:v>
                </c:pt>
                <c:pt idx="2953">
                  <c:v>1.0736339744329642</c:v>
                </c:pt>
                <c:pt idx="2954">
                  <c:v>1.0736218856659203</c:v>
                </c:pt>
                <c:pt idx="2955">
                  <c:v>1.0735644915419498</c:v>
                </c:pt>
                <c:pt idx="2956">
                  <c:v>1.0734699258655196</c:v>
                </c:pt>
                <c:pt idx="2957">
                  <c:v>1.0733485585246476</c:v>
                </c:pt>
                <c:pt idx="2958">
                  <c:v>1.0732082185249834</c:v>
                </c:pt>
                <c:pt idx="2959">
                  <c:v>1.0730529753277227</c:v>
                </c:pt>
                <c:pt idx="2960">
                  <c:v>1.0728848664415163</c:v>
                </c:pt>
                <c:pt idx="2961">
                  <c:v>1.0727036958051088</c:v>
                </c:pt>
                <c:pt idx="2962">
                  <c:v>1.0725098768428327</c:v>
                </c:pt>
                <c:pt idx="2963">
                  <c:v>1.0723067650195697</c:v>
                </c:pt>
                <c:pt idx="2964">
                  <c:v>1.0721020743649494</c:v>
                </c:pt>
                <c:pt idx="2965">
                  <c:v>1.0719125369233264</c:v>
                </c:pt>
                <c:pt idx="2966">
                  <c:v>1.0717589270910901</c:v>
                </c:pt>
                <c:pt idx="2967">
                  <c:v>1.0716617045427514</c:v>
                </c:pt>
                <c:pt idx="2968">
                  <c:v>1.0716301778062287</c:v>
                </c:pt>
                <c:pt idx="2969">
                  <c:v>1.0716596770680507</c:v>
                </c:pt>
                <c:pt idx="2970">
                  <c:v>1.0717342910200363</c:v>
                </c:pt>
                <c:pt idx="2971">
                  <c:v>1.0718323322201067</c:v>
                </c:pt>
                <c:pt idx="2972">
                  <c:v>1.0719318032957084</c:v>
                </c:pt>
                <c:pt idx="2973">
                  <c:v>1.0720155659084094</c:v>
                </c:pt>
                <c:pt idx="2974">
                  <c:v>1.0720713441883407</c:v>
                </c:pt>
                <c:pt idx="2975">
                  <c:v>1.0720939606892834</c:v>
                </c:pt>
                <c:pt idx="2976">
                  <c:v>1.0720857456640789</c:v>
                </c:pt>
                <c:pt idx="2977">
                  <c:v>1.0720537990268388</c:v>
                </c:pt>
                <c:pt idx="2978">
                  <c:v>1.0720088727374033</c:v>
                </c:pt>
                <c:pt idx="2979">
                  <c:v>1.071963644377371</c:v>
                </c:pt>
                <c:pt idx="2980">
                  <c:v>1.0719284570026728</c:v>
                </c:pt>
                <c:pt idx="2981">
                  <c:v>1.0719133481310361</c:v>
                </c:pt>
                <c:pt idx="2982">
                  <c:v>1.0719240966993326</c:v>
                </c:pt>
                <c:pt idx="2983">
                  <c:v>1.0719634415645183</c:v>
                </c:pt>
                <c:pt idx="2984">
                  <c:v>1.0720307778380762</c:v>
                </c:pt>
                <c:pt idx="2985">
                  <c:v>1.0721213446255604</c:v>
                </c:pt>
                <c:pt idx="2986">
                  <c:v>1.0722266280823078</c:v>
                </c:pt>
                <c:pt idx="2987">
                  <c:v>1.0723376043463497</c:v>
                </c:pt>
                <c:pt idx="2988">
                  <c:v>1.0724442310053455</c:v>
                </c:pt>
                <c:pt idx="2989">
                  <c:v>1.0725384905291988</c:v>
                </c:pt>
                <c:pt idx="2990">
                  <c:v>1.0726156097691018</c:v>
                </c:pt>
                <c:pt idx="2991">
                  <c:v>1.0726725400071717</c:v>
                </c:pt>
                <c:pt idx="2992">
                  <c:v>1.072709683519846</c:v>
                </c:pt>
                <c:pt idx="2993">
                  <c:v>1.0727313005025676</c:v>
                </c:pt>
                <c:pt idx="2994">
                  <c:v>1.0727467270103968</c:v>
                </c:pt>
                <c:pt idx="2995">
                  <c:v>1.0727688523125853</c:v>
                </c:pt>
                <c:pt idx="2996">
                  <c:v>1.0728124954916254</c:v>
                </c:pt>
                <c:pt idx="2997">
                  <c:v>1.0728868965625893</c:v>
                </c:pt>
                <c:pt idx="2998">
                  <c:v>1.0729923673877639</c:v>
                </c:pt>
                <c:pt idx="2999">
                  <c:v>1.073120998946506</c:v>
                </c:pt>
                <c:pt idx="3000">
                  <c:v>1.0732617321006444</c:v>
                </c:pt>
                <c:pt idx="3001">
                  <c:v>1.0734059394551685</c:v>
                </c:pt>
                <c:pt idx="3002">
                  <c:v>1.0735476295101223</c:v>
                </c:pt>
                <c:pt idx="3003">
                  <c:v>1.0736835501637982</c:v>
                </c:pt>
                <c:pt idx="3004">
                  <c:v>1.0738120732076359</c:v>
                </c:pt>
                <c:pt idx="3005">
                  <c:v>1.0739333988405333</c:v>
                </c:pt>
                <c:pt idx="3006">
                  <c:v>1.0740485405881079</c:v>
                </c:pt>
                <c:pt idx="3007">
                  <c:v>1.0741603421982768</c:v>
                </c:pt>
                <c:pt idx="3008">
                  <c:v>1.0742716488380315</c:v>
                </c:pt>
                <c:pt idx="3009">
                  <c:v>1.0743855103722457</c:v>
                </c:pt>
                <c:pt idx="3010">
                  <c:v>1.0745036563045651</c:v>
                </c:pt>
                <c:pt idx="3011">
                  <c:v>1.074626800110462</c:v>
                </c:pt>
                <c:pt idx="3012">
                  <c:v>1.0747551471704653</c:v>
                </c:pt>
                <c:pt idx="3013">
                  <c:v>1.0748859531060106</c:v>
                </c:pt>
                <c:pt idx="3014">
                  <c:v>1.0750164720507855</c:v>
                </c:pt>
                <c:pt idx="3015">
                  <c:v>1.0751432443661142</c:v>
                </c:pt>
                <c:pt idx="3016">
                  <c:v>1.0752631138652551</c:v>
                </c:pt>
                <c:pt idx="3017">
                  <c:v>1.0753725157663923</c:v>
                </c:pt>
                <c:pt idx="3018">
                  <c:v>1.0754687999812074</c:v>
                </c:pt>
                <c:pt idx="3019">
                  <c:v>1.0755513517067374</c:v>
                </c:pt>
                <c:pt idx="3020">
                  <c:v>1.0756223051650011</c:v>
                </c:pt>
                <c:pt idx="3021">
                  <c:v>1.0756857300813132</c:v>
                </c:pt>
                <c:pt idx="3022">
                  <c:v>1.0757480393058618</c:v>
                </c:pt>
                <c:pt idx="3023">
                  <c:v>1.0758159529233078</c:v>
                </c:pt>
                <c:pt idx="3024">
                  <c:v>1.0758939527311686</c:v>
                </c:pt>
                <c:pt idx="3025">
                  <c:v>1.0759828559719762</c:v>
                </c:pt>
                <c:pt idx="3026">
                  <c:v>1.0760805268494815</c:v>
                </c:pt>
                <c:pt idx="3027">
                  <c:v>1.0761815693521366</c:v>
                </c:pt>
                <c:pt idx="3028">
                  <c:v>1.0762807889990285</c:v>
                </c:pt>
                <c:pt idx="3029">
                  <c:v>1.0763747211560546</c:v>
                </c:pt>
                <c:pt idx="3030">
                  <c:v>1.0764629566621775</c:v>
                </c:pt>
                <c:pt idx="3031">
                  <c:v>1.0765480414722974</c:v>
                </c:pt>
                <c:pt idx="3032">
                  <c:v>1.0766342550213299</c:v>
                </c:pt>
                <c:pt idx="3033">
                  <c:v>1.0767245533453109</c:v>
                </c:pt>
                <c:pt idx="3034">
                  <c:v>1.0768191414856594</c:v>
                </c:pt>
                <c:pt idx="3035">
                  <c:v>1.0769152682876961</c:v>
                </c:pt>
                <c:pt idx="3036">
                  <c:v>1.0770071229175506</c:v>
                </c:pt>
                <c:pt idx="3037">
                  <c:v>1.077089096232106</c:v>
                </c:pt>
                <c:pt idx="3038">
                  <c:v>1.0771566990121131</c:v>
                </c:pt>
                <c:pt idx="3039">
                  <c:v>1.0772078886677141</c:v>
                </c:pt>
                <c:pt idx="3040">
                  <c:v>1.077243682295401</c:v>
                </c:pt>
                <c:pt idx="3041">
                  <c:v>1.077266321704291</c:v>
                </c:pt>
                <c:pt idx="3042">
                  <c:v>1.0772795792691396</c:v>
                </c:pt>
                <c:pt idx="3043">
                  <c:v>1.0772864120871739</c:v>
                </c:pt>
                <c:pt idx="3044">
                  <c:v>1.0772910013212202</c:v>
                </c:pt>
                <c:pt idx="3045">
                  <c:v>1.0772991600148896</c:v>
                </c:pt>
                <c:pt idx="3046">
                  <c:v>1.0773185371963856</c:v>
                </c:pt>
                <c:pt idx="3047">
                  <c:v>1.0773566808163153</c:v>
                </c:pt>
                <c:pt idx="3048">
                  <c:v>1.0774183870106684</c:v>
                </c:pt>
                <c:pt idx="3049">
                  <c:v>1.0775022323361769</c:v>
                </c:pt>
                <c:pt idx="3050">
                  <c:v>1.0776023057152606</c:v>
                </c:pt>
                <c:pt idx="3051">
                  <c:v>1.077711980429686</c:v>
                </c:pt>
                <c:pt idx="3052">
                  <c:v>1.077825035306339</c:v>
                </c:pt>
                <c:pt idx="3053">
                  <c:v>1.0779404510261266</c:v>
                </c:pt>
                <c:pt idx="3054">
                  <c:v>1.0780592491239585</c:v>
                </c:pt>
                <c:pt idx="3055">
                  <c:v>1.0781828600020196</c:v>
                </c:pt>
                <c:pt idx="3056">
                  <c:v>1.0783117960291508</c:v>
                </c:pt>
                <c:pt idx="3057">
                  <c:v>1.0784447319839734</c:v>
                </c:pt>
                <c:pt idx="3058">
                  <c:v>1.0785770740180258</c:v>
                </c:pt>
                <c:pt idx="3059">
                  <c:v>1.0787049406687035</c:v>
                </c:pt>
                <c:pt idx="3060">
                  <c:v>1.0788256742019124</c:v>
                </c:pt>
                <c:pt idx="3061">
                  <c:v>1.0789380459170874</c:v>
                </c:pt>
                <c:pt idx="3062">
                  <c:v>1.0790461397609958</c:v>
                </c:pt>
                <c:pt idx="3063">
                  <c:v>1.0791550635322795</c:v>
                </c:pt>
                <c:pt idx="3064">
                  <c:v>1.0792728911763152</c:v>
                </c:pt>
                <c:pt idx="3065">
                  <c:v>1.0794055543825742</c:v>
                </c:pt>
                <c:pt idx="3066">
                  <c:v>1.0795565352328236</c:v>
                </c:pt>
                <c:pt idx="3067">
                  <c:v>1.0797256380627895</c:v>
                </c:pt>
                <c:pt idx="3068">
                  <c:v>1.0799106227576445</c:v>
                </c:pt>
                <c:pt idx="3069">
                  <c:v>1.0801072025294207</c:v>
                </c:pt>
                <c:pt idx="3070">
                  <c:v>1.0803103713707687</c:v>
                </c:pt>
                <c:pt idx="3071">
                  <c:v>1.0805146075057956</c:v>
                </c:pt>
                <c:pt idx="3072">
                  <c:v>1.0807138726243908</c:v>
                </c:pt>
                <c:pt idx="3073">
                  <c:v>1.08090232809759</c:v>
                </c:pt>
                <c:pt idx="3074">
                  <c:v>1.0810731069390549</c:v>
                </c:pt>
                <c:pt idx="3075">
                  <c:v>1.0812220006408428</c:v>
                </c:pt>
                <c:pt idx="3076">
                  <c:v>1.0813488963643605</c:v>
                </c:pt>
                <c:pt idx="3077">
                  <c:v>1.0814582923939915</c:v>
                </c:pt>
                <c:pt idx="3078">
                  <c:v>1.0815597102066239</c:v>
                </c:pt>
                <c:pt idx="3079">
                  <c:v>1.0816681061972528</c:v>
                </c:pt>
                <c:pt idx="3080">
                  <c:v>1.0817976240475191</c:v>
                </c:pt>
                <c:pt idx="3081">
                  <c:v>1.0819599564448612</c:v>
                </c:pt>
                <c:pt idx="3082">
                  <c:v>1.0821591184078658</c:v>
                </c:pt>
                <c:pt idx="3083">
                  <c:v>1.0823909292767551</c:v>
                </c:pt>
                <c:pt idx="3084">
                  <c:v>1.0826447462765163</c:v>
                </c:pt>
                <c:pt idx="3085">
                  <c:v>1.082906839431607</c:v>
                </c:pt>
                <c:pt idx="3086">
                  <c:v>1.0831643876975632</c:v>
                </c:pt>
                <c:pt idx="3087">
                  <c:v>1.0834086620555943</c:v>
                </c:pt>
                <c:pt idx="3088">
                  <c:v>1.0836378039828494</c:v>
                </c:pt>
                <c:pt idx="3089">
                  <c:v>1.0838558076201197</c:v>
                </c:pt>
                <c:pt idx="3090">
                  <c:v>1.0840697529822261</c:v>
                </c:pt>
                <c:pt idx="3091">
                  <c:v>1.0842865212149544</c:v>
                </c:pt>
                <c:pt idx="3092">
                  <c:v>1.0845096084360699</c:v>
                </c:pt>
                <c:pt idx="3093">
                  <c:v>1.0847377855963933</c:v>
                </c:pt>
                <c:pt idx="3094">
                  <c:v>1.0849681774230859</c:v>
                </c:pt>
                <c:pt idx="3095">
                  <c:v>1.0851967745598574</c:v>
                </c:pt>
                <c:pt idx="3096">
                  <c:v>1.0854203867155341</c:v>
                </c:pt>
                <c:pt idx="3097">
                  <c:v>1.0856376726991213</c:v>
                </c:pt>
                <c:pt idx="3098">
                  <c:v>1.085848319357241</c:v>
                </c:pt>
                <c:pt idx="3099">
                  <c:v>1.0860525280888202</c:v>
                </c:pt>
                <c:pt idx="3100">
                  <c:v>1.0862515302124696</c:v>
                </c:pt>
                <c:pt idx="3101">
                  <c:v>1.0864462492476339</c:v>
                </c:pt>
                <c:pt idx="3102">
                  <c:v>1.0866368885274158</c:v>
                </c:pt>
                <c:pt idx="3103">
                  <c:v>1.0868201488128317</c:v>
                </c:pt>
                <c:pt idx="3104">
                  <c:v>1.0869907706272157</c:v>
                </c:pt>
                <c:pt idx="3105">
                  <c:v>1.0871407084934319</c:v>
                </c:pt>
                <c:pt idx="3106">
                  <c:v>1.0872626343818574</c:v>
                </c:pt>
                <c:pt idx="3107">
                  <c:v>1.0873493216683408</c:v>
                </c:pt>
                <c:pt idx="3108">
                  <c:v>1.0873993173795669</c:v>
                </c:pt>
                <c:pt idx="3109">
                  <c:v>1.0874149866862659</c:v>
                </c:pt>
                <c:pt idx="3110">
                  <c:v>1.0874034408559863</c:v>
                </c:pt>
                <c:pt idx="3111">
                  <c:v>1.087374679985168</c:v>
                </c:pt>
                <c:pt idx="3112">
                  <c:v>1.087337879725139</c:v>
                </c:pt>
                <c:pt idx="3113">
                  <c:v>1.087298813239739</c:v>
                </c:pt>
                <c:pt idx="3114">
                  <c:v>1.0872587176660276</c:v>
                </c:pt>
                <c:pt idx="3115">
                  <c:v>1.0872141919395439</c:v>
                </c:pt>
                <c:pt idx="3116">
                  <c:v>1.0871596714130367</c:v>
                </c:pt>
                <c:pt idx="3117">
                  <c:v>1.0870899021230058</c:v>
                </c:pt>
                <c:pt idx="3118">
                  <c:v>1.0870021052996854</c:v>
                </c:pt>
                <c:pt idx="3119">
                  <c:v>1.0868980375353328</c:v>
                </c:pt>
                <c:pt idx="3120">
                  <c:v>1.0867834732913575</c:v>
                </c:pt>
                <c:pt idx="3121">
                  <c:v>1.0866665538714884</c:v>
                </c:pt>
                <c:pt idx="3122">
                  <c:v>1.0865575795347564</c:v>
                </c:pt>
                <c:pt idx="3123">
                  <c:v>1.0864659190416499</c:v>
                </c:pt>
                <c:pt idx="3124">
                  <c:v>1.0864006292690787</c:v>
                </c:pt>
                <c:pt idx="3125">
                  <c:v>1.0863668533761657</c:v>
                </c:pt>
                <c:pt idx="3126">
                  <c:v>1.0863681920317334</c:v>
                </c:pt>
                <c:pt idx="3127">
                  <c:v>1.0864026888140323</c:v>
                </c:pt>
                <c:pt idx="3128">
                  <c:v>1.086465301136095</c:v>
                </c:pt>
                <c:pt idx="3129">
                  <c:v>1.0865473831500989</c:v>
                </c:pt>
                <c:pt idx="3130">
                  <c:v>1.0866399786237084</c:v>
                </c:pt>
                <c:pt idx="3131">
                  <c:v>1.0867360856931996</c:v>
                </c:pt>
                <c:pt idx="3132">
                  <c:v>1.0868326146953833</c:v>
                </c:pt>
                <c:pt idx="3133">
                  <c:v>1.0869342023521384</c:v>
                </c:pt>
                <c:pt idx="3134">
                  <c:v>1.0870494032728517</c:v>
                </c:pt>
                <c:pt idx="3135">
                  <c:v>1.0871896624641706</c:v>
                </c:pt>
                <c:pt idx="3136">
                  <c:v>1.0873642685608664</c:v>
                </c:pt>
                <c:pt idx="3137">
                  <c:v>1.0875784991265725</c:v>
                </c:pt>
                <c:pt idx="3138">
                  <c:v>1.0878310405288474</c:v>
                </c:pt>
                <c:pt idx="3139">
                  <c:v>1.0881147020705655</c:v>
                </c:pt>
                <c:pt idx="3140">
                  <c:v>1.0884234231649059</c:v>
                </c:pt>
                <c:pt idx="3141">
                  <c:v>1.0887493826108978</c:v>
                </c:pt>
                <c:pt idx="3142">
                  <c:v>1.0890895001500036</c:v>
                </c:pt>
                <c:pt idx="3143">
                  <c:v>1.0894432745699081</c:v>
                </c:pt>
                <c:pt idx="3144">
                  <c:v>1.0898111346675259</c:v>
                </c:pt>
                <c:pt idx="3145">
                  <c:v>1.0901900985316222</c:v>
                </c:pt>
                <c:pt idx="3146">
                  <c:v>1.090573559643595</c:v>
                </c:pt>
                <c:pt idx="3147">
                  <c:v>1.0909533486941256</c:v>
                </c:pt>
                <c:pt idx="3148">
                  <c:v>1.0913213867224061</c:v>
                </c:pt>
                <c:pt idx="3149">
                  <c:v>1.0916734140104083</c:v>
                </c:pt>
                <c:pt idx="3150">
                  <c:v>1.0920093089029324</c:v>
                </c:pt>
                <c:pt idx="3151">
                  <c:v>1.0923314375140023</c:v>
                </c:pt>
                <c:pt idx="3152">
                  <c:v>1.0926443468373714</c:v>
                </c:pt>
                <c:pt idx="3153">
                  <c:v>1.0929525903194048</c:v>
                </c:pt>
                <c:pt idx="3154">
                  <c:v>1.093259690208352</c:v>
                </c:pt>
                <c:pt idx="3155">
                  <c:v>1.0935704185823003</c:v>
                </c:pt>
                <c:pt idx="3156">
                  <c:v>1.0938903842774761</c:v>
                </c:pt>
                <c:pt idx="3157">
                  <c:v>1.0942293575193507</c:v>
                </c:pt>
                <c:pt idx="3158">
                  <c:v>1.0946029407747213</c:v>
                </c:pt>
                <c:pt idx="3159">
                  <c:v>1.0950264524785509</c:v>
                </c:pt>
                <c:pt idx="3160">
                  <c:v>1.0955142054410016</c:v>
                </c:pt>
                <c:pt idx="3161">
                  <c:v>1.0960695250079477</c:v>
                </c:pt>
                <c:pt idx="3162">
                  <c:v>1.096682744488517</c:v>
                </c:pt>
                <c:pt idx="3163">
                  <c:v>1.0973304316157391</c:v>
                </c:pt>
                <c:pt idx="3164">
                  <c:v>1.0979804422520592</c:v>
                </c:pt>
                <c:pt idx="3165">
                  <c:v>1.0985977277043633</c:v>
                </c:pt>
                <c:pt idx="3166">
                  <c:v>1.099150072161875</c:v>
                </c:pt>
                <c:pt idx="3167">
                  <c:v>1.0996102071212923</c:v>
                </c:pt>
                <c:pt idx="3168">
                  <c:v>1.0999571017954077</c:v>
                </c:pt>
                <c:pt idx="3169">
                  <c:v>1.1001746422206402</c:v>
                </c:pt>
                <c:pt idx="3170">
                  <c:v>1.1002510336399227</c:v>
                </c:pt>
                <c:pt idx="3171">
                  <c:v>1.1001799716529383</c:v>
                </c:pt>
                <c:pt idx="3172">
                  <c:v>1.0999661910927392</c:v>
                </c:pt>
                <c:pt idx="3173">
                  <c:v>1.0996270214032129</c:v>
                </c:pt>
                <c:pt idx="3174">
                  <c:v>1.0991961068324247</c:v>
                </c:pt>
                <c:pt idx="3175">
                  <c:v>1.098718541605376</c:v>
                </c:pt>
                <c:pt idx="3176">
                  <c:v>1.0982451818502315</c:v>
                </c:pt>
                <c:pt idx="3177">
                  <c:v>1.097818548894838</c:v>
                </c:pt>
                <c:pt idx="3178">
                  <c:v>1.0974668163087506</c:v>
                </c:pt>
                <c:pt idx="3179">
                  <c:v>1.0971981292566937</c:v>
                </c:pt>
                <c:pt idx="3180">
                  <c:v>1.0970037723462394</c:v>
                </c:pt>
                <c:pt idx="3181">
                  <c:v>1.0968641226781848</c:v>
                </c:pt>
                <c:pt idx="3182">
                  <c:v>1.0967612471670407</c:v>
                </c:pt>
                <c:pt idx="3183">
                  <c:v>1.09668409792739</c:v>
                </c:pt>
                <c:pt idx="3184">
                  <c:v>1.0966320439910553</c:v>
                </c:pt>
                <c:pt idx="3185">
                  <c:v>1.0966125765600572</c:v>
                </c:pt>
                <c:pt idx="3186">
                  <c:v>1.0966338137775173</c:v>
                </c:pt>
                <c:pt idx="3187">
                  <c:v>1.0966999228958432</c:v>
                </c:pt>
                <c:pt idx="3188">
                  <c:v>1.0968068525316326</c:v>
                </c:pt>
                <c:pt idx="3189">
                  <c:v>1.09694420261065</c:v>
                </c:pt>
                <c:pt idx="3190">
                  <c:v>1.0970974044439827</c:v>
                </c:pt>
                <c:pt idx="3191">
                  <c:v>1.0972528189172406</c:v>
                </c:pt>
                <c:pt idx="3192">
                  <c:v>1.0973999238625578</c:v>
                </c:pt>
                <c:pt idx="3193">
                  <c:v>1.0975305873751902</c:v>
                </c:pt>
                <c:pt idx="3194">
                  <c:v>1.0976400086061711</c:v>
                </c:pt>
                <c:pt idx="3195">
                  <c:v>1.0977264082792149</c:v>
                </c:pt>
                <c:pt idx="3196">
                  <c:v>1.0977921774107546</c:v>
                </c:pt>
                <c:pt idx="3197">
                  <c:v>1.0978501331090704</c:v>
                </c:pt>
                <c:pt idx="3198">
                  <c:v>1.0979237294911819</c:v>
                </c:pt>
                <c:pt idx="3199">
                  <c:v>1.0980434141087501</c:v>
                </c:pt>
                <c:pt idx="3200">
                  <c:v>1.0982428876064643</c:v>
                </c:pt>
                <c:pt idx="3201">
                  <c:v>1.0985436899012193</c:v>
                </c:pt>
                <c:pt idx="3202">
                  <c:v>1.0989476925176198</c:v>
                </c:pt>
                <c:pt idx="3203">
                  <c:v>1.0994308038967007</c:v>
                </c:pt>
                <c:pt idx="3204">
                  <c:v>1.0999496841581675</c:v>
                </c:pt>
                <c:pt idx="3205">
                  <c:v>1.1004490950494366</c:v>
                </c:pt>
                <c:pt idx="3206">
                  <c:v>1.1008787025924862</c:v>
                </c:pt>
                <c:pt idx="3207">
                  <c:v>1.1012023187546252</c:v>
                </c:pt>
                <c:pt idx="3208">
                  <c:v>1.1014040338380906</c:v>
                </c:pt>
                <c:pt idx="3209">
                  <c:v>1.1014829321234982</c:v>
                </c:pt>
                <c:pt idx="3210">
                  <c:v>1.1014444239095624</c:v>
                </c:pt>
                <c:pt idx="3211">
                  <c:v>1.101293231653458</c:v>
                </c:pt>
                <c:pt idx="3212">
                  <c:v>1.1010268995170622</c:v>
                </c:pt>
                <c:pt idx="3213">
                  <c:v>1.1006409251955036</c:v>
                </c:pt>
                <c:pt idx="3214">
                  <c:v>1.100136187605447</c:v>
                </c:pt>
                <c:pt idx="3215">
                  <c:v>1.0995270800631161</c:v>
                </c:pt>
                <c:pt idx="3216">
                  <c:v>1.0988453190127208</c:v>
                </c:pt>
                <c:pt idx="3217">
                  <c:v>1.0981372541785137</c:v>
                </c:pt>
                <c:pt idx="3218">
                  <c:v>1.0974505616313328</c:v>
                </c:pt>
                <c:pt idx="3219">
                  <c:v>1.0968229919468322</c:v>
                </c:pt>
                <c:pt idx="3220">
                  <c:v>1.0962707650675254</c:v>
                </c:pt>
                <c:pt idx="3221">
                  <c:v>1.0957859475306011</c:v>
                </c:pt>
                <c:pt idx="3222">
                  <c:v>1.0953436918085622</c:v>
                </c:pt>
                <c:pt idx="3223">
                  <c:v>1.0949140099972943</c:v>
                </c:pt>
                <c:pt idx="3224">
                  <c:v>1.0944759037183032</c:v>
                </c:pt>
                <c:pt idx="3225">
                  <c:v>1.0940255436286914</c:v>
                </c:pt>
                <c:pt idx="3226">
                  <c:v>1.0935769558758168</c:v>
                </c:pt>
                <c:pt idx="3227">
                  <c:v>1.0931548231313697</c:v>
                </c:pt>
                <c:pt idx="3228">
                  <c:v>1.0927840962312481</c:v>
                </c:pt>
                <c:pt idx="3229">
                  <c:v>1.09248274864881</c:v>
                </c:pt>
                <c:pt idx="3230">
                  <c:v>1.0922534078047621</c:v>
                </c:pt>
                <c:pt idx="3231">
                  <c:v>1.0920846246747538</c:v>
                </c:pt>
                <c:pt idx="3232">
                  <c:v>1.0919573062137002</c:v>
                </c:pt>
                <c:pt idx="3233">
                  <c:v>1.0918487521090265</c:v>
                </c:pt>
                <c:pt idx="3234">
                  <c:v>1.0917449745143866</c:v>
                </c:pt>
                <c:pt idx="3235">
                  <c:v>1.0916420368112789</c:v>
                </c:pt>
                <c:pt idx="3236">
                  <c:v>1.0915474973305626</c:v>
                </c:pt>
                <c:pt idx="3237">
                  <c:v>1.0914803003528339</c:v>
                </c:pt>
                <c:pt idx="3238">
                  <c:v>1.0914635277429532</c:v>
                </c:pt>
                <c:pt idx="3239">
                  <c:v>1.0915160207979404</c:v>
                </c:pt>
                <c:pt idx="3240">
                  <c:v>1.0916435901133084</c:v>
                </c:pt>
                <c:pt idx="3241">
                  <c:v>1.0918329050878499</c:v>
                </c:pt>
                <c:pt idx="3242">
                  <c:v>1.0920486754030818</c:v>
                </c:pt>
                <c:pt idx="3243">
                  <c:v>1.0922410770095876</c:v>
                </c:pt>
                <c:pt idx="3244">
                  <c:v>1.0923572415931091</c:v>
                </c:pt>
                <c:pt idx="3245">
                  <c:v>1.0923571379608512</c:v>
                </c:pt>
                <c:pt idx="3246">
                  <c:v>1.0922337200576377</c:v>
                </c:pt>
                <c:pt idx="3247">
                  <c:v>1.0920132454787017</c:v>
                </c:pt>
                <c:pt idx="3248">
                  <c:v>1.0917583344598716</c:v>
                </c:pt>
                <c:pt idx="3249">
                  <c:v>1.0915457371018804</c:v>
                </c:pt>
                <c:pt idx="3250">
                  <c:v>1.0914463413052446</c:v>
                </c:pt>
                <c:pt idx="3251">
                  <c:v>1.091498729862125</c:v>
                </c:pt>
                <c:pt idx="3252">
                  <c:v>1.0916988893390946</c:v>
                </c:pt>
                <c:pt idx="3253">
                  <c:v>1.0919967741268368</c:v>
                </c:pt>
                <c:pt idx="3254">
                  <c:v>1.0923211782578175</c:v>
                </c:pt>
                <c:pt idx="3255">
                  <c:v>1.0925955223881898</c:v>
                </c:pt>
                <c:pt idx="3256">
                  <c:v>1.0927655378073711</c:v>
                </c:pt>
                <c:pt idx="3257">
                  <c:v>1.0928100164313783</c:v>
                </c:pt>
                <c:pt idx="3258">
                  <c:v>1.0927409666035832</c:v>
                </c:pt>
                <c:pt idx="3259">
                  <c:v>1.0925889919218164</c:v>
                </c:pt>
                <c:pt idx="3260">
                  <c:v>1.0923898863233286</c:v>
                </c:pt>
                <c:pt idx="3261">
                  <c:v>1.0921730014996858</c:v>
                </c:pt>
                <c:pt idx="3262">
                  <c:v>1.0919585492722843</c:v>
                </c:pt>
                <c:pt idx="3263">
                  <c:v>1.0917603022198359</c:v>
                </c:pt>
                <c:pt idx="3264">
                  <c:v>1.0915992702377377</c:v>
                </c:pt>
                <c:pt idx="3265">
                  <c:v>1.0915014218431878</c:v>
                </c:pt>
                <c:pt idx="3266">
                  <c:v>1.091500179389431</c:v>
                </c:pt>
                <c:pt idx="3267">
                  <c:v>1.0916218441186529</c:v>
                </c:pt>
                <c:pt idx="3268">
                  <c:v>1.091877132409881</c:v>
                </c:pt>
                <c:pt idx="3269">
                  <c:v>1.0922411806290406</c:v>
                </c:pt>
                <c:pt idx="3270">
                  <c:v>1.0926605185520351</c:v>
                </c:pt>
                <c:pt idx="3271">
                  <c:v>1.0930601312709078</c:v>
                </c:pt>
                <c:pt idx="3272">
                  <c:v>1.0933661251480009</c:v>
                </c:pt>
                <c:pt idx="3273">
                  <c:v>1.0935219610156621</c:v>
                </c:pt>
                <c:pt idx="3274">
                  <c:v>1.093508575961458</c:v>
                </c:pt>
                <c:pt idx="3275">
                  <c:v>1.0933415382281293</c:v>
                </c:pt>
                <c:pt idx="3276">
                  <c:v>1.0930607535301775</c:v>
                </c:pt>
                <c:pt idx="3277">
                  <c:v>1.0927123528472653</c:v>
                </c:pt>
                <c:pt idx="3278">
                  <c:v>1.0923387952313781</c:v>
                </c:pt>
                <c:pt idx="3279">
                  <c:v>1.0919643502340961</c:v>
                </c:pt>
                <c:pt idx="3280">
                  <c:v>1.0916041370377485</c:v>
                </c:pt>
                <c:pt idx="3281">
                  <c:v>1.0912643500153654</c:v>
                </c:pt>
                <c:pt idx="3282">
                  <c:v>1.0909493130809211</c:v>
                </c:pt>
                <c:pt idx="3283">
                  <c:v>1.0906657253311607</c:v>
                </c:pt>
                <c:pt idx="3284">
                  <c:v>1.0904253480484771</c:v>
                </c:pt>
                <c:pt idx="3285">
                  <c:v>1.0902414864733099</c:v>
                </c:pt>
                <c:pt idx="3286">
                  <c:v>1.0901265137228553</c:v>
                </c:pt>
                <c:pt idx="3287">
                  <c:v>1.0900888818149319</c:v>
                </c:pt>
                <c:pt idx="3288">
                  <c:v>1.0901359219354223</c:v>
                </c:pt>
                <c:pt idx="3289">
                  <c:v>1.09026650938626</c:v>
                </c:pt>
                <c:pt idx="3290">
                  <c:v>1.0904762317379062</c:v>
                </c:pt>
                <c:pt idx="3291">
                  <c:v>1.09075127890561</c:v>
                </c:pt>
                <c:pt idx="3292">
                  <c:v>1.0910712169436181</c:v>
                </c:pt>
                <c:pt idx="3293">
                  <c:v>1.0914077247339204</c:v>
                </c:pt>
                <c:pt idx="3294">
                  <c:v>1.0917286114292089</c:v>
                </c:pt>
                <c:pt idx="3295">
                  <c:v>1.0920010214289251</c:v>
                </c:pt>
                <c:pt idx="3296">
                  <c:v>1.0921975578498977</c:v>
                </c:pt>
                <c:pt idx="3297">
                  <c:v>1.0923000383256949</c:v>
                </c:pt>
                <c:pt idx="3298">
                  <c:v>1.0923036652410207</c:v>
                </c:pt>
                <c:pt idx="3299">
                  <c:v>1.0922175556895519</c:v>
                </c:pt>
                <c:pt idx="3300">
                  <c:v>1.0920632828662518</c:v>
                </c:pt>
                <c:pt idx="3301">
                  <c:v>1.0918724713527133</c:v>
                </c:pt>
                <c:pt idx="3302">
                  <c:v>1.0916781776372351</c:v>
                </c:pt>
                <c:pt idx="3303">
                  <c:v>1.091511672149392</c:v>
                </c:pt>
                <c:pt idx="3304">
                  <c:v>1.0913988214065045</c:v>
                </c:pt>
                <c:pt idx="3305">
                  <c:v>1.0913521320828277</c:v>
                </c:pt>
                <c:pt idx="3306">
                  <c:v>1.091371801359778</c:v>
                </c:pt>
                <c:pt idx="3307">
                  <c:v>1.0914479978156668</c:v>
                </c:pt>
                <c:pt idx="3308">
                  <c:v>1.0915603367454392</c:v>
                </c:pt>
                <c:pt idx="3309">
                  <c:v>1.0916853231227743</c:v>
                </c:pt>
                <c:pt idx="3310">
                  <c:v>1.0918003832804679</c:v>
                </c:pt>
                <c:pt idx="3311">
                  <c:v>1.0918896655894248</c:v>
                </c:pt>
                <c:pt idx="3312">
                  <c:v>1.0919452900655324</c:v>
                </c:pt>
                <c:pt idx="3313">
                  <c:v>1.0919702548213039</c:v>
                </c:pt>
                <c:pt idx="3314">
                  <c:v>1.0919759522652015</c:v>
                </c:pt>
                <c:pt idx="3315">
                  <c:v>1.0919799922918154</c:v>
                </c:pt>
                <c:pt idx="3316">
                  <c:v>1.0920036112566973</c:v>
                </c:pt>
                <c:pt idx="3317">
                  <c:v>1.0920657692655868</c:v>
                </c:pt>
                <c:pt idx="3318">
                  <c:v>1.0921840880424392</c:v>
                </c:pt>
                <c:pt idx="3319">
                  <c:v>1.0923687448447743</c:v>
                </c:pt>
                <c:pt idx="3320">
                  <c:v>1.0926249618796602</c:v>
                </c:pt>
                <c:pt idx="3321">
                  <c:v>1.0929446056096199</c:v>
                </c:pt>
                <c:pt idx="3322">
                  <c:v>1.0933106239426738</c:v>
                </c:pt>
                <c:pt idx="3323">
                  <c:v>1.0936914177679466</c:v>
                </c:pt>
                <c:pt idx="3324">
                  <c:v>1.0940458918820861</c:v>
                </c:pt>
                <c:pt idx="3325">
                  <c:v>1.0943326830317734</c:v>
                </c:pt>
                <c:pt idx="3326">
                  <c:v>1.0945154776063433</c:v>
                </c:pt>
                <c:pt idx="3327">
                  <c:v>1.0945731275921928</c:v>
                </c:pt>
                <c:pt idx="3328">
                  <c:v>1.0945050905977065</c:v>
                </c:pt>
                <c:pt idx="3329">
                  <c:v>1.0943296713736075</c:v>
                </c:pt>
                <c:pt idx="3330">
                  <c:v>1.094084409425828</c:v>
                </c:pt>
                <c:pt idx="3331">
                  <c:v>1.0938112908213184</c:v>
                </c:pt>
                <c:pt idx="3332">
                  <c:v>1.0935504956826858</c:v>
                </c:pt>
                <c:pt idx="3333">
                  <c:v>1.0933323053316157</c:v>
                </c:pt>
                <c:pt idx="3334">
                  <c:v>1.0931729743592258</c:v>
                </c:pt>
                <c:pt idx="3335">
                  <c:v>1.0930741322041846</c:v>
                </c:pt>
                <c:pt idx="3336">
                  <c:v>1.0930334782191851</c:v>
                </c:pt>
                <c:pt idx="3337">
                  <c:v>1.0930440563826576</c:v>
                </c:pt>
                <c:pt idx="3338">
                  <c:v>1.0930975712707391</c:v>
                </c:pt>
                <c:pt idx="3339">
                  <c:v>1.0931850062235802</c:v>
                </c:pt>
                <c:pt idx="3340">
                  <c:v>1.0932910177587121</c:v>
                </c:pt>
                <c:pt idx="3341">
                  <c:v>1.0933917501755788</c:v>
                </c:pt>
                <c:pt idx="3342">
                  <c:v>1.0934613666341719</c:v>
                </c:pt>
                <c:pt idx="3343">
                  <c:v>1.0934707045546124</c:v>
                </c:pt>
                <c:pt idx="3344">
                  <c:v>1.0934038885905468</c:v>
                </c:pt>
                <c:pt idx="3345">
                  <c:v>1.0932614536519771</c:v>
                </c:pt>
                <c:pt idx="3346">
                  <c:v>1.0930670798561515</c:v>
                </c:pt>
                <c:pt idx="3347">
                  <c:v>1.0928626884816206</c:v>
                </c:pt>
                <c:pt idx="3348">
                  <c:v>1.0927026077814226</c:v>
                </c:pt>
                <c:pt idx="3349">
                  <c:v>1.0926323218967047</c:v>
                </c:pt>
                <c:pt idx="3350">
                  <c:v>1.0926829106166254</c:v>
                </c:pt>
                <c:pt idx="3351">
                  <c:v>1.0928531492298723</c:v>
                </c:pt>
                <c:pt idx="3352">
                  <c:v>1.0931148916647488</c:v>
                </c:pt>
                <c:pt idx="3353">
                  <c:v>1.093416130911538</c:v>
                </c:pt>
                <c:pt idx="3354">
                  <c:v>1.0936951538399298</c:v>
                </c:pt>
                <c:pt idx="3355">
                  <c:v>1.0938967161937909</c:v>
                </c:pt>
                <c:pt idx="3356">
                  <c:v>1.0939860941891091</c:v>
                </c:pt>
                <c:pt idx="3357">
                  <c:v>1.0939603491325569</c:v>
                </c:pt>
                <c:pt idx="3358">
                  <c:v>1.0938488645723949</c:v>
                </c:pt>
                <c:pt idx="3359">
                  <c:v>1.0937017957823705</c:v>
                </c:pt>
                <c:pt idx="3360">
                  <c:v>1.093582248003893</c:v>
                </c:pt>
                <c:pt idx="3361">
                  <c:v>1.0935399118141444</c:v>
                </c:pt>
                <c:pt idx="3362">
                  <c:v>1.0936022753467405</c:v>
                </c:pt>
                <c:pt idx="3363">
                  <c:v>1.093764066277028</c:v>
                </c:pt>
                <c:pt idx="3364">
                  <c:v>1.0939883780588475</c:v>
                </c:pt>
                <c:pt idx="3365">
                  <c:v>1.0942192851879762</c:v>
                </c:pt>
                <c:pt idx="3366">
                  <c:v>1.0943940606519347</c:v>
                </c:pt>
                <c:pt idx="3367">
                  <c:v>1.0944641669014898</c:v>
                </c:pt>
                <c:pt idx="3368">
                  <c:v>1.0944068351786489</c:v>
                </c:pt>
                <c:pt idx="3369">
                  <c:v>1.0942273845799564</c:v>
                </c:pt>
                <c:pt idx="3370">
                  <c:v>1.0939560929613423</c:v>
                </c:pt>
                <c:pt idx="3371">
                  <c:v>1.0936394256419255</c:v>
                </c:pt>
                <c:pt idx="3372">
                  <c:v>1.0933242136542396</c:v>
                </c:pt>
                <c:pt idx="3373">
                  <c:v>1.0930457157132272</c:v>
                </c:pt>
                <c:pt idx="3374">
                  <c:v>1.0928259836306879</c:v>
                </c:pt>
                <c:pt idx="3375">
                  <c:v>1.0926661165181368</c:v>
                </c:pt>
                <c:pt idx="3376">
                  <c:v>1.0925536452648157</c:v>
                </c:pt>
                <c:pt idx="3377">
                  <c:v>1.0924642998221059</c:v>
                </c:pt>
                <c:pt idx="3378">
                  <c:v>1.0923707138839551</c:v>
                </c:pt>
                <c:pt idx="3379">
                  <c:v>1.0922447036972467</c:v>
                </c:pt>
                <c:pt idx="3380">
                  <c:v>1.0920657692655868</c:v>
                </c:pt>
                <c:pt idx="3381">
                  <c:v>1.0918196476546194</c:v>
                </c:pt>
                <c:pt idx="3382">
                  <c:v>1.0915093942939018</c:v>
                </c:pt>
                <c:pt idx="3383">
                  <c:v>1.0911487345043325</c:v>
                </c:pt>
                <c:pt idx="3384">
                  <c:v>1.090767521516339</c:v>
                </c:pt>
                <c:pt idx="3385">
                  <c:v>1.0904026994879061</c:v>
                </c:pt>
                <c:pt idx="3386">
                  <c:v>1.090095188155878</c:v>
                </c:pt>
                <c:pt idx="3387">
                  <c:v>1.0898786257688671</c:v>
                </c:pt>
                <c:pt idx="3388">
                  <c:v>1.0897758923903651</c:v>
                </c:pt>
                <c:pt idx="3389">
                  <c:v>1.0897974923388589</c:v>
                </c:pt>
                <c:pt idx="3390">
                  <c:v>1.0899443644898998</c:v>
                </c:pt>
                <c:pt idx="3391">
                  <c:v>1.0902093299069575</c:v>
                </c:pt>
                <c:pt idx="3392">
                  <c:v>1.0905860754408627</c:v>
                </c:pt>
                <c:pt idx="3393">
                  <c:v>1.0910644900871531</c:v>
                </c:pt>
                <c:pt idx="3394">
                  <c:v>1.0916299211436105</c:v>
                </c:pt>
                <c:pt idx="3395">
                  <c:v>1.0922584852380619</c:v>
                </c:pt>
                <c:pt idx="3396">
                  <c:v>1.0929158819551921</c:v>
                </c:pt>
                <c:pt idx="3397">
                  <c:v>1.0935585893096882</c:v>
                </c:pt>
                <c:pt idx="3398">
                  <c:v>1.0941461861431605</c:v>
                </c:pt>
                <c:pt idx="3399">
                  <c:v>1.0946483375774458</c:v>
                </c:pt>
                <c:pt idx="3400">
                  <c:v>1.0950600215584927</c:v>
                </c:pt>
                <c:pt idx="3401">
                  <c:v>1.0953997291545821</c:v>
                </c:pt>
                <c:pt idx="3402">
                  <c:v>1.0957092943654927</c:v>
                </c:pt>
                <c:pt idx="3403">
                  <c:v>1.0960399773574547</c:v>
                </c:pt>
                <c:pt idx="3404">
                  <c:v>1.09643749191887</c:v>
                </c:pt>
                <c:pt idx="3405">
                  <c:v>1.0969262907716113</c:v>
                </c:pt>
                <c:pt idx="3406">
                  <c:v>1.0975062038091257</c:v>
                </c:pt>
                <c:pt idx="3407">
                  <c:v>1.0981462216092663</c:v>
                </c:pt>
                <c:pt idx="3408">
                  <c:v>1.0987989884946301</c:v>
                </c:pt>
                <c:pt idx="3409">
                  <c:v>1.0994084592126683</c:v>
                </c:pt>
                <c:pt idx="3410">
                  <c:v>1.0999245064179299</c:v>
                </c:pt>
                <c:pt idx="3411">
                  <c:v>1.1003094548000241</c:v>
                </c:pt>
                <c:pt idx="3412">
                  <c:v>1.1005490300080114</c:v>
                </c:pt>
                <c:pt idx="3413">
                  <c:v>1.1006461527233038</c:v>
                </c:pt>
                <c:pt idx="3414">
                  <c:v>1.1006271246618995</c:v>
                </c:pt>
                <c:pt idx="3415">
                  <c:v>1.1005298993761128</c:v>
                </c:pt>
                <c:pt idx="3416">
                  <c:v>1.1004012220265447</c:v>
                </c:pt>
                <c:pt idx="3417">
                  <c:v>1.1002876117584981</c:v>
                </c:pt>
                <c:pt idx="3418">
                  <c:v>1.1002267883577765</c:v>
                </c:pt>
                <c:pt idx="3419">
                  <c:v>1.1002395379539878</c:v>
                </c:pt>
                <c:pt idx="3420">
                  <c:v>1.1003279538496833</c:v>
                </c:pt>
                <c:pt idx="3421">
                  <c:v>1.1004776318766354</c:v>
                </c:pt>
                <c:pt idx="3422">
                  <c:v>1.1006661221473495</c:v>
                </c:pt>
                <c:pt idx="3423">
                  <c:v>1.1008725325853639</c:v>
                </c:pt>
                <c:pt idx="3424">
                  <c:v>1.1010868333537756</c:v>
                </c:pt>
                <c:pt idx="3425">
                  <c:v>1.1013093437180081</c:v>
                </c:pt>
                <c:pt idx="3426">
                  <c:v>1.1015481276172494</c:v>
                </c:pt>
                <c:pt idx="3427">
                  <c:v>1.1018082220920693</c:v>
                </c:pt>
                <c:pt idx="3428">
                  <c:v>1.1020849328211841</c:v>
                </c:pt>
                <c:pt idx="3429">
                  <c:v>1.1023563832677166</c:v>
                </c:pt>
                <c:pt idx="3430">
                  <c:v>1.1025887283989209</c:v>
                </c:pt>
                <c:pt idx="3431">
                  <c:v>1.1027432728794606</c:v>
                </c:pt>
                <c:pt idx="3432">
                  <c:v>1.1027950378682354</c:v>
                </c:pt>
                <c:pt idx="3433">
                  <c:v>1.1027398149960317</c:v>
                </c:pt>
                <c:pt idx="3434">
                  <c:v>1.102604967470761</c:v>
                </c:pt>
                <c:pt idx="3435">
                  <c:v>1.1024395516109509</c:v>
                </c:pt>
                <c:pt idx="3436">
                  <c:v>1.1023020240608974</c:v>
                </c:pt>
                <c:pt idx="3437">
                  <c:v>1.1022402322515232</c:v>
                </c:pt>
                <c:pt idx="3438">
                  <c:v>1.1022782494429308</c:v>
                </c:pt>
                <c:pt idx="3439">
                  <c:v>1.1024090696629962</c:v>
                </c:pt>
                <c:pt idx="3440">
                  <c:v>1.1026015100964577</c:v>
                </c:pt>
                <c:pt idx="3441">
                  <c:v>1.1028103373787173</c:v>
                </c:pt>
                <c:pt idx="3442">
                  <c:v>1.1029937413204451</c:v>
                </c:pt>
                <c:pt idx="3443">
                  <c:v>1.1031249757192472</c:v>
                </c:pt>
                <c:pt idx="3444">
                  <c:v>1.1031995107661863</c:v>
                </c:pt>
                <c:pt idx="3445">
                  <c:v>1.1032276070867748</c:v>
                </c:pt>
                <c:pt idx="3446">
                  <c:v>1.1032292845056348</c:v>
                </c:pt>
                <c:pt idx="3447">
                  <c:v>1.1032213167927303</c:v>
                </c:pt>
                <c:pt idx="3448">
                  <c:v>1.1032139781695873</c:v>
                </c:pt>
                <c:pt idx="3449">
                  <c:v>1.1032070589488543</c:v>
                </c:pt>
                <c:pt idx="3450">
                  <c:v>1.1031960512027355</c:v>
                </c:pt>
                <c:pt idx="3451">
                  <c:v>1.1031768665821273</c:v>
                </c:pt>
                <c:pt idx="3452">
                  <c:v>1.1031496104179321</c:v>
                </c:pt>
                <c:pt idx="3453">
                  <c:v>1.1031203633368361</c:v>
                </c:pt>
                <c:pt idx="3454">
                  <c:v>1.103096777644454</c:v>
                </c:pt>
                <c:pt idx="3455">
                  <c:v>1.1030825216909013</c:v>
                </c:pt>
                <c:pt idx="3456">
                  <c:v>1.1030754986168669</c:v>
                </c:pt>
                <c:pt idx="3457">
                  <c:v>1.1030652261553939</c:v>
                </c:pt>
                <c:pt idx="3458">
                  <c:v>1.1030379732305844</c:v>
                </c:pt>
                <c:pt idx="3459">
                  <c:v>1.1029806398511917</c:v>
                </c:pt>
                <c:pt idx="3460">
                  <c:v>1.1028875722736675</c:v>
                </c:pt>
                <c:pt idx="3461">
                  <c:v>1.1027614007796762</c:v>
                </c:pt>
                <c:pt idx="3462">
                  <c:v>1.1026117774876689</c:v>
                </c:pt>
                <c:pt idx="3463">
                  <c:v>1.1024525407828218</c:v>
                </c:pt>
                <c:pt idx="3464">
                  <c:v>1.102298358331663</c:v>
                </c:pt>
                <c:pt idx="3465">
                  <c:v>1.1021605372932579</c:v>
                </c:pt>
                <c:pt idx="3466">
                  <c:v>1.1020480752297614</c:v>
                </c:pt>
                <c:pt idx="3467">
                  <c:v>1.1019690247621847</c:v>
                </c:pt>
                <c:pt idx="3468">
                  <c:v>1.1019301825330436</c:v>
                </c:pt>
                <c:pt idx="3469">
                  <c:v>1.1019368829646663</c:v>
                </c:pt>
                <c:pt idx="3470">
                  <c:v>1.1019923727510192</c:v>
                </c:pt>
                <c:pt idx="3471">
                  <c:v>1.1020901683918252</c:v>
                </c:pt>
                <c:pt idx="3472">
                  <c:v>1.1022174017300794</c:v>
                </c:pt>
                <c:pt idx="3473">
                  <c:v>1.1023531362903332</c:v>
                </c:pt>
                <c:pt idx="3474">
                  <c:v>1.1024732819296768</c:v>
                </c:pt>
                <c:pt idx="3475">
                  <c:v>1.1025585559012163</c:v>
                </c:pt>
                <c:pt idx="3476">
                  <c:v>1.1026010910216495</c:v>
                </c:pt>
                <c:pt idx="3477">
                  <c:v>1.1026059103932337</c:v>
                </c:pt>
                <c:pt idx="3478">
                  <c:v>1.102590823747253</c:v>
                </c:pt>
                <c:pt idx="3479">
                  <c:v>1.1025786707919922</c:v>
                </c:pt>
                <c:pt idx="3480">
                  <c:v>1.1025892522355658</c:v>
                </c:pt>
                <c:pt idx="3481">
                  <c:v>1.1026331507844673</c:v>
                </c:pt>
                <c:pt idx="3482">
                  <c:v>1.1027084850566691</c:v>
                </c:pt>
                <c:pt idx="3483">
                  <c:v>1.1028015348901878</c:v>
                </c:pt>
                <c:pt idx="3484">
                  <c:v>1.1028950131484658</c:v>
                </c:pt>
                <c:pt idx="3485">
                  <c:v>1.1029728838675086</c:v>
                </c:pt>
                <c:pt idx="3486">
                  <c:v>1.103027596363233</c:v>
                </c:pt>
                <c:pt idx="3487">
                  <c:v>1.1030577839320583</c:v>
                </c:pt>
                <c:pt idx="3488">
                  <c:v>1.103070362372087</c:v>
                </c:pt>
                <c:pt idx="3489">
                  <c:v>1.103070362372087</c:v>
                </c:pt>
                <c:pt idx="3490">
                  <c:v>1.1030620815467906</c:v>
                </c:pt>
                <c:pt idx="3491">
                  <c:v>1.1030445767513162</c:v>
                </c:pt>
                <c:pt idx="3492">
                  <c:v>1.1030140751626361</c:v>
                </c:pt>
                <c:pt idx="3493">
                  <c:v>1.1029678529934177</c:v>
                </c:pt>
                <c:pt idx="3494">
                  <c:v>1.1029068557890767</c:v>
                </c:pt>
                <c:pt idx="3495">
                  <c:v>1.1028361165696827</c:v>
                </c:pt>
                <c:pt idx="3496">
                  <c:v>1.1027644395948777</c:v>
                </c:pt>
                <c:pt idx="3497">
                  <c:v>1.1026999978616854</c:v>
                </c:pt>
                <c:pt idx="3498">
                  <c:v>1.102648238110328</c:v>
                </c:pt>
                <c:pt idx="3499">
                  <c:v>1.1026113584082795</c:v>
                </c:pt>
                <c:pt idx="3500">
                  <c:v>1.1025911380499063</c:v>
                </c:pt>
                <c:pt idx="3501">
                  <c:v>1.102590823747253</c:v>
                </c:pt>
                <c:pt idx="3502">
                  <c:v>1.1026191114072503</c:v>
                </c:pt>
                <c:pt idx="3503">
                  <c:v>1.1026882626072976</c:v>
                </c:pt>
                <c:pt idx="3504">
                  <c:v>1.1028126428060121</c:v>
                </c:pt>
                <c:pt idx="3505">
                  <c:v>1.1029975145774848</c:v>
                </c:pt>
                <c:pt idx="3506">
                  <c:v>1.1032350506558135</c:v>
                </c:pt>
                <c:pt idx="3507">
                  <c:v>1.103501380527586</c:v>
                </c:pt>
                <c:pt idx="3508">
                  <c:v>1.1037585548809561</c:v>
                </c:pt>
                <c:pt idx="3509">
                  <c:v>1.1039623935485539</c:v>
                </c:pt>
                <c:pt idx="3510">
                  <c:v>1.1040779182682385</c:v>
                </c:pt>
                <c:pt idx="3511">
                  <c:v>1.1040859981853517</c:v>
                </c:pt>
                <c:pt idx="3512">
                  <c:v>1.103993870265495</c:v>
                </c:pt>
                <c:pt idx="3513">
                  <c:v>1.1038284194570289</c:v>
                </c:pt>
                <c:pt idx="3514">
                  <c:v>1.1036302735529873</c:v>
                </c:pt>
                <c:pt idx="3515">
                  <c:v>1.1034395097684639</c:v>
                </c:pt>
                <c:pt idx="3516">
                  <c:v>1.1032853749235834</c:v>
                </c:pt>
                <c:pt idx="3517">
                  <c:v>1.1031773907468827</c:v>
                </c:pt>
                <c:pt idx="3518">
                  <c:v>1.1031088324798988</c:v>
                </c:pt>
                <c:pt idx="3519">
                  <c:v>1.10306155744638</c:v>
                </c:pt>
                <c:pt idx="3520">
                  <c:v>1.1030169051652594</c:v>
                </c:pt>
                <c:pt idx="3521">
                  <c:v>1.1029627173372436</c:v>
                </c:pt>
                <c:pt idx="3522">
                  <c:v>1.1028968995767956</c:v>
                </c:pt>
                <c:pt idx="3523">
                  <c:v>1.1028253227572808</c:v>
                </c:pt>
                <c:pt idx="3524">
                  <c:v>1.1027590954781512</c:v>
                </c:pt>
                <c:pt idx="3525">
                  <c:v>1.1027050273013068</c:v>
                </c:pt>
                <c:pt idx="3526">
                  <c:v>1.1026654211932896</c:v>
                </c:pt>
                <c:pt idx="3527">
                  <c:v>1.1026359796396064</c:v>
                </c:pt>
                <c:pt idx="3528">
                  <c:v>1.1026113584082795</c:v>
                </c:pt>
                <c:pt idx="3529">
                  <c:v>1.1025856901521416</c:v>
                </c:pt>
                <c:pt idx="3530">
                  <c:v>1.1025570892072807</c:v>
                </c:pt>
                <c:pt idx="3531">
                  <c:v>1.1025282796121565</c:v>
                </c:pt>
                <c:pt idx="3532">
                  <c:v>1.1025054420882694</c:v>
                </c:pt>
                <c:pt idx="3533">
                  <c:v>1.1024945473183803</c:v>
                </c:pt>
                <c:pt idx="3534">
                  <c:v>1.1025003089597896</c:v>
                </c:pt>
                <c:pt idx="3535">
                  <c:v>1.1025247177599564</c:v>
                </c:pt>
                <c:pt idx="3536">
                  <c:v>1.1025671465831177</c:v>
                </c:pt>
                <c:pt idx="3537">
                  <c:v>1.1026257119838341</c:v>
                </c:pt>
                <c:pt idx="3538">
                  <c:v>1.1026961210203574</c:v>
                </c:pt>
                <c:pt idx="3539">
                  <c:v>1.1027741848271864</c:v>
                </c:pt>
                <c:pt idx="3540">
                  <c:v>1.1028538270742958</c:v>
                </c:pt>
                <c:pt idx="3541">
                  <c:v>1.1029276069707197</c:v>
                </c:pt>
                <c:pt idx="3542">
                  <c:v>1.1029883958989199</c:v>
                </c:pt>
                <c:pt idx="3543">
                  <c:v>1.1030282252610215</c:v>
                </c:pt>
                <c:pt idx="3544">
                  <c:v>1.1030428996622876</c:v>
                </c:pt>
                <c:pt idx="3545">
                  <c:v>1.1030307408563846</c:v>
                </c:pt>
                <c:pt idx="3546">
                  <c:v>1.1029948942584884</c:v>
                </c:pt>
                <c:pt idx="3547">
                  <c:v>1.1029412317332408</c:v>
                </c:pt>
                <c:pt idx="3548">
                  <c:v>1.1028769874688316</c:v>
                </c:pt>
                <c:pt idx="3549">
                  <c:v>1.1028106517548331</c:v>
                </c:pt>
                <c:pt idx="3550">
                  <c:v>1.1027493504023966</c:v>
                </c:pt>
                <c:pt idx="3551">
                  <c:v>1.1027004169806254</c:v>
                </c:pt>
                <c:pt idx="3552">
                  <c:v>1.102669402684199</c:v>
                </c:pt>
                <c:pt idx="3553">
                  <c:v>1.102661334943853</c:v>
                </c:pt>
                <c:pt idx="3554">
                  <c:v>1.1026777848254903</c:v>
                </c:pt>
                <c:pt idx="3555">
                  <c:v>1.1027176010181843</c:v>
                </c:pt>
                <c:pt idx="3556">
                  <c:v>1.102774603979231</c:v>
                </c:pt>
                <c:pt idx="3557">
                  <c:v>1.1028387364457686</c:v>
                </c:pt>
                <c:pt idx="3558">
                  <c:v>1.102896270766931</c:v>
                </c:pt>
                <c:pt idx="3559">
                  <c:v>1.1029333712692051</c:v>
                </c:pt>
                <c:pt idx="3560">
                  <c:v>1.1029406028936972</c:v>
                </c:pt>
                <c:pt idx="3561">
                  <c:v>1.1029132487810229</c:v>
                </c:pt>
                <c:pt idx="3562">
                  <c:v>1.1028542462618824</c:v>
                </c:pt>
                <c:pt idx="3563">
                  <c:v>1.1027730321600278</c:v>
                </c:pt>
                <c:pt idx="3564">
                  <c:v>1.1026831284796077</c:v>
                </c:pt>
                <c:pt idx="3565">
                  <c:v>1.1025975288933281</c:v>
                </c:pt>
                <c:pt idx="3566">
                  <c:v>1.1025289081757117</c:v>
                </c:pt>
                <c:pt idx="3567">
                  <c:v>1.1024832336526327</c:v>
                </c:pt>
                <c:pt idx="3568">
                  <c:v>1.1024619685200687</c:v>
                </c:pt>
                <c:pt idx="3569">
                  <c:v>1.1024621780264157</c:v>
                </c:pt>
                <c:pt idx="3570">
                  <c:v>1.1024764245676399</c:v>
                </c:pt>
                <c:pt idx="3571">
                  <c:v>1.1024984233278012</c:v>
                </c:pt>
                <c:pt idx="3572">
                  <c:v>1.1025219939997408</c:v>
                </c:pt>
                <c:pt idx="3573">
                  <c:v>1.1025431557291183</c:v>
                </c:pt>
                <c:pt idx="3574">
                  <c:v>1.1025628512323455</c:v>
                </c:pt>
                <c:pt idx="3575">
                  <c:v>1.1025828614484579</c:v>
                </c:pt>
                <c:pt idx="3576">
                  <c:v>1.1026072723940326</c:v>
                </c:pt>
                <c:pt idx="3577">
                  <c:v>1.102637970320552</c:v>
                </c:pt>
                <c:pt idx="3578">
                  <c:v>1.1026725459784172</c:v>
                </c:pt>
                <c:pt idx="3579">
                  <c:v>1.102702931698192</c:v>
                </c:pt>
                <c:pt idx="3580">
                  <c:v>1.1027170771099539</c:v>
                </c:pt>
                <c:pt idx="3581">
                  <c:v>1.1027018838983877</c:v>
                </c:pt>
                <c:pt idx="3582">
                  <c:v>1.1026470855977202</c:v>
                </c:pt>
                <c:pt idx="3583">
                  <c:v>1.1025512224544405</c:v>
                </c:pt>
                <c:pt idx="3584">
                  <c:v>1.1024224774082738</c:v>
                </c:pt>
                <c:pt idx="3585">
                  <c:v>1.1022779352449601</c:v>
                </c:pt>
                <c:pt idx="3586">
                  <c:v>1.1021416879634294</c:v>
                </c:pt>
                <c:pt idx="3587">
                  <c:v>1.1020368716462803</c:v>
                </c:pt>
                <c:pt idx="3588">
                  <c:v>1.1019813792310618</c:v>
                </c:pt>
                <c:pt idx="3589">
                  <c:v>1.1019838920242795</c:v>
                </c:pt>
                <c:pt idx="3590">
                  <c:v>1.1020421069490312</c:v>
                </c:pt>
                <c:pt idx="3591">
                  <c:v>1.1021442011855511</c:v>
                </c:pt>
                <c:pt idx="3592">
                  <c:v>1.1022708134524855</c:v>
                </c:pt>
                <c:pt idx="3593">
                  <c:v>1.1023978617727923</c:v>
                </c:pt>
                <c:pt idx="3594">
                  <c:v>1.1024975852703551</c:v>
                </c:pt>
                <c:pt idx="3595">
                  <c:v>1.1025427366803449</c:v>
                </c:pt>
                <c:pt idx="3596">
                  <c:v>1.1025108895206035</c:v>
                </c:pt>
                <c:pt idx="3597">
                  <c:v>1.1023888536589159</c:v>
                </c:pt>
                <c:pt idx="3598">
                  <c:v>1.1021819003243587</c:v>
                </c:pt>
                <c:pt idx="3599">
                  <c:v>1.1019141645074142</c:v>
                </c:pt>
                <c:pt idx="3600">
                  <c:v>1.1016292358722775</c:v>
                </c:pt>
                <c:pt idx="3601">
                  <c:v>1.1013797587758452</c:v>
                </c:pt>
                <c:pt idx="3602">
                  <c:v>1.1012133031599549</c:v>
                </c:pt>
                <c:pt idx="3603">
                  <c:v>1.1011554534017951</c:v>
                </c:pt>
                <c:pt idx="3604">
                  <c:v>1.1012009587895684</c:v>
                </c:pt>
                <c:pt idx="3605">
                  <c:v>1.1013116454640772</c:v>
                </c:pt>
                <c:pt idx="3606">
                  <c:v>1.1014286234416193</c:v>
                </c:pt>
                <c:pt idx="3607">
                  <c:v>1.1014897340101273</c:v>
                </c:pt>
                <c:pt idx="3608">
                  <c:v>1.1014511208768401</c:v>
                </c:pt>
                <c:pt idx="3609">
                  <c:v>1.1013007645323518</c:v>
                </c:pt>
                <c:pt idx="3610">
                  <c:v>1.1010593239800777</c:v>
                </c:pt>
                <c:pt idx="3611">
                  <c:v>1.1007696353900978</c:v>
                </c:pt>
                <c:pt idx="3612">
                  <c:v>1.1004809769094872</c:v>
                </c:pt>
                <c:pt idx="3613">
                  <c:v>1.1002311775434956</c:v>
                </c:pt>
                <c:pt idx="3614">
                  <c:v>1.1000379682889925</c:v>
                </c:pt>
                <c:pt idx="3615">
                  <c:v>1.0998972399998883</c:v>
                </c:pt>
                <c:pt idx="3616">
                  <c:v>1.0997991501222095</c:v>
                </c:pt>
                <c:pt idx="3617">
                  <c:v>1.0997338670102503</c:v>
                </c:pt>
                <c:pt idx="3618">
                  <c:v>1.0997073372502058</c:v>
                </c:pt>
                <c:pt idx="3619">
                  <c:v>1.0997356426508664</c:v>
                </c:pt>
                <c:pt idx="3620">
                  <c:v>1.0998384266284351</c:v>
                </c:pt>
                <c:pt idx="3621">
                  <c:v>1.1000236542035609</c:v>
                </c:pt>
                <c:pt idx="3622">
                  <c:v>1.1002785193502755</c:v>
                </c:pt>
                <c:pt idx="3623">
                  <c:v>1.100565652020927</c:v>
                </c:pt>
                <c:pt idx="3624">
                  <c:v>1.1008334219575291</c:v>
                </c:pt>
                <c:pt idx="3625">
                  <c:v>1.1010313970370063</c:v>
                </c:pt>
                <c:pt idx="3626">
                  <c:v>1.1011267913696379</c:v>
                </c:pt>
                <c:pt idx="3627">
                  <c:v>1.101115494166615</c:v>
                </c:pt>
                <c:pt idx="3628">
                  <c:v>1.1010195780190322</c:v>
                </c:pt>
                <c:pt idx="3629">
                  <c:v>1.1008765064836104</c:v>
                </c:pt>
                <c:pt idx="3630">
                  <c:v>1.1007271831248067</c:v>
                </c:pt>
                <c:pt idx="3631">
                  <c:v>1.1005984787469945</c:v>
                </c:pt>
                <c:pt idx="3632">
                  <c:v>1.1005007337527324</c:v>
                </c:pt>
                <c:pt idx="3633">
                  <c:v>1.1004258899170312</c:v>
                </c:pt>
                <c:pt idx="3634">
                  <c:v>1.1003573231458139</c:v>
                </c:pt>
                <c:pt idx="3635">
                  <c:v>1.1002748615097253</c:v>
                </c:pt>
                <c:pt idx="3636">
                  <c:v>1.1001660733928902</c:v>
                </c:pt>
                <c:pt idx="3637">
                  <c:v>1.1000226093883494</c:v>
                </c:pt>
                <c:pt idx="3638">
                  <c:v>1.099845112154769</c:v>
                </c:pt>
                <c:pt idx="3639">
                  <c:v>1.0996334965485766</c:v>
                </c:pt>
                <c:pt idx="3640">
                  <c:v>1.0993919620767791</c:v>
                </c:pt>
                <c:pt idx="3641">
                  <c:v>1.0991255421364325</c:v>
                </c:pt>
                <c:pt idx="3642">
                  <c:v>1.0988415623990908</c:v>
                </c:pt>
                <c:pt idx="3643">
                  <c:v>1.0985506791717505</c:v>
                </c:pt>
                <c:pt idx="3644">
                  <c:v>1.0982688546017854</c:v>
                </c:pt>
                <c:pt idx="3645">
                  <c:v>1.0980153681743237</c:v>
                </c:pt>
                <c:pt idx="3646">
                  <c:v>1.097807708353258</c:v>
                </c:pt>
                <c:pt idx="3647">
                  <c:v>1.0976590804680586</c:v>
                </c:pt>
                <c:pt idx="3648">
                  <c:v>1.0975751880141678</c:v>
                </c:pt>
                <c:pt idx="3649">
                  <c:v>1.0975493443952196</c:v>
                </c:pt>
                <c:pt idx="3650">
                  <c:v>1.0975662260335117</c:v>
                </c:pt>
                <c:pt idx="3651">
                  <c:v>1.0976057219158049</c:v>
                </c:pt>
                <c:pt idx="3652">
                  <c:v>1.0976499092511651</c:v>
                </c:pt>
                <c:pt idx="3653">
                  <c:v>1.0976826342308468</c:v>
                </c:pt>
                <c:pt idx="3654">
                  <c:v>1.0976969126843383</c:v>
                </c:pt>
                <c:pt idx="3655">
                  <c:v>1.0976905550979479</c:v>
                </c:pt>
                <c:pt idx="3656">
                  <c:v>1.0976726290205114</c:v>
                </c:pt>
                <c:pt idx="3657">
                  <c:v>1.0976516809565409</c:v>
                </c:pt>
                <c:pt idx="3658">
                  <c:v>1.0976352146471478</c:v>
                </c:pt>
                <c:pt idx="3659">
                  <c:v>1.0976252099419141</c:v>
                </c:pt>
                <c:pt idx="3660">
                  <c:v>1.0976139547759043</c:v>
                </c:pt>
                <c:pt idx="3661">
                  <c:v>1.0975858174509168</c:v>
                </c:pt>
                <c:pt idx="3662">
                  <c:v>1.0975260023828217</c:v>
                </c:pt>
                <c:pt idx="3663">
                  <c:v>1.0974254507916024</c:v>
                </c:pt>
                <c:pt idx="3664">
                  <c:v>1.0972926141574901</c:v>
                </c:pt>
                <c:pt idx="3665">
                  <c:v>1.097150004989355</c:v>
                </c:pt>
                <c:pt idx="3666">
                  <c:v>1.0970297051072555</c:v>
                </c:pt>
                <c:pt idx="3667">
                  <c:v>1.0969643017669568</c:v>
                </c:pt>
                <c:pt idx="3668">
                  <c:v>1.0969737787204312</c:v>
                </c:pt>
                <c:pt idx="3669">
                  <c:v>1.097055742736234</c:v>
                </c:pt>
                <c:pt idx="3670">
                  <c:v>1.0971915667114105</c:v>
                </c:pt>
                <c:pt idx="3671">
                  <c:v>1.0973485595322849</c:v>
                </c:pt>
                <c:pt idx="3672">
                  <c:v>1.097499013904079</c:v>
                </c:pt>
                <c:pt idx="3673">
                  <c:v>1.0976271900313666</c:v>
                </c:pt>
                <c:pt idx="3674">
                  <c:v>1.0977381859309852</c:v>
                </c:pt>
                <c:pt idx="3675">
                  <c:v>1.097850654309632</c:v>
                </c:pt>
                <c:pt idx="3676">
                  <c:v>1.0979898252080702</c:v>
                </c:pt>
                <c:pt idx="3677">
                  <c:v>1.0981718731048324</c:v>
                </c:pt>
                <c:pt idx="3678">
                  <c:v>1.0983945283177128</c:v>
                </c:pt>
                <c:pt idx="3679">
                  <c:v>1.0986363280386653</c:v>
                </c:pt>
                <c:pt idx="3680">
                  <c:v>1.0988649371280079</c:v>
                </c:pt>
                <c:pt idx="3681">
                  <c:v>1.0990443366656271</c:v>
                </c:pt>
                <c:pt idx="3682">
                  <c:v>1.099151951083855</c:v>
                </c:pt>
                <c:pt idx="3683">
                  <c:v>1.0991833713916945</c:v>
                </c:pt>
                <c:pt idx="3684">
                  <c:v>1.099153516855043</c:v>
                </c:pt>
                <c:pt idx="3685">
                  <c:v>1.099089009243525</c:v>
                </c:pt>
                <c:pt idx="3686">
                  <c:v>1.0990187657022155</c:v>
                </c:pt>
                <c:pt idx="3687">
                  <c:v>1.0989624076694349</c:v>
                </c:pt>
                <c:pt idx="3688">
                  <c:v>1.0989331863170129</c:v>
                </c:pt>
                <c:pt idx="3689">
                  <c:v>1.0989300555117434</c:v>
                </c:pt>
                <c:pt idx="3690">
                  <c:v>1.0989441442176366</c:v>
                </c:pt>
                <c:pt idx="3691">
                  <c:v>1.0989663734944679</c:v>
                </c:pt>
                <c:pt idx="3692">
                  <c:v>1.0989866203358609</c:v>
                </c:pt>
                <c:pt idx="3693">
                  <c:v>1.0989989356384238</c:v>
                </c:pt>
                <c:pt idx="3694">
                  <c:v>1.0990038409310214</c:v>
                </c:pt>
                <c:pt idx="3695">
                  <c:v>1.0990092680931074</c:v>
                </c:pt>
                <c:pt idx="3696">
                  <c:v>1.0990319163964506</c:v>
                </c:pt>
                <c:pt idx="3697">
                  <c:v>1.099095271924251</c:v>
                </c:pt>
                <c:pt idx="3698">
                  <c:v>1.0992217870167489</c:v>
                </c:pt>
                <c:pt idx="3699">
                  <c:v>1.0994284023397438</c:v>
                </c:pt>
                <c:pt idx="3700">
                  <c:v>1.0997140218435371</c:v>
                </c:pt>
                <c:pt idx="3701">
                  <c:v>1.1000525960469116</c:v>
                </c:pt>
                <c:pt idx="3702">
                  <c:v>1.1003997586974643</c:v>
                </c:pt>
                <c:pt idx="3703">
                  <c:v>1.100694351900406</c:v>
                </c:pt>
                <c:pt idx="3704">
                  <c:v>1.1008824673625053</c:v>
                </c:pt>
                <c:pt idx="3705">
                  <c:v>1.1009257633023428</c:v>
                </c:pt>
                <c:pt idx="3706">
                  <c:v>1.1008183637542905</c:v>
                </c:pt>
                <c:pt idx="3707">
                  <c:v>1.1005867697194451</c:v>
                </c:pt>
                <c:pt idx="3708">
                  <c:v>1.1002831177986059</c:v>
                </c:pt>
                <c:pt idx="3709">
                  <c:v>1.0999715193424129</c:v>
                </c:pt>
                <c:pt idx="3710">
                  <c:v>1.099708695054376</c:v>
                </c:pt>
                <c:pt idx="3711">
                  <c:v>1.0995302128590385</c:v>
                </c:pt>
                <c:pt idx="3712">
                  <c:v>1.0994458398711318</c:v>
                </c:pt>
                <c:pt idx="3713">
                  <c:v>1.0994396792691681</c:v>
                </c:pt>
                <c:pt idx="3714">
                  <c:v>1.0994815512751057</c:v>
                </c:pt>
                <c:pt idx="3715">
                  <c:v>1.0995378360394303</c:v>
                </c:pt>
                <c:pt idx="3716">
                  <c:v>1.0995849340463744</c:v>
                </c:pt>
                <c:pt idx="3717">
                  <c:v>1.0996128180148932</c:v>
                </c:pt>
                <c:pt idx="3718">
                  <c:v>1.099630050094681</c:v>
                </c:pt>
                <c:pt idx="3719">
                  <c:v>1.0996537577756595</c:v>
                </c:pt>
                <c:pt idx="3720">
                  <c:v>1.0997066061256962</c:v>
                </c:pt>
                <c:pt idx="3721">
                  <c:v>1.0998045818815918</c:v>
                </c:pt>
                <c:pt idx="3722">
                  <c:v>1.0999520870483239</c:v>
                </c:pt>
                <c:pt idx="3723">
                  <c:v>1.1001404718732308</c:v>
                </c:pt>
                <c:pt idx="3724">
                  <c:v>1.1003466622986986</c:v>
                </c:pt>
                <c:pt idx="3725">
                  <c:v>1.1005431757841984</c:v>
                </c:pt>
                <c:pt idx="3726">
                  <c:v>1.1007047030224464</c:v>
                </c:pt>
                <c:pt idx="3727">
                  <c:v>1.1008156449377684</c:v>
                </c:pt>
                <c:pt idx="3728">
                  <c:v>1.1008768202131356</c:v>
                </c:pt>
                <c:pt idx="3729">
                  <c:v>1.1009013960182079</c:v>
                </c:pt>
                <c:pt idx="3730">
                  <c:v>1.1009114356810217</c:v>
                </c:pt>
                <c:pt idx="3731">
                  <c:v>1.100927436615436</c:v>
                </c:pt>
                <c:pt idx="3732">
                  <c:v>1.1009630998095408</c:v>
                </c:pt>
                <c:pt idx="3733">
                  <c:v>1.1010182183185386</c:v>
                </c:pt>
                <c:pt idx="3734">
                  <c:v>1.1010821263695825</c:v>
                </c:pt>
                <c:pt idx="3735">
                  <c:v>1.1011412268823511</c:v>
                </c:pt>
                <c:pt idx="3736">
                  <c:v>1.1011871500251118</c:v>
                </c:pt>
                <c:pt idx="3737">
                  <c:v>1.1012212538572861</c:v>
                </c:pt>
                <c:pt idx="3738">
                  <c:v>1.1012542081229997</c:v>
                </c:pt>
                <c:pt idx="3739">
                  <c:v>1.10130024141381</c:v>
                </c:pt>
                <c:pt idx="3740">
                  <c:v>1.1013681446360546</c:v>
                </c:pt>
                <c:pt idx="3741">
                  <c:v>1.1014547833010169</c:v>
                </c:pt>
                <c:pt idx="3742">
                  <c:v>1.101545092734614</c:v>
                </c:pt>
                <c:pt idx="3743">
                  <c:v>1.1016158394453539</c:v>
                </c:pt>
                <c:pt idx="3744">
                  <c:v>1.1016505868226112</c:v>
                </c:pt>
                <c:pt idx="3745">
                  <c:v>1.1016461909990434</c:v>
                </c:pt>
                <c:pt idx="3746">
                  <c:v>1.1016201304675539</c:v>
                </c:pt>
                <c:pt idx="3747">
                  <c:v>1.1016066295126765</c:v>
                </c:pt>
                <c:pt idx="3748">
                  <c:v>1.1016431557995392</c:v>
                </c:pt>
                <c:pt idx="3749">
                  <c:v>1.1017595470242718</c:v>
                </c:pt>
                <c:pt idx="3750">
                  <c:v>1.1019669308005142</c:v>
                </c:pt>
                <c:pt idx="3751">
                  <c:v>1.1022538470467953</c:v>
                </c:pt>
                <c:pt idx="3752">
                  <c:v>1.1025937572427711</c:v>
                </c:pt>
                <c:pt idx="3753">
                  <c:v>1.1029572672838523</c:v>
                </c:pt>
                <c:pt idx="3754">
                  <c:v>1.1033217568547025</c:v>
                </c:pt>
                <c:pt idx="3755">
                  <c:v>1.1036825070078069</c:v>
                </c:pt>
                <c:pt idx="3756">
                  <c:v>1.1040488521281866</c:v>
                </c:pt>
                <c:pt idx="3757">
                  <c:v>1.1044350749906577</c:v>
                </c:pt>
                <c:pt idx="3758">
                  <c:v>1.1048544325336371</c:v>
                </c:pt>
                <c:pt idx="3759">
                  <c:v>1.1053045524566161</c:v>
                </c:pt>
                <c:pt idx="3760">
                  <c:v>1.1057701308666423</c:v>
                </c:pt>
                <c:pt idx="3761">
                  <c:v>1.1062238451329307</c:v>
                </c:pt>
                <c:pt idx="3762">
                  <c:v>1.1066359002974526</c:v>
                </c:pt>
                <c:pt idx="3763">
                  <c:v>1.1069815053640779</c:v>
                </c:pt>
                <c:pt idx="3764">
                  <c:v>1.1072478469297147</c:v>
                </c:pt>
                <c:pt idx="3765">
                  <c:v>1.1074294867630288</c:v>
                </c:pt>
                <c:pt idx="3766">
                  <c:v>1.1075307991348138</c:v>
                </c:pt>
                <c:pt idx="3767">
                  <c:v>1.10755576030547</c:v>
                </c:pt>
                <c:pt idx="3768">
                  <c:v>1.1075094194190054</c:v>
                </c:pt>
                <c:pt idx="3769">
                  <c:v>1.1073929453770619</c:v>
                </c:pt>
                <c:pt idx="3770">
                  <c:v>1.1072137341486472</c:v>
                </c:pt>
                <c:pt idx="3771">
                  <c:v>1.1069811895888655</c:v>
                </c:pt>
                <c:pt idx="3772">
                  <c:v>1.1067137661022204</c:v>
                </c:pt>
                <c:pt idx="3773">
                  <c:v>1.1064368457205471</c:v>
                </c:pt>
                <c:pt idx="3774">
                  <c:v>1.1061769389010034</c:v>
                </c:pt>
                <c:pt idx="3775">
                  <c:v>1.1059559011497839</c:v>
                </c:pt>
                <c:pt idx="3776">
                  <c:v>1.1057856891636841</c:v>
                </c:pt>
                <c:pt idx="3777">
                  <c:v>1.1056635424380525</c:v>
                </c:pt>
                <c:pt idx="3778">
                  <c:v>1.1055745177845924</c:v>
                </c:pt>
                <c:pt idx="3779">
                  <c:v>1.1054950648893811</c:v>
                </c:pt>
                <c:pt idx="3780">
                  <c:v>1.1054020630938819</c:v>
                </c:pt>
                <c:pt idx="3781">
                  <c:v>1.1052758686034132</c:v>
                </c:pt>
                <c:pt idx="3782">
                  <c:v>1.1051099817415693</c:v>
                </c:pt>
                <c:pt idx="3783">
                  <c:v>1.104910620087294</c:v>
                </c:pt>
                <c:pt idx="3784">
                  <c:v>1.1046991203165129</c:v>
                </c:pt>
                <c:pt idx="3785">
                  <c:v>1.1045024703605359</c:v>
                </c:pt>
                <c:pt idx="3786">
                  <c:v>1.1043526744504377</c:v>
                </c:pt>
                <c:pt idx="3787">
                  <c:v>1.1042751090822001</c:v>
                </c:pt>
                <c:pt idx="3788">
                  <c:v>1.1042836105217788</c:v>
                </c:pt>
                <c:pt idx="3789">
                  <c:v>1.1043777612380536</c:v>
                </c:pt>
                <c:pt idx="3790">
                  <c:v>1.1045429938921729</c:v>
                </c:pt>
                <c:pt idx="3791">
                  <c:v>1.1047515182548033</c:v>
                </c:pt>
                <c:pt idx="3792">
                  <c:v>1.1049732180304139</c:v>
                </c:pt>
                <c:pt idx="3793">
                  <c:v>1.1051777407263959</c:v>
                </c:pt>
                <c:pt idx="3794">
                  <c:v>1.1053431141817529</c:v>
                </c:pt>
                <c:pt idx="3795">
                  <c:v>1.1054583885053706</c:v>
                </c:pt>
                <c:pt idx="3796">
                  <c:v>1.1055249114851411</c:v>
                </c:pt>
                <c:pt idx="3797">
                  <c:v>1.1055558100164993</c:v>
                </c:pt>
                <c:pt idx="3798">
                  <c:v>1.1055701035585339</c:v>
                </c:pt>
                <c:pt idx="3799">
                  <c:v>1.1055900728417696</c:v>
                </c:pt>
                <c:pt idx="3800">
                  <c:v>1.1056397876909989</c:v>
                </c:pt>
                <c:pt idx="3801">
                  <c:v>1.1057355461159792</c:v>
                </c:pt>
                <c:pt idx="3802">
                  <c:v>1.105887034648307</c:v>
                </c:pt>
                <c:pt idx="3803">
                  <c:v>1.1060930183486382</c:v>
                </c:pt>
                <c:pt idx="3804">
                  <c:v>1.106341962455812</c:v>
                </c:pt>
                <c:pt idx="3805">
                  <c:v>1.1066150670280814</c:v>
                </c:pt>
                <c:pt idx="3806">
                  <c:v>1.1068878300400629</c:v>
                </c:pt>
                <c:pt idx="3807">
                  <c:v>1.1071365638174469</c:v>
                </c:pt>
                <c:pt idx="3808">
                  <c:v>1.1073420846615831</c:v>
                </c:pt>
                <c:pt idx="3809">
                  <c:v>1.1074922528073297</c:v>
                </c:pt>
                <c:pt idx="3810">
                  <c:v>1.1075827233279003</c:v>
                </c:pt>
                <c:pt idx="3811">
                  <c:v>1.1076160068761274</c:v>
                </c:pt>
                <c:pt idx="3812">
                  <c:v>1.1075985223334901</c:v>
                </c:pt>
                <c:pt idx="3813">
                  <c:v>1.1075389088094942</c:v>
                </c:pt>
                <c:pt idx="3814">
                  <c:v>1.1074476000231139</c:v>
                </c:pt>
                <c:pt idx="3815">
                  <c:v>1.1073363985415734</c:v>
                </c:pt>
                <c:pt idx="3816">
                  <c:v>1.1072218410862387</c:v>
                </c:pt>
                <c:pt idx="3817">
                  <c:v>1.1071209831283262</c:v>
                </c:pt>
                <c:pt idx="3818">
                  <c:v>1.1070537154170497</c:v>
                </c:pt>
                <c:pt idx="3819">
                  <c:v>1.1070361360736833</c:v>
                </c:pt>
                <c:pt idx="3820">
                  <c:v>1.1070772954122139</c:v>
                </c:pt>
                <c:pt idx="3821">
                  <c:v>1.1071770958748306</c:v>
                </c:pt>
                <c:pt idx="3822">
                  <c:v>1.1073256581865836</c:v>
                </c:pt>
                <c:pt idx="3823">
                  <c:v>1.1075078396563567</c:v>
                </c:pt>
                <c:pt idx="3824">
                  <c:v>1.1077058572800533</c:v>
                </c:pt>
                <c:pt idx="3825">
                  <c:v>1.107906129259961</c:v>
                </c:pt>
                <c:pt idx="3826">
                  <c:v>1.1080992778281538</c:v>
                </c:pt>
                <c:pt idx="3827">
                  <c:v>1.108281082404835</c:v>
                </c:pt>
                <c:pt idx="3828">
                  <c:v>1.1084485845466978</c:v>
                </c:pt>
                <c:pt idx="3829">
                  <c:v>1.108596820920603</c:v>
                </c:pt>
                <c:pt idx="3830">
                  <c:v>1.1087190333627235</c:v>
                </c:pt>
                <c:pt idx="3831">
                  <c:v>1.1088083565684805</c:v>
                </c:pt>
                <c:pt idx="3832">
                  <c:v>1.108863093639386</c:v>
                </c:pt>
                <c:pt idx="3833">
                  <c:v>1.1088862972140272</c:v>
                </c:pt>
                <c:pt idx="3834">
                  <c:v>1.1088877738245404</c:v>
                </c:pt>
                <c:pt idx="3835">
                  <c:v>1.1088807072095419</c:v>
                </c:pt>
                <c:pt idx="3836">
                  <c:v>1.1088753281800305</c:v>
                </c:pt>
                <c:pt idx="3837">
                  <c:v>1.1088752227091718</c:v>
                </c:pt>
                <c:pt idx="3838">
                  <c:v>1.1088765938312619</c:v>
                </c:pt>
                <c:pt idx="3839">
                  <c:v>1.10887205858891</c:v>
                </c:pt>
                <c:pt idx="3840">
                  <c:v>1.1088571873664557</c:v>
                </c:pt>
                <c:pt idx="3841">
                  <c:v>1.1088350391737343</c:v>
                </c:pt>
                <c:pt idx="3842">
                  <c:v>1.1088209067903698</c:v>
                </c:pt>
                <c:pt idx="3843">
                  <c:v>1.1088349337073993</c:v>
                </c:pt>
                <c:pt idx="3844">
                  <c:v>1.1088958952238568</c:v>
                </c:pt>
                <c:pt idx="3845">
                  <c:v>1.1090100241320304</c:v>
                </c:pt>
                <c:pt idx="3846">
                  <c:v>1.1091649958365537</c:v>
                </c:pt>
                <c:pt idx="3847">
                  <c:v>1.1093324446521653</c:v>
                </c:pt>
                <c:pt idx="3848">
                  <c:v>1.1094775488944577</c:v>
                </c:pt>
                <c:pt idx="3849">
                  <c:v>1.1095712717670625</c:v>
                </c:pt>
                <c:pt idx="3850">
                  <c:v>1.1096002982019302</c:v>
                </c:pt>
                <c:pt idx="3851">
                  <c:v>1.1095733827502616</c:v>
                </c:pt>
                <c:pt idx="3852">
                  <c:v>1.1095138548435342</c:v>
                </c:pt>
                <c:pt idx="3853">
                  <c:v>1.1094503203535653</c:v>
                </c:pt>
                <c:pt idx="3854">
                  <c:v>1.1094061020406538</c:v>
                </c:pt>
                <c:pt idx="3855">
                  <c:v>1.1093876343878015</c:v>
                </c:pt>
                <c:pt idx="3856">
                  <c:v>1.1093895339010562</c:v>
                </c:pt>
                <c:pt idx="3857">
                  <c:v>1.1093973430514614</c:v>
                </c:pt>
                <c:pt idx="3858">
                  <c:v>1.1093993481140678</c:v>
                </c:pt>
                <c:pt idx="3859">
                  <c:v>1.109394282700999</c:v>
                </c:pt>
                <c:pt idx="3860">
                  <c:v>1.1093929108229938</c:v>
                </c:pt>
                <c:pt idx="3861">
                  <c:v>1.1094124338909348</c:v>
                </c:pt>
                <c:pt idx="3862">
                  <c:v>1.1094677338643166</c:v>
                </c:pt>
                <c:pt idx="3863">
                  <c:v>1.1095635667186481</c:v>
                </c:pt>
                <c:pt idx="3864">
                  <c:v>1.1096911831318883</c:v>
                </c:pt>
                <c:pt idx="3865">
                  <c:v>1.1098308527258205</c:v>
                </c:pt>
                <c:pt idx="3866">
                  <c:v>1.1099603005374572</c:v>
                </c:pt>
                <c:pt idx="3867">
                  <c:v>1.1100638927540754</c:v>
                </c:pt>
                <c:pt idx="3868">
                  <c:v>1.1101376075270553</c:v>
                </c:pt>
                <c:pt idx="3869">
                  <c:v>1.110190415362263</c:v>
                </c:pt>
                <c:pt idx="3870">
                  <c:v>1.1102383674485812</c:v>
                </c:pt>
                <c:pt idx="3871">
                  <c:v>1.1102965680931476</c:v>
                </c:pt>
                <c:pt idx="3872">
                  <c:v>1.1103737872187864</c:v>
                </c:pt>
                <c:pt idx="3873">
                  <c:v>1.1104679165168818</c:v>
                </c:pt>
                <c:pt idx="3874">
                  <c:v>1.1105686062190814</c:v>
                </c:pt>
                <c:pt idx="3875">
                  <c:v>1.1106626493722351</c:v>
                </c:pt>
                <c:pt idx="3876">
                  <c:v>1.1107385247563424</c:v>
                </c:pt>
                <c:pt idx="3877">
                  <c:v>1.1107907322709232</c:v>
                </c:pt>
                <c:pt idx="3878">
                  <c:v>1.1108214874484632</c:v>
                </c:pt>
                <c:pt idx="3879">
                  <c:v>1.1108378694832992</c:v>
                </c:pt>
                <c:pt idx="3880">
                  <c:v>1.1108509753168909</c:v>
                </c:pt>
                <c:pt idx="3881">
                  <c:v>1.1108714799717911</c:v>
                </c:pt>
                <c:pt idx="3882">
                  <c:v>1.1109084740381889</c:v>
                </c:pt>
                <c:pt idx="3883">
                  <c:v>1.110969041755232</c:v>
                </c:pt>
                <c:pt idx="3884">
                  <c:v>1.1110559362957466</c:v>
                </c:pt>
                <c:pt idx="3885">
                  <c:v>1.1111664160231995</c:v>
                </c:pt>
                <c:pt idx="3886">
                  <c:v>1.1112925585282232</c:v>
                </c:pt>
                <c:pt idx="3887">
                  <c:v>1.111420938872683</c:v>
                </c:pt>
                <c:pt idx="3888">
                  <c:v>1.111536009645006</c:v>
                </c:pt>
                <c:pt idx="3889">
                  <c:v>1.1116240144545484</c:v>
                </c:pt>
                <c:pt idx="3890">
                  <c:v>1.1116761654259868</c:v>
                </c:pt>
                <c:pt idx="3891">
                  <c:v>1.1116930913129315</c:v>
                </c:pt>
                <c:pt idx="3892">
                  <c:v>1.1116845225445458</c:v>
                </c:pt>
                <c:pt idx="3893">
                  <c:v>1.1116654811168885</c:v>
                </c:pt>
                <c:pt idx="3894">
                  <c:v>1.1116525754798436</c:v>
                </c:pt>
                <c:pt idx="3895">
                  <c:v>1.1116590282762004</c:v>
                </c:pt>
                <c:pt idx="3896">
                  <c:v>1.1116911871354234</c:v>
                </c:pt>
                <c:pt idx="3897">
                  <c:v>1.1117492662861475</c:v>
                </c:pt>
                <c:pt idx="3898">
                  <c:v>1.1118297790267542</c:v>
                </c:pt>
                <c:pt idx="3899">
                  <c:v>1.1119286043605714</c:v>
                </c:pt>
                <c:pt idx="3900">
                  <c:v>1.1120434198662235</c:v>
                </c:pt>
                <c:pt idx="3901">
                  <c:v>1.1121745489328827</c:v>
                </c:pt>
                <c:pt idx="3902">
                  <c:v>1.1123233745547896</c:v>
                </c:pt>
                <c:pt idx="3903">
                  <c:v>1.1124878934713558</c:v>
                </c:pt>
                <c:pt idx="3904">
                  <c:v>1.1126620777812608</c:v>
                </c:pt>
                <c:pt idx="3905">
                  <c:v>1.1128352352337374</c:v>
                </c:pt>
                <c:pt idx="3906">
                  <c:v>1.1129925343496467</c:v>
                </c:pt>
                <c:pt idx="3907">
                  <c:v>1.1131209353768612</c:v>
                </c:pt>
                <c:pt idx="3908">
                  <c:v>1.1132096186111409</c:v>
                </c:pt>
                <c:pt idx="3909">
                  <c:v>1.1132545461689027</c:v>
                </c:pt>
                <c:pt idx="3910">
                  <c:v>1.1132577250869431</c:v>
                </c:pt>
                <c:pt idx="3911">
                  <c:v>1.1132236052619604</c:v>
                </c:pt>
                <c:pt idx="3912">
                  <c:v>1.1131608788797218</c:v>
                </c:pt>
                <c:pt idx="3913">
                  <c:v>1.113074848830349</c:v>
                </c:pt>
                <c:pt idx="3914">
                  <c:v>1.1129709240213086</c:v>
                </c:pt>
                <c:pt idx="3915">
                  <c:v>1.1128520761020844</c:v>
                </c:pt>
                <c:pt idx="3916">
                  <c:v>1.1127214878419043</c:v>
                </c:pt>
                <c:pt idx="3917">
                  <c:v>1.1125819172204312</c:v>
                </c:pt>
                <c:pt idx="3918">
                  <c:v>1.1124382383297722</c:v>
                </c:pt>
                <c:pt idx="3919">
                  <c:v>1.1122956399697925</c:v>
                </c:pt>
                <c:pt idx="3920">
                  <c:v>1.1121600486927592</c:v>
                </c:pt>
                <c:pt idx="3921">
                  <c:v>1.1120365411227295</c:v>
                </c:pt>
                <c:pt idx="3922">
                  <c:v>1.1119286043605714</c:v>
                </c:pt>
                <c:pt idx="3923">
                  <c:v>1.1118375026879097</c:v>
                </c:pt>
                <c:pt idx="3924">
                  <c:v>1.1117646065520863</c:v>
                </c:pt>
                <c:pt idx="3925">
                  <c:v>1.111706949609965</c:v>
                </c:pt>
                <c:pt idx="3926">
                  <c:v>1.1116626249360333</c:v>
                </c:pt>
                <c:pt idx="3927">
                  <c:v>1.1116272936392464</c:v>
                </c:pt>
                <c:pt idx="3928">
                  <c:v>1.111596723619563</c:v>
                </c:pt>
                <c:pt idx="3929">
                  <c:v>1.1115681642925133</c:v>
                </c:pt>
                <c:pt idx="3930">
                  <c:v>1.1115385481297881</c:v>
                </c:pt>
                <c:pt idx="3931">
                  <c:v>1.1115076636976309</c:v>
                </c:pt>
                <c:pt idx="3932">
                  <c:v>1.1114758284109587</c:v>
                </c:pt>
                <c:pt idx="3933">
                  <c:v>1.1114451575606286</c:v>
                </c:pt>
                <c:pt idx="3934">
                  <c:v>1.1114193525175349</c:v>
                </c:pt>
                <c:pt idx="3935">
                  <c:v>1.1113999992004548</c:v>
                </c:pt>
                <c:pt idx="3936">
                  <c:v>1.1113892122787608</c:v>
                </c:pt>
                <c:pt idx="3937">
                  <c:v>1.1113876259771949</c:v>
                </c:pt>
                <c:pt idx="3938">
                  <c:v>1.1113935481833752</c:v>
                </c:pt>
                <c:pt idx="3939">
                  <c:v>1.1114057099738575</c:v>
                </c:pt>
                <c:pt idx="3940">
                  <c:v>1.1114199870592725</c:v>
                </c:pt>
                <c:pt idx="3941">
                  <c:v>1.1114335240517994</c:v>
                </c:pt>
                <c:pt idx="3942">
                  <c:v>1.1114432538856875</c:v>
                </c:pt>
                <c:pt idx="3943">
                  <c:v>1.1114479073201324</c:v>
                </c:pt>
                <c:pt idx="3944">
                  <c:v>1.1114495994838285</c:v>
                </c:pt>
                <c:pt idx="3945">
                  <c:v>1.1114523492563364</c:v>
                </c:pt>
                <c:pt idx="3946">
                  <c:v>1.1114638772363918</c:v>
                </c:pt>
                <c:pt idx="3947">
                  <c:v>1.1114921160972431</c:v>
                </c:pt>
                <c:pt idx="3948">
                  <c:v>1.1115434135781312</c:v>
                </c:pt>
                <c:pt idx="3949">
                  <c:v>1.1116197832654025</c:v>
                </c:pt>
                <c:pt idx="3950">
                  <c:v>1.1117180575529231</c:v>
                </c:pt>
                <c:pt idx="3951">
                  <c:v>1.1118295674204932</c:v>
                </c:pt>
                <c:pt idx="3952">
                  <c:v>1.1119422545012452</c:v>
                </c:pt>
                <c:pt idx="3953">
                  <c:v>1.1120447956209678</c:v>
                </c:pt>
                <c:pt idx="3954">
                  <c:v>1.1121293554922296</c:v>
                </c:pt>
                <c:pt idx="3955">
                  <c:v>1.1121946591254595</c:v>
                </c:pt>
                <c:pt idx="3956">
                  <c:v>1.1122451481905737</c:v>
                </c:pt>
                <c:pt idx="3957">
                  <c:v>1.1122885476692383</c:v>
                </c:pt>
                <c:pt idx="3958">
                  <c:v>1.112333748770318</c:v>
                </c:pt>
                <c:pt idx="3959">
                  <c:v>1.1123847746409665</c:v>
                </c:pt>
                <c:pt idx="3960">
                  <c:v>1.1124436378021856</c:v>
                </c:pt>
                <c:pt idx="3961">
                  <c:v>1.1125073750967591</c:v>
                </c:pt>
                <c:pt idx="3962">
                  <c:v>1.1125721755841436</c:v>
                </c:pt>
                <c:pt idx="3963">
                  <c:v>1.1126349685565371</c:v>
                </c:pt>
                <c:pt idx="3964">
                  <c:v>1.1126952241074739</c:v>
                </c:pt>
                <c:pt idx="3965">
                  <c:v>1.1127555894316068</c:v>
                </c:pt>
                <c:pt idx="3966">
                  <c:v>1.1128192419842184</c:v>
                </c:pt>
                <c:pt idx="3967">
                  <c:v>1.1128880890350472</c:v>
                </c:pt>
                <c:pt idx="3968">
                  <c:v>1.1129626613801038</c:v>
                </c:pt>
                <c:pt idx="3969">
                  <c:v>1.1130394643729427</c:v>
                </c:pt>
                <c:pt idx="3970">
                  <c:v>1.113115002269343</c:v>
                </c:pt>
                <c:pt idx="3971">
                  <c:v>1.113184824605632</c:v>
                </c:pt>
                <c:pt idx="3972">
                  <c:v>1.1132449035166614</c:v>
                </c:pt>
                <c:pt idx="3973">
                  <c:v>1.1132930117997226</c:v>
                </c:pt>
                <c:pt idx="3974">
                  <c:v>1.1133269222022277</c:v>
                </c:pt>
                <c:pt idx="3975">
                  <c:v>1.113344619679719</c:v>
                </c:pt>
                <c:pt idx="3976">
                  <c:v>1.1133462092898263</c:v>
                </c:pt>
                <c:pt idx="3977">
                  <c:v>1.1133339163750384</c:v>
                </c:pt>
                <c:pt idx="3978">
                  <c:v>1.1133130399831963</c:v>
                </c:pt>
                <c:pt idx="3979">
                  <c:v>1.1132937535766798</c:v>
                </c:pt>
                <c:pt idx="3980">
                  <c:v>1.1132882432475548</c:v>
                </c:pt>
                <c:pt idx="3981">
                  <c:v>1.1133079534199517</c:v>
                </c:pt>
                <c:pt idx="3982">
                  <c:v>1.1133599860234471</c:v>
                </c:pt>
                <c:pt idx="3983">
                  <c:v>1.1134421207441614</c:v>
                </c:pt>
                <c:pt idx="3984">
                  <c:v>1.1135445077558173</c:v>
                </c:pt>
                <c:pt idx="3985">
                  <c:v>1.113652312354583</c:v>
                </c:pt>
                <c:pt idx="3986">
                  <c:v>1.1137513296421599</c:v>
                </c:pt>
                <c:pt idx="3987">
                  <c:v>1.1138315900708937</c:v>
                </c:pt>
                <c:pt idx="3988">
                  <c:v>1.1138923465809061</c:v>
                </c:pt>
                <c:pt idx="3989">
                  <c:v>1.1139377309711087</c:v>
                </c:pt>
                <c:pt idx="3990">
                  <c:v>1.1139754822747439</c:v>
                </c:pt>
                <c:pt idx="3991">
                  <c:v>1.1140099475706779</c:v>
                </c:pt>
                <c:pt idx="3992">
                  <c:v>1.1140423991283461</c:v>
                </c:pt>
                <c:pt idx="3993">
                  <c:v>1.1140687005597611</c:v>
                </c:pt>
                <c:pt idx="3994">
                  <c:v>1.1140831242380649</c:v>
                </c:pt>
                <c:pt idx="3995">
                  <c:v>1.114081321266164</c:v>
                </c:pt>
                <c:pt idx="3996">
                  <c:v>1.1140617009133515</c:v>
                </c:pt>
                <c:pt idx="3997">
                  <c:v>1.1140269155655507</c:v>
                </c:pt>
                <c:pt idx="3998">
                  <c:v>1.1139820570951215</c:v>
                </c:pt>
                <c:pt idx="3999">
                  <c:v>1.1139337014271968</c:v>
                </c:pt>
                <c:pt idx="4000">
                  <c:v>1.1138870448092144</c:v>
                </c:pt>
                <c:pt idx="4001">
                  <c:v>1.1138447377433411</c:v>
                </c:pt>
                <c:pt idx="4002">
                  <c:v>1.1138068856680383</c:v>
                </c:pt>
                <c:pt idx="4003">
                  <c:v>1.1137746542909965</c:v>
                </c:pt>
                <c:pt idx="4004">
                  <c:v>1.113748997209133</c:v>
                </c:pt>
                <c:pt idx="4005">
                  <c:v>1.11373203423408</c:v>
                </c:pt>
                <c:pt idx="4006">
                  <c:v>1.113724613028825</c:v>
                </c:pt>
                <c:pt idx="4007">
                  <c:v>1.1137245070120316</c:v>
                </c:pt>
                <c:pt idx="4008">
                  <c:v>1.1137259912482245</c:v>
                </c:pt>
                <c:pt idx="4009">
                  <c:v>1.113720796431811</c:v>
                </c:pt>
                <c:pt idx="4010">
                  <c:v>1.1137020317220583</c:v>
                </c:pt>
                <c:pt idx="4011">
                  <c:v>1.1136676837329798</c:v>
                </c:pt>
                <c:pt idx="4012">
                  <c:v>1.1136219943732071</c:v>
                </c:pt>
                <c:pt idx="4013">
                  <c:v>1.1135732332390724</c:v>
                </c:pt>
                <c:pt idx="4014">
                  <c:v>1.1135308343104093</c:v>
                </c:pt>
                <c:pt idx="4015">
                  <c:v>1.1134981884395125</c:v>
                </c:pt>
                <c:pt idx="4016">
                  <c:v>1.1134699951913736</c:v>
                </c:pt>
                <c:pt idx="4017">
                  <c:v>1.1134338539568858</c:v>
                </c:pt>
                <c:pt idx="4018">
                  <c:v>1.1133751406638241</c:v>
                </c:pt>
                <c:pt idx="4019">
                  <c:v>1.1132859119641949</c:v>
                </c:pt>
                <c:pt idx="4020">
                  <c:v>1.1131704147151229</c:v>
                </c:pt>
                <c:pt idx="4021">
                  <c:v>1.1130448673026629</c:v>
                </c:pt>
                <c:pt idx="4022">
                  <c:v>1.1129351197676911</c:v>
                </c:pt>
                <c:pt idx="4023">
                  <c:v>1.11286351535468</c:v>
                </c:pt>
                <c:pt idx="4024">
                  <c:v>1.1128441322586375</c:v>
                </c:pt>
                <c:pt idx="4025">
                  <c:v>1.1128741073794519</c:v>
                </c:pt>
                <c:pt idx="4026">
                  <c:v>1.1129385094610229</c:v>
                </c:pt>
                <c:pt idx="4027">
                  <c:v>1.1130170054687789</c:v>
                </c:pt>
                <c:pt idx="4028">
                  <c:v>1.1130937069599516</c:v>
                </c:pt>
                <c:pt idx="4029">
                  <c:v>1.1131627860390572</c:v>
                </c:pt>
                <c:pt idx="4030">
                  <c:v>1.1132239231428087</c:v>
                </c:pt>
                <c:pt idx="4031">
                  <c:v>1.1132753152945749</c:v>
                </c:pt>
                <c:pt idx="4032">
                  <c:v>1.1133113444590539</c:v>
                </c:pt>
                <c:pt idx="4033">
                  <c:v>1.1133286177544903</c:v>
                </c:pt>
                <c:pt idx="4034">
                  <c:v>1.1133290416430337</c:v>
                </c:pt>
                <c:pt idx="4035">
                  <c:v>1.1133222594492873</c:v>
                </c:pt>
                <c:pt idx="4036">
                  <c:v>1.1133225773635254</c:v>
                </c:pt>
                <c:pt idx="4037">
                  <c:v>1.113343665914946</c:v>
                </c:pt>
                <c:pt idx="4038">
                  <c:v>1.1133924151325283</c:v>
                </c:pt>
                <c:pt idx="4039">
                  <c:v>1.1134660736411928</c:v>
                </c:pt>
                <c:pt idx="4040">
                  <c:v>1.1135542594818959</c:v>
                </c:pt>
                <c:pt idx="4041">
                  <c:v>1.1136435136787766</c:v>
                </c:pt>
                <c:pt idx="4042">
                  <c:v>1.113722810744969</c:v>
                </c:pt>
                <c:pt idx="4043">
                  <c:v>1.1137878011664912</c:v>
                </c:pt>
                <c:pt idx="4044">
                  <c:v>1.1138395422701386</c:v>
                </c:pt>
                <c:pt idx="4045">
                  <c:v>1.1138832275521267</c:v>
                </c:pt>
                <c:pt idx="4046">
                  <c:v>1.1139252182333619</c:v>
                </c:pt>
                <c:pt idx="4047">
                  <c:v>1.1139665745270029</c:v>
                </c:pt>
                <c:pt idx="4048">
                  <c:v>1.1140052814258259</c:v>
                </c:pt>
                <c:pt idx="4049">
                  <c:v>1.1140347633668495</c:v>
                </c:pt>
                <c:pt idx="4050">
                  <c:v>1.1140552315895693</c:v>
                </c:pt>
                <c:pt idx="4051">
                  <c:v>1.1140788819567478</c:v>
                </c:pt>
                <c:pt idx="4052">
                  <c:v>1.1141281996604107</c:v>
                </c:pt>
                <c:pt idx="4053">
                  <c:v>1.1142205845211435</c:v>
                </c:pt>
                <c:pt idx="4054">
                  <c:v>1.1143588075427033</c:v>
                </c:pt>
                <c:pt idx="4055">
                  <c:v>1.1145263360744375</c:v>
                </c:pt>
                <c:pt idx="4056">
                  <c:v>1.1146962292724945</c:v>
                </c:pt>
                <c:pt idx="4057">
                  <c:v>1.1148401478634751</c:v>
                </c:pt>
                <c:pt idx="4058">
                  <c:v>1.1149384412259713</c:v>
                </c:pt>
                <c:pt idx="4059">
                  <c:v>1.1149848316232136</c:v>
                </c:pt>
                <c:pt idx="4060">
                  <c:v>1.1149866363302763</c:v>
                </c:pt>
                <c:pt idx="4061">
                  <c:v>1.1149631754089262</c:v>
                </c:pt>
                <c:pt idx="4062">
                  <c:v>1.1149384412259713</c:v>
                </c:pt>
                <c:pt idx="4063">
                  <c:v>1.1149343012332307</c:v>
                </c:pt>
                <c:pt idx="4064">
                  <c:v>1.1149609461210945</c:v>
                </c:pt>
                <c:pt idx="4065">
                  <c:v>1.1150089300564492</c:v>
                </c:pt>
                <c:pt idx="4066">
                  <c:v>1.1150532005956417</c:v>
                </c:pt>
                <c:pt idx="4067">
                  <c:v>1.1150785748189995</c:v>
                </c:pt>
                <c:pt idx="4068">
                  <c:v>1.1150917399581097</c:v>
                </c:pt>
                <c:pt idx="4069">
                  <c:v>1.1151072410842495</c:v>
                </c:pt>
                <c:pt idx="4070">
                  <c:v>1.1151342094065317</c:v>
                </c:pt>
                <c:pt idx="4071">
                  <c:v>1.1151746633418462</c:v>
                </c:pt>
                <c:pt idx="4072">
                  <c:v>1.115229560313417</c:v>
                </c:pt>
                <c:pt idx="4073">
                  <c:v>1.1152915754521342</c:v>
                </c:pt>
                <c:pt idx="4074">
                  <c:v>1.1153500900650042</c:v>
                </c:pt>
                <c:pt idx="4075">
                  <c:v>1.1153965007984294</c:v>
                </c:pt>
                <c:pt idx="4076">
                  <c:v>1.115426451276339</c:v>
                </c:pt>
                <c:pt idx="4077">
                  <c:v>1.1154417455057566</c:v>
                </c:pt>
                <c:pt idx="4078">
                  <c:v>1.1154548095239285</c:v>
                </c:pt>
                <c:pt idx="4079">
                  <c:v>1.1154781765136521</c:v>
                </c:pt>
                <c:pt idx="4080">
                  <c:v>1.1155216194168247</c:v>
                </c:pt>
                <c:pt idx="4081">
                  <c:v>1.1155845036573824</c:v>
                </c:pt>
                <c:pt idx="4082">
                  <c:v>1.1156563158107273</c:v>
                </c:pt>
                <c:pt idx="4083">
                  <c:v>1.1157246274364925</c:v>
                </c:pt>
                <c:pt idx="4084">
                  <c:v>1.1157814690456684</c:v>
                </c:pt>
                <c:pt idx="4085">
                  <c:v>1.1158253509958289</c:v>
                </c:pt>
                <c:pt idx="4086">
                  <c:v>1.1158637095370905</c:v>
                </c:pt>
                <c:pt idx="4087">
                  <c:v>1.1159057888522617</c:v>
                </c:pt>
                <c:pt idx="4088">
                  <c:v>1.1159595596095957</c:v>
                </c:pt>
                <c:pt idx="4089">
                  <c:v>1.1160272556317794</c:v>
                </c:pt>
                <c:pt idx="4090">
                  <c:v>1.1161054787756735</c:v>
                </c:pt>
                <c:pt idx="4091">
                  <c:v>1.1161876413475973</c:v>
                </c:pt>
                <c:pt idx="4092">
                  <c:v>1.1162680039330748</c:v>
                </c:pt>
                <c:pt idx="4093">
                  <c:v>1.1163438019314695</c:v>
                </c:pt>
                <c:pt idx="4094">
                  <c:v>1.1164158848047174</c:v>
                </c:pt>
                <c:pt idx="4095">
                  <c:v>1.1164846770120251</c:v>
                </c:pt>
                <c:pt idx="4096">
                  <c:v>1.1165490081324014</c:v>
                </c:pt>
                <c:pt idx="4097">
                  <c:v>1.1166055806262667</c:v>
                </c:pt>
                <c:pt idx="4098">
                  <c:v>1.116649182053681</c:v>
                </c:pt>
                <c:pt idx="4099">
                  <c:v>1.1166761946850703</c:v>
                </c:pt>
                <c:pt idx="4100">
                  <c:v>1.1166865107374795</c:v>
                </c:pt>
                <c:pt idx="4101">
                  <c:v>1.1166860853310168</c:v>
                </c:pt>
                <c:pt idx="4102">
                  <c:v>1.1166834265449888</c:v>
                </c:pt>
                <c:pt idx="4103">
                  <c:v>1.1166886377726837</c:v>
                </c:pt>
                <c:pt idx="4104">
                  <c:v>1.1167086321390534</c:v>
                </c:pt>
                <c:pt idx="4105">
                  <c:v>1.1167443678114268</c:v>
                </c:pt>
                <c:pt idx="4106">
                  <c:v>1.1167919111260491</c:v>
                </c:pt>
                <c:pt idx="4107">
                  <c:v>1.1168432861376296</c:v>
                </c:pt>
                <c:pt idx="4108">
                  <c:v>1.1168897707124374</c:v>
                </c:pt>
                <c:pt idx="4109">
                  <c:v>1.1169237048409857</c:v>
                </c:pt>
                <c:pt idx="4110">
                  <c:v>1.1169418957406594</c:v>
                </c:pt>
                <c:pt idx="4111">
                  <c:v>1.1169431723082517</c:v>
                </c:pt>
                <c:pt idx="4112">
                  <c:v>1.116928598264739</c:v>
                </c:pt>
                <c:pt idx="4113">
                  <c:v>1.1168997699834158</c:v>
                </c:pt>
                <c:pt idx="4114">
                  <c:v>1.1168584970839368</c:v>
                </c:pt>
                <c:pt idx="4115">
                  <c:v>1.1168056321274056</c:v>
                </c:pt>
                <c:pt idx="4116">
                  <c:v>1.1167429851559612</c:v>
                </c:pt>
                <c:pt idx="4117">
                  <c:v>1.1166726851260593</c:v>
                </c:pt>
                <c:pt idx="4118">
                  <c:v>1.1165985620490293</c:v>
                </c:pt>
                <c:pt idx="4119">
                  <c:v>1.1165249764875991</c:v>
                </c:pt>
                <c:pt idx="4120">
                  <c:v>1.1164568192824034</c:v>
                </c:pt>
                <c:pt idx="4121">
                  <c:v>1.1163975977704181</c:v>
                </c:pt>
                <c:pt idx="4122">
                  <c:v>1.1163487986483689</c:v>
                </c:pt>
                <c:pt idx="4123">
                  <c:v>1.1163103139829871</c:v>
                </c:pt>
                <c:pt idx="4124">
                  <c:v>1.1162800163916968</c:v>
                </c:pt>
                <c:pt idx="4125">
                  <c:v>1.1162554601137087</c:v>
                </c:pt>
                <c:pt idx="4126">
                  <c:v>1.1162356879928106</c:v>
                </c:pt>
                <c:pt idx="4127">
                  <c:v>1.1162196367383928</c:v>
                </c:pt>
                <c:pt idx="4128">
                  <c:v>1.1162084754317718</c:v>
                </c:pt>
                <c:pt idx="4129">
                  <c:v>1.1162020976018219</c:v>
                </c:pt>
                <c:pt idx="4130">
                  <c:v>1.1162019913050232</c:v>
                </c:pt>
                <c:pt idx="4131">
                  <c:v>1.1162064557809357</c:v>
                </c:pt>
                <c:pt idx="4132">
                  <c:v>1.1162143218139366</c:v>
                </c:pt>
                <c:pt idx="4133">
                  <c:v>1.1162228257075015</c:v>
                </c:pt>
                <c:pt idx="4134">
                  <c:v>1.1162292036782016</c:v>
                </c:pt>
                <c:pt idx="4135">
                  <c:v>1.1162323926797919</c:v>
                </c:pt>
                <c:pt idx="4136">
                  <c:v>1.1162320737791458</c:v>
                </c:pt>
                <c:pt idx="4137">
                  <c:v>1.1162296288777882</c:v>
                </c:pt>
                <c:pt idx="4138">
                  <c:v>1.1162277154811646</c:v>
                </c:pt>
                <c:pt idx="4139">
                  <c:v>1.1162292036782016</c:v>
                </c:pt>
                <c:pt idx="4140">
                  <c:v>1.116236538398047</c:v>
                </c:pt>
                <c:pt idx="4141">
                  <c:v>1.1162503575910507</c:v>
                </c:pt>
                <c:pt idx="4142">
                  <c:v>1.1162699174117723</c:v>
                </c:pt>
                <c:pt idx="4143">
                  <c:v>1.1162919226969721</c:v>
                </c:pt>
                <c:pt idx="4144">
                  <c:v>1.1163121212386171</c:v>
                </c:pt>
                <c:pt idx="4145">
                  <c:v>1.1163270046525124</c:v>
                </c:pt>
                <c:pt idx="4146">
                  <c:v>1.1163338085774137</c:v>
                </c:pt>
                <c:pt idx="4147">
                  <c:v>1.1163327454608989</c:v>
                </c:pt>
                <c:pt idx="4148">
                  <c:v>1.1163263667870797</c:v>
                </c:pt>
                <c:pt idx="4149">
                  <c:v>1.1163182871957604</c:v>
                </c:pt>
                <c:pt idx="4150">
                  <c:v>1.1163091445841384</c:v>
                </c:pt>
                <c:pt idx="4151">
                  <c:v>1.1163019156053922</c:v>
                </c:pt>
                <c:pt idx="4152">
                  <c:v>1.1162943677604849</c:v>
                </c:pt>
                <c:pt idx="4153">
                  <c:v>1.1162824614242157</c:v>
                </c:pt>
                <c:pt idx="4154">
                  <c:v>1.1162607752709537</c:v>
                </c:pt>
                <c:pt idx="4155">
                  <c:v>1.1162251642917298</c:v>
                </c:pt>
                <c:pt idx="4156">
                  <c:v>1.1161749923076629</c:v>
                </c:pt>
                <c:pt idx="4157">
                  <c:v>1.116114194257549</c:v>
                </c:pt>
                <c:pt idx="4158">
                  <c:v>1.1160499991894224</c:v>
                </c:pt>
                <c:pt idx="4159">
                  <c:v>1.115991972323835</c:v>
                </c:pt>
                <c:pt idx="4160">
                  <c:v>1.115948507661112</c:v>
                </c:pt>
                <c:pt idx="4161">
                  <c:v>1.1159237475177857</c:v>
                </c:pt>
                <c:pt idx="4162">
                  <c:v>1.1159162027111542</c:v>
                </c:pt>
                <c:pt idx="4163">
                  <c:v>1.1159185405320808</c:v>
                </c:pt>
                <c:pt idx="4164">
                  <c:v>1.1159206658288823</c:v>
                </c:pt>
                <c:pt idx="4165">
                  <c:v>1.1159117396146339</c:v>
                </c:pt>
                <c:pt idx="4166">
                  <c:v>1.1158857053075908</c:v>
                </c:pt>
                <c:pt idx="4167">
                  <c:v>1.1158417142816721</c:v>
                </c:pt>
                <c:pt idx="4168">
                  <c:v>1.1157854002747893</c:v>
                </c:pt>
                <c:pt idx="4169">
                  <c:v>1.1157279209685613</c:v>
                </c:pt>
                <c:pt idx="4170">
                  <c:v>1.1156813876188247</c:v>
                </c:pt>
                <c:pt idx="4171">
                  <c:v>1.1156563158107273</c:v>
                </c:pt>
                <c:pt idx="4172">
                  <c:v>1.1156591841616492</c:v>
                </c:pt>
                <c:pt idx="4173">
                  <c:v>1.1156893554945861</c:v>
                </c:pt>
                <c:pt idx="4174">
                  <c:v>1.1157413077016423</c:v>
                </c:pt>
                <c:pt idx="4175">
                  <c:v>1.1158041004007564</c:v>
                </c:pt>
                <c:pt idx="4176">
                  <c:v>1.1158646658642273</c:v>
                </c:pt>
                <c:pt idx="4177">
                  <c:v>1.1159114208228365</c:v>
                </c:pt>
                <c:pt idx="4178">
                  <c:v>1.1159352242412641</c:v>
                </c:pt>
                <c:pt idx="4179">
                  <c:v>1.1159332051778943</c:v>
                </c:pt>
                <c:pt idx="4180">
                  <c:v>1.1159074890662355</c:v>
                </c:pt>
                <c:pt idx="4181">
                  <c:v>1.115864984640156</c:v>
                </c:pt>
                <c:pt idx="4182">
                  <c:v>1.1158154694093168</c:v>
                </c:pt>
                <c:pt idx="4183">
                  <c:v>1.1157681879878953</c:v>
                </c:pt>
                <c:pt idx="4184">
                  <c:v>1.1157305770512229</c:v>
                </c:pt>
                <c:pt idx="4185">
                  <c:v>1.1157053976894902</c:v>
                </c:pt>
                <c:pt idx="4186">
                  <c:v>1.1156923301855315</c:v>
                </c:pt>
                <c:pt idx="4187">
                  <c:v>1.1156882931072458</c:v>
                </c:pt>
                <c:pt idx="4188">
                  <c:v>1.1156902054053233</c:v>
                </c:pt>
                <c:pt idx="4189">
                  <c:v>1.1156962610415873</c:v>
                </c:pt>
                <c:pt idx="4190">
                  <c:v>1.1157076287449206</c:v>
                </c:pt>
                <c:pt idx="4191">
                  <c:v>1.1157268585375997</c:v>
                </c:pt>
                <c:pt idx="4192">
                  <c:v>1.1157569257980455</c:v>
                </c:pt>
                <c:pt idx="4193">
                  <c:v>1.1157983628225163</c:v>
                </c:pt>
                <c:pt idx="4194">
                  <c:v>1.1158487272057289</c:v>
                </c:pt>
                <c:pt idx="4195">
                  <c:v>1.1159019633820733</c:v>
                </c:pt>
                <c:pt idx="4196">
                  <c:v>1.115950739294078</c:v>
                </c:pt>
                <c:pt idx="4197">
                  <c:v>1.1159878276848927</c:v>
                </c:pt>
                <c:pt idx="4198">
                  <c:v>1.1160094012621085</c:v>
                </c:pt>
                <c:pt idx="4199">
                  <c:v>1.1160146087515377</c:v>
                </c:pt>
                <c:pt idx="4200">
                  <c:v>1.1160064255668258</c:v>
                </c:pt>
                <c:pt idx="4201">
                  <c:v>1.1159885715930993</c:v>
                </c:pt>
                <c:pt idx="4202">
                  <c:v>1.1159647668227002</c:v>
                </c:pt>
                <c:pt idx="4203">
                  <c:v>1.1159370307753267</c:v>
                </c:pt>
                <c:pt idx="4204">
                  <c:v>1.1159068514856345</c:v>
                </c:pt>
                <c:pt idx="4205">
                  <c:v>1.1158752917868204</c:v>
                </c:pt>
                <c:pt idx="4206">
                  <c:v>1.1158457520194311</c:v>
                </c:pt>
                <c:pt idx="4207">
                  <c:v>1.1158232259146863</c:v>
                </c:pt>
                <c:pt idx="4208">
                  <c:v>1.1158151506501923</c:v>
                </c:pt>
                <c:pt idx="4209">
                  <c:v>1.1158281136085026</c:v>
                </c:pt>
                <c:pt idx="4210">
                  <c:v>1.115866578521423</c:v>
                </c:pt>
                <c:pt idx="4211">
                  <c:v>1.115930442256106</c:v>
                </c:pt>
                <c:pt idx="4212">
                  <c:v>1.1160143962003837</c:v>
                </c:pt>
                <c:pt idx="4213">
                  <c:v>1.1161083484985805</c:v>
                </c:pt>
                <c:pt idx="4214">
                  <c:v>1.1162008220410289</c:v>
                </c:pt>
                <c:pt idx="4215">
                  <c:v>1.1162807605313547</c:v>
                </c:pt>
                <c:pt idx="4216">
                  <c:v>1.1163408251765896</c:v>
                </c:pt>
                <c:pt idx="4217">
                  <c:v>1.1163772910739429</c:v>
                </c:pt>
                <c:pt idx="4218">
                  <c:v>1.1163918565656432</c:v>
                </c:pt>
                <c:pt idx="4219">
                  <c:v>1.1163887733405251</c:v>
                </c:pt>
                <c:pt idx="4220">
                  <c:v>1.1163761215917047</c:v>
                </c:pt>
                <c:pt idx="4221">
                  <c:v>1.1163610247698947</c:v>
                </c:pt>
                <c:pt idx="4222">
                  <c:v>1.1163518817422697</c:v>
                </c:pt>
                <c:pt idx="4223">
                  <c:v>1.116354114333826</c:v>
                </c:pt>
                <c:pt idx="4224">
                  <c:v>1.1163715499932891</c:v>
                </c:pt>
                <c:pt idx="4225">
                  <c:v>1.1164041895673247</c:v>
                </c:pt>
                <c:pt idx="4226">
                  <c:v>1.1164486322441478</c:v>
                </c:pt>
                <c:pt idx="4227">
                  <c:v>1.1164989251778294</c:v>
                </c:pt>
                <c:pt idx="4228">
                  <c:v>1.1165474130926782</c:v>
                </c:pt>
                <c:pt idx="4229">
                  <c:v>1.1165867581964934</c:v>
                </c:pt>
                <c:pt idx="4230">
                  <c:v>1.1166129182858171</c:v>
                </c:pt>
                <c:pt idx="4231">
                  <c:v>1.1166244034332367</c:v>
                </c:pt>
                <c:pt idx="4232">
                  <c:v>1.1166248288117642</c:v>
                </c:pt>
                <c:pt idx="4233">
                  <c:v>1.1166201496585584</c:v>
                </c:pt>
                <c:pt idx="4234">
                  <c:v>1.1166174910591671</c:v>
                </c:pt>
                <c:pt idx="4235">
                  <c:v>1.11662323364328</c:v>
                </c:pt>
                <c:pt idx="4236">
                  <c:v>1.1166406742991524</c:v>
                </c:pt>
                <c:pt idx="4237">
                  <c:v>1.1166701327277426</c:v>
                </c:pt>
                <c:pt idx="4238">
                  <c:v>1.1167099083896554</c:v>
                </c:pt>
                <c:pt idx="4239">
                  <c:v>1.1167559609257933</c:v>
                </c:pt>
                <c:pt idx="4240">
                  <c:v>1.1168041430167868</c:v>
                </c:pt>
                <c:pt idx="4241">
                  <c:v>1.1168512638759542</c:v>
                </c:pt>
                <c:pt idx="4242">
                  <c:v>1.1168951958356093</c:v>
                </c:pt>
                <c:pt idx="4243">
                  <c:v>1.1169342363715409</c:v>
                </c:pt>
                <c:pt idx="4244">
                  <c:v>1.1169678529560612</c:v>
                </c:pt>
                <c:pt idx="4245">
                  <c:v>1.1169967897138764</c:v>
                </c:pt>
                <c:pt idx="4246">
                  <c:v>1.1170206206544127</c:v>
                </c:pt>
                <c:pt idx="4247">
                  <c:v>1.117039451780615</c:v>
                </c:pt>
                <c:pt idx="4248">
                  <c:v>1.1170540275442808</c:v>
                </c:pt>
                <c:pt idx="4249">
                  <c:v>1.1170651989031228</c:v>
                </c:pt>
                <c:pt idx="4250">
                  <c:v>1.1170739232948086</c:v>
                </c:pt>
                <c:pt idx="4251">
                  <c:v>1.1170812646140118</c:v>
                </c:pt>
                <c:pt idx="4252">
                  <c:v>1.1170891379766343</c:v>
                </c:pt>
                <c:pt idx="4253">
                  <c:v>1.117098607378562</c:v>
                </c:pt>
                <c:pt idx="4254">
                  <c:v>1.1171107368643107</c:v>
                </c:pt>
                <c:pt idx="4255">
                  <c:v>1.1171257393396801</c:v>
                </c:pt>
                <c:pt idx="4256">
                  <c:v>1.1171425509088462</c:v>
                </c:pt>
                <c:pt idx="4257">
                  <c:v>1.1171603204261471</c:v>
                </c:pt>
                <c:pt idx="4258">
                  <c:v>1.1171771326142805</c:v>
                </c:pt>
                <c:pt idx="4259">
                  <c:v>1.1171903272005383</c:v>
                </c:pt>
                <c:pt idx="4260">
                  <c:v>1.1171988399352011</c:v>
                </c:pt>
                <c:pt idx="4261">
                  <c:v>1.1172024578707955</c:v>
                </c:pt>
                <c:pt idx="4262">
                  <c:v>1.1172021386406237</c:v>
                </c:pt>
                <c:pt idx="4263">
                  <c:v>1.1171996912129107</c:v>
                </c:pt>
                <c:pt idx="4264">
                  <c:v>1.1171966053348841</c:v>
                </c:pt>
                <c:pt idx="4265">
                  <c:v>1.1171941579215889</c:v>
                </c:pt>
                <c:pt idx="4266">
                  <c:v>1.1171927746038517</c:v>
                </c:pt>
                <c:pt idx="4267">
                  <c:v>1.1171914976969795</c:v>
                </c:pt>
                <c:pt idx="4268">
                  <c:v>1.1171907528354388</c:v>
                </c:pt>
                <c:pt idx="4269">
                  <c:v>1.11719011438316</c:v>
                </c:pt>
                <c:pt idx="4270">
                  <c:v>1.1171920297412987</c:v>
                </c:pt>
                <c:pt idx="4271">
                  <c:v>1.117197988658263</c:v>
                </c:pt>
                <c:pt idx="4272">
                  <c:v>1.1172106514823359</c:v>
                </c:pt>
                <c:pt idx="4273">
                  <c:v>1.1172302313110782</c:v>
                </c:pt>
                <c:pt idx="4274">
                  <c:v>1.1172556644154317</c:v>
                </c:pt>
                <c:pt idx="4275">
                  <c:v>1.1172842907834395</c:v>
                </c:pt>
                <c:pt idx="4276">
                  <c:v>1.1173120666435905</c:v>
                </c:pt>
                <c:pt idx="4277">
                  <c:v>1.1173360120098863</c:v>
                </c:pt>
                <c:pt idx="4278">
                  <c:v>1.1173548494603804</c:v>
                </c:pt>
                <c:pt idx="4279">
                  <c:v>1.1173692172613314</c:v>
                </c:pt>
                <c:pt idx="4280">
                  <c:v>1.1173812438118449</c:v>
                </c:pt>
                <c:pt idx="4281">
                  <c:v>1.1173931640846611</c:v>
                </c:pt>
                <c:pt idx="4282">
                  <c:v>1.1174063617060286</c:v>
                </c:pt>
                <c:pt idx="4283">
                  <c:v>1.1174199852516278</c:v>
                </c:pt>
                <c:pt idx="4284">
                  <c:v>1.1174333961223237</c:v>
                </c:pt>
                <c:pt idx="4285">
                  <c:v>1.1174443591191825</c:v>
                </c:pt>
                <c:pt idx="4286">
                  <c:v>1.1174523419643951</c:v>
                </c:pt>
                <c:pt idx="4287">
                  <c:v>1.1174586218503089</c:v>
                </c:pt>
                <c:pt idx="4288">
                  <c:v>1.1174651146578567</c:v>
                </c:pt>
                <c:pt idx="4289">
                  <c:v>1.1174734170017493</c:v>
                </c:pt>
                <c:pt idx="4290">
                  <c:v>1.1174836353718982</c:v>
                </c:pt>
                <c:pt idx="4291">
                  <c:v>1.1174941731825463</c:v>
                </c:pt>
                <c:pt idx="4292">
                  <c:v>1.1175018371190939</c:v>
                </c:pt>
                <c:pt idx="4293">
                  <c:v>1.1175027951155589</c:v>
                </c:pt>
                <c:pt idx="4294">
                  <c:v>1.1174953440576942</c:v>
                </c:pt>
                <c:pt idx="4295">
                  <c:v>1.117479803470065</c:v>
                </c:pt>
                <c:pt idx="4296">
                  <c:v>1.1174593669243051</c:v>
                </c:pt>
                <c:pt idx="4297">
                  <c:v>1.1174380793286274</c:v>
                </c:pt>
                <c:pt idx="4298">
                  <c:v>1.1174204109906118</c:v>
                </c:pt>
                <c:pt idx="4299">
                  <c:v>1.1174078517717041</c:v>
                </c:pt>
                <c:pt idx="4300">
                  <c:v>1.1174007207645267</c:v>
                </c:pt>
                <c:pt idx="4301">
                  <c:v>1.117396782768842</c:v>
                </c:pt>
                <c:pt idx="4302">
                  <c:v>1.1173935898114882</c:v>
                </c:pt>
                <c:pt idx="4303">
                  <c:v>1.1173890132582098</c:v>
                </c:pt>
                <c:pt idx="4304">
                  <c:v>1.1173826274071792</c:v>
                </c:pt>
                <c:pt idx="4305">
                  <c:v>1.1173743258657451</c:v>
                </c:pt>
                <c:pt idx="4306">
                  <c:v>1.1173641086847024</c:v>
                </c:pt>
                <c:pt idx="4307">
                  <c:v>1.1173506988032444</c:v>
                </c:pt>
                <c:pt idx="4308">
                  <c:v>1.117331755011262</c:v>
                </c:pt>
                <c:pt idx="4309">
                  <c:v>1.1173037657257654</c:v>
                </c:pt>
                <c:pt idx="4310">
                  <c:v>1.1172641777422767</c:v>
                </c:pt>
                <c:pt idx="4311">
                  <c:v>1.1172118220041052</c:v>
                </c:pt>
                <c:pt idx="4312">
                  <c:v>1.1171480838961567</c:v>
                </c:pt>
                <c:pt idx="4313">
                  <c:v>1.1170762639990484</c:v>
                </c:pt>
                <c:pt idx="4314">
                  <c:v>1.1170018962930919</c:v>
                </c:pt>
                <c:pt idx="4315">
                  <c:v>1.1169298748142584</c:v>
                </c:pt>
                <c:pt idx="4316">
                  <c:v>1.1168643475134929</c:v>
                </c:pt>
                <c:pt idx="4317">
                  <c:v>1.1168087167211969</c:v>
                </c:pt>
                <c:pt idx="4318">
                  <c:v>1.1167650015271222</c:v>
                </c:pt>
                <c:pt idx="4319">
                  <c:v>1.1167341574805845</c:v>
                </c:pt>
                <c:pt idx="4320">
                  <c:v>1.116716396023695</c:v>
                </c:pt>
                <c:pt idx="4321">
                  <c:v>1.1167105465156064</c:v>
                </c:pt>
                <c:pt idx="4322">
                  <c:v>1.1167139498613357</c:v>
                </c:pt>
                <c:pt idx="4323">
                  <c:v>1.1167232027698752</c:v>
                </c:pt>
                <c:pt idx="4324">
                  <c:v>1.1167343701946779</c:v>
                </c:pt>
                <c:pt idx="4325">
                  <c:v>1.1167440487369078</c:v>
                </c:pt>
                <c:pt idx="4326">
                  <c:v>1.1167508556834862</c:v>
                </c:pt>
                <c:pt idx="4327">
                  <c:v>1.1167545782532617</c:v>
                </c:pt>
                <c:pt idx="4328">
                  <c:v>1.1167579817585389</c:v>
                </c:pt>
                <c:pt idx="4329">
                  <c:v>1.1167629806792738</c:v>
                </c:pt>
                <c:pt idx="4330">
                  <c:v>1.1167704259296882</c:v>
                </c:pt>
                <c:pt idx="4331">
                  <c:v>1.1167789348595694</c:v>
                </c:pt>
                <c:pt idx="4332">
                  <c:v>1.1167853166075663</c:v>
                </c:pt>
                <c:pt idx="4333">
                  <c:v>1.1167846784308155</c:v>
                </c:pt>
                <c:pt idx="4334">
                  <c:v>1.1167741485770264</c:v>
                </c:pt>
                <c:pt idx="4335">
                  <c:v>1.116751706555277</c:v>
                </c:pt>
                <c:pt idx="4336">
                  <c:v>1.1167199057460344</c:v>
                </c:pt>
                <c:pt idx="4337">
                  <c:v>1.1166809804684907</c:v>
                </c:pt>
                <c:pt idx="4338">
                  <c:v>1.1166401425670531</c:v>
                </c:pt>
                <c:pt idx="4339">
                  <c:v>1.1166004762012565</c:v>
                </c:pt>
                <c:pt idx="4340">
                  <c:v>1.1165646396650315</c:v>
                </c:pt>
                <c:pt idx="4341">
                  <c:v>1.1165335895285382</c:v>
                </c:pt>
                <c:pt idx="4342">
                  <c:v>1.1165089202888012</c:v>
                </c:pt>
                <c:pt idx="4343">
                  <c:v>1.116491269420083</c:v>
                </c:pt>
                <c:pt idx="4344">
                  <c:v>1.1164823377815782</c:v>
                </c:pt>
                <c:pt idx="4345">
                  <c:v>1.1164819124675771</c:v>
                </c:pt>
                <c:pt idx="4346">
                  <c:v>1.1164886111854604</c:v>
                </c:pt>
                <c:pt idx="4347">
                  <c:v>1.1164975428836201</c:v>
                </c:pt>
                <c:pt idx="4348">
                  <c:v>1.1165027530801024</c:v>
                </c:pt>
                <c:pt idx="4349">
                  <c:v>1.1164984998563177</c:v>
                </c:pt>
                <c:pt idx="4350">
                  <c:v>1.1164831884101571</c:v>
                </c:pt>
                <c:pt idx="4351">
                  <c:v>1.1164600090568861</c:v>
                </c:pt>
                <c:pt idx="4352">
                  <c:v>1.1164383188040192</c:v>
                </c:pt>
                <c:pt idx="4353">
                  <c:v>1.1164294939915473</c:v>
                </c:pt>
                <c:pt idx="4354">
                  <c:v>1.1164451235353117</c:v>
                </c:pt>
                <c:pt idx="4355">
                  <c:v>1.1164896744784065</c:v>
                </c:pt>
                <c:pt idx="4356">
                  <c:v>1.1165612368602669</c:v>
                </c:pt>
                <c:pt idx="4357">
                  <c:v>1.1166487566641243</c:v>
                </c:pt>
                <c:pt idx="4358">
                  <c:v>1.1167369227675614</c:v>
                </c:pt>
                <c:pt idx="4359">
                  <c:v>1.1168107376674492</c:v>
                </c:pt>
                <c:pt idx="4360">
                  <c:v>1.116860411765962</c:v>
                </c:pt>
                <c:pt idx="4361">
                  <c:v>1.116884451994649</c:v>
                </c:pt>
                <c:pt idx="4362">
                  <c:v>1.1168894515885208</c:v>
                </c:pt>
                <c:pt idx="4363">
                  <c:v>1.1168874304729002</c:v>
                </c:pt>
                <c:pt idx="4364">
                  <c:v>1.1168917918330943</c:v>
                </c:pt>
                <c:pt idx="4365">
                  <c:v>1.1169121096560415</c:v>
                </c:pt>
                <c:pt idx="4366">
                  <c:v>1.1169531721477499</c:v>
                </c:pt>
                <c:pt idx="4367">
                  <c:v>1.1170129606433012</c:v>
                </c:pt>
                <c:pt idx="4368">
                  <c:v>1.1170860524617969</c:v>
                </c:pt>
                <c:pt idx="4369">
                  <c:v>1.1171648958652654</c:v>
                </c:pt>
                <c:pt idx="4370">
                  <c:v>1.1172440651317932</c:v>
                </c:pt>
                <c:pt idx="4371">
                  <c:v>1.1173195162476885</c:v>
                </c:pt>
                <c:pt idx="4372">
                  <c:v>1.1173900775709358</c:v>
                </c:pt>
                <c:pt idx="4373">
                  <c:v>1.1174557479990024</c:v>
                </c:pt>
                <c:pt idx="4374">
                  <c:v>1.1175168458426423</c:v>
                </c:pt>
                <c:pt idx="4375">
                  <c:v>1.1175729444008795</c:v>
                </c:pt>
                <c:pt idx="4376">
                  <c:v>1.1176231911152859</c:v>
                </c:pt>
                <c:pt idx="4377">
                  <c:v>1.1176670527327446</c:v>
                </c:pt>
                <c:pt idx="4378">
                  <c:v>1.1177055930289004</c:v>
                </c:pt>
                <c:pt idx="4379">
                  <c:v>1.1177416860661311</c:v>
                </c:pt>
                <c:pt idx="4380">
                  <c:v>1.1177808682783572</c:v>
                </c:pt>
                <c:pt idx="4381">
                  <c:v>1.1178285705690312</c:v>
                </c:pt>
                <c:pt idx="4382">
                  <c:v>1.1178893732058364</c:v>
                </c:pt>
                <c:pt idx="4383">
                  <c:v>1.1179641307037032</c:v>
                </c:pt>
                <c:pt idx="4384">
                  <c:v>1.1180496512062708</c:v>
                </c:pt>
                <c:pt idx="4385">
                  <c:v>1.1181378423948387</c:v>
                </c:pt>
                <c:pt idx="4386">
                  <c:v>1.1182194372697294</c:v>
                </c:pt>
                <c:pt idx="4387">
                  <c:v>1.1182860179740239</c:v>
                </c:pt>
                <c:pt idx="4388">
                  <c:v>1.118334598233921</c:v>
                </c:pt>
                <c:pt idx="4389">
                  <c:v>1.1183678388068923</c:v>
                </c:pt>
                <c:pt idx="4390">
                  <c:v>1.1183953270923888</c:v>
                </c:pt>
                <c:pt idx="4391">
                  <c:v>1.1184299549536045</c:v>
                </c:pt>
                <c:pt idx="4392">
                  <c:v>1.1184834441897369</c:v>
                </c:pt>
                <c:pt idx="4393">
                  <c:v>1.1185618721627111</c:v>
                </c:pt>
                <c:pt idx="4394">
                  <c:v>1.118663113603847</c:v>
                </c:pt>
                <c:pt idx="4395">
                  <c:v>1.118776516974775</c:v>
                </c:pt>
                <c:pt idx="4396">
                  <c:v>1.1188879086143348</c:v>
                </c:pt>
                <c:pt idx="4397">
                  <c:v>1.118982362018861</c:v>
                </c:pt>
                <c:pt idx="4398">
                  <c:v>1.1190521954169959</c:v>
                </c:pt>
                <c:pt idx="4399">
                  <c:v>1.1190974033164367</c:v>
                </c:pt>
                <c:pt idx="4400">
                  <c:v>1.1191270455259081</c:v>
                </c:pt>
                <c:pt idx="4401">
                  <c:v>1.1191535963566541</c:v>
                </c:pt>
                <c:pt idx="4402">
                  <c:v>1.1191898517151748</c:v>
                </c:pt>
                <c:pt idx="4403">
                  <c:v>1.119241891263882</c:v>
                </c:pt>
                <c:pt idx="4404">
                  <c:v>1.1193090777321546</c:v>
                </c:pt>
                <c:pt idx="4405">
                  <c:v>1.1193826684263311</c:v>
                </c:pt>
                <c:pt idx="4406">
                  <c:v>1.1194517849373187</c:v>
                </c:pt>
                <c:pt idx="4407">
                  <c:v>1.1195058657540671</c:v>
                </c:pt>
                <c:pt idx="4408">
                  <c:v>1.1195385077538986</c:v>
                </c:pt>
                <c:pt idx="4409">
                  <c:v>1.1195494953488978</c:v>
                </c:pt>
                <c:pt idx="4410">
                  <c:v>1.1195433081436703</c:v>
                </c:pt>
                <c:pt idx="4411">
                  <c:v>1.1195268802448017</c:v>
                </c:pt>
                <c:pt idx="4412">
                  <c:v>1.1195066124538033</c:v>
                </c:pt>
                <c:pt idx="4413">
                  <c:v>1.1194875184613182</c:v>
                </c:pt>
                <c:pt idx="4414">
                  <c:v>1.1194725848829534</c:v>
                </c:pt>
                <c:pt idx="4415">
                  <c:v>1.1194644781826988</c:v>
                </c:pt>
                <c:pt idx="4416">
                  <c:v>1.1194641581828084</c:v>
                </c:pt>
                <c:pt idx="4417">
                  <c:v>1.1194724782153904</c:v>
                </c:pt>
                <c:pt idx="4418">
                  <c:v>1.1194881584771255</c:v>
                </c:pt>
                <c:pt idx="4419">
                  <c:v>1.1195084258699199</c:v>
                </c:pt>
                <c:pt idx="4420">
                  <c:v>1.1195291203959103</c:v>
                </c:pt>
                <c:pt idx="4421">
                  <c:v>1.1195432014680755</c:v>
                </c:pt>
                <c:pt idx="4422">
                  <c:v>1.1195464017411896</c:v>
                </c:pt>
                <c:pt idx="4423">
                  <c:v>1.1195364809300279</c:v>
                </c:pt>
                <c:pt idx="4424">
                  <c:v>1.1195164262769368</c:v>
                </c:pt>
                <c:pt idx="4425">
                  <c:v>1.1194918919113594</c:v>
                </c:pt>
                <c:pt idx="4426">
                  <c:v>1.1194699181975161</c:v>
                </c:pt>
                <c:pt idx="4427">
                  <c:v>1.1194561582209797</c:v>
                </c:pt>
                <c:pt idx="4428">
                  <c:v>1.1194519982677567</c:v>
                </c:pt>
                <c:pt idx="4429">
                  <c:v>1.1194550915645509</c:v>
                </c:pt>
                <c:pt idx="4430">
                  <c:v>1.119460318192627</c:v>
                </c:pt>
                <c:pt idx="4431">
                  <c:v>1.1194604248588094</c:v>
                </c:pt>
                <c:pt idx="4432">
                  <c:v>1.1194516782721178</c:v>
                </c:pt>
                <c:pt idx="4433">
                  <c:v>1.1194318387554296</c:v>
                </c:pt>
                <c:pt idx="4434">
                  <c:v>1.1194031468623322</c:v>
                </c:pt>
                <c:pt idx="4435">
                  <c:v>1.1193699762864653</c:v>
                </c:pt>
                <c:pt idx="4436">
                  <c:v>1.1193379800563708</c:v>
                </c:pt>
                <c:pt idx="4437">
                  <c:v>1.119311424013129</c:v>
                </c:pt>
                <c:pt idx="4438">
                  <c:v>1.1192943602851819</c:v>
                </c:pt>
                <c:pt idx="4439">
                  <c:v>1.1192883880536362</c:v>
                </c:pt>
                <c:pt idx="4440">
                  <c:v>1.1192930805180823</c:v>
                </c:pt>
                <c:pt idx="4441">
                  <c:v>1.1193053450245012</c:v>
                </c:pt>
                <c:pt idx="4442">
                  <c:v>1.1193199559933531</c:v>
                </c:pt>
                <c:pt idx="4443">
                  <c:v>1.1193300878205306</c:v>
                </c:pt>
                <c:pt idx="4444">
                  <c:v>1.1193285947022904</c:v>
                </c:pt>
                <c:pt idx="4445">
                  <c:v>1.1193108907669387</c:v>
                </c:pt>
                <c:pt idx="4446">
                  <c:v>1.1192775101580361</c:v>
                </c:pt>
                <c:pt idx="4447">
                  <c:v>1.1192341064758669</c:v>
                </c:pt>
                <c:pt idx="4448">
                  <c:v>1.1191911313416314</c:v>
                </c:pt>
                <c:pt idx="4449">
                  <c:v>1.1191612738451915</c:v>
                </c:pt>
                <c:pt idx="4450">
                  <c:v>1.1191530632000584</c:v>
                </c:pt>
                <c:pt idx="4451">
                  <c:v>1.1191693779289518</c:v>
                </c:pt>
                <c:pt idx="4452">
                  <c:v>1.119204567524682</c:v>
                </c:pt>
                <c:pt idx="4453">
                  <c:v>1.1192467967798796</c:v>
                </c:pt>
                <c:pt idx="4454">
                  <c:v>1.1192824158600636</c:v>
                </c:pt>
                <c:pt idx="4455">
                  <c:v>1.1193006524987832</c:v>
                </c:pt>
                <c:pt idx="4456">
                  <c:v>1.1192995860189348</c:v>
                </c:pt>
                <c:pt idx="4457">
                  <c:v>1.1192845487819802</c:v>
                </c:pt>
                <c:pt idx="4458">
                  <c:v>1.1192672722537278</c:v>
                </c:pt>
                <c:pt idx="4459">
                  <c:v>1.1192605536896703</c:v>
                </c:pt>
                <c:pt idx="4460">
                  <c:v>1.1192747373812675</c:v>
                </c:pt>
                <c:pt idx="4461">
                  <c:v>1.1193121705583051</c:v>
                </c:pt>
                <c:pt idx="4462">
                  <c:v>1.1193702962542706</c:v>
                </c:pt>
                <c:pt idx="4463">
                  <c:v>1.1194417584613918</c:v>
                </c:pt>
                <c:pt idx="4464">
                  <c:v>1.1195181330392532</c:v>
                </c:pt>
                <c:pt idx="4465">
                  <c:v>1.1195934470142681</c:v>
                </c:pt>
                <c:pt idx="4466">
                  <c:v>1.1196647128231239</c:v>
                </c:pt>
                <c:pt idx="4467">
                  <c:v>1.1197315027558581</c:v>
                </c:pt>
                <c:pt idx="4468">
                  <c:v>1.1197944560817708</c:v>
                </c:pt>
                <c:pt idx="4469">
                  <c:v>1.1198531451857943</c:v>
                </c:pt>
                <c:pt idx="4470">
                  <c:v>1.1199073558343611</c:v>
                </c:pt>
                <c:pt idx="4471">
                  <c:v>1.1199564469163823</c:v>
                </c:pt>
                <c:pt idx="4472">
                  <c:v>1.1200023387264195</c:v>
                </c:pt>
                <c:pt idx="4473">
                  <c:v>1.1200481260458344</c:v>
                </c:pt>
                <c:pt idx="4474">
                  <c:v>1.1200983986105122</c:v>
                </c:pt>
                <c:pt idx="4475">
                  <c:v>1.1201560392568881</c:v>
                </c:pt>
                <c:pt idx="4476">
                  <c:v>1.1202208358361765</c:v>
                </c:pt>
                <c:pt idx="4477">
                  <c:v>1.1202890532101957</c:v>
                </c:pt>
                <c:pt idx="4478">
                  <c:v>1.1203553537154904</c:v>
                </c:pt>
                <c:pt idx="4479">
                  <c:v>1.1204131169075893</c:v>
                </c:pt>
                <c:pt idx="4480">
                  <c:v>1.1204609530717069</c:v>
                </c:pt>
                <c:pt idx="4481">
                  <c:v>1.1205018506527098</c:v>
                </c:pt>
                <c:pt idx="4482">
                  <c:v>1.1205436043282959</c:v>
                </c:pt>
                <c:pt idx="4483">
                  <c:v>1.1205964665032837</c:v>
                </c:pt>
                <c:pt idx="4484">
                  <c:v>1.1206683424753185</c:v>
                </c:pt>
                <c:pt idx="4485">
                  <c:v>1.1207611592596292</c:v>
                </c:pt>
                <c:pt idx="4486">
                  <c:v>1.1208710773021937</c:v>
                </c:pt>
                <c:pt idx="4487">
                  <c:v>1.1209884869698117</c:v>
                </c:pt>
                <c:pt idx="4488">
                  <c:v>1.1211022783131841</c:v>
                </c:pt>
                <c:pt idx="4489">
                  <c:v>1.1212027253199077</c:v>
                </c:pt>
                <c:pt idx="4490">
                  <c:v>1.1212851212565296</c:v>
                </c:pt>
                <c:pt idx="4491">
                  <c:v>1.121349675133223</c:v>
                </c:pt>
                <c:pt idx="4492">
                  <c:v>1.1214010862781472</c:v>
                </c:pt>
                <c:pt idx="4493">
                  <c:v>1.1214460866999161</c:v>
                </c:pt>
                <c:pt idx="4494">
                  <c:v>1.1214916237631307</c:v>
                </c:pt>
                <c:pt idx="4495">
                  <c:v>1.1215431495813892</c:v>
                </c:pt>
                <c:pt idx="4496">
                  <c:v>1.1216041931608662</c:v>
                </c:pt>
                <c:pt idx="4497">
                  <c:v>1.1216766808822498</c:v>
                </c:pt>
                <c:pt idx="4498">
                  <c:v>1.1217602946118981</c:v>
                </c:pt>
                <c:pt idx="4499">
                  <c:v>1.1218534332451333</c:v>
                </c:pt>
                <c:pt idx="4500">
                  <c:v>1.1219513938276171</c:v>
                </c:pt>
                <c:pt idx="4501">
                  <c:v>1.122048188062015</c:v>
                </c:pt>
                <c:pt idx="4502">
                  <c:v>1.1221362206510512</c:v>
                </c:pt>
                <c:pt idx="4503">
                  <c:v>1.1222088564232866</c:v>
                </c:pt>
                <c:pt idx="4504">
                  <c:v>1.1222625612981942</c:v>
                </c:pt>
                <c:pt idx="4505">
                  <c:v>1.1222969040728401</c:v>
                </c:pt>
                <c:pt idx="4506">
                  <c:v>1.1223165902170176</c:v>
                </c:pt>
                <c:pt idx="4507">
                  <c:v>1.1223288942666556</c:v>
                </c:pt>
                <c:pt idx="4508">
                  <c:v>1.122341412465174</c:v>
                </c:pt>
                <c:pt idx="4509">
                  <c:v>1.1223598155898458</c:v>
                </c:pt>
                <c:pt idx="4510">
                  <c:v>1.1223876349511741</c:v>
                </c:pt>
                <c:pt idx="4511">
                  <c:v>1.122425299399425</c:v>
                </c:pt>
                <c:pt idx="4512">
                  <c:v>1.1224720610574457</c:v>
                </c:pt>
                <c:pt idx="4513">
                  <c:v>1.1225271721784691</c:v>
                </c:pt>
                <c:pt idx="4514">
                  <c:v>1.1225900991210105</c:v>
                </c:pt>
                <c:pt idx="4515">
                  <c:v>1.122661378607257</c:v>
                </c:pt>
                <c:pt idx="4516">
                  <c:v>1.1227399421452919</c:v>
                </c:pt>
                <c:pt idx="4517">
                  <c:v>1.1228224730477923</c:v>
                </c:pt>
                <c:pt idx="4518">
                  <c:v>1.1229050112026622</c:v>
                </c:pt>
                <c:pt idx="4519">
                  <c:v>1.1229820961849935</c:v>
                </c:pt>
                <c:pt idx="4520">
                  <c:v>1.1230492295108272</c:v>
                </c:pt>
                <c:pt idx="4521">
                  <c:v>1.1231052311550529</c:v>
                </c:pt>
                <c:pt idx="4522">
                  <c:v>1.1231527762805549</c:v>
                </c:pt>
                <c:pt idx="4523">
                  <c:v>1.1231972181573333</c:v>
                </c:pt>
                <c:pt idx="4524">
                  <c:v>1.1232450892299815</c:v>
                </c:pt>
                <c:pt idx="4525">
                  <c:v>1.1233007812437359</c:v>
                </c:pt>
                <c:pt idx="4526">
                  <c:v>1.1233664378010353</c:v>
                </c:pt>
                <c:pt idx="4527">
                  <c:v>1.1234388474175154</c:v>
                </c:pt>
                <c:pt idx="4528">
                  <c:v>1.1235134051631155</c:v>
                </c:pt>
                <c:pt idx="4529">
                  <c:v>1.123585290432414</c:v>
                </c:pt>
                <c:pt idx="4530">
                  <c:v>1.1236515025969005</c:v>
                </c:pt>
                <c:pt idx="4531">
                  <c:v>1.1237127905074265</c:v>
                </c:pt>
                <c:pt idx="4532">
                  <c:v>1.1237721535899312</c:v>
                </c:pt>
                <c:pt idx="4533">
                  <c:v>1.1238343066858034</c:v>
                </c:pt>
                <c:pt idx="4534">
                  <c:v>1.1239032157012807</c:v>
                </c:pt>
                <c:pt idx="4535">
                  <c:v>1.1239798467485542</c:v>
                </c:pt>
                <c:pt idx="4536">
                  <c:v>1.1240635585758609</c:v>
                </c:pt>
                <c:pt idx="4537">
                  <c:v>1.1241498506625662</c:v>
                </c:pt>
                <c:pt idx="4538">
                  <c:v>1.1242341136916227</c:v>
                </c:pt>
                <c:pt idx="4539">
                  <c:v>1.1243110933965994</c:v>
                </c:pt>
                <c:pt idx="4540">
                  <c:v>1.1243768206167279</c:v>
                </c:pt>
                <c:pt idx="4541">
                  <c:v>1.1244275398700951</c:v>
                </c:pt>
                <c:pt idx="4542">
                  <c:v>1.124461854660304</c:v>
                </c:pt>
                <c:pt idx="4543">
                  <c:v>1.1244782618623725</c:v>
                </c:pt>
                <c:pt idx="4544">
                  <c:v>1.1244767605378521</c:v>
                </c:pt>
                <c:pt idx="4545">
                  <c:v>1.1244571363023128</c:v>
                </c:pt>
                <c:pt idx="4546">
                  <c:v>1.124420891524466</c:v>
                </c:pt>
                <c:pt idx="4547">
                  <c:v>1.1243707087562984</c:v>
                </c:pt>
                <c:pt idx="4548">
                  <c:v>1.1243095923392556</c:v>
                </c:pt>
                <c:pt idx="4549">
                  <c:v>1.1242410823467028</c:v>
                </c:pt>
                <c:pt idx="4550">
                  <c:v>1.1241703260977705</c:v>
                </c:pt>
                <c:pt idx="4551">
                  <c:v>1.124101611872957</c:v>
                </c:pt>
                <c:pt idx="4552">
                  <c:v>1.1240407273375861</c:v>
                </c:pt>
                <c:pt idx="4553">
                  <c:v>1.1239923869697235</c:v>
                </c:pt>
                <c:pt idx="4554">
                  <c:v>1.1239615190341594</c:v>
                </c:pt>
                <c:pt idx="4555">
                  <c:v>1.1239505868835706</c:v>
                </c:pt>
                <c:pt idx="4556">
                  <c:v>1.1239605544275186</c:v>
                </c:pt>
                <c:pt idx="4557">
                  <c:v>1.123987778151031</c:v>
                </c:pt>
                <c:pt idx="4558">
                  <c:v>1.1240257211921478</c:v>
                </c:pt>
                <c:pt idx="4559">
                  <c:v>1.1240660239540379</c:v>
                </c:pt>
                <c:pt idx="4560">
                  <c:v>1.1241002183447424</c:v>
                </c:pt>
                <c:pt idx="4561">
                  <c:v>1.1241205855012864</c:v>
                </c:pt>
                <c:pt idx="4562">
                  <c:v>1.1241241229998062</c:v>
                </c:pt>
                <c:pt idx="4563">
                  <c:v>1.1241115810197178</c:v>
                </c:pt>
                <c:pt idx="4564">
                  <c:v>1.1240874622979331</c:v>
                </c:pt>
                <c:pt idx="4565">
                  <c:v>1.1240584134596405</c:v>
                </c:pt>
                <c:pt idx="4566">
                  <c:v>1.1240311876887974</c:v>
                </c:pt>
                <c:pt idx="4567">
                  <c:v>1.1240096434452165</c:v>
                </c:pt>
                <c:pt idx="4568">
                  <c:v>1.1239958168029616</c:v>
                </c:pt>
                <c:pt idx="4569">
                  <c:v>1.1239882068773974</c:v>
                </c:pt>
                <c:pt idx="4570">
                  <c:v>1.1239842411659766</c:v>
                </c:pt>
                <c:pt idx="4571">
                  <c:v>1.123980168290595</c:v>
                </c:pt>
                <c:pt idx="4572">
                  <c:v>1.1239744877307405</c:v>
                </c:pt>
                <c:pt idx="4573">
                  <c:v>1.1239665564404886</c:v>
                </c:pt>
                <c:pt idx="4574">
                  <c:v>1.1239579821479864</c:v>
                </c:pt>
                <c:pt idx="4575">
                  <c:v>1.1239511227703398</c:v>
                </c:pt>
                <c:pt idx="4576">
                  <c:v>1.1239482289854192</c:v>
                </c:pt>
                <c:pt idx="4577">
                  <c:v>1.1239500509971077</c:v>
                </c:pt>
                <c:pt idx="4578">
                  <c:v>1.123955302697631</c:v>
                </c:pt>
                <c:pt idx="4579">
                  <c:v>1.1239604472490643</c:v>
                </c:pt>
                <c:pt idx="4580">
                  <c:v>1.1239614118555945</c:v>
                </c:pt>
                <c:pt idx="4581">
                  <c:v>1.123953909386467</c:v>
                </c:pt>
                <c:pt idx="4582">
                  <c:v>1.1239346175981633</c:v>
                </c:pt>
                <c:pt idx="4583">
                  <c:v>1.1239024654981544</c:v>
                </c:pt>
                <c:pt idx="4584">
                  <c:v>1.1238594905765047</c:v>
                </c:pt>
                <c:pt idx="4585">
                  <c:v>1.123809123470318</c:v>
                </c:pt>
                <c:pt idx="4586">
                  <c:v>1.1237572588899343</c:v>
                </c:pt>
                <c:pt idx="4587">
                  <c:v>1.1237094688573332</c:v>
                </c:pt>
                <c:pt idx="4588">
                  <c:v>1.1236712171528005</c:v>
                </c:pt>
                <c:pt idx="4589">
                  <c:v>1.1236458240244067</c:v>
                </c:pt>
                <c:pt idx="4590">
                  <c:v>1.1236350026888535</c:v>
                </c:pt>
                <c:pt idx="4591">
                  <c:v>1.123637895508921</c:v>
                </c:pt>
                <c:pt idx="4592">
                  <c:v>1.1236526811728524</c:v>
                </c:pt>
                <c:pt idx="4593">
                  <c:v>1.1236752886887249</c:v>
                </c:pt>
                <c:pt idx="4594">
                  <c:v>1.1237015398045973</c:v>
                </c:pt>
                <c:pt idx="4595">
                  <c:v>1.1237274701985094</c:v>
                </c:pt>
                <c:pt idx="4596">
                  <c:v>1.1237501866690389</c:v>
                </c:pt>
                <c:pt idx="4597">
                  <c:v>1.1237677601646534</c:v>
                </c:pt>
                <c:pt idx="4598">
                  <c:v>1.123779868923078</c:v>
                </c:pt>
                <c:pt idx="4599">
                  <c:v>1.1237874771608813</c:v>
                </c:pt>
                <c:pt idx="4600">
                  <c:v>1.1237924064746101</c:v>
                </c:pt>
                <c:pt idx="4601">
                  <c:v>1.1237970143347502</c:v>
                </c:pt>
                <c:pt idx="4602">
                  <c:v>1.1238031224632676</c:v>
                </c:pt>
                <c:pt idx="4603">
                  <c:v>1.1238120168267018</c:v>
                </c:pt>
                <c:pt idx="4604">
                  <c:v>1.1238242333185851</c:v>
                </c:pt>
                <c:pt idx="4605">
                  <c:v>1.1238395577392104</c:v>
                </c:pt>
                <c:pt idx="4606">
                  <c:v>1.1238577759072053</c:v>
                </c:pt>
                <c:pt idx="4607">
                  <c:v>1.1238777091311258</c:v>
                </c:pt>
                <c:pt idx="4608">
                  <c:v>1.1238980714633044</c:v>
                </c:pt>
                <c:pt idx="4609">
                  <c:v>1.1239157548993841</c:v>
                </c:pt>
                <c:pt idx="4610">
                  <c:v>1.1239271153430521</c:v>
                </c:pt>
                <c:pt idx="4611">
                  <c:v>1.1239286157892805</c:v>
                </c:pt>
                <c:pt idx="4612">
                  <c:v>1.1239169338069601</c:v>
                </c:pt>
                <c:pt idx="4613">
                  <c:v>1.1238903551591659</c:v>
                </c:pt>
                <c:pt idx="4614">
                  <c:v>1.123850274265825</c:v>
                </c:pt>
                <c:pt idx="4615">
                  <c:v>1.1238008720955084</c:v>
                </c:pt>
                <c:pt idx="4616">
                  <c:v>1.1237491151250638</c:v>
                </c:pt>
                <c:pt idx="4617">
                  <c:v>1.1237029327414478</c:v>
                </c:pt>
                <c:pt idx="4618">
                  <c:v>1.1236681099398904</c:v>
                </c:pt>
                <c:pt idx="4619">
                  <c:v>1.1236477525923469</c:v>
                </c:pt>
                <c:pt idx="4620">
                  <c:v>1.123641859758298</c:v>
                </c:pt>
                <c:pt idx="4621">
                  <c:v>1.1236458240244067</c:v>
                </c:pt>
                <c:pt idx="4622">
                  <c:v>1.1236536454633672</c:v>
                </c:pt>
                <c:pt idx="4623">
                  <c:v>1.1236593240831472</c:v>
                </c:pt>
                <c:pt idx="4624">
                  <c:v>1.1236586812188074</c:v>
                </c:pt>
                <c:pt idx="4625">
                  <c:v>1.1236488240206919</c:v>
                </c:pt>
                <c:pt idx="4626">
                  <c:v>1.1236294313567901</c:v>
                </c:pt>
                <c:pt idx="4627">
                  <c:v>1.1236023251550014</c:v>
                </c:pt>
                <c:pt idx="4628">
                  <c:v>1.1235696487579696</c:v>
                </c:pt>
                <c:pt idx="4629">
                  <c:v>1.1235333310800659</c:v>
                </c:pt>
                <c:pt idx="4630">
                  <c:v>1.1234971219319454</c:v>
                </c:pt>
                <c:pt idx="4631">
                  <c:v>1.1234645563164385</c:v>
                </c:pt>
                <c:pt idx="4632">
                  <c:v>1.1234402399648487</c:v>
                </c:pt>
                <c:pt idx="4633">
                  <c:v>1.1234292067618343</c:v>
                </c:pt>
                <c:pt idx="4634">
                  <c:v>1.123434991143369</c:v>
                </c:pt>
                <c:pt idx="4635">
                  <c:v>1.1234598429656237</c:v>
                </c:pt>
                <c:pt idx="4636">
                  <c:v>1.1235021568482775</c:v>
                </c:pt>
                <c:pt idx="4637">
                  <c:v>1.1235579712393386</c:v>
                </c:pt>
                <c:pt idx="4638">
                  <c:v>1.1236211815603927</c:v>
                </c:pt>
                <c:pt idx="4639">
                  <c:v>1.1236846104295373</c:v>
                </c:pt>
                <c:pt idx="4640">
                  <c:v>1.1237425787332869</c:v>
                </c:pt>
                <c:pt idx="4641">
                  <c:v>1.1237910134050646</c:v>
                </c:pt>
                <c:pt idx="4642">
                  <c:v>1.1238280911911382</c:v>
                </c:pt>
                <c:pt idx="4643">
                  <c:v>1.1238533820814132</c:v>
                </c:pt>
                <c:pt idx="4644">
                  <c:v>1.1238670994592848</c:v>
                </c:pt>
                <c:pt idx="4645">
                  <c:v>1.1238701001623987</c:v>
                </c:pt>
                <c:pt idx="4646">
                  <c:v>1.1238642059332182</c:v>
                </c:pt>
                <c:pt idx="4647">
                  <c:v>1.1238515602572352</c:v>
                </c:pt>
                <c:pt idx="4648">
                  <c:v>1.1238360213122596</c:v>
                </c:pt>
                <c:pt idx="4649">
                  <c:v>1.1238229473645889</c:v>
                </c:pt>
                <c:pt idx="4650">
                  <c:v>1.1238168391071484</c:v>
                </c:pt>
                <c:pt idx="4651">
                  <c:v>1.1238218757376035</c:v>
                </c:pt>
                <c:pt idx="4652">
                  <c:v>1.1238394505745615</c:v>
                </c:pt>
                <c:pt idx="4653">
                  <c:v>1.1238680639699545</c:v>
                </c:pt>
                <c:pt idx="4654">
                  <c:v>1.1239033228732049</c:v>
                </c:pt>
                <c:pt idx="4655">
                  <c:v>1.1239400835646207</c:v>
                </c:pt>
                <c:pt idx="4656">
                  <c:v>1.1239726656716489</c:v>
                </c:pt>
                <c:pt idx="4657">
                  <c:v>1.1239980676378307</c:v>
                </c:pt>
                <c:pt idx="4658">
                  <c:v>1.1240150026636151</c:v>
                </c:pt>
                <c:pt idx="4659">
                  <c:v>1.1240250780769865</c:v>
                </c:pt>
                <c:pt idx="4660">
                  <c:v>1.1240304373834522</c:v>
                </c:pt>
                <c:pt idx="4661">
                  <c:v>1.1240333314216584</c:v>
                </c:pt>
                <c:pt idx="4662">
                  <c:v>1.1240352607854165</c:v>
                </c:pt>
                <c:pt idx="4663">
                  <c:v>1.1240367614044127</c:v>
                </c:pt>
                <c:pt idx="4664">
                  <c:v>1.1240371901531374</c:v>
                </c:pt>
                <c:pt idx="4665">
                  <c:v>1.1240371901531374</c:v>
                </c:pt>
                <c:pt idx="4666">
                  <c:v>1.1240367614044127</c:v>
                </c:pt>
                <c:pt idx="4667">
                  <c:v>1.1240365470301235</c:v>
                </c:pt>
                <c:pt idx="4668">
                  <c:v>1.1240376189020582</c:v>
                </c:pt>
                <c:pt idx="4669">
                  <c:v>1.1240415848388523</c:v>
                </c:pt>
                <c:pt idx="4670">
                  <c:v>1.1240488736312235</c:v>
                </c:pt>
                <c:pt idx="4671">
                  <c:v>1.12406077163441</c:v>
                </c:pt>
                <c:pt idx="4672">
                  <c:v>1.1240768502565466</c:v>
                </c:pt>
                <c:pt idx="4673">
                  <c:v>1.1240967881302519</c:v>
                </c:pt>
                <c:pt idx="4674">
                  <c:v>1.1241207998947569</c:v>
                </c:pt>
                <c:pt idx="4675">
                  <c:v>1.124147170664815</c:v>
                </c:pt>
                <c:pt idx="4676">
                  <c:v>1.1241751502181543</c:v>
                </c:pt>
                <c:pt idx="4677">
                  <c:v>1.1242024873683443</c:v>
                </c:pt>
                <c:pt idx="4678">
                  <c:v>1.1242277883417753</c:v>
                </c:pt>
                <c:pt idx="4679">
                  <c:v>1.1242508385506742</c:v>
                </c:pt>
                <c:pt idx="4680">
                  <c:v>1.1242724955414176</c:v>
                </c:pt>
                <c:pt idx="4681">
                  <c:v>1.124294689114343</c:v>
                </c:pt>
                <c:pt idx="4682">
                  <c:v>1.1243202070105389</c:v>
                </c:pt>
                <c:pt idx="4683">
                  <c:v>1.1243516228516699</c:v>
                </c:pt>
                <c:pt idx="4684">
                  <c:v>1.1243895805938802</c:v>
                </c:pt>
                <c:pt idx="4685">
                  <c:v>1.1244325797763657</c:v>
                </c:pt>
                <c:pt idx="4686">
                  <c:v>1.1244772967249057</c:v>
                </c:pt>
                <c:pt idx="4687">
                  <c:v>1.1245190130159191</c:v>
                </c:pt>
                <c:pt idx="4688">
                  <c:v>1.1245540818713324</c:v>
                </c:pt>
                <c:pt idx="4689">
                  <c:v>1.1245807865568012</c:v>
                </c:pt>
                <c:pt idx="4690">
                  <c:v>1.1245998771186261</c:v>
                </c:pt>
                <c:pt idx="4691">
                  <c:v>1.1246143561742548</c:v>
                </c:pt>
                <c:pt idx="4692">
                  <c:v>1.1246292644721574</c:v>
                </c:pt>
                <c:pt idx="4693">
                  <c:v>1.1246492140755002</c:v>
                </c:pt>
                <c:pt idx="4694">
                  <c:v>1.1246772085882035</c:v>
                </c:pt>
                <c:pt idx="4695">
                  <c:v>1.1247148576967316</c:v>
                </c:pt>
                <c:pt idx="4696">
                  <c:v>1.1247613044026985</c:v>
                </c:pt>
                <c:pt idx="4697">
                  <c:v>1.1248146190419339</c:v>
                </c:pt>
                <c:pt idx="4698">
                  <c:v>1.1248723352819261</c:v>
                </c:pt>
                <c:pt idx="4699">
                  <c:v>1.1249325227222617</c:v>
                </c:pt>
                <c:pt idx="4700">
                  <c:v>1.1249933577976223</c:v>
                </c:pt>
                <c:pt idx="4701">
                  <c:v>1.1250536602969436</c:v>
                </c:pt>
                <c:pt idx="4702">
                  <c:v>1.1251127862570496</c:v>
                </c:pt>
                <c:pt idx="4703">
                  <c:v>1.1251703061890346</c:v>
                </c:pt>
                <c:pt idx="4704">
                  <c:v>1.1252255758599397</c:v>
                </c:pt>
                <c:pt idx="4705">
                  <c:v>1.1252781655565403</c:v>
                </c:pt>
                <c:pt idx="4706">
                  <c:v>1.1253282894977423</c:v>
                </c:pt>
                <c:pt idx="4707">
                  <c:v>1.1253757326084652</c:v>
                </c:pt>
                <c:pt idx="4708">
                  <c:v>1.1254203871371513</c:v>
                </c:pt>
                <c:pt idx="4709">
                  <c:v>1.1254625747358671</c:v>
                </c:pt>
                <c:pt idx="4710">
                  <c:v>1.1255025097811817</c:v>
                </c:pt>
                <c:pt idx="4711">
                  <c:v>1.1255401919856898</c:v>
                </c:pt>
                <c:pt idx="4712">
                  <c:v>1.1255774462494348</c:v>
                </c:pt>
                <c:pt idx="4713">
                  <c:v>1.1256157756652487</c:v>
                </c:pt>
                <c:pt idx="4714">
                  <c:v>1.1256574351795201</c:v>
                </c:pt>
                <c:pt idx="4715">
                  <c:v>1.1257047875412076</c:v>
                </c:pt>
                <c:pt idx="4716">
                  <c:v>1.1257590148331476</c:v>
                </c:pt>
                <c:pt idx="4717">
                  <c:v>1.1258193665102709</c:v>
                </c:pt>
                <c:pt idx="4718">
                  <c:v>1.1258838031860465</c:v>
                </c:pt>
                <c:pt idx="4719">
                  <c:v>1.1259486739048064</c:v>
                </c:pt>
                <c:pt idx="4720">
                  <c:v>1.126010111895096</c:v>
                </c:pt>
                <c:pt idx="4721">
                  <c:v>1.1260656458441649</c:v>
                </c:pt>
                <c:pt idx="4722">
                  <c:v>1.1261147375815939</c:v>
                </c:pt>
                <c:pt idx="4723">
                  <c:v>1.1261582455328867</c:v>
                </c:pt>
                <c:pt idx="4724">
                  <c:v>1.1261997142462259</c:v>
                </c:pt>
                <c:pt idx="4725">
                  <c:v>1.1262413996685376</c:v>
                </c:pt>
                <c:pt idx="4726">
                  <c:v>1.1262869549260082</c:v>
                </c:pt>
                <c:pt idx="4727">
                  <c:v>1.1263370252812877</c:v>
                </c:pt>
                <c:pt idx="4728">
                  <c:v>1.126390859263102</c:v>
                </c:pt>
                <c:pt idx="4729">
                  <c:v>1.1264473828918127</c:v>
                </c:pt>
                <c:pt idx="4730">
                  <c:v>1.1265044472677224</c:v>
                </c:pt>
                <c:pt idx="4731">
                  <c:v>1.1265609777325638</c:v>
                </c:pt>
                <c:pt idx="4732">
                  <c:v>1.126616974189723</c:v>
                </c:pt>
                <c:pt idx="4733">
                  <c:v>1.1266734039391795</c:v>
                </c:pt>
                <c:pt idx="4734">
                  <c:v>1.1267313420091791</c:v>
                </c:pt>
                <c:pt idx="4735">
                  <c:v>1.1267912186863447</c:v>
                </c:pt>
                <c:pt idx="4736">
                  <c:v>1.1268529268321965</c:v>
                </c:pt>
                <c:pt idx="4737">
                  <c:v>1.1269147465484877</c:v>
                </c:pt>
                <c:pt idx="4738">
                  <c:v>1.1269746349188312</c:v>
                </c:pt>
                <c:pt idx="4739">
                  <c:v>1.1270305485137493</c:v>
                </c:pt>
                <c:pt idx="4740">
                  <c:v>1.1270817338764094</c:v>
                </c:pt>
                <c:pt idx="4741">
                  <c:v>1.1271289430175719</c:v>
                </c:pt>
                <c:pt idx="4742">
                  <c:v>1.1271754017098483</c:v>
                </c:pt>
                <c:pt idx="4743">
                  <c:v>1.1272245514852659</c:v>
                </c:pt>
                <c:pt idx="4744">
                  <c:v>1.1272801572859723</c:v>
                </c:pt>
                <c:pt idx="4745">
                  <c:v>1.1273445866921536</c:v>
                </c:pt>
                <c:pt idx="4746">
                  <c:v>1.1274179490931666</c:v>
                </c:pt>
                <c:pt idx="4747">
                  <c:v>1.1274976645904025</c:v>
                </c:pt>
                <c:pt idx="4748">
                  <c:v>1.1275794311031948</c:v>
                </c:pt>
                <c:pt idx="4749">
                  <c:v>1.1276579766931589</c:v>
                </c:pt>
                <c:pt idx="4750">
                  <c:v>1.1277288885590686</c:v>
                </c:pt>
                <c:pt idx="4751">
                  <c:v>1.1277899050260993</c:v>
                </c:pt>
                <c:pt idx="4752">
                  <c:v>1.1278411317875316</c:v>
                </c:pt>
                <c:pt idx="4753">
                  <c:v>1.1278852579184213</c:v>
                </c:pt>
                <c:pt idx="4754">
                  <c:v>1.1279268029509051</c:v>
                </c:pt>
                <c:pt idx="4755">
                  <c:v>1.1279693185523836</c:v>
                </c:pt>
                <c:pt idx="4756">
                  <c:v>1.1280156035469404</c:v>
                </c:pt>
                <c:pt idx="4757">
                  <c:v>1.1280657661396618</c:v>
                </c:pt>
                <c:pt idx="4758">
                  <c:v>1.1281174385641271</c:v>
                </c:pt>
                <c:pt idx="4759">
                  <c:v>1.1281671759575862</c:v>
                </c:pt>
                <c:pt idx="4760">
                  <c:v>1.1282111020795593</c:v>
                </c:pt>
                <c:pt idx="4761">
                  <c:v>1.1282470627380485</c:v>
                </c:pt>
                <c:pt idx="4762">
                  <c:v>1.1282752723619141</c:v>
                </c:pt>
                <c:pt idx="4763">
                  <c:v>1.1282982067644836</c:v>
                </c:pt>
                <c:pt idx="4764">
                  <c:v>1.128320280309894</c:v>
                </c:pt>
                <c:pt idx="4765">
                  <c:v>1.1283461231685692</c:v>
                </c:pt>
                <c:pt idx="4766">
                  <c:v>1.1283798276317929</c:v>
                </c:pt>
                <c:pt idx="4767">
                  <c:v>1.128423548322123</c:v>
                </c:pt>
                <c:pt idx="4768">
                  <c:v>1.1284771789431682</c:v>
                </c:pt>
                <c:pt idx="4769">
                  <c:v>1.1285394287648636</c:v>
                </c:pt>
                <c:pt idx="4770">
                  <c:v>1.1286067450660184</c:v>
                </c:pt>
                <c:pt idx="4771">
                  <c:v>1.1286755742404586</c:v>
                </c:pt>
                <c:pt idx="4772">
                  <c:v>1.1287427925744733</c:v>
                </c:pt>
                <c:pt idx="4773">
                  <c:v>1.128805598666242</c:v>
                </c:pt>
                <c:pt idx="4774">
                  <c:v>1.1288624832792804</c:v>
                </c:pt>
                <c:pt idx="4775">
                  <c:v>1.1289130143570563</c:v>
                </c:pt>
                <c:pt idx="4776">
                  <c:v>1.1289570831237892</c:v>
                </c:pt>
                <c:pt idx="4777">
                  <c:v>1.128996304987681</c:v>
                </c:pt>
                <c:pt idx="4778">
                  <c:v>1.1290318646864212</c:v>
                </c:pt>
                <c:pt idx="4779">
                  <c:v>1.1290657015285217</c:v>
                </c:pt>
                <c:pt idx="4780">
                  <c:v>1.1291001861886474</c:v>
                </c:pt>
                <c:pt idx="4781">
                  <c:v>1.1291371508396209</c:v>
                </c:pt>
                <c:pt idx="4782">
                  <c:v>1.1291779968542528</c:v>
                </c:pt>
                <c:pt idx="4783">
                  <c:v>1.1292238025454973</c:v>
                </c:pt>
                <c:pt idx="4784">
                  <c:v>1.1292746764254664</c:v>
                </c:pt>
                <c:pt idx="4785">
                  <c:v>1.129329649181261</c:v>
                </c:pt>
                <c:pt idx="4786">
                  <c:v>1.1293882903339363</c:v>
                </c:pt>
                <c:pt idx="4787">
                  <c:v>1.1294487678573959</c:v>
                </c:pt>
                <c:pt idx="4788">
                  <c:v>1.1295106508514612</c:v>
                </c:pt>
                <c:pt idx="4789">
                  <c:v>1.1295729692059902</c:v>
                </c:pt>
                <c:pt idx="4790">
                  <c:v>1.1296359386634045</c:v>
                </c:pt>
                <c:pt idx="4791">
                  <c:v>1.1296994515190597</c:v>
                </c:pt>
                <c:pt idx="4792">
                  <c:v>1.129763939253702</c:v>
                </c:pt>
                <c:pt idx="4793">
                  <c:v>1.1298282157159605</c:v>
                </c:pt>
                <c:pt idx="4794">
                  <c:v>1.129891310145519</c:v>
                </c:pt>
                <c:pt idx="4795">
                  <c:v>1.1299509571529796</c:v>
                </c:pt>
                <c:pt idx="4796">
                  <c:v>1.1300041357078761</c:v>
                </c:pt>
                <c:pt idx="4797">
                  <c:v>1.1300481478234186</c:v>
                </c:pt>
                <c:pt idx="4798">
                  <c:v>1.1300812661426736</c:v>
                </c:pt>
                <c:pt idx="4799">
                  <c:v>1.1301031658681231</c:v>
                </c:pt>
                <c:pt idx="4800">
                  <c:v>1.1301150329277339</c:v>
                </c:pt>
                <c:pt idx="4801">
                  <c:v>1.1301198876771528</c:v>
                </c:pt>
                <c:pt idx="4802">
                  <c:v>1.1301226926549204</c:v>
                </c:pt>
                <c:pt idx="4803">
                  <c:v>1.1301278710974225</c:v>
                </c:pt>
                <c:pt idx="4804">
                  <c:v>1.1301396305833</c:v>
                </c:pt>
                <c:pt idx="4805">
                  <c:v>1.1301611001161807</c:v>
                </c:pt>
                <c:pt idx="4806">
                  <c:v>1.13019368295786</c:v>
                </c:pt>
                <c:pt idx="4807">
                  <c:v>1.1302361933976142</c:v>
                </c:pt>
                <c:pt idx="4808">
                  <c:v>1.1302869063372538</c:v>
                </c:pt>
                <c:pt idx="4809">
                  <c:v>1.1303421541877088</c:v>
                </c:pt>
                <c:pt idx="4810">
                  <c:v>1.130398160696684</c:v>
                </c:pt>
                <c:pt idx="4811">
                  <c:v>1.1304511487342128</c:v>
                </c:pt>
                <c:pt idx="4812">
                  <c:v>1.1304976641189191</c:v>
                </c:pt>
                <c:pt idx="4813">
                  <c:v>1.1305355472594709</c:v>
                </c:pt>
                <c:pt idx="4814">
                  <c:v>1.1305646891765626</c:v>
                </c:pt>
                <c:pt idx="4815">
                  <c:v>1.1305849811194759</c:v>
                </c:pt>
                <c:pt idx="4816">
                  <c:v>1.1305994447931902</c:v>
                </c:pt>
                <c:pt idx="4817">
                  <c:v>1.1306106704845102</c:v>
                </c:pt>
                <c:pt idx="4818">
                  <c:v>1.1306220042512765</c:v>
                </c:pt>
                <c:pt idx="4819">
                  <c:v>1.1306364684951187</c:v>
                </c:pt>
                <c:pt idx="4820">
                  <c:v>1.1306560063721545</c:v>
                </c:pt>
                <c:pt idx="4821">
                  <c:v>1.1306821294725389</c:v>
                </c:pt>
                <c:pt idx="4822">
                  <c:v>1.1307150542496589</c:v>
                </c:pt>
                <c:pt idx="4823">
                  <c:v>1.1307537018539335</c:v>
                </c:pt>
                <c:pt idx="4824">
                  <c:v>1.1307969933771547</c:v>
                </c:pt>
                <c:pt idx="4825">
                  <c:v>1.1308427701257053</c:v>
                </c:pt>
                <c:pt idx="4826">
                  <c:v>1.1308900607134951</c:v>
                </c:pt>
                <c:pt idx="4827">
                  <c:v>1.1309377855926288</c:v>
                </c:pt>
                <c:pt idx="4828">
                  <c:v>1.1309855128968107</c:v>
                </c:pt>
                <c:pt idx="4829">
                  <c:v>1.1310334586034247</c:v>
                </c:pt>
                <c:pt idx="4830">
                  <c:v>1.131082378704936</c:v>
                </c:pt>
                <c:pt idx="4831">
                  <c:v>1.1311335693536841</c:v>
                </c:pt>
                <c:pt idx="4832">
                  <c:v>1.1311874629458425</c:v>
                </c:pt>
                <c:pt idx="4833">
                  <c:v>1.1312451400751387</c:v>
                </c:pt>
                <c:pt idx="4834">
                  <c:v>1.1313058452987956</c:v>
                </c:pt>
                <c:pt idx="4835">
                  <c:v>1.1313691470949025</c:v>
                </c:pt>
                <c:pt idx="4836">
                  <c:v>1.1314332093990456</c:v>
                </c:pt>
                <c:pt idx="4837">
                  <c:v>1.1314972760728041</c:v>
                </c:pt>
                <c:pt idx="4838">
                  <c:v>1.1315604827228487</c:v>
                </c:pt>
                <c:pt idx="4839">
                  <c:v>1.1316213163873856</c:v>
                </c:pt>
                <c:pt idx="4840">
                  <c:v>1.1316797766050437</c:v>
                </c:pt>
                <c:pt idx="4841">
                  <c:v>1.1317345661008669</c:v>
                </c:pt>
                <c:pt idx="4842">
                  <c:v>1.1317849277068561</c:v>
                </c:pt>
                <c:pt idx="4843">
                  <c:v>1.1318296718280418</c:v>
                </c:pt>
                <c:pt idx="4844">
                  <c:v>1.1318681491537059</c:v>
                </c:pt>
                <c:pt idx="4845">
                  <c:v>1.1319003589135812</c:v>
                </c:pt>
                <c:pt idx="4846">
                  <c:v>1.131928246107887</c:v>
                </c:pt>
                <c:pt idx="4847">
                  <c:v>1.1319548369945163</c:v>
                </c:pt>
                <c:pt idx="4848">
                  <c:v>1.1319834824910873</c:v>
                </c:pt>
                <c:pt idx="4849">
                  <c:v>1.132017209629502</c:v>
                </c:pt>
                <c:pt idx="4850">
                  <c:v>1.1320583972967937</c:v>
                </c:pt>
                <c:pt idx="4851">
                  <c:v>1.1321056410183659</c:v>
                </c:pt>
                <c:pt idx="4852">
                  <c:v>1.1321564549959833</c:v>
                </c:pt>
                <c:pt idx="4853">
                  <c:v>1.1322067311048061</c:v>
                </c:pt>
                <c:pt idx="4854">
                  <c:v>1.1322522522257192</c:v>
                </c:pt>
                <c:pt idx="4855">
                  <c:v>1.1322898818012188</c:v>
                </c:pt>
                <c:pt idx="4856">
                  <c:v>1.1323184293813893</c:v>
                </c:pt>
                <c:pt idx="4857">
                  <c:v>1.1323388673864994</c:v>
                </c:pt>
                <c:pt idx="4858">
                  <c:v>1.1323521685493501</c:v>
                </c:pt>
                <c:pt idx="4859">
                  <c:v>1.1323608198132771</c:v>
                </c:pt>
                <c:pt idx="4860">
                  <c:v>1.1323657943261172</c:v>
                </c:pt>
                <c:pt idx="4861">
                  <c:v>1.1323686060189411</c:v>
                </c:pt>
                <c:pt idx="4862">
                  <c:v>1.1323696874414995</c:v>
                </c:pt>
                <c:pt idx="4863">
                  <c:v>1.1323709851502128</c:v>
                </c:pt>
                <c:pt idx="4864">
                  <c:v>1.132374662001304</c:v>
                </c:pt>
                <c:pt idx="4865">
                  <c:v>1.1323832053285317</c:v>
                </c:pt>
                <c:pt idx="4866">
                  <c:v>1.1323985618842385</c:v>
                </c:pt>
                <c:pt idx="4867">
                  <c:v>1.1324222460785602</c:v>
                </c:pt>
                <c:pt idx="4868">
                  <c:v>1.1324531770215311</c:v>
                </c:pt>
                <c:pt idx="4869">
                  <c:v>1.1324894086172088</c:v>
                </c:pt>
                <c:pt idx="4870">
                  <c:v>1.1325278048185372</c:v>
                </c:pt>
                <c:pt idx="4871">
                  <c:v>1.132565986259648</c:v>
                </c:pt>
                <c:pt idx="4872">
                  <c:v>1.132602438545401</c:v>
                </c:pt>
                <c:pt idx="4873">
                  <c:v>1.132637810513339</c:v>
                </c:pt>
                <c:pt idx="4874">
                  <c:v>1.1326732919906704</c:v>
                </c:pt>
                <c:pt idx="4875">
                  <c:v>1.1327107220749826</c:v>
                </c:pt>
                <c:pt idx="4876">
                  <c:v>1.1327508583023718</c:v>
                </c:pt>
                <c:pt idx="4877">
                  <c:v>1.132793268255208</c:v>
                </c:pt>
                <c:pt idx="4878">
                  <c:v>1.1328363292991441</c:v>
                </c:pt>
                <c:pt idx="4879">
                  <c:v>1.1328777693034351</c:v>
                </c:pt>
                <c:pt idx="4880">
                  <c:v>1.1329158567683275</c:v>
                </c:pt>
                <c:pt idx="4881">
                  <c:v>1.1329497256125325</c:v>
                </c:pt>
                <c:pt idx="4882">
                  <c:v>1.1329798082298763</c:v>
                </c:pt>
                <c:pt idx="4883">
                  <c:v>1.1330077274921662</c:v>
                </c:pt>
                <c:pt idx="4884">
                  <c:v>1.1330347818326014</c:v>
                </c:pt>
                <c:pt idx="4885">
                  <c:v>1.1330623780626632</c:v>
                </c:pt>
                <c:pt idx="4886">
                  <c:v>1.1330911655823681</c:v>
                </c:pt>
                <c:pt idx="4887">
                  <c:v>1.1331213609589956</c:v>
                </c:pt>
                <c:pt idx="4888">
                  <c:v>1.1331533972585499</c:v>
                </c:pt>
                <c:pt idx="4889">
                  <c:v>1.1331879240885436</c:v>
                </c:pt>
                <c:pt idx="4890">
                  <c:v>1.1332266735785015</c:v>
                </c:pt>
                <c:pt idx="4891">
                  <c:v>1.1332706204653662</c:v>
                </c:pt>
                <c:pt idx="4892">
                  <c:v>1.1333212810044853</c:v>
                </c:pt>
                <c:pt idx="4893">
                  <c:v>1.1333794140922619</c:v>
                </c:pt>
                <c:pt idx="4894">
                  <c:v>1.1334455624472117</c:v>
                </c:pt>
                <c:pt idx="4895">
                  <c:v>1.1335185367404865</c:v>
                </c:pt>
                <c:pt idx="4896">
                  <c:v>1.1335976888598107</c:v>
                </c:pt>
                <c:pt idx="4897">
                  <c:v>1.1336812876700983</c:v>
                </c:pt>
                <c:pt idx="4898">
                  <c:v>1.1337677098057906</c:v>
                </c:pt>
                <c:pt idx="4899">
                  <c:v>1.1338560895364704</c:v>
                </c:pt>
                <c:pt idx="4900">
                  <c:v>1.1339451275268404</c:v>
                </c:pt>
                <c:pt idx="4901">
                  <c:v>1.1340334156197522</c:v>
                </c:pt>
                <c:pt idx="4902">
                  <c:v>1.1341213869795812</c:v>
                </c:pt>
                <c:pt idx="4903">
                  <c:v>1.1342092582251682</c:v>
                </c:pt>
                <c:pt idx="4904">
                  <c:v>1.1342981129727558</c:v>
                </c:pt>
                <c:pt idx="4905">
                  <c:v>1.1343900106268043</c:v>
                </c:pt>
                <c:pt idx="4906">
                  <c:v>1.134486035941656</c:v>
                </c:pt>
                <c:pt idx="4907">
                  <c:v>1.1345866237738211</c:v>
                </c:pt>
                <c:pt idx="4908">
                  <c:v>1.134691558768226</c:v>
                </c:pt>
                <c:pt idx="4909">
                  <c:v>1.1347986739315072</c:v>
                </c:pt>
                <c:pt idx="4910">
                  <c:v>1.1349059097463714</c:v>
                </c:pt>
                <c:pt idx="4911">
                  <c:v>1.1350112057598643</c:v>
                </c:pt>
                <c:pt idx="4912">
                  <c:v>1.1351125006030647</c:v>
                </c:pt>
                <c:pt idx="4913">
                  <c:v>1.1352099014498926</c:v>
                </c:pt>
                <c:pt idx="4914">
                  <c:v>1.1353037325296229</c:v>
                </c:pt>
                <c:pt idx="4915">
                  <c:v>1.1353942097535119</c:v>
                </c:pt>
                <c:pt idx="4916">
                  <c:v>1.1354817661561563</c:v>
                </c:pt>
                <c:pt idx="4917">
                  <c:v>1.1355653158105363</c:v>
                </c:pt>
                <c:pt idx="4918">
                  <c:v>1.1356437724466559</c:v>
                </c:pt>
                <c:pt idx="4919">
                  <c:v>1.1357161580323707</c:v>
                </c:pt>
                <c:pt idx="4920">
                  <c:v>1.1357827967714238</c:v>
                </c:pt>
                <c:pt idx="4921">
                  <c:v>1.1358460753899862</c:v>
                </c:pt>
                <c:pt idx="4922">
                  <c:v>1.1359100095758761</c:v>
                </c:pt>
                <c:pt idx="4923">
                  <c:v>1.1359803530630002</c:v>
                </c:pt>
                <c:pt idx="4924">
                  <c:v>1.136062644260184</c:v>
                </c:pt>
                <c:pt idx="4925">
                  <c:v>1.1361605780087252</c:v>
                </c:pt>
                <c:pt idx="4926">
                  <c:v>1.1362757880945946</c:v>
                </c:pt>
                <c:pt idx="4927">
                  <c:v>1.1364054570630397</c:v>
                </c:pt>
                <c:pt idx="4928">
                  <c:v>1.1365443769328778</c:v>
                </c:pt>
                <c:pt idx="4929">
                  <c:v>1.1366851642358533</c:v>
                </c:pt>
                <c:pt idx="4930">
                  <c:v>1.1368201052060769</c:v>
                </c:pt>
                <c:pt idx="4931">
                  <c:v>1.1369441984740565</c:v>
                </c:pt>
                <c:pt idx="4932">
                  <c:v>1.1370541792413522</c:v>
                </c:pt>
                <c:pt idx="4933">
                  <c:v>1.1371506947131067</c:v>
                </c:pt>
                <c:pt idx="4934">
                  <c:v>1.1372374366728955</c:v>
                </c:pt>
                <c:pt idx="4935">
                  <c:v>1.1373195119426287</c:v>
                </c:pt>
                <c:pt idx="4936">
                  <c:v>1.137402899064383</c:v>
                </c:pt>
                <c:pt idx="4937">
                  <c:v>1.1374911865884947</c:v>
                </c:pt>
                <c:pt idx="4938">
                  <c:v>1.1375866595309172</c:v>
                </c:pt>
                <c:pt idx="4939">
                  <c:v>1.1376886675431694</c:v>
                </c:pt>
                <c:pt idx="4940">
                  <c:v>1.1377955812196996</c:v>
                </c:pt>
                <c:pt idx="4941">
                  <c:v>1.1379052266014815</c:v>
                </c:pt>
                <c:pt idx="4942">
                  <c:v>1.1380165166990177</c:v>
                </c:pt>
                <c:pt idx="4943">
                  <c:v>1.1381298873255812</c:v>
                </c:pt>
                <c:pt idx="4944">
                  <c:v>1.138247189190595</c:v>
                </c:pt>
                <c:pt idx="4945">
                  <c:v>1.1383707093071009</c:v>
                </c:pt>
                <c:pt idx="4946">
                  <c:v>1.1385018651840668</c:v>
                </c:pt>
                <c:pt idx="4947">
                  <c:v>1.1386402245514444</c:v>
                </c:pt>
                <c:pt idx="4948">
                  <c:v>1.1387830685052305</c:v>
                </c:pt>
                <c:pt idx="4949">
                  <c:v>1.1389258252861436</c:v>
                </c:pt>
                <c:pt idx="4950">
                  <c:v>1.1390639203761361</c:v>
                </c:pt>
                <c:pt idx="4951">
                  <c:v>1.1391928855437938</c:v>
                </c:pt>
                <c:pt idx="4952">
                  <c:v>1.1393104291901559</c:v>
                </c:pt>
                <c:pt idx="4953">
                  <c:v>1.1394160022412601</c:v>
                </c:pt>
                <c:pt idx="4954">
                  <c:v>1.1395109082695676</c:v>
                </c:pt>
                <c:pt idx="4955">
                  <c:v>1.1395966697253428</c:v>
                </c:pt>
                <c:pt idx="4956">
                  <c:v>1.1396755728217343</c:v>
                </c:pt>
                <c:pt idx="4957">
                  <c:v>1.1397488147766013</c:v>
                </c:pt>
                <c:pt idx="4958">
                  <c:v>1.1398181383161825</c:v>
                </c:pt>
                <c:pt idx="4959">
                  <c:v>1.1398859408150228</c:v>
                </c:pt>
                <c:pt idx="4960">
                  <c:v>1.1399554925148394</c:v>
                </c:pt>
                <c:pt idx="4961">
                  <c:v>1.14003115491463</c:v>
                </c:pt>
                <c:pt idx="4962">
                  <c:v>1.1401169638875244</c:v>
                </c:pt>
                <c:pt idx="4963">
                  <c:v>1.1402161936934716</c:v>
                </c:pt>
                <c:pt idx="4964">
                  <c:v>1.1403295029613434</c:v>
                </c:pt>
                <c:pt idx="4965">
                  <c:v>1.1404562423214017</c:v>
                </c:pt>
                <c:pt idx="4966">
                  <c:v>1.1405922716592138</c:v>
                </c:pt>
                <c:pt idx="4967">
                  <c:v>1.1407325759599674</c:v>
                </c:pt>
                <c:pt idx="4968">
                  <c:v>1.1408724647188919</c:v>
                </c:pt>
                <c:pt idx="4969">
                  <c:v>1.141007244656</c:v>
                </c:pt>
                <c:pt idx="4970">
                  <c:v>1.1411339663492386</c:v>
                </c:pt>
                <c:pt idx="4971">
                  <c:v>1.1412520806847879</c:v>
                </c:pt>
                <c:pt idx="4972">
                  <c:v>1.141362021143391</c:v>
                </c:pt>
                <c:pt idx="4973">
                  <c:v>1.1414658595495661</c:v>
                </c:pt>
                <c:pt idx="4974">
                  <c:v>1.1415670884779829</c:v>
                </c:pt>
                <c:pt idx="4975">
                  <c:v>1.1416692020636177</c:v>
                </c:pt>
                <c:pt idx="4976">
                  <c:v>1.1417763513546051</c:v>
                </c:pt>
                <c:pt idx="4977">
                  <c:v>1.1418915969055874</c:v>
                </c:pt>
                <c:pt idx="4978">
                  <c:v>1.1420163620576074</c:v>
                </c:pt>
                <c:pt idx="4979">
                  <c:v>1.1421505413284356</c:v>
                </c:pt>
                <c:pt idx="4980">
                  <c:v>1.1422915157699605</c:v>
                </c:pt>
                <c:pt idx="4981">
                  <c:v>1.1424354626702902</c:v>
                </c:pt>
                <c:pt idx="4982">
                  <c:v>1.1425780104206016</c:v>
                </c:pt>
                <c:pt idx="4983">
                  <c:v>1.1427154408113198</c:v>
                </c:pt>
                <c:pt idx="4984">
                  <c:v>1.1428456738414114</c:v>
                </c:pt>
                <c:pt idx="4985">
                  <c:v>1.1429675034497984</c:v>
                </c:pt>
                <c:pt idx="4986">
                  <c:v>1.1430815826597427</c:v>
                </c:pt>
                <c:pt idx="4987">
                  <c:v>1.1431890025963787</c:v>
                </c:pt>
                <c:pt idx="4988">
                  <c:v>1.1432900891939957</c:v>
                </c:pt>
                <c:pt idx="4989">
                  <c:v>1.1433864816777697</c:v>
                </c:pt>
                <c:pt idx="4990">
                  <c:v>1.1434793823196989</c:v>
                </c:pt>
                <c:pt idx="4991">
                  <c:v>1.1435716355122376</c:v>
                </c:pt>
                <c:pt idx="4992">
                  <c:v>1.1436668529351739</c:v>
                </c:pt>
                <c:pt idx="4993">
                  <c:v>1.1437694139914734</c:v>
                </c:pt>
                <c:pt idx="4994">
                  <c:v>1.1438834811687824</c:v>
                </c:pt>
                <c:pt idx="4995">
                  <c:v>1.1440114674576674</c:v>
                </c:pt>
                <c:pt idx="4996">
                  <c:v>1.1441523929792494</c:v>
                </c:pt>
                <c:pt idx="4997">
                  <c:v>1.1443035254248981</c:v>
                </c:pt>
                <c:pt idx="4998">
                  <c:v>1.1444598307134175</c:v>
                </c:pt>
                <c:pt idx="4999">
                  <c:v>1.1446169289482737</c:v>
                </c:pt>
                <c:pt idx="5000">
                  <c:v>1.1447724097651266</c:v>
                </c:pt>
                <c:pt idx="5001">
                  <c:v>1.1449271491384472</c:v>
                </c:pt>
                <c:pt idx="5002">
                  <c:v>1.1450855313393076</c:v>
                </c:pt>
                <c:pt idx="5003">
                  <c:v>1.1452532592547706</c:v>
                </c:pt>
                <c:pt idx="5004">
                  <c:v>1.1454360400453407</c:v>
                </c:pt>
                <c:pt idx="5005">
                  <c:v>1.1456365148257515</c:v>
                </c:pt>
                <c:pt idx="5006">
                  <c:v>1.1458556822756574</c:v>
                </c:pt>
                <c:pt idx="5007">
                  <c:v>1.1460890563895449</c:v>
                </c:pt>
                <c:pt idx="5008">
                  <c:v>1.1463312694039185</c:v>
                </c:pt>
                <c:pt idx="5009">
                  <c:v>1.1465759602798169</c:v>
                </c:pt>
                <c:pt idx="5010">
                  <c:v>1.1468170908973474</c:v>
                </c:pt>
                <c:pt idx="5011">
                  <c:v>1.147050374499859</c:v>
                </c:pt>
                <c:pt idx="5012">
                  <c:v>1.1472734979103849</c:v>
                </c:pt>
                <c:pt idx="5013">
                  <c:v>1.1474857944922487</c:v>
                </c:pt>
                <c:pt idx="5014">
                  <c:v>1.1476874767315663</c:v>
                </c:pt>
                <c:pt idx="5015">
                  <c:v>1.1478806266938548</c:v>
                </c:pt>
                <c:pt idx="5016">
                  <c:v>1.1480678782596616</c:v>
                </c:pt>
                <c:pt idx="5017">
                  <c:v>1.148252637469279</c:v>
                </c:pt>
                <c:pt idx="5018">
                  <c:v>1.1484388631364515</c:v>
                </c:pt>
                <c:pt idx="5019">
                  <c:v>1.1486309573499054</c:v>
                </c:pt>
                <c:pt idx="5020">
                  <c:v>1.1488326655481149</c:v>
                </c:pt>
                <c:pt idx="5021">
                  <c:v>1.149046855982252</c:v>
                </c:pt>
                <c:pt idx="5022">
                  <c:v>1.1492743079267973</c:v>
                </c:pt>
                <c:pt idx="5023">
                  <c:v>1.1495155816785652</c:v>
                </c:pt>
                <c:pt idx="5024">
                  <c:v>1.1497692557405252</c:v>
                </c:pt>
                <c:pt idx="5025">
                  <c:v>1.1500336872145214</c:v>
                </c:pt>
                <c:pt idx="5026">
                  <c:v>1.1503077828938371</c:v>
                </c:pt>
                <c:pt idx="5027">
                  <c:v>1.150590669133748</c:v>
                </c:pt>
                <c:pt idx="5028">
                  <c:v>1.1508822435598307</c:v>
                </c:pt>
                <c:pt idx="5029">
                  <c:v>1.1511825142388954</c:v>
                </c:pt>
                <c:pt idx="5030">
                  <c:v>1.151492813882826</c:v>
                </c:pt>
                <c:pt idx="5031">
                  <c:v>1.1518124899769779</c:v>
                </c:pt>
                <c:pt idx="5032">
                  <c:v>1.1521412207343751</c:v>
                </c:pt>
                <c:pt idx="5033">
                  <c:v>1.1524787946616695</c:v>
                </c:pt>
                <c:pt idx="5034">
                  <c:v>1.1528238949766749</c:v>
                </c:pt>
                <c:pt idx="5035">
                  <c:v>1.1531750925941997</c:v>
                </c:pt>
                <c:pt idx="5036">
                  <c:v>1.1535317306694794</c:v>
                </c:pt>
                <c:pt idx="5037">
                  <c:v>1.1538933727555116</c:v>
                </c:pt>
                <c:pt idx="5038">
                  <c:v>1.1542619063520003</c:v>
                </c:pt>
                <c:pt idx="5039">
                  <c:v>1.1546392220449393</c:v>
                </c:pt>
                <c:pt idx="5040">
                  <c:v>1.1550286538433838</c:v>
                </c:pt>
                <c:pt idx="5041">
                  <c:v>1.1554339849957196</c:v>
                </c:pt>
                <c:pt idx="5042">
                  <c:v>1.1558588950836128</c:v>
                </c:pt>
                <c:pt idx="5043">
                  <c:v>1.1563068495489213</c:v>
                </c:pt>
                <c:pt idx="5044">
                  <c:v>1.1567801010743854</c:v>
                </c:pt>
                <c:pt idx="5045">
                  <c:v>1.1572815750739283</c:v>
                </c:pt>
                <c:pt idx="5046">
                  <c:v>1.1578132055432762</c:v>
                </c:pt>
                <c:pt idx="5047">
                  <c:v>1.158377155951462</c:v>
                </c:pt>
                <c:pt idx="5048">
                  <c:v>1.1589741518592365</c:v>
                </c:pt>
                <c:pt idx="5049">
                  <c:v>1.1596036994779084</c:v>
                </c:pt>
                <c:pt idx="5050">
                  <c:v>1.1602628561876933</c:v>
                </c:pt>
                <c:pt idx="5051">
                  <c:v>1.1609459984173194</c:v>
                </c:pt>
                <c:pt idx="5052">
                  <c:v>1.1616461495056565</c:v>
                </c:pt>
                <c:pt idx="5053">
                  <c:v>1.1623550849793616</c:v>
                </c:pt>
                <c:pt idx="5054">
                  <c:v>1.1630651146150592</c:v>
                </c:pt>
                <c:pt idx="5055">
                  <c:v>1.1637700904428245</c:v>
                </c:pt>
                <c:pt idx="5056">
                  <c:v>1.164466643617577</c:v>
                </c:pt>
                <c:pt idx="5057">
                  <c:v>1.165153635160795</c:v>
                </c:pt>
                <c:pt idx="5058">
                  <c:v>1.1658304833798891</c:v>
                </c:pt>
                <c:pt idx="5059">
                  <c:v>1.1664977266905177</c:v>
                </c:pt>
                <c:pt idx="5060">
                  <c:v>1.1671560175991533</c:v>
                </c:pt>
                <c:pt idx="5061">
                  <c:v>1.167804550839036</c:v>
                </c:pt>
                <c:pt idx="5062">
                  <c:v>1.1684430811150837</c:v>
                </c:pt>
                <c:pt idx="5063">
                  <c:v>1.169072262420606</c:v>
                </c:pt>
                <c:pt idx="5064">
                  <c:v>1.1696917380889991</c:v>
                </c:pt>
                <c:pt idx="5065">
                  <c:v>1.1703008130347898</c:v>
                </c:pt>
                <c:pt idx="5066">
                  <c:v>1.1708965373163924</c:v>
                </c:pt>
                <c:pt idx="5067">
                  <c:v>1.1714715571841678</c:v>
                </c:pt>
                <c:pt idx="5068">
                  <c:v>1.1720151178677047</c:v>
                </c:pt>
                <c:pt idx="5069">
                  <c:v>1.1725133949613202</c:v>
                </c:pt>
                <c:pt idx="5070">
                  <c:v>1.1729519756157207</c:v>
                </c:pt>
                <c:pt idx="5071">
                  <c:v>1.173319705778354</c:v>
                </c:pt>
                <c:pt idx="5072">
                  <c:v>1.1736107393001545</c:v>
                </c:pt>
                <c:pt idx="5073">
                  <c:v>1.1738267001631384</c:v>
                </c:pt>
                <c:pt idx="5074">
                  <c:v>1.173976240622687</c:v>
                </c:pt>
                <c:pt idx="5075">
                  <c:v>1.1740734603426839</c:v>
                </c:pt>
                <c:pt idx="5076">
                  <c:v>1.1741348496047119</c:v>
                </c:pt>
                <c:pt idx="5077">
                  <c:v>1.1741763433304986</c:v>
                </c:pt>
                <c:pt idx="5078">
                  <c:v>1.1742127507794913</c:v>
                </c:pt>
                <c:pt idx="5079">
                  <c:v>1.17425447409452</c:v>
                </c:pt>
                <c:pt idx="5080">
                  <c:v>1.1743101080644276</c:v>
                </c:pt>
                <c:pt idx="5081">
                  <c:v>1.1743856488917306</c:v>
                </c:pt>
                <c:pt idx="5082">
                  <c:v>1.1744853992316604</c:v>
                </c:pt>
                <c:pt idx="5083">
                  <c:v>1.1746124209495608</c:v>
                </c:pt>
                <c:pt idx="5084">
                  <c:v>1.17476808273668</c:v>
                </c:pt>
                <c:pt idx="5085">
                  <c:v>1.1749523988317094</c:v>
                </c:pt>
                <c:pt idx="5086">
                  <c:v>1.1751648201840035</c:v>
                </c:pt>
                <c:pt idx="5087">
                  <c:v>1.1754032148236222</c:v>
                </c:pt>
                <c:pt idx="5088">
                  <c:v>1.1756655641285834</c:v>
                </c:pt>
                <c:pt idx="5089">
                  <c:v>1.1759497358732625</c:v>
                </c:pt>
                <c:pt idx="5090">
                  <c:v>1.1762523504036371</c:v>
                </c:pt>
                <c:pt idx="5091">
                  <c:v>1.1765709317526576</c:v>
                </c:pt>
                <c:pt idx="5092">
                  <c:v>1.176901413984687</c:v>
                </c:pt>
                <c:pt idx="5093">
                  <c:v>1.1772393857013874</c:v>
                </c:pt>
                <c:pt idx="5094">
                  <c:v>1.1775800889906538</c:v>
                </c:pt>
                <c:pt idx="5095">
                  <c:v>1.1779198942643829</c:v>
                </c:pt>
                <c:pt idx="5096">
                  <c:v>1.1782551666886973</c:v>
                </c:pt>
                <c:pt idx="5097">
                  <c:v>1.1785841974188207</c:v>
                </c:pt>
                <c:pt idx="5098">
                  <c:v>1.1789050480532637</c:v>
                </c:pt>
                <c:pt idx="5099">
                  <c:v>1.1792164597663566</c:v>
                </c:pt>
                <c:pt idx="5100">
                  <c:v>1.1795169449111516</c:v>
                </c:pt>
                <c:pt idx="5101">
                  <c:v>1.1798045593161541</c:v>
                </c:pt>
                <c:pt idx="5102">
                  <c:v>1.1800774706917976</c:v>
                </c:pt>
                <c:pt idx="5103">
                  <c:v>1.1803349833439292</c:v>
                </c:pt>
                <c:pt idx="5104">
                  <c:v>1.1805771984203937</c:v>
                </c:pt>
                <c:pt idx="5105">
                  <c:v>1.1808052427172391</c:v>
                </c:pt>
                <c:pt idx="5106">
                  <c:v>1.1810211559382766</c:v>
                </c:pt>
                <c:pt idx="5107">
                  <c:v>1.1812270941114997</c:v>
                </c:pt>
                <c:pt idx="5108">
                  <c:v>1.1814239621850535</c:v>
                </c:pt>
                <c:pt idx="5109">
                  <c:v>1.181611868408353</c:v>
                </c:pt>
                <c:pt idx="5110">
                  <c:v>1.1817906934089688</c:v>
                </c:pt>
                <c:pt idx="5111">
                  <c:v>1.181960774008147</c:v>
                </c:pt>
                <c:pt idx="5112">
                  <c:v>1.1821224475237078</c:v>
                </c:pt>
                <c:pt idx="5113">
                  <c:v>1.1822776483516033</c:v>
                </c:pt>
                <c:pt idx="5114">
                  <c:v>1.1824281982702438</c:v>
                </c:pt>
                <c:pt idx="5115">
                  <c:v>1.1825753499177822</c:v>
                </c:pt>
                <c:pt idx="5116">
                  <c:v>1.1827186453034029</c:v>
                </c:pt>
                <c:pt idx="5117">
                  <c:v>1.1828565991733784</c:v>
                </c:pt>
                <c:pt idx="5118">
                  <c:v>1.182986698308341</c:v>
                </c:pt>
                <c:pt idx="5119">
                  <c:v>1.1831052868145331</c:v>
                </c:pt>
                <c:pt idx="5120">
                  <c:v>1.1832108762847076</c:v>
                </c:pt>
                <c:pt idx="5121">
                  <c:v>1.1833026631541141</c:v>
                </c:pt>
                <c:pt idx="5122">
                  <c:v>1.1833809859084421</c:v>
                </c:pt>
                <c:pt idx="5123">
                  <c:v>1.1834468688509312</c:v>
                </c:pt>
                <c:pt idx="5124">
                  <c:v>1.1835003093633187</c:v>
                </c:pt>
                <c:pt idx="5125">
                  <c:v>1.1835405059403119</c:v>
                </c:pt>
                <c:pt idx="5126">
                  <c:v>1.1835657438748413</c:v>
                </c:pt>
                <c:pt idx="5127">
                  <c:v>1.1835743089388702</c:v>
                </c:pt>
                <c:pt idx="5128">
                  <c:v>1.18356494447285</c:v>
                </c:pt>
                <c:pt idx="5129">
                  <c:v>1.1835366232413425</c:v>
                </c:pt>
                <c:pt idx="5130">
                  <c:v>1.1834910598262818</c:v>
                </c:pt>
                <c:pt idx="5131">
                  <c:v>1.1834297411249963</c:v>
                </c:pt>
                <c:pt idx="5132">
                  <c:v>1.18335426866646</c:v>
                </c:pt>
                <c:pt idx="5133">
                  <c:v>1.1832668149759538</c:v>
                </c:pt>
                <c:pt idx="5134">
                  <c:v>1.1831692098327122</c:v>
                </c:pt>
                <c:pt idx="5135">
                  <c:v>1.1830627119322026</c:v>
                </c:pt>
                <c:pt idx="5136">
                  <c:v>1.1829498350571903</c:v>
                </c:pt>
                <c:pt idx="5137">
                  <c:v>1.1828318367303228</c:v>
                </c:pt>
                <c:pt idx="5138">
                  <c:v>1.1827097457494606</c:v>
                </c:pt>
                <c:pt idx="5139">
                  <c:v>1.1825821947415571</c:v>
                </c:pt>
                <c:pt idx="5140">
                  <c:v>1.1824461061921583</c:v>
                </c:pt>
                <c:pt idx="5141">
                  <c:v>1.1822974921874223</c:v>
                </c:pt>
                <c:pt idx="5142">
                  <c:v>1.1821312274886846</c:v>
                </c:pt>
                <c:pt idx="5143">
                  <c:v>1.1819451554035161</c:v>
                </c:pt>
                <c:pt idx="5144">
                  <c:v>1.1817398575998475</c:v>
                </c:pt>
                <c:pt idx="5145">
                  <c:v>1.1815197908013773</c:v>
                </c:pt>
                <c:pt idx="5146">
                  <c:v>1.1812922565209285</c:v>
                </c:pt>
                <c:pt idx="5147">
                  <c:v>1.181064549552951</c:v>
                </c:pt>
                <c:pt idx="5148">
                  <c:v>1.1808420218947731</c:v>
                </c:pt>
                <c:pt idx="5149">
                  <c:v>1.1806262636866327</c:v>
                </c:pt>
                <c:pt idx="5150">
                  <c:v>1.1804139695553737</c:v>
                </c:pt>
                <c:pt idx="5151">
                  <c:v>1.1801977406825086</c:v>
                </c:pt>
                <c:pt idx="5152">
                  <c:v>1.1799699575784524</c:v>
                </c:pt>
                <c:pt idx="5153">
                  <c:v>1.1797240320529654</c:v>
                </c:pt>
                <c:pt idx="5154">
                  <c:v>1.1794571358162282</c:v>
                </c:pt>
                <c:pt idx="5155">
                  <c:v>1.179170764431319</c:v>
                </c:pt>
                <c:pt idx="5156">
                  <c:v>1.1788711854124512</c:v>
                </c:pt>
                <c:pt idx="5157">
                  <c:v>1.1785665901634437</c:v>
                </c:pt>
                <c:pt idx="5158">
                  <c:v>1.178265954615721</c:v>
                </c:pt>
                <c:pt idx="5159">
                  <c:v>1.1779776756590468</c:v>
                </c:pt>
                <c:pt idx="5160">
                  <c:v>1.1777065085230738</c:v>
                </c:pt>
                <c:pt idx="5161">
                  <c:v>1.1774550479875425</c:v>
                </c:pt>
                <c:pt idx="5162">
                  <c:v>1.1772222573636437</c:v>
                </c:pt>
                <c:pt idx="5163">
                  <c:v>1.1770041535942306</c:v>
                </c:pt>
                <c:pt idx="5164">
                  <c:v>1.1767963046237928</c:v>
                </c:pt>
                <c:pt idx="5165">
                  <c:v>1.1765938293449532</c:v>
                </c:pt>
                <c:pt idx="5166">
                  <c:v>1.1763924176864169</c:v>
                </c:pt>
                <c:pt idx="5167">
                  <c:v>1.1761904826722509</c:v>
                </c:pt>
                <c:pt idx="5168">
                  <c:v>1.1759881379319457</c:v>
                </c:pt>
                <c:pt idx="5169">
                  <c:v>1.1757867428398718</c:v>
                </c:pt>
                <c:pt idx="5170">
                  <c:v>1.1755882217791913</c:v>
                </c:pt>
                <c:pt idx="5171">
                  <c:v>1.1753950635805162</c:v>
                </c:pt>
                <c:pt idx="5172">
                  <c:v>1.1752083968309956</c:v>
                </c:pt>
                <c:pt idx="5173">
                  <c:v>1.1750278781679229</c:v>
                </c:pt>
                <c:pt idx="5174">
                  <c:v>1.1748538434921227</c:v>
                </c:pt>
                <c:pt idx="5175">
                  <c:v>1.1746866285838937</c:v>
                </c:pt>
                <c:pt idx="5176">
                  <c:v>1.1745267953401028</c:v>
                </c:pt>
                <c:pt idx="5177">
                  <c:v>1.1743746792628065</c:v>
                </c:pt>
                <c:pt idx="5178">
                  <c:v>1.1742298243239369</c:v>
                </c:pt>
                <c:pt idx="5179">
                  <c:v>1.174090418301269</c:v>
                </c:pt>
                <c:pt idx="5180">
                  <c:v>1.1739523894146662</c:v>
                </c:pt>
                <c:pt idx="5181">
                  <c:v>1.1738107641483577</c:v>
                </c:pt>
                <c:pt idx="5182">
                  <c:v>1.1736598940014926</c:v>
                </c:pt>
                <c:pt idx="5183">
                  <c:v>1.1734963939475684</c:v>
                </c:pt>
                <c:pt idx="5184">
                  <c:v>1.1733190280104979</c:v>
                </c:pt>
                <c:pt idx="5185">
                  <c:v>1.1731292722480475</c:v>
                </c:pt>
                <c:pt idx="5186">
                  <c:v>1.1729310861782491</c:v>
                </c:pt>
                <c:pt idx="5187">
                  <c:v>1.172728200514964</c:v>
                </c:pt>
                <c:pt idx="5188">
                  <c:v>1.1725242300082315</c:v>
                </c:pt>
                <c:pt idx="5189">
                  <c:v>1.1723208679919948</c:v>
                </c:pt>
                <c:pt idx="5190">
                  <c:v>1.1721184525315405</c:v>
                </c:pt>
                <c:pt idx="5191">
                  <c:v>1.1719172086100909</c:v>
                </c:pt>
                <c:pt idx="5192">
                  <c:v>1.1717162333342765</c:v>
                </c:pt>
                <c:pt idx="5193">
                  <c:v>1.1715154137963333</c:v>
                </c:pt>
                <c:pt idx="5194">
                  <c:v>1.1713144117441938</c:v>
                </c:pt>
                <c:pt idx="5195">
                  <c:v>1.1711116495573202</c:v>
                </c:pt>
                <c:pt idx="5196">
                  <c:v>1.1709046496133106</c:v>
                </c:pt>
                <c:pt idx="5197">
                  <c:v>1.1706902606420226</c:v>
                </c:pt>
                <c:pt idx="5198">
                  <c:v>1.1704663479545339</c:v>
                </c:pt>
                <c:pt idx="5199">
                  <c:v>1.1702319050561574</c:v>
                </c:pt>
                <c:pt idx="5200">
                  <c:v>1.1699879528952981</c:v>
                </c:pt>
                <c:pt idx="5201">
                  <c:v>1.1697382124251283</c:v>
                </c:pt>
                <c:pt idx="5202">
                  <c:v>1.1694869633199521</c:v>
                </c:pt>
                <c:pt idx="5203">
                  <c:v>1.1692376934177178</c:v>
                </c:pt>
                <c:pt idx="5204">
                  <c:v>1.1689917504644356</c:v>
                </c:pt>
                <c:pt idx="5205">
                  <c:v>1.1687495815166895</c:v>
                </c:pt>
                <c:pt idx="5206">
                  <c:v>1.1685107341345609</c:v>
                </c:pt>
                <c:pt idx="5207">
                  <c:v>1.1682750934442347</c:v>
                </c:pt>
                <c:pt idx="5208">
                  <c:v>1.1680452406067408</c:v>
                </c:pt>
                <c:pt idx="5209">
                  <c:v>1.1678251019665777</c:v>
                </c:pt>
                <c:pt idx="5210">
                  <c:v>1.1676191618113396</c:v>
                </c:pt>
                <c:pt idx="5211">
                  <c:v>1.1674298804264236</c:v>
                </c:pt>
                <c:pt idx="5212">
                  <c:v>1.1672576966897816</c:v>
                </c:pt>
                <c:pt idx="5213">
                  <c:v>1.1670985614352185</c:v>
                </c:pt>
                <c:pt idx="5214">
                  <c:v>1.166946970341765</c:v>
                </c:pt>
                <c:pt idx="5215">
                  <c:v>1.1667973107621328</c:v>
                </c:pt>
                <c:pt idx="5216">
                  <c:v>1.1666467777309777</c:v>
                </c:pt>
                <c:pt idx="5217">
                  <c:v>1.1664961566775278</c:v>
                </c:pt>
                <c:pt idx="5218">
                  <c:v>1.1663484750467403</c:v>
                </c:pt>
                <c:pt idx="5219">
                  <c:v>1.1662074310532131</c:v>
                </c:pt>
                <c:pt idx="5220">
                  <c:v>1.1660759361378776</c:v>
                </c:pt>
                <c:pt idx="5221">
                  <c:v>1.1659526413468446</c:v>
                </c:pt>
                <c:pt idx="5222">
                  <c:v>1.1658337332485254</c:v>
                </c:pt>
                <c:pt idx="5223">
                  <c:v>1.1657142799495306</c:v>
                </c:pt>
                <c:pt idx="5224">
                  <c:v>1.1655899122634201</c:v>
                </c:pt>
                <c:pt idx="5225">
                  <c:v>1.165459063863679</c:v>
                </c:pt>
                <c:pt idx="5226">
                  <c:v>1.165323081504404</c:v>
                </c:pt>
                <c:pt idx="5227">
                  <c:v>1.1651849910687624</c:v>
                </c:pt>
                <c:pt idx="5228">
                  <c:v>1.1650475927569988</c:v>
                </c:pt>
                <c:pt idx="5229">
                  <c:v>1.1649127894981501</c:v>
                </c:pt>
                <c:pt idx="5230">
                  <c:v>1.1647806921169701</c:v>
                </c:pt>
                <c:pt idx="5231">
                  <c:v>1.1646512994746607</c:v>
                </c:pt>
                <c:pt idx="5232">
                  <c:v>1.1645252819076275</c:v>
                </c:pt>
                <c:pt idx="5233">
                  <c:v>1.1644053235201677</c:v>
                </c:pt>
                <c:pt idx="5234">
                  <c:v>1.1642956734719252</c:v>
                </c:pt>
                <c:pt idx="5235">
                  <c:v>1.1642004673332702</c:v>
                </c:pt>
                <c:pt idx="5236">
                  <c:v>1.1641214904803823</c:v>
                </c:pt>
                <c:pt idx="5237">
                  <c:v>1.1640559424982682</c:v>
                </c:pt>
                <c:pt idx="5238">
                  <c:v>1.1639978927294883</c:v>
                </c:pt>
                <c:pt idx="5239">
                  <c:v>1.1639392873538115</c:v>
                </c:pt>
                <c:pt idx="5240">
                  <c:v>1.1638721864521502</c:v>
                </c:pt>
                <c:pt idx="5241">
                  <c:v>1.163793125374696</c:v>
                </c:pt>
                <c:pt idx="5242">
                  <c:v>1.1637028898162503</c:v>
                </c:pt>
                <c:pt idx="5243">
                  <c:v>1.1636072965437654</c:v>
                </c:pt>
                <c:pt idx="5244">
                  <c:v>1.1635149548547814</c:v>
                </c:pt>
                <c:pt idx="5245">
                  <c:v>1.1634341353786115</c:v>
                </c:pt>
                <c:pt idx="5246">
                  <c:v>1.1633719884781057</c:v>
                </c:pt>
                <c:pt idx="5247">
                  <c:v>1.1633324222701351</c:v>
                </c:pt>
                <c:pt idx="5248">
                  <c:v>1.1633164397830276</c:v>
                </c:pt>
                <c:pt idx="5249">
                  <c:v>1.1633229221576034</c:v>
                </c:pt>
                <c:pt idx="5250">
                  <c:v>1.1633501933268544</c:v>
                </c:pt>
                <c:pt idx="5251">
                  <c:v>1.1633951254228299</c:v>
                </c:pt>
                <c:pt idx="5252">
                  <c:v>1.1634540321977336</c:v>
                </c:pt>
                <c:pt idx="5253">
                  <c:v>1.1635240097521187</c:v>
                </c:pt>
                <c:pt idx="5254">
                  <c:v>1.1636024891858301</c:v>
                </c:pt>
                <c:pt idx="5255">
                  <c:v>1.1636866774066035</c:v>
                </c:pt>
                <c:pt idx="5256">
                  <c:v>1.1637765759490311</c:v>
                </c:pt>
                <c:pt idx="5257">
                  <c:v>1.1638738639162702</c:v>
                </c:pt>
                <c:pt idx="5258">
                  <c:v>1.1639821226027747</c:v>
                </c:pt>
                <c:pt idx="5259">
                  <c:v>1.1641045996925472</c:v>
                </c:pt>
                <c:pt idx="5260">
                  <c:v>1.1642448807470291</c:v>
                </c:pt>
                <c:pt idx="5261">
                  <c:v>1.1644055473088653</c:v>
                </c:pt>
                <c:pt idx="5262">
                  <c:v>1.1645877289972459</c:v>
                </c:pt>
                <c:pt idx="5263">
                  <c:v>1.1647940129597556</c:v>
                </c:pt>
                <c:pt idx="5264">
                  <c:v>1.1650283339640533</c:v>
                </c:pt>
                <c:pt idx="5265">
                  <c:v>1.1652964249972435</c:v>
                </c:pt>
                <c:pt idx="5266">
                  <c:v>1.1656061575576495</c:v>
                </c:pt>
                <c:pt idx="5267">
                  <c:v>1.1659642976161821</c:v>
                </c:pt>
                <c:pt idx="5268">
                  <c:v>1.1663752735574444</c:v>
                </c:pt>
                <c:pt idx="5269">
                  <c:v>1.1668396034434876</c:v>
                </c:pt>
                <c:pt idx="5270">
                  <c:v>1.1673536622191503</c:v>
                </c:pt>
                <c:pt idx="5271">
                  <c:v>1.1679112419123741</c:v>
                </c:pt>
                <c:pt idx="5272">
                  <c:v>1.1685053396950913</c:v>
                </c:pt>
                <c:pt idx="5273">
                  <c:v>1.1691313014109996</c:v>
                </c:pt>
                <c:pt idx="5274">
                  <c:v>1.1697868272665264</c:v>
                </c:pt>
                <c:pt idx="5275">
                  <c:v>1.1704714158102669</c:v>
                </c:pt>
                <c:pt idx="5276">
                  <c:v>1.1711847921809573</c:v>
                </c:pt>
                <c:pt idx="5277">
                  <c:v>1.1719249913458827</c:v>
                </c:pt>
                <c:pt idx="5278">
                  <c:v>1.1726864320566031</c:v>
                </c:pt>
                <c:pt idx="5279">
                  <c:v>1.1734603531891425</c:v>
                </c:pt>
                <c:pt idx="5280">
                  <c:v>1.1742352517408221</c:v>
                </c:pt>
                <c:pt idx="5281">
                  <c:v>1.1750004921604136</c:v>
                </c:pt>
                <c:pt idx="5282">
                  <c:v>1.1757463104478201</c:v>
                </c:pt>
                <c:pt idx="5283">
                  <c:v>1.1764654060045281</c:v>
                </c:pt>
                <c:pt idx="5284">
                  <c:v>1.1771531800191879</c:v>
                </c:pt>
                <c:pt idx="5285">
                  <c:v>1.1778063851755376</c:v>
                </c:pt>
                <c:pt idx="5286">
                  <c:v>1.1784219959645141</c:v>
                </c:pt>
                <c:pt idx="5287">
                  <c:v>1.1789967560326617</c:v>
                </c:pt>
                <c:pt idx="5288">
                  <c:v>1.1795268376570265</c:v>
                </c:pt>
                <c:pt idx="5289">
                  <c:v>1.1800084105905393</c:v>
                </c:pt>
                <c:pt idx="5290">
                  <c:v>1.1804369610263767</c:v>
                </c:pt>
                <c:pt idx="5291">
                  <c:v>1.1808095696045537</c:v>
                </c:pt>
                <c:pt idx="5292">
                  <c:v>1.1811246889002742</c:v>
                </c:pt>
                <c:pt idx="5293">
                  <c:v>1.1813818052483833</c:v>
                </c:pt>
                <c:pt idx="5294">
                  <c:v>1.1815841758026733</c:v>
                </c:pt>
                <c:pt idx="5295">
                  <c:v>1.1817368941622122</c:v>
                </c:pt>
                <c:pt idx="5296">
                  <c:v>1.1818480294727489</c:v>
                </c:pt>
                <c:pt idx="5297">
                  <c:v>1.1819260030165755</c:v>
                </c:pt>
                <c:pt idx="5298">
                  <c:v>1.1819782169903783</c:v>
                </c:pt>
                <c:pt idx="5299">
                  <c:v>1.1820068333033746</c:v>
                </c:pt>
                <c:pt idx="5300">
                  <c:v>1.1820067192924297</c:v>
                </c:pt>
                <c:pt idx="5301">
                  <c:v>1.1819635101408015</c:v>
                </c:pt>
                <c:pt idx="5302">
                  <c:v>1.181853387096873</c:v>
                </c:pt>
                <c:pt idx="5303">
                  <c:v>1.1816458300023545</c:v>
                </c:pt>
                <c:pt idx="5304">
                  <c:v>1.1813054718266558</c:v>
                </c:pt>
                <c:pt idx="5305">
                  <c:v>1.1807964751382691</c:v>
                </c:pt>
                <c:pt idx="5306">
                  <c:v>1.1800853213377367</c:v>
                </c:pt>
                <c:pt idx="5307">
                  <c:v>1.1791433710301114</c:v>
                </c:pt>
                <c:pt idx="5308">
                  <c:v>1.1779497494331266</c:v>
                </c:pt>
                <c:pt idx="5309">
                  <c:v>1.17649419488225</c:v>
                </c:pt>
                <c:pt idx="5310">
                  <c:v>1.174779848920398</c:v>
                </c:pt>
                <c:pt idx="5311">
                  <c:v>1.1728255169390465</c:v>
                </c:pt>
                <c:pt idx="5312">
                  <c:v>1.170666267443597</c:v>
                </c:pt>
                <c:pt idx="5313">
                  <c:v>1.1683525101165317</c:v>
                </c:pt>
                <c:pt idx="5314">
                  <c:v>1.1659449079402788</c:v>
                </c:pt>
                <c:pt idx="5315">
                  <c:v>1.1635084711547636</c:v>
                </c:pt>
                <c:pt idx="5316">
                  <c:v>1.1611043176026556</c:v>
                </c:pt>
                <c:pt idx="5317">
                  <c:v>1.1587836013203479</c:v>
                </c:pt>
                <c:pt idx="5318">
                  <c:v>1.156583891904664</c:v>
                </c:pt>
                <c:pt idx="5319">
                  <c:v>1.1545284916329268</c:v>
                </c:pt>
                <c:pt idx="5320">
                  <c:v>1.1526282894142197</c:v>
                </c:pt>
                <c:pt idx="5321">
                  <c:v>1.1508856627076174</c:v>
                </c:pt>
                <c:pt idx="5322">
                  <c:v>1.1492979810661519</c:v>
                </c:pt>
                <c:pt idx="5323">
                  <c:v>1.1478594079375908</c:v>
                </c:pt>
                <c:pt idx="5324">
                  <c:v>1.1465623463716921</c:v>
                </c:pt>
                <c:pt idx="5325">
                  <c:v>1.1453968932356442</c:v>
                </c:pt>
                <c:pt idx="5326">
                  <c:v>1.1443517176947435</c:v>
                </c:pt>
                <c:pt idx="5327">
                  <c:v>1.1434147119963933</c:v>
                </c:pt>
                <c:pt idx="5328">
                  <c:v>1.1425746213810117</c:v>
                </c:pt>
                <c:pt idx="5329">
                  <c:v>1.1418210278093233</c:v>
                </c:pt>
                <c:pt idx="5330">
                  <c:v>1.1411459735979179</c:v>
                </c:pt>
                <c:pt idx="5331">
                  <c:v>1.1405432901010928</c:v>
                </c:pt>
                <c:pt idx="5332">
                  <c:v>1.140006187829401</c:v>
                </c:pt>
                <c:pt idx="5333">
                  <c:v>1.1395271445897599</c:v>
                </c:pt>
                <c:pt idx="5334">
                  <c:v>1.1390987740807321</c:v>
                </c:pt>
                <c:pt idx="5335">
                  <c:v>1.1387124059379459</c:v>
                </c:pt>
                <c:pt idx="5336">
                  <c:v>1.1383621113456983</c:v>
                </c:pt>
                <c:pt idx="5337">
                  <c:v>1.1380444772809393</c:v>
                </c:pt>
                <c:pt idx="5338">
                  <c:v>1.1377609933680655</c:v>
                </c:pt>
                <c:pt idx="5339">
                  <c:v>1.1375158694373149</c:v>
                </c:pt>
                <c:pt idx="5340">
                  <c:v>1.1373144024118622</c:v>
                </c:pt>
                <c:pt idx="5341">
                  <c:v>1.1371602598495345</c:v>
                </c:pt>
                <c:pt idx="5342">
                  <c:v>1.1370537445094118</c:v>
                </c:pt>
                <c:pt idx="5343">
                  <c:v>1.1369900584539578</c:v>
                </c:pt>
                <c:pt idx="5344">
                  <c:v>1.1369608251748549</c:v>
                </c:pt>
                <c:pt idx="5345">
                  <c:v>1.136955282908553</c:v>
                </c:pt>
                <c:pt idx="5346">
                  <c:v>1.1369625639318064</c:v>
                </c:pt>
                <c:pt idx="5347">
                  <c:v>1.1369747353205921</c:v>
                </c:pt>
                <c:pt idx="5348">
                  <c:v>1.1369852767401176</c:v>
                </c:pt>
                <c:pt idx="5349">
                  <c:v>1.1369920146166361</c:v>
                </c:pt>
                <c:pt idx="5350">
                  <c:v>1.1369960356304911</c:v>
                </c:pt>
                <c:pt idx="5351">
                  <c:v>1.1370004913686522</c:v>
                </c:pt>
                <c:pt idx="5352">
                  <c:v>1.1370110330772427</c:v>
                </c:pt>
                <c:pt idx="5353">
                  <c:v>1.1370342904610331</c:v>
                </c:pt>
                <c:pt idx="5354">
                  <c:v>1.1370762421515688</c:v>
                </c:pt>
                <c:pt idx="5355">
                  <c:v>1.1371408035949255</c:v>
                </c:pt>
                <c:pt idx="5356">
                  <c:v>1.1372290664854754</c:v>
                </c:pt>
                <c:pt idx="5357">
                  <c:v>1.1373385370356515</c:v>
                </c:pt>
                <c:pt idx="5358">
                  <c:v>1.1374630250113473</c:v>
                </c:pt>
                <c:pt idx="5359">
                  <c:v>1.137595467888139</c:v>
                </c:pt>
                <c:pt idx="5360">
                  <c:v>1.1377286907700794</c:v>
                </c:pt>
                <c:pt idx="5361">
                  <c:v>1.1378572551720192</c:v>
                </c:pt>
                <c:pt idx="5362">
                  <c:v>1.1379783306340865</c:v>
                </c:pt>
                <c:pt idx="5363">
                  <c:v>1.1380906086207419</c:v>
                </c:pt>
                <c:pt idx="5364">
                  <c:v>1.1381944124199765</c:v>
                </c:pt>
                <c:pt idx="5365">
                  <c:v>1.1382888686123278</c:v>
                </c:pt>
                <c:pt idx="5366">
                  <c:v>1.1383740832121909</c:v>
                </c:pt>
                <c:pt idx="5367">
                  <c:v>1.138449291791011</c:v>
                </c:pt>
                <c:pt idx="5368">
                  <c:v>1.1385163424322151</c:v>
                </c:pt>
                <c:pt idx="5369">
                  <c:v>1.1385781725899526</c:v>
                </c:pt>
                <c:pt idx="5370">
                  <c:v>1.1386408777517902</c:v>
                </c:pt>
                <c:pt idx="5371">
                  <c:v>1.1387109905633244</c:v>
                </c:pt>
                <c:pt idx="5372">
                  <c:v>1.1387937391237555</c:v>
                </c:pt>
                <c:pt idx="5373">
                  <c:v>1.1388914135815895</c:v>
                </c:pt>
                <c:pt idx="5374">
                  <c:v>1.1390026027788287</c:v>
                </c:pt>
                <c:pt idx="5375">
                  <c:v>1.1391224099850692</c:v>
                </c:pt>
                <c:pt idx="5376">
                  <c:v>1.1392446290807772</c:v>
                </c:pt>
                <c:pt idx="5377">
                  <c:v>1.1393640313616558</c:v>
                </c:pt>
                <c:pt idx="5378">
                  <c:v>1.1394776737242733</c:v>
                </c:pt>
                <c:pt idx="5379">
                  <c:v>1.1395852271470455</c:v>
                </c:pt>
                <c:pt idx="5380">
                  <c:v>1.13968745245315</c:v>
                </c:pt>
                <c:pt idx="5381">
                  <c:v>1.1397854378958512</c:v>
                </c:pt>
                <c:pt idx="5382">
                  <c:v>1.139877656002841</c:v>
                </c:pt>
                <c:pt idx="5383">
                  <c:v>1.1399617066320626</c:v>
                </c:pt>
                <c:pt idx="5384">
                  <c:v>1.1400338806191377</c:v>
                </c:pt>
                <c:pt idx="5385">
                  <c:v>1.1400927577672073</c:v>
                </c:pt>
                <c:pt idx="5386">
                  <c:v>1.1401394259806066</c:v>
                </c:pt>
                <c:pt idx="5387">
                  <c:v>1.1401787904586829</c:v>
                </c:pt>
                <c:pt idx="5388">
                  <c:v>1.1402179384871396</c:v>
                </c:pt>
                <c:pt idx="5389">
                  <c:v>1.1402639585902563</c:v>
                </c:pt>
                <c:pt idx="5390">
                  <c:v>1.140322195791615</c:v>
                </c:pt>
                <c:pt idx="5391">
                  <c:v>1.1403929795737218</c:v>
                </c:pt>
                <c:pt idx="5392">
                  <c:v>1.1404735857843378</c:v>
                </c:pt>
                <c:pt idx="5393">
                  <c:v>1.1405587806517681</c:v>
                </c:pt>
                <c:pt idx="5394">
                  <c:v>1.1406413648706488</c:v>
                </c:pt>
                <c:pt idx="5395">
                  <c:v>1.1407157732516566</c:v>
                </c:pt>
                <c:pt idx="5396">
                  <c:v>1.1407778574820959</c:v>
                </c:pt>
                <c:pt idx="5397">
                  <c:v>1.1408256509504913</c:v>
                </c:pt>
                <c:pt idx="5398">
                  <c:v>1.1408586058543548</c:v>
                </c:pt>
                <c:pt idx="5399">
                  <c:v>1.1408769388841784</c:v>
                </c:pt>
                <c:pt idx="5400">
                  <c:v>1.1408820678315792</c:v>
                </c:pt>
                <c:pt idx="5401">
                  <c:v>1.1408755202440972</c:v>
                </c:pt>
                <c:pt idx="5402">
                  <c:v>1.1408610065878992</c:v>
                </c:pt>
                <c:pt idx="5403">
                  <c:v>1.1408432194805092</c:v>
                </c:pt>
                <c:pt idx="5404">
                  <c:v>1.140827833358705</c:v>
                </c:pt>
                <c:pt idx="5405">
                  <c:v>1.1408216135086624</c:v>
                </c:pt>
                <c:pt idx="5406">
                  <c:v>1.1408315434643068</c:v>
                </c:pt>
                <c:pt idx="5407">
                  <c:v>1.1408624252060597</c:v>
                </c:pt>
                <c:pt idx="5408">
                  <c:v>1.14091840777174</c:v>
                </c:pt>
                <c:pt idx="5409">
                  <c:v>1.1410017876027174</c:v>
                </c:pt>
                <c:pt idx="5410">
                  <c:v>1.141112790302905</c:v>
                </c:pt>
                <c:pt idx="5411">
                  <c:v>1.1412508798173617</c:v>
                </c:pt>
                <c:pt idx="5412">
                  <c:v>1.1414136659399505</c:v>
                </c:pt>
                <c:pt idx="5413">
                  <c:v>1.1415983220433312</c:v>
                </c:pt>
                <c:pt idx="5414">
                  <c:v>1.1418015840055138</c:v>
                </c:pt>
                <c:pt idx="5415">
                  <c:v>1.1420200768608537</c:v>
                </c:pt>
                <c:pt idx="5416">
                  <c:v>1.1422493305015928</c:v>
                </c:pt>
                <c:pt idx="5417">
                  <c:v>1.1424857454499688</c:v>
                </c:pt>
                <c:pt idx="5418">
                  <c:v>1.1427247347617187</c:v>
                </c:pt>
                <c:pt idx="5419">
                  <c:v>1.1429600663601533</c:v>
                </c:pt>
                <c:pt idx="5420">
                  <c:v>1.1431830952745392</c:v>
                </c:pt>
                <c:pt idx="5421">
                  <c:v>1.143382433213268</c:v>
                </c:pt>
                <c:pt idx="5422">
                  <c:v>1.143544604278887</c:v>
                </c:pt>
                <c:pt idx="5423">
                  <c:v>1.1436560173624017</c:v>
                </c:pt>
                <c:pt idx="5424">
                  <c:v>1.1437037385996955</c:v>
                </c:pt>
                <c:pt idx="5425">
                  <c:v>1.1436798776779793</c:v>
                </c:pt>
                <c:pt idx="5426">
                  <c:v>1.1435808284976086</c:v>
                </c:pt>
                <c:pt idx="5427">
                  <c:v>1.1434096786216166</c:v>
                </c:pt>
                <c:pt idx="5428">
                  <c:v>1.1431729216406834</c:v>
                </c:pt>
                <c:pt idx="5429">
                  <c:v>1.1428814336768947</c:v>
                </c:pt>
                <c:pt idx="5430">
                  <c:v>1.1425461976593561</c:v>
                </c:pt>
                <c:pt idx="5431">
                  <c:v>1.1421789530793041</c:v>
                </c:pt>
                <c:pt idx="5432">
                  <c:v>1.141790005302324</c:v>
                </c:pt>
                <c:pt idx="5433">
                  <c:v>1.1413888804506456</c:v>
                </c:pt>
                <c:pt idx="5434">
                  <c:v>1.1409839978291663</c:v>
                </c:pt>
                <c:pt idx="5435">
                  <c:v>1.1405829987851641</c:v>
                </c:pt>
                <c:pt idx="5436">
                  <c:v>1.1401915488291181</c:v>
                </c:pt>
                <c:pt idx="5437">
                  <c:v>1.1398148682229186</c:v>
                </c:pt>
                <c:pt idx="5438">
                  <c:v>1.1394565349860077</c:v>
                </c:pt>
                <c:pt idx="5439">
                  <c:v>1.1391192512353112</c:v>
                </c:pt>
                <c:pt idx="5440">
                  <c:v>1.1388060431506957</c:v>
                </c:pt>
                <c:pt idx="5441">
                  <c:v>1.1385197168604666</c:v>
                </c:pt>
                <c:pt idx="5442">
                  <c:v>1.1382630772115547</c:v>
                </c:pt>
                <c:pt idx="5443">
                  <c:v>1.1380392550078751</c:v>
                </c:pt>
                <c:pt idx="5444">
                  <c:v>1.1378486619093957</c:v>
                </c:pt>
                <c:pt idx="5445">
                  <c:v>1.1376912777016357</c:v>
                </c:pt>
                <c:pt idx="5446">
                  <c:v>1.1375640409179322</c:v>
                </c:pt>
                <c:pt idx="5447">
                  <c:v>1.137462046438904</c:v>
                </c:pt>
                <c:pt idx="5448">
                  <c:v>1.1373810459216096</c:v>
                </c:pt>
                <c:pt idx="5449">
                  <c:v>1.1373178812383005</c:v>
                </c:pt>
                <c:pt idx="5450">
                  <c:v>1.1372720052500433</c:v>
                </c:pt>
                <c:pt idx="5451">
                  <c:v>1.1372446111786234</c:v>
                </c:pt>
                <c:pt idx="5452">
                  <c:v>1.1372383063070348</c:v>
                </c:pt>
                <c:pt idx="5453">
                  <c:v>1.1372552643336831</c:v>
                </c:pt>
                <c:pt idx="5454">
                  <c:v>1.1372957039405038</c:v>
                </c:pt>
                <c:pt idx="5455">
                  <c:v>1.1373570189235935</c:v>
                </c:pt>
                <c:pt idx="5456">
                  <c:v>1.1374350817326861</c:v>
                </c:pt>
                <c:pt idx="5457">
                  <c:v>1.1375244596557945</c:v>
                </c:pt>
                <c:pt idx="5458">
                  <c:v>1.1376209147174645</c:v>
                </c:pt>
                <c:pt idx="5459">
                  <c:v>1.1377212950453508</c:v>
                </c:pt>
                <c:pt idx="5460">
                  <c:v>1.1378249492633721</c:v>
                </c:pt>
                <c:pt idx="5461">
                  <c:v>1.1379328575163816</c:v>
                </c:pt>
                <c:pt idx="5462">
                  <c:v>1.1380483940047925</c:v>
                </c:pt>
                <c:pt idx="5463">
                  <c:v>1.1381756964218679</c:v>
                </c:pt>
                <c:pt idx="5464">
                  <c:v>1.1383192315486956</c:v>
                </c:pt>
                <c:pt idx="5465">
                  <c:v>1.1384842315441364</c:v>
                </c:pt>
                <c:pt idx="5466">
                  <c:v>1.138674627054358</c:v>
                </c:pt>
                <c:pt idx="5467">
                  <c:v>1.138894027084532</c:v>
                </c:pt>
                <c:pt idx="5468">
                  <c:v>1.1391415805562983</c:v>
                </c:pt>
                <c:pt idx="5469">
                  <c:v>1.139413496241876</c:v>
                </c:pt>
                <c:pt idx="5470">
                  <c:v>1.139702274956248</c:v>
                </c:pt>
                <c:pt idx="5471">
                  <c:v>1.1399962665955115</c:v>
                </c:pt>
                <c:pt idx="5472">
                  <c:v>1.1402815166171936</c:v>
                </c:pt>
                <c:pt idx="5473">
                  <c:v>1.1405448173271315</c:v>
                </c:pt>
                <c:pt idx="5474">
                  <c:v>1.1407740384742515</c:v>
                </c:pt>
                <c:pt idx="5475">
                  <c:v>1.1409602058979291</c:v>
                </c:pt>
                <c:pt idx="5476">
                  <c:v>1.1410975089165569</c:v>
                </c:pt>
                <c:pt idx="5477">
                  <c:v>1.1411825420735666</c:v>
                </c:pt>
                <c:pt idx="5478">
                  <c:v>1.1412144178465415</c:v>
                </c:pt>
                <c:pt idx="5479">
                  <c:v>1.1411931308233678</c:v>
                </c:pt>
                <c:pt idx="5480">
                  <c:v>1.1411229416469841</c:v>
                </c:pt>
                <c:pt idx="5481">
                  <c:v>1.1410093183445604</c:v>
                </c:pt>
                <c:pt idx="5482">
                  <c:v>1.1408625343306222</c:v>
                </c:pt>
                <c:pt idx="5483">
                  <c:v>1.1406948248414983</c:v>
                </c:pt>
                <c:pt idx="5484">
                  <c:v>1.140520272923677</c:v>
                </c:pt>
                <c:pt idx="5485">
                  <c:v>1.140351206681234</c:v>
                </c:pt>
                <c:pt idx="5486">
                  <c:v>1.1401966740352638</c:v>
                </c:pt>
                <c:pt idx="5487">
                  <c:v>1.1400608110048096</c:v>
                </c:pt>
                <c:pt idx="5488">
                  <c:v>1.1399423012794561</c:v>
                </c:pt>
                <c:pt idx="5489">
                  <c:v>1.1398347069636949</c:v>
                </c:pt>
                <c:pt idx="5490">
                  <c:v>1.1397302857662184</c:v>
                </c:pt>
                <c:pt idx="5491">
                  <c:v>1.1396224977716407</c:v>
                </c:pt>
                <c:pt idx="5492">
                  <c:v>1.1395063316394141</c:v>
                </c:pt>
                <c:pt idx="5493">
                  <c:v>1.1393808099057332</c:v>
                </c:pt>
                <c:pt idx="5494">
                  <c:v>1.1392489865613906</c:v>
                </c:pt>
                <c:pt idx="5495">
                  <c:v>1.1391155478870536</c:v>
                </c:pt>
                <c:pt idx="5496">
                  <c:v>1.1389872467782109</c:v>
                </c:pt>
                <c:pt idx="5497">
                  <c:v>1.1388683279547556</c:v>
                </c:pt>
                <c:pt idx="5498">
                  <c:v>1.1387627075592868</c:v>
                </c:pt>
                <c:pt idx="5499">
                  <c:v>1.1386701633673351</c:v>
                </c:pt>
                <c:pt idx="5500">
                  <c:v>1.1385890586024816</c:v>
                </c:pt>
                <c:pt idx="5501">
                  <c:v>1.1385152539095587</c:v>
                </c:pt>
                <c:pt idx="5502">
                  <c:v>1.1384434142032422</c:v>
                </c:pt>
                <c:pt idx="5503">
                  <c:v>1.1383687502709972</c:v>
                </c:pt>
                <c:pt idx="5504">
                  <c:v>1.1382875627015965</c:v>
                </c:pt>
                <c:pt idx="5505">
                  <c:v>1.138197785691859</c:v>
                </c:pt>
                <c:pt idx="5506">
                  <c:v>1.1380996393132856</c:v>
                </c:pt>
                <c:pt idx="5507">
                  <c:v>1.1379947580671872</c:v>
                </c:pt>
                <c:pt idx="5508">
                  <c:v>1.1378859724681083</c:v>
                </c:pt>
                <c:pt idx="5509">
                  <c:v>1.1377767644003025</c:v>
                </c:pt>
                <c:pt idx="5510">
                  <c:v>1.1376699616197532</c:v>
                </c:pt>
                <c:pt idx="5511">
                  <c:v>1.1375669769571242</c:v>
                </c:pt>
                <c:pt idx="5512">
                  <c:v>1.137468352812534</c:v>
                </c:pt>
                <c:pt idx="5513">
                  <c:v>1.1373733267737882</c:v>
                </c:pt>
                <c:pt idx="5514">
                  <c:v>1.1372796148561179</c:v>
                </c:pt>
                <c:pt idx="5515">
                  <c:v>1.1371836296266626</c:v>
                </c:pt>
                <c:pt idx="5516">
                  <c:v>1.1370820025040844</c:v>
                </c:pt>
                <c:pt idx="5517">
                  <c:v>1.1369695189917997</c:v>
                </c:pt>
                <c:pt idx="5518">
                  <c:v>1.1368428145697727</c:v>
                </c:pt>
                <c:pt idx="5519">
                  <c:v>1.1366982011647349</c:v>
                </c:pt>
                <c:pt idx="5520">
                  <c:v>1.1365339490831916</c:v>
                </c:pt>
                <c:pt idx="5521">
                  <c:v>1.1363514804515495</c:v>
                </c:pt>
                <c:pt idx="5522">
                  <c:v>1.1361533031996065</c:v>
                </c:pt>
                <c:pt idx="5523">
                  <c:v>1.1359443122232116</c:v>
                </c:pt>
                <c:pt idx="5524">
                  <c:v>1.1357311350569508</c:v>
                </c:pt>
                <c:pt idx="5525">
                  <c:v>1.1355218039592543</c:v>
                </c:pt>
                <c:pt idx="5526">
                  <c:v>1.135324344080237</c:v>
                </c:pt>
                <c:pt idx="5527">
                  <c:v>1.1351472079870537</c:v>
                </c:pt>
                <c:pt idx="5528">
                  <c:v>1.1349989513429146</c:v>
                </c:pt>
                <c:pt idx="5529">
                  <c:v>1.134886283267375</c:v>
                </c:pt>
                <c:pt idx="5530">
                  <c:v>1.1348149374232059</c:v>
                </c:pt>
                <c:pt idx="5531">
                  <c:v>1.1347869643918496</c:v>
                </c:pt>
                <c:pt idx="5532">
                  <c:v>1.1348001918454842</c:v>
                </c:pt>
                <c:pt idx="5533">
                  <c:v>1.1348493085287601</c:v>
                </c:pt>
                <c:pt idx="5534">
                  <c:v>1.1349252113245833</c:v>
                </c:pt>
                <c:pt idx="5535">
                  <c:v>1.1350177125949106</c:v>
                </c:pt>
                <c:pt idx="5536">
                  <c:v>1.135117598169739</c:v>
                </c:pt>
                <c:pt idx="5537">
                  <c:v>1.1352189044879883</c:v>
                </c:pt>
                <c:pt idx="5538">
                  <c:v>1.1353208726295125</c:v>
                </c:pt>
                <c:pt idx="5539">
                  <c:v>1.1354258896904741</c:v>
                </c:pt>
                <c:pt idx="5540">
                  <c:v>1.1355394905783498</c:v>
                </c:pt>
                <c:pt idx="5541">
                  <c:v>1.1356679727038907</c:v>
                </c:pt>
                <c:pt idx="5542">
                  <c:v>1.1358149239763933</c:v>
                </c:pt>
                <c:pt idx="5543">
                  <c:v>1.1359794845927691</c:v>
                </c:pt>
                <c:pt idx="5544">
                  <c:v>1.1361562348323244</c:v>
                </c:pt>
                <c:pt idx="5545">
                  <c:v>1.1363337785361105</c:v>
                </c:pt>
                <c:pt idx="5546">
                  <c:v>1.1364976697582034</c:v>
                </c:pt>
                <c:pt idx="5547">
                  <c:v>1.1366312801827421</c:v>
                </c:pt>
                <c:pt idx="5548">
                  <c:v>1.1367192779158353</c:v>
                </c:pt>
                <c:pt idx="5549">
                  <c:v>1.1367490469164216</c:v>
                </c:pt>
                <c:pt idx="5550">
                  <c:v>1.1367126506389977</c:v>
                </c:pt>
                <c:pt idx="5551">
                  <c:v>1.1366085759328062</c:v>
                </c:pt>
                <c:pt idx="5552">
                  <c:v>1.1364403208693103</c:v>
                </c:pt>
                <c:pt idx="5553">
                  <c:v>1.1362175840606461</c:v>
                </c:pt>
                <c:pt idx="5554">
                  <c:v>1.1359524538582719</c:v>
                </c:pt>
                <c:pt idx="5555">
                  <c:v>1.1356574460579787</c:v>
                </c:pt>
                <c:pt idx="5556">
                  <c:v>1.1353439797149256</c:v>
                </c:pt>
                <c:pt idx="5557">
                  <c:v>1.1350206406853875</c:v>
                </c:pt>
                <c:pt idx="5558">
                  <c:v>1.1346927512787133</c:v>
                </c:pt>
                <c:pt idx="5559">
                  <c:v>1.1343635674559323</c:v>
                </c:pt>
                <c:pt idx="5560">
                  <c:v>1.134035582303047</c:v>
                </c:pt>
                <c:pt idx="5561">
                  <c:v>1.1337122601027465</c:v>
                </c:pt>
                <c:pt idx="5562">
                  <c:v>1.1333989008486343</c:v>
                </c:pt>
                <c:pt idx="5563">
                  <c:v>1.1331022046397476</c:v>
                </c:pt>
                <c:pt idx="5564">
                  <c:v>1.1328301621440937</c:v>
                </c:pt>
                <c:pt idx="5565">
                  <c:v>1.1325892420055876</c:v>
                </c:pt>
                <c:pt idx="5566">
                  <c:v>1.1323855844967829</c:v>
                </c:pt>
                <c:pt idx="5567">
                  <c:v>1.1322211116480856</c:v>
                </c:pt>
                <c:pt idx="5568">
                  <c:v>1.1320968839935399</c:v>
                </c:pt>
                <c:pt idx="5569">
                  <c:v>1.1320111559513775</c:v>
                </c:pt>
                <c:pt idx="5570">
                  <c:v>1.1319614307861352</c:v>
                </c:pt>
                <c:pt idx="5571">
                  <c:v>1.1319446761603509</c:v>
                </c:pt>
                <c:pt idx="5572">
                  <c:v>1.1319572150779602</c:v>
                </c:pt>
                <c:pt idx="5573">
                  <c:v>1.1319951571327187</c:v>
                </c:pt>
                <c:pt idx="5574">
                  <c:v>1.1320531000940213</c:v>
                </c:pt>
                <c:pt idx="5575">
                  <c:v>1.1321236958827956</c:v>
                </c:pt>
                <c:pt idx="5576">
                  <c:v>1.1321984056277488</c:v>
                </c:pt>
                <c:pt idx="5577">
                  <c:v>1.1322677147711224</c:v>
                </c:pt>
                <c:pt idx="5578">
                  <c:v>1.1323203758389067</c:v>
                </c:pt>
                <c:pt idx="5579">
                  <c:v>1.132346004572415</c:v>
                </c:pt>
                <c:pt idx="5580">
                  <c:v>1.132334866260543</c:v>
                </c:pt>
                <c:pt idx="5581">
                  <c:v>1.1322803661339709</c:v>
                </c:pt>
                <c:pt idx="5582">
                  <c:v>1.1321788356411175</c:v>
                </c:pt>
                <c:pt idx="5583">
                  <c:v>1.1320318034782419</c:v>
                </c:pt>
                <c:pt idx="5584">
                  <c:v>1.1318450193363887</c:v>
                </c:pt>
                <c:pt idx="5585">
                  <c:v>1.131629636750815</c:v>
                </c:pt>
                <c:pt idx="5586">
                  <c:v>1.1313980988261467</c:v>
                </c:pt>
                <c:pt idx="5587">
                  <c:v>1.1311638098663164</c:v>
                </c:pt>
                <c:pt idx="5588">
                  <c:v>1.1309391893022545</c:v>
                </c:pt>
                <c:pt idx="5589">
                  <c:v>1.1307328664954097</c:v>
                </c:pt>
                <c:pt idx="5590">
                  <c:v>1.1305501181049971</c:v>
                </c:pt>
                <c:pt idx="5591">
                  <c:v>1.1303921174444269</c:v>
                </c:pt>
                <c:pt idx="5592">
                  <c:v>1.1302586362331601</c:v>
                </c:pt>
                <c:pt idx="5593">
                  <c:v>1.130147290511083</c:v>
                </c:pt>
                <c:pt idx="5594">
                  <c:v>1.1300555912527235</c:v>
                </c:pt>
                <c:pt idx="5595">
                  <c:v>1.1299812674816192</c:v>
                </c:pt>
                <c:pt idx="5596">
                  <c:v>1.1299211871061636</c:v>
                </c:pt>
                <c:pt idx="5597">
                  <c:v>1.1298718960234664</c:v>
                </c:pt>
                <c:pt idx="5598">
                  <c:v>1.1298292942176134</c:v>
                </c:pt>
                <c:pt idx="5599">
                  <c:v>1.1297898218638744</c:v>
                </c:pt>
                <c:pt idx="5600">
                  <c:v>1.1297508903748383</c:v>
                </c:pt>
                <c:pt idx="5601">
                  <c:v>1.1297121761729254</c:v>
                </c:pt>
                <c:pt idx="5602">
                  <c:v>1.1296748653880491</c:v>
                </c:pt>
                <c:pt idx="5603">
                  <c:v>1.1296418692236547</c:v>
                </c:pt>
                <c:pt idx="5604">
                  <c:v>1.1296153437358889</c:v>
                </c:pt>
                <c:pt idx="5605">
                  <c:v>1.1295964744343108</c:v>
                </c:pt>
                <c:pt idx="5606">
                  <c:v>1.1295842904581295</c:v>
                </c:pt>
                <c:pt idx="5607">
                  <c:v>1.1295759881932181</c:v>
                </c:pt>
                <c:pt idx="5608">
                  <c:v>1.1295682251028085</c:v>
                </c:pt>
                <c:pt idx="5609">
                  <c:v>1.1295577665963421</c:v>
                </c:pt>
                <c:pt idx="5610">
                  <c:v>1.1295448283989689</c:v>
                </c:pt>
                <c:pt idx="5611">
                  <c:v>1.1295302731399497</c:v>
                </c:pt>
                <c:pt idx="5612">
                  <c:v>1.1295177665790339</c:v>
                </c:pt>
                <c:pt idx="5613">
                  <c:v>1.1295100039698092</c:v>
                </c:pt>
                <c:pt idx="5614">
                  <c:v>1.1295090336481666</c:v>
                </c:pt>
                <c:pt idx="5615">
                  <c:v>1.1295144243366422</c:v>
                </c:pt>
                <c:pt idx="5616">
                  <c:v>1.1295257448831446</c:v>
                </c:pt>
                <c:pt idx="5617">
                  <c:v>1.1295421329636151</c:v>
                </c:pt>
                <c:pt idx="5618">
                  <c:v>1.1295635888433047</c:v>
                </c:pt>
                <c:pt idx="5619">
                  <c:v>1.1295927006194835</c:v>
                </c:pt>
                <c:pt idx="5620">
                  <c:v>1.1296332429665787</c:v>
                </c:pt>
                <c:pt idx="5621">
                  <c:v>1.1296881288787823</c:v>
                </c:pt>
                <c:pt idx="5622">
                  <c:v>1.1297584392909223</c:v>
                </c:pt>
                <c:pt idx="5623">
                  <c:v>1.1298410499659433</c:v>
                </c:pt>
                <c:pt idx="5624">
                  <c:v>1.1299298160081308</c:v>
                </c:pt>
                <c:pt idx="5625">
                  <c:v>1.1300165408748599</c:v>
                </c:pt>
                <c:pt idx="5626">
                  <c:v>1.1300928092840752</c:v>
                </c:pt>
                <c:pt idx="5627">
                  <c:v>1.1301537637381924</c:v>
                </c:pt>
                <c:pt idx="5628">
                  <c:v>1.1301981065433757</c:v>
                </c:pt>
                <c:pt idx="5629">
                  <c:v>1.130229611706189</c:v>
                </c:pt>
                <c:pt idx="5630">
                  <c:v>1.1302550755551921</c:v>
                </c:pt>
                <c:pt idx="5631">
                  <c:v>1.1302818349200745</c:v>
                </c:pt>
                <c:pt idx="5632">
                  <c:v>1.1303153931043319</c:v>
                </c:pt>
                <c:pt idx="5633">
                  <c:v>1.1303576932311792</c:v>
                </c:pt>
                <c:pt idx="5634">
                  <c:v>1.1304062543990085</c:v>
                </c:pt>
                <c:pt idx="5635">
                  <c:v>1.1304554656102987</c:v>
                </c:pt>
                <c:pt idx="5636">
                  <c:v>1.1304984196082153</c:v>
                </c:pt>
                <c:pt idx="5637">
                  <c:v>1.1305282079562149</c:v>
                </c:pt>
                <c:pt idx="5638">
                  <c:v>1.1305396486597983</c:v>
                </c:pt>
                <c:pt idx="5639">
                  <c:v>1.1305298269152388</c:v>
                </c:pt>
                <c:pt idx="5640">
                  <c:v>1.1304986354624111</c:v>
                </c:pt>
                <c:pt idx="5641">
                  <c:v>1.1304473714839123</c:v>
                </c:pt>
                <c:pt idx="5642">
                  <c:v>1.1303787360956534</c:v>
                </c:pt>
                <c:pt idx="5643">
                  <c:v>1.130296293926415</c:v>
                </c:pt>
                <c:pt idx="5644">
                  <c:v>1.1302039327609661</c:v>
                </c:pt>
                <c:pt idx="5645">
                  <c:v>1.1301062944420122</c:v>
                </c:pt>
                <c:pt idx="5646">
                  <c:v>1.130009421367689</c:v>
                </c:pt>
                <c:pt idx="5647">
                  <c:v>1.1299192456141454</c:v>
                </c:pt>
                <c:pt idx="5648">
                  <c:v>1.1298421284823323</c:v>
                </c:pt>
                <c:pt idx="5649">
                  <c:v>1.1297820570059343</c:v>
                </c:pt>
                <c:pt idx="5650">
                  <c:v>1.1297407533543911</c:v>
                </c:pt>
                <c:pt idx="5651">
                  <c:v>1.1297161661422657</c:v>
                </c:pt>
                <c:pt idx="5652">
                  <c:v>1.129702255241545</c:v>
                </c:pt>
                <c:pt idx="5653">
                  <c:v>1.1296909325674696</c:v>
                </c:pt>
                <c:pt idx="5654">
                  <c:v>1.1296737870637021</c:v>
                </c:pt>
                <c:pt idx="5655">
                  <c:v>1.1296449962614092</c:v>
                </c:pt>
                <c:pt idx="5656">
                  <c:v>1.1296024047453885</c:v>
                </c:pt>
                <c:pt idx="5657">
                  <c:v>1.1295497880202308</c:v>
                </c:pt>
                <c:pt idx="5658">
                  <c:v>1.129494371132036</c:v>
                </c:pt>
                <c:pt idx="5659">
                  <c:v>1.1294461805039329</c:v>
                </c:pt>
                <c:pt idx="5660">
                  <c:v>1.1294143781998098</c:v>
                </c:pt>
                <c:pt idx="5661">
                  <c:v>1.1294042448104737</c:v>
                </c:pt>
                <c:pt idx="5662">
                  <c:v>1.1294157796345998</c:v>
                </c:pt>
                <c:pt idx="5663">
                  <c:v>1.1294434853516542</c:v>
                </c:pt>
                <c:pt idx="5664">
                  <c:v>1.1294775526453829</c:v>
                </c:pt>
                <c:pt idx="5665">
                  <c:v>1.1295078477008542</c:v>
                </c:pt>
                <c:pt idx="5666">
                  <c:v>1.1295257448831446</c:v>
                </c:pt>
                <c:pt idx="5667">
                  <c:v>1.1295271464841083</c:v>
                </c:pt>
                <c:pt idx="5668">
                  <c:v>1.1295131305685864</c:v>
                </c:pt>
                <c:pt idx="5669">
                  <c:v>1.1294895196145955</c:v>
                </c:pt>
                <c:pt idx="5670">
                  <c:v>1.1294646155528785</c:v>
                </c:pt>
                <c:pt idx="5671">
                  <c:v>1.1294461805039329</c:v>
                </c:pt>
                <c:pt idx="5672">
                  <c:v>1.1294401433735688</c:v>
                </c:pt>
                <c:pt idx="5673">
                  <c:v>1.1294482288248369</c:v>
                </c:pt>
                <c:pt idx="5674">
                  <c:v>1.129469035706111</c:v>
                </c:pt>
                <c:pt idx="5675">
                  <c:v>1.1294988992375894</c:v>
                </c:pt>
                <c:pt idx="5676">
                  <c:v>1.1295326450927026</c:v>
                </c:pt>
                <c:pt idx="5677">
                  <c:v>1.1295666078003825</c:v>
                </c:pt>
                <c:pt idx="5678">
                  <c:v>1.1295985230829952</c:v>
                </c:pt>
                <c:pt idx="5679">
                  <c:v>1.1296270968067434</c:v>
                </c:pt>
                <c:pt idx="5680">
                  <c:v>1.1296539461166584</c:v>
                </c:pt>
                <c:pt idx="5681">
                  <c:v>1.1296807961940887</c:v>
                </c:pt>
                <c:pt idx="5682">
                  <c:v>1.1297099116032721</c:v>
                </c:pt>
                <c:pt idx="5683">
                  <c:v>1.1297438807213702</c:v>
                </c:pt>
                <c:pt idx="5684">
                  <c:v>1.1297844295946056</c:v>
                </c:pt>
                <c:pt idx="5685">
                  <c:v>1.1298318826266323</c:v>
                </c:pt>
                <c:pt idx="5686">
                  <c:v>1.1298858094368638</c:v>
                </c:pt>
                <c:pt idx="5687">
                  <c:v>1.1299435145528167</c:v>
                </c:pt>
                <c:pt idx="5688">
                  <c:v>1.1300002523849264</c:v>
                </c:pt>
                <c:pt idx="5689">
                  <c:v>1.1300497659552065</c:v>
                </c:pt>
                <c:pt idx="5690">
                  <c:v>1.1300857970784604</c:v>
                </c:pt>
                <c:pt idx="5691">
                  <c:v>1.1301039210401764</c:v>
                </c:pt>
                <c:pt idx="5692">
                  <c:v>1.1301029501047906</c:v>
                </c:pt>
                <c:pt idx="5693">
                  <c:v>1.1300869837557306</c:v>
                </c:pt>
                <c:pt idx="5694">
                  <c:v>1.1300643292667398</c:v>
                </c:pt>
                <c:pt idx="5695">
                  <c:v>1.1300464218192512</c:v>
                </c:pt>
                <c:pt idx="5696">
                  <c:v>1.1300432934447815</c:v>
                </c:pt>
                <c:pt idx="5697">
                  <c:v>1.1300622796018334</c:v>
                </c:pt>
                <c:pt idx="5698">
                  <c:v>1.1301040289219479</c:v>
                </c:pt>
                <c:pt idx="5699">
                  <c:v>1.1301636894397402</c:v>
                </c:pt>
                <c:pt idx="5700">
                  <c:v>1.1302312301506241</c:v>
                </c:pt>
                <c:pt idx="5701">
                  <c:v>1.1302954306959085</c:v>
                </c:pt>
                <c:pt idx="5702">
                  <c:v>1.1303474417500343</c:v>
                </c:pt>
                <c:pt idx="5703">
                  <c:v>1.1303827288975097</c:v>
                </c:pt>
                <c:pt idx="5704">
                  <c:v>1.1304011823373932</c:v>
                </c:pt>
                <c:pt idx="5705">
                  <c:v>1.1304073335645881</c:v>
                </c:pt>
                <c:pt idx="5706">
                  <c:v>1.1304064702320249</c:v>
                </c:pt>
                <c:pt idx="5707">
                  <c:v>1.1304030169097095</c:v>
                </c:pt>
                <c:pt idx="5708">
                  <c:v>1.1303989161059498</c:v>
                </c:pt>
                <c:pt idx="5709">
                  <c:v>1.1303928728488326</c:v>
                </c:pt>
                <c:pt idx="5710">
                  <c:v>1.1303837001221493</c:v>
                </c:pt>
                <c:pt idx="5711">
                  <c:v>1.1303695635070248</c:v>
                </c:pt>
                <c:pt idx="5712">
                  <c:v>1.1303513265086702</c:v>
                </c:pt>
                <c:pt idx="5713">
                  <c:v>1.1303320107841193</c:v>
                </c:pt>
                <c:pt idx="5714">
                  <c:v>1.130315285198281</c:v>
                </c:pt>
                <c:pt idx="5715">
                  <c:v>1.130304818370268</c:v>
                </c:pt>
                <c:pt idx="5716">
                  <c:v>1.1303025523713148</c:v>
                </c:pt>
                <c:pt idx="5717">
                  <c:v>1.1303077318055261</c:v>
                </c:pt>
                <c:pt idx="5718">
                  <c:v>1.1303187381980575</c:v>
                </c:pt>
                <c:pt idx="5719">
                  <c:v>1.1303330898644008</c:v>
                </c:pt>
                <c:pt idx="5720">
                  <c:v>1.1303490603975133</c:v>
                </c:pt>
                <c:pt idx="5721">
                  <c:v>1.1303653549375143</c:v>
                </c:pt>
                <c:pt idx="5722">
                  <c:v>1.1303821893286992</c:v>
                </c:pt>
                <c:pt idx="5723">
                  <c:v>1.1303987002746694</c:v>
                </c:pt>
                <c:pt idx="5724">
                  <c:v>1.1304134848320664</c:v>
                </c:pt>
                <c:pt idx="5725">
                  <c:v>1.1304244924638891</c:v>
                </c:pt>
                <c:pt idx="5726">
                  <c:v>1.1304291329747835</c:v>
                </c:pt>
                <c:pt idx="5727">
                  <c:v>1.130426327081735</c:v>
                </c:pt>
                <c:pt idx="5728">
                  <c:v>1.130417585699433</c:v>
                </c:pt>
                <c:pt idx="5729">
                  <c:v>1.1304074414812142</c:v>
                </c:pt>
                <c:pt idx="5730">
                  <c:v>1.1304020456650954</c:v>
                </c:pt>
                <c:pt idx="5731">
                  <c:v>1.1304077652311668</c:v>
                </c:pt>
                <c:pt idx="5732">
                  <c:v>1.1304292408939141</c:v>
                </c:pt>
                <c:pt idx="5733">
                  <c:v>1.1304677688159943</c:v>
                </c:pt>
                <c:pt idx="5734">
                  <c:v>1.1305201132029534</c:v>
                </c:pt>
                <c:pt idx="5735">
                  <c:v>1.1305796922197748</c:v>
                </c:pt>
                <c:pt idx="5736">
                  <c:v>1.1306375479252326</c:v>
                </c:pt>
                <c:pt idx="5737">
                  <c:v>1.130685044078378</c:v>
                </c:pt>
                <c:pt idx="5738">
                  <c:v>1.130715701961768</c:v>
                </c:pt>
                <c:pt idx="5739">
                  <c:v>1.1307262813227763</c:v>
                </c:pt>
                <c:pt idx="5740">
                  <c:v>1.1307172132917593</c:v>
                </c:pt>
                <c:pt idx="5741">
                  <c:v>1.1306926005060063</c:v>
                </c:pt>
                <c:pt idx="5742">
                  <c:v>1.1306597844615678</c:v>
                </c:pt>
                <c:pt idx="5743">
                  <c:v>1.1306269695636075</c:v>
                </c:pt>
                <c:pt idx="5744">
                  <c:v>1.1306024670815016</c:v>
                </c:pt>
                <c:pt idx="5745">
                  <c:v>1.1305923208663624</c:v>
                </c:pt>
                <c:pt idx="5746">
                  <c:v>1.1306000924255815</c:v>
                </c:pt>
                <c:pt idx="5747">
                  <c:v>1.1306249186705499</c:v>
                </c:pt>
                <c:pt idx="5748">
                  <c:v>1.1306632387280442</c:v>
                </c:pt>
                <c:pt idx="5749">
                  <c:v>1.1307090089581795</c:v>
                </c:pt>
                <c:pt idx="5750">
                  <c:v>1.1307561848549414</c:v>
                </c:pt>
                <c:pt idx="5751">
                  <c:v>1.1307992605692647</c:v>
                </c:pt>
                <c:pt idx="5752">
                  <c:v>1.1308356443531404</c:v>
                </c:pt>
                <c:pt idx="5753">
                  <c:v>1.1308647955826949</c:v>
                </c:pt>
                <c:pt idx="5754">
                  <c:v>1.1308880092459002</c:v>
                </c:pt>
                <c:pt idx="5755">
                  <c:v>1.1309066885635493</c:v>
                </c:pt>
                <c:pt idx="5756">
                  <c:v>1.1309222369493956</c:v>
                </c:pt>
                <c:pt idx="5757">
                  <c:v>1.1309349781796707</c:v>
                </c:pt>
                <c:pt idx="5758">
                  <c:v>1.1309452360753944</c:v>
                </c:pt>
                <c:pt idx="5759">
                  <c:v>1.1309527945965607</c:v>
                </c:pt>
                <c:pt idx="5760">
                  <c:v>1.130958733477291</c:v>
                </c:pt>
                <c:pt idx="5761">
                  <c:v>1.1309643484536067</c:v>
                </c:pt>
                <c:pt idx="5762">
                  <c:v>1.1309716911655907</c:v>
                </c:pt>
                <c:pt idx="5763">
                  <c:v>1.1309816255143474</c:v>
                </c:pt>
                <c:pt idx="5764">
                  <c:v>1.130993719645957</c:v>
                </c:pt>
                <c:pt idx="5765">
                  <c:v>1.1310064618459377</c:v>
                </c:pt>
                <c:pt idx="5766">
                  <c:v>1.1310181243499731</c:v>
                </c:pt>
                <c:pt idx="5767">
                  <c:v>1.1310267633352122</c:v>
                </c:pt>
                <c:pt idx="5768">
                  <c:v>1.13103205475291</c:v>
                </c:pt>
                <c:pt idx="5769">
                  <c:v>1.1310346464785765</c:v>
                </c:pt>
                <c:pt idx="5770">
                  <c:v>1.1310366982664675</c:v>
                </c:pt>
                <c:pt idx="5771">
                  <c:v>1.1310408018556961</c:v>
                </c:pt>
                <c:pt idx="5772">
                  <c:v>1.1310484691362443</c:v>
                </c:pt>
                <c:pt idx="5773">
                  <c:v>1.1310602401535339</c:v>
                </c:pt>
                <c:pt idx="5774">
                  <c:v>1.1310757910814488</c:v>
                </c:pt>
                <c:pt idx="5775">
                  <c:v>1.1310938261605699</c:v>
                </c:pt>
                <c:pt idx="5776">
                  <c:v>1.1311133735535552</c:v>
                </c:pt>
                <c:pt idx="5777">
                  <c:v>1.1311334613535982</c:v>
                </c:pt>
                <c:pt idx="5778">
                  <c:v>1.1311533335785047</c:v>
                </c:pt>
                <c:pt idx="5779">
                  <c:v>1.1311718021644583</c:v>
                </c:pt>
                <c:pt idx="5780">
                  <c:v>1.1311873549395592</c:v>
                </c:pt>
                <c:pt idx="5781">
                  <c:v>1.1311985876595165</c:v>
                </c:pt>
                <c:pt idx="5782">
                  <c:v>1.1312046361028267</c:v>
                </c:pt>
                <c:pt idx="5783">
                  <c:v>1.1312050681359822</c:v>
                </c:pt>
                <c:pt idx="5784">
                  <c:v>1.1312017198842252</c:v>
                </c:pt>
                <c:pt idx="5785">
                  <c:v>1.1311978316068412</c:v>
                </c:pt>
                <c:pt idx="5786">
                  <c:v>1.1311970755547751</c:v>
                </c:pt>
                <c:pt idx="5787">
                  <c:v>1.1312026919560867</c:v>
                </c:pt>
                <c:pt idx="5788">
                  <c:v>1.1312167331062948</c:v>
                </c:pt>
                <c:pt idx="5789">
                  <c:v>1.1312390913709987</c:v>
                </c:pt>
                <c:pt idx="5790">
                  <c:v>1.1312684711559946</c:v>
                </c:pt>
                <c:pt idx="5791">
                  <c:v>1.131302820746386</c:v>
                </c:pt>
                <c:pt idx="5792">
                  <c:v>1.1313401962560272</c:v>
                </c:pt>
                <c:pt idx="5793">
                  <c:v>1.1313782214221102</c:v>
                </c:pt>
                <c:pt idx="5794">
                  <c:v>1.1314148437048988</c:v>
                </c:pt>
                <c:pt idx="5795">
                  <c:v>1.1314479022129236</c:v>
                </c:pt>
                <c:pt idx="5796">
                  <c:v>1.1314742634256834</c:v>
                </c:pt>
                <c:pt idx="5797">
                  <c:v>1.1314914418272253</c:v>
                </c:pt>
                <c:pt idx="5798">
                  <c:v>1.1314986806188188</c:v>
                </c:pt>
                <c:pt idx="5799">
                  <c:v>1.1314970599889884</c:v>
                </c:pt>
                <c:pt idx="5800">
                  <c:v>1.1314906855387847</c:v>
                </c:pt>
                <c:pt idx="5801">
                  <c:v>1.1314856076178845</c:v>
                </c:pt>
                <c:pt idx="5802">
                  <c:v>1.1314875523503052</c:v>
                </c:pt>
                <c:pt idx="5803">
                  <c:v>1.1315012736323635</c:v>
                </c:pt>
                <c:pt idx="5804">
                  <c:v>1.1315264478442992</c:v>
                </c:pt>
                <c:pt idx="5805">
                  <c:v>1.1315586458883964</c:v>
                </c:pt>
                <c:pt idx="5806">
                  <c:v>1.1315911691943812</c:v>
                </c:pt>
                <c:pt idx="5807">
                  <c:v>1.1316152652602764</c:v>
                </c:pt>
                <c:pt idx="5808">
                  <c:v>1.1316244500221029</c:v>
                </c:pt>
                <c:pt idx="5809">
                  <c:v>1.1316162377602184</c:v>
                </c:pt>
                <c:pt idx="5810">
                  <c:v>1.1315916014053651</c:v>
                </c:pt>
                <c:pt idx="5811">
                  <c:v>1.1315556205218349</c:v>
                </c:pt>
                <c:pt idx="5812">
                  <c:v>1.1315144548952345</c:v>
                </c:pt>
                <c:pt idx="5813">
                  <c:v>1.1314749116615468</c:v>
                </c:pt>
                <c:pt idx="5814">
                  <c:v>1.131442608452025</c:v>
                </c:pt>
                <c:pt idx="5815">
                  <c:v>1.1314214337067829</c:v>
                </c:pt>
                <c:pt idx="5816">
                  <c:v>1.1314131151874682</c:v>
                </c:pt>
                <c:pt idx="5817">
                  <c:v>1.1314180846836539</c:v>
                </c:pt>
                <c:pt idx="5818">
                  <c:v>1.1314339656412078</c:v>
                </c:pt>
                <c:pt idx="5819">
                  <c:v>1.1314571933756166</c:v>
                </c:pt>
                <c:pt idx="5820">
                  <c:v>1.131482798567053</c:v>
                </c:pt>
                <c:pt idx="5821">
                  <c:v>1.1315055953375135</c:v>
                </c:pt>
                <c:pt idx="5822">
                  <c:v>1.1315225582224187</c:v>
                </c:pt>
                <c:pt idx="5823">
                  <c:v>1.1315324983992405</c:v>
                </c:pt>
                <c:pt idx="5824">
                  <c:v>1.1315389811799292</c:v>
                </c:pt>
                <c:pt idx="5825">
                  <c:v>1.1315481651958315</c:v>
                </c:pt>
                <c:pt idx="5826">
                  <c:v>1.1315661012975897</c:v>
                </c:pt>
                <c:pt idx="5827">
                  <c:v>1.1315981926475152</c:v>
                </c:pt>
                <c:pt idx="5828">
                  <c:v>1.1316447648731534</c:v>
                </c:pt>
                <c:pt idx="5829">
                  <c:v>1.1317013894366843</c:v>
                </c:pt>
                <c:pt idx="5830">
                  <c:v>1.1317605030714428</c:v>
                </c:pt>
                <c:pt idx="5831">
                  <c:v>1.1318133518654079</c:v>
                </c:pt>
                <c:pt idx="5832">
                  <c:v>1.1318532335988134</c:v>
                </c:pt>
                <c:pt idx="5833">
                  <c:v>1.1318782010742967</c:v>
                </c:pt>
                <c:pt idx="5834">
                  <c:v>1.1318908471917106</c:v>
                </c:pt>
                <c:pt idx="5835">
                  <c:v>1.1318985214143498</c:v>
                </c:pt>
                <c:pt idx="5836">
                  <c:v>1.1319080332139357</c:v>
                </c:pt>
                <c:pt idx="5837">
                  <c:v>1.1319256519153484</c:v>
                </c:pt>
                <c:pt idx="5838">
                  <c:v>1.1319539722383931</c:v>
                </c:pt>
                <c:pt idx="5839">
                  <c:v>1.1319920222609925</c:v>
                </c:pt>
                <c:pt idx="5840">
                  <c:v>1.1320367762488668</c:v>
                </c:pt>
                <c:pt idx="5841">
                  <c:v>1.1320846675397451</c:v>
                </c:pt>
                <c:pt idx="5842">
                  <c:v>1.1321323450425973</c:v>
                </c:pt>
                <c:pt idx="5843">
                  <c:v>1.1321779706787416</c:v>
                </c:pt>
                <c:pt idx="5844">
                  <c:v>1.1322206791473322</c:v>
                </c:pt>
                <c:pt idx="5845">
                  <c:v>1.1322605781800752</c:v>
                </c:pt>
                <c:pt idx="5846">
                  <c:v>1.1322983162232363</c:v>
                </c:pt>
                <c:pt idx="5847">
                  <c:v>1.1323345418456721</c:v>
                </c:pt>
                <c:pt idx="5848">
                  <c:v>1.1323707688653024</c:v>
                </c:pt>
                <c:pt idx="5849">
                  <c:v>1.1324092683638718</c:v>
                </c:pt>
                <c:pt idx="5850">
                  <c:v>1.1324513384405039</c:v>
                </c:pt>
                <c:pt idx="5851">
                  <c:v>1.1324980611452977</c:v>
                </c:pt>
                <c:pt idx="5852">
                  <c:v>1.1325478147286758</c:v>
                </c:pt>
                <c:pt idx="5853">
                  <c:v>1.1325965974311376</c:v>
                </c:pt>
                <c:pt idx="5854">
                  <c:v>1.1326390004192115</c:v>
                </c:pt>
                <c:pt idx="5855">
                  <c:v>1.1326687485559417</c:v>
                </c:pt>
                <c:pt idx="5856">
                  <c:v>1.1326822707477404</c:v>
                </c:pt>
                <c:pt idx="5857">
                  <c:v>1.1326791335818998</c:v>
                </c:pt>
                <c:pt idx="5858">
                  <c:v>1.1326643133194294</c:v>
                </c:pt>
                <c:pt idx="5859">
                  <c:v>1.1326450581452054</c:v>
                </c:pt>
                <c:pt idx="5860">
                  <c:v>1.1326313201442071</c:v>
                </c:pt>
                <c:pt idx="5861">
                  <c:v>1.1326324018692813</c:v>
                </c:pt>
                <c:pt idx="5862">
                  <c:v>1.1326541448074512</c:v>
                </c:pt>
                <c:pt idx="5863">
                  <c:v>1.1326983894546934</c:v>
                </c:pt>
                <c:pt idx="5864">
                  <c:v>1.1327625424860241</c:v>
                </c:pt>
                <c:pt idx="5865">
                  <c:v>1.1328397915793762</c:v>
                </c:pt>
                <c:pt idx="5866">
                  <c:v>1.132921699868334</c:v>
                </c:pt>
                <c:pt idx="5867">
                  <c:v>1.1329987456234427</c:v>
                </c:pt>
                <c:pt idx="5868">
                  <c:v>1.1330618369523198</c:v>
                </c:pt>
                <c:pt idx="5869">
                  <c:v>1.1331045856299176</c:v>
                </c:pt>
                <c:pt idx="5870">
                  <c:v>1.1331241749145073</c:v>
                </c:pt>
                <c:pt idx="5871">
                  <c:v>1.1331213609589956</c:v>
                </c:pt>
                <c:pt idx="5872">
                  <c:v>1.1331015552798398</c:v>
                </c:pt>
                <c:pt idx="5873">
                  <c:v>1.1330722263253785</c:v>
                </c:pt>
                <c:pt idx="5874">
                  <c:v>1.1330422489677823</c:v>
                </c:pt>
                <c:pt idx="5875">
                  <c:v>1.1330199559575336</c:v>
                </c:pt>
                <c:pt idx="5876">
                  <c:v>1.1330110821880572</c:v>
                </c:pt>
                <c:pt idx="5877">
                  <c:v>1.1330172505311267</c:v>
                </c:pt>
                <c:pt idx="5878">
                  <c:v>1.1330362968987076</c:v>
                </c:pt>
                <c:pt idx="5879">
                  <c:v>1.1330640013955637</c:v>
                </c:pt>
                <c:pt idx="5880">
                  <c:v>1.1330959275127768</c:v>
                </c:pt>
                <c:pt idx="5881">
                  <c:v>1.1331274217967269</c:v>
                </c:pt>
                <c:pt idx="5882">
                  <c:v>1.1331574018728243</c:v>
                </c:pt>
                <c:pt idx="5883">
                  <c:v>1.133186084068722</c:v>
                </c:pt>
                <c:pt idx="5884">
                  <c:v>1.1332149836198468</c:v>
                </c:pt>
                <c:pt idx="5885">
                  <c:v>1.1332470231128575</c:v>
                </c:pt>
                <c:pt idx="5886">
                  <c:v>1.1332836100867061</c:v>
                </c:pt>
                <c:pt idx="5887">
                  <c:v>1.1333250698298349</c:v>
                </c:pt>
                <c:pt idx="5888">
                  <c:v>1.1333703204109749</c:v>
                </c:pt>
                <c:pt idx="5889">
                  <c:v>1.1334154649094257</c:v>
                </c:pt>
                <c:pt idx="5890">
                  <c:v>1.1334549816589741</c:v>
                </c:pt>
                <c:pt idx="5891">
                  <c:v>1.1334835646728851</c:v>
                </c:pt>
                <c:pt idx="5892">
                  <c:v>1.1334955827907527</c:v>
                </c:pt>
                <c:pt idx="5893">
                  <c:v>1.1334876789661961</c:v>
                </c:pt>
                <c:pt idx="5894">
                  <c:v>1.1334596371663357</c:v>
                </c:pt>
                <c:pt idx="5895">
                  <c:v>1.1334152483838706</c:v>
                </c:pt>
                <c:pt idx="5896">
                  <c:v>1.133361876357184</c:v>
                </c:pt>
                <c:pt idx="5897">
                  <c:v>1.1333087238640194</c:v>
                </c:pt>
                <c:pt idx="5898">
                  <c:v>1.1332648834397985</c:v>
                </c:pt>
                <c:pt idx="5899">
                  <c:v>1.1332373895017458</c:v>
                </c:pt>
                <c:pt idx="5900">
                  <c:v>1.1332293796081869</c:v>
                </c:pt>
                <c:pt idx="5901">
                  <c:v>1.1332405285327163</c:v>
                </c:pt>
                <c:pt idx="5902">
                  <c:v>1.1332684555459409</c:v>
                </c:pt>
                <c:pt idx="5903">
                  <c:v>1.1333103476227326</c:v>
                </c:pt>
                <c:pt idx="5904">
                  <c:v>1.133364041491945</c:v>
                </c:pt>
                <c:pt idx="5905">
                  <c:v>1.1334283482697725</c:v>
                </c:pt>
                <c:pt idx="5906">
                  <c:v>1.1335015377709952</c:v>
                </c:pt>
                <c:pt idx="5907">
                  <c:v>1.1335799304852312</c:v>
                </c:pt>
                <c:pt idx="5908">
                  <c:v>1.1336580048704548</c:v>
                </c:pt>
                <c:pt idx="5909">
                  <c:v>1.1337282881961785</c:v>
                </c:pt>
                <c:pt idx="5910">
                  <c:v>1.133783738845473</c:v>
                </c:pt>
                <c:pt idx="5911">
                  <c:v>1.1338199134943387</c:v>
                </c:pt>
                <c:pt idx="5912">
                  <c:v>1.1338374597838787</c:v>
                </c:pt>
                <c:pt idx="5913">
                  <c:v>1.1338423338113666</c:v>
                </c:pt>
                <c:pt idx="5914">
                  <c:v>1.1338440668050129</c:v>
                </c:pt>
                <c:pt idx="5915">
                  <c:v>1.1338517570028939</c:v>
                </c:pt>
                <c:pt idx="5916">
                  <c:v>1.133871036930717</c:v>
                </c:pt>
                <c:pt idx="5917">
                  <c:v>1.1339021239399607</c:v>
                </c:pt>
                <c:pt idx="5918">
                  <c:v>1.1339404696125277</c:v>
                </c:pt>
                <c:pt idx="5919">
                  <c:v>1.1339793584894855</c:v>
                </c:pt>
                <c:pt idx="5920">
                  <c:v>1.1340126157144206</c:v>
                </c:pt>
                <c:pt idx="5921">
                  <c:v>1.1340382906641935</c:v>
                </c:pt>
                <c:pt idx="5922">
                  <c:v>1.1340572494108894</c:v>
                </c:pt>
                <c:pt idx="5923">
                  <c:v>1.1340742584407295</c:v>
                </c:pt>
                <c:pt idx="5924">
                  <c:v>1.1340927845497883</c:v>
                </c:pt>
                <c:pt idx="5925">
                  <c:v>1.134114236290477</c:v>
                </c:pt>
                <c:pt idx="5926">
                  <c:v>1.1341369886720429</c:v>
                </c:pt>
                <c:pt idx="5927">
                  <c:v>1.1341575746350427</c:v>
                </c:pt>
                <c:pt idx="5928">
                  <c:v>1.13417209342763</c:v>
                </c:pt>
                <c:pt idx="5929">
                  <c:v>1.1341803280664489</c:v>
                </c:pt>
                <c:pt idx="5930">
                  <c:v>1.1341861790379018</c:v>
                </c:pt>
                <c:pt idx="5931">
                  <c:v>1.1341953889742131</c:v>
                </c:pt>
                <c:pt idx="5932">
                  <c:v>1.1342145676020043</c:v>
                </c:pt>
                <c:pt idx="5933">
                  <c:v>1.1342470746451769</c:v>
                </c:pt>
                <c:pt idx="5934">
                  <c:v>1.134292044576225</c:v>
                </c:pt>
                <c:pt idx="5935">
                  <c:v>1.1343448192653116</c:v>
                </c:pt>
                <c:pt idx="5936">
                  <c:v>1.1343987890571336</c:v>
                </c:pt>
                <c:pt idx="5937">
                  <c:v>1.1344473428449628</c:v>
                </c:pt>
                <c:pt idx="5938">
                  <c:v>1.1344888539885603</c:v>
                </c:pt>
                <c:pt idx="5939">
                  <c:v>1.134524080288261</c:v>
                </c:pt>
                <c:pt idx="5940">
                  <c:v>1.1345569232284893</c:v>
                </c:pt>
                <c:pt idx="5941">
                  <c:v>1.1345913932919753</c:v>
                </c:pt>
                <c:pt idx="5942">
                  <c:v>1.1346305259349958</c:v>
                </c:pt>
                <c:pt idx="5943">
                  <c:v>1.1346746469643025</c:v>
                </c:pt>
                <c:pt idx="5944">
                  <c:v>1.1347214803980481</c:v>
                </c:pt>
                <c:pt idx="5945">
                  <c:v>1.1347691835181728</c:v>
                </c:pt>
                <c:pt idx="5946">
                  <c:v>1.1348160216659986</c:v>
                </c:pt>
                <c:pt idx="5947">
                  <c:v>1.1348614525639131</c:v>
                </c:pt>
                <c:pt idx="5948">
                  <c:v>1.1349066687897076</c:v>
                </c:pt>
                <c:pt idx="5949">
                  <c:v>1.1349525378326841</c:v>
                </c:pt>
                <c:pt idx="5950">
                  <c:v>1.1349994935703722</c:v>
                </c:pt>
                <c:pt idx="5951">
                  <c:v>1.1350469939104511</c:v>
                </c:pt>
                <c:pt idx="5952">
                  <c:v>1.1350941712833906</c:v>
                </c:pt>
                <c:pt idx="5953">
                  <c:v>1.1351400494841268</c:v>
                </c:pt>
                <c:pt idx="5954">
                  <c:v>1.1351846283221636</c:v>
                </c:pt>
                <c:pt idx="5955">
                  <c:v>1.1352286669159732</c:v>
                </c:pt>
                <c:pt idx="5956">
                  <c:v>1.1352722736664806</c:v>
                </c:pt>
                <c:pt idx="5957">
                  <c:v>1.1353146891396895</c:v>
                </c:pt>
                <c:pt idx="5958">
                  <c:v>1.1353528755519382</c:v>
                </c:pt>
                <c:pt idx="5959">
                  <c:v>1.1353829267463411</c:v>
                </c:pt>
                <c:pt idx="5960">
                  <c:v>1.1354000682914631</c:v>
                </c:pt>
                <c:pt idx="5961">
                  <c:v>1.1354020211455667</c:v>
                </c:pt>
                <c:pt idx="5962">
                  <c:v>1.1353892191759316</c:v>
                </c:pt>
                <c:pt idx="5963">
                  <c:v>1.1353662194654326</c:v>
                </c:pt>
                <c:pt idx="5964">
                  <c:v>1.1353387724347923</c:v>
                </c:pt>
                <c:pt idx="5965">
                  <c:v>1.1353144721758739</c:v>
                </c:pt>
                <c:pt idx="5966">
                  <c:v>1.1352985254726129</c:v>
                </c:pt>
                <c:pt idx="5967">
                  <c:v>1.1352937523623783</c:v>
                </c:pt>
                <c:pt idx="5968">
                  <c:v>1.135299610273776</c:v>
                </c:pt>
                <c:pt idx="5969">
                  <c:v>1.1353137128029125</c:v>
                </c:pt>
                <c:pt idx="5970">
                  <c:v>1.1353326973111231</c:v>
                </c:pt>
                <c:pt idx="5971">
                  <c:v>1.1353540689023369</c:v>
                </c:pt>
                <c:pt idx="5972">
                  <c:v>1.1353760919136866</c:v>
                </c:pt>
                <c:pt idx="5973">
                  <c:v>1.1353978984583315</c:v>
                </c:pt>
                <c:pt idx="5974">
                  <c:v>1.1354199224973835</c:v>
                </c:pt>
                <c:pt idx="5975">
                  <c:v>1.1354414045699275</c:v>
                </c:pt>
                <c:pt idx="5976">
                  <c:v>1.1354619106429638</c:v>
                </c:pt>
                <c:pt idx="5977">
                  <c:v>1.1354806811445943</c:v>
                </c:pt>
                <c:pt idx="5978">
                  <c:v>1.1354971734556072</c:v>
                </c:pt>
                <c:pt idx="5979">
                  <c:v>1.1355112789513535</c:v>
                </c:pt>
                <c:pt idx="5980">
                  <c:v>1.1355238655725535</c:v>
                </c:pt>
                <c:pt idx="5981">
                  <c:v>1.1355355843025325</c:v>
                </c:pt>
                <c:pt idx="5982">
                  <c:v>1.1355477372139804</c:v>
                </c:pt>
                <c:pt idx="5983">
                  <c:v>1.1355613009169021</c:v>
                </c:pt>
                <c:pt idx="5984">
                  <c:v>1.1355766010088817</c:v>
                </c:pt>
                <c:pt idx="5985">
                  <c:v>1.1355942886598522</c:v>
                </c:pt>
                <c:pt idx="5986">
                  <c:v>1.1356145810377938</c:v>
                </c:pt>
                <c:pt idx="5987">
                  <c:v>1.13563693571564</c:v>
                </c:pt>
                <c:pt idx="5988">
                  <c:v>1.1356609187528686</c:v>
                </c:pt>
                <c:pt idx="5989">
                  <c:v>1.1356851194518855</c:v>
                </c:pt>
                <c:pt idx="5990">
                  <c:v>1.1357082355000028</c:v>
                </c:pt>
                <c:pt idx="5991">
                  <c:v>1.1357283132804379</c:v>
                </c:pt>
                <c:pt idx="5992">
                  <c:v>1.1357443758138015</c:v>
                </c:pt>
                <c:pt idx="5993">
                  <c:v>1.135756965559001</c:v>
                </c:pt>
                <c:pt idx="5994">
                  <c:v>1.1357680359916238</c:v>
                </c:pt>
                <c:pt idx="5995">
                  <c:v>1.1357805175182225</c:v>
                </c:pt>
                <c:pt idx="5996">
                  <c:v>1.1357979919341117</c:v>
                </c:pt>
                <c:pt idx="5997">
                  <c:v>1.1358226303274792</c:v>
                </c:pt>
                <c:pt idx="5998">
                  <c:v>1.1358554101610934</c:v>
                </c:pt>
                <c:pt idx="5999">
                  <c:v>1.1358948126009192</c:v>
                </c:pt>
                <c:pt idx="6000">
                  <c:v>1.1359377989659745</c:v>
                </c:pt>
                <c:pt idx="6001">
                  <c:v>1.135979593151504</c:v>
                </c:pt>
                <c:pt idx="6002">
                  <c:v>1.1360152010935824</c:v>
                </c:pt>
                <c:pt idx="6003">
                  <c:v>1.1360403880140599</c:v>
                </c:pt>
                <c:pt idx="6004">
                  <c:v>1.1360528731603601</c:v>
                </c:pt>
                <c:pt idx="6005">
                  <c:v>1.136051896055968</c:v>
                </c:pt>
                <c:pt idx="6006">
                  <c:v>1.1360400623168125</c:v>
                </c:pt>
                <c:pt idx="6007">
                  <c:v>1.1360214977603837</c:v>
                </c:pt>
                <c:pt idx="6008">
                  <c:v>1.1360032592552456</c:v>
                </c:pt>
                <c:pt idx="6009">
                  <c:v>1.1359920774897174</c:v>
                </c:pt>
                <c:pt idx="6010">
                  <c:v>1.1359944658168055</c:v>
                </c:pt>
                <c:pt idx="6011">
                  <c:v>1.1360142240283788</c:v>
                </c:pt>
                <c:pt idx="6012">
                  <c:v>1.1360514617876758</c:v>
                </c:pt>
                <c:pt idx="6013">
                  <c:v>1.1361020553946157</c:v>
                </c:pt>
                <c:pt idx="6014">
                  <c:v>1.1361592750536964</c:v>
                </c:pt>
                <c:pt idx="6015">
                  <c:v>1.1362146522364407</c:v>
                </c:pt>
                <c:pt idx="6016">
                  <c:v>1.136261671113264</c:v>
                </c:pt>
                <c:pt idx="6017">
                  <c:v>1.1362964209874398</c:v>
                </c:pt>
                <c:pt idx="6018">
                  <c:v>1.1363191176930747</c:v>
                </c:pt>
                <c:pt idx="6019">
                  <c:v>1.136334104335222</c:v>
                </c:pt>
                <c:pt idx="6020">
                  <c:v>1.1363470277911083</c:v>
                </c:pt>
                <c:pt idx="6021">
                  <c:v>1.1363642955432984</c:v>
                </c:pt>
                <c:pt idx="6022">
                  <c:v>1.1363906864948883</c:v>
                </c:pt>
                <c:pt idx="6023">
                  <c:v>1.136427396129748</c:v>
                </c:pt>
                <c:pt idx="6024">
                  <c:v>1.1364733394989068</c:v>
                </c:pt>
                <c:pt idx="6025">
                  <c:v>1.1365250420532611</c:v>
                </c:pt>
                <c:pt idx="6026">
                  <c:v>1.1365780509880312</c:v>
                </c:pt>
                <c:pt idx="6027">
                  <c:v>1.1366280211657631</c:v>
                </c:pt>
                <c:pt idx="6028">
                  <c:v>1.1366712583778242</c:v>
                </c:pt>
                <c:pt idx="6029">
                  <c:v>1.1367046110544565</c:v>
                </c:pt>
                <c:pt idx="6030">
                  <c:v>1.1367266657549686</c:v>
                </c:pt>
                <c:pt idx="6031">
                  <c:v>1.1367372043907698</c:v>
                </c:pt>
                <c:pt idx="6032">
                  <c:v>1.1367381822083333</c:v>
                </c:pt>
                <c:pt idx="6033">
                  <c:v>1.1367330758389453</c:v>
                </c:pt>
                <c:pt idx="6034">
                  <c:v>1.1367277522068007</c:v>
                </c:pt>
                <c:pt idx="6035">
                  <c:v>1.1367288386598902</c:v>
                </c:pt>
                <c:pt idx="6036">
                  <c:v>1.1367431799584455</c:v>
                </c:pt>
                <c:pt idx="6037">
                  <c:v>1.1367750140778756</c:v>
                </c:pt>
                <c:pt idx="6038">
                  <c:v>1.136826407271103</c:v>
                </c:pt>
                <c:pt idx="6039">
                  <c:v>1.1368960587713575</c:v>
                </c:pt>
                <c:pt idx="6040">
                  <c:v>1.1369795169807679</c:v>
                </c:pt>
                <c:pt idx="6041">
                  <c:v>1.1370706992041981</c:v>
                </c:pt>
                <c:pt idx="6042">
                  <c:v>1.1371631946268301</c:v>
                </c:pt>
                <c:pt idx="6043">
                  <c:v>1.1372510247983176</c:v>
                </c:pt>
                <c:pt idx="6044">
                  <c:v>1.137329296228053</c:v>
                </c:pt>
                <c:pt idx="6045">
                  <c:v>1.1373943099575723</c:v>
                </c:pt>
                <c:pt idx="6046">
                  <c:v>1.1374434537561908</c:v>
                </c:pt>
                <c:pt idx="6047">
                  <c:v>1.1374753116187821</c:v>
                </c:pt>
                <c:pt idx="6048">
                  <c:v>1.1374891206525921</c:v>
                </c:pt>
                <c:pt idx="6049">
                  <c:v>1.1374865110558421</c:v>
                </c:pt>
                <c:pt idx="6050">
                  <c:v>1.1374703099715804</c:v>
                </c:pt>
                <c:pt idx="6051">
                  <c:v>1.1374454108633558</c:v>
                </c:pt>
                <c:pt idx="6052">
                  <c:v>1.1374184466347022</c:v>
                </c:pt>
                <c:pt idx="6053">
                  <c:v>1.1373958320720405</c:v>
                </c:pt>
                <c:pt idx="6054">
                  <c:v>1.1373822418515953</c:v>
                </c:pt>
                <c:pt idx="6055">
                  <c:v>1.1373805023175738</c:v>
                </c:pt>
                <c:pt idx="6056">
                  <c:v>1.137389417463488</c:v>
                </c:pt>
                <c:pt idx="6057">
                  <c:v>1.1374050735342625</c:v>
                </c:pt>
                <c:pt idx="6058">
                  <c:v>1.1374217083954001</c:v>
                </c:pt>
                <c:pt idx="6059">
                  <c:v>1.1374342119163414</c:v>
                </c:pt>
                <c:pt idx="6060">
                  <c:v>1.1374391046437577</c:v>
                </c:pt>
                <c:pt idx="6061">
                  <c:v>1.1374361690042496</c:v>
                </c:pt>
                <c:pt idx="6062">
                  <c:v>1.1374284494034033</c:v>
                </c:pt>
                <c:pt idx="6063">
                  <c:v>1.1374201862389979</c:v>
                </c:pt>
                <c:pt idx="6064">
                  <c:v>1.1374173593836532</c:v>
                </c:pt>
                <c:pt idx="6065">
                  <c:v>1.1374238829088248</c:v>
                </c:pt>
                <c:pt idx="6066">
                  <c:v>1.1374400831922993</c:v>
                </c:pt>
                <c:pt idx="6067">
                  <c:v>1.137464221045718</c:v>
                </c:pt>
                <c:pt idx="6068">
                  <c:v>1.1374912953220893</c:v>
                </c:pt>
                <c:pt idx="6069">
                  <c:v>1.1375144558645862</c:v>
                </c:pt>
                <c:pt idx="6070">
                  <c:v>1.1375284829496917</c:v>
                </c:pt>
                <c:pt idx="6071">
                  <c:v>1.1375292441153404</c:v>
                </c:pt>
                <c:pt idx="6072">
                  <c:v>1.1375149995461533</c:v>
                </c:pt>
                <c:pt idx="6073">
                  <c:v>1.137486728521961</c:v>
                </c:pt>
                <c:pt idx="6074">
                  <c:v>1.1374467156037309</c:v>
                </c:pt>
                <c:pt idx="6075">
                  <c:v>1.1373984414168676</c:v>
                </c:pt>
                <c:pt idx="6076">
                  <c:v>1.1373454948801935</c:v>
                </c:pt>
                <c:pt idx="6077">
                  <c:v>1.1372915729330813</c:v>
                </c:pt>
                <c:pt idx="6078">
                  <c:v>1.1372409152142835</c:v>
                </c:pt>
                <c:pt idx="6079">
                  <c:v>1.1371963473775959</c:v>
                </c:pt>
                <c:pt idx="6080">
                  <c:v>1.1371604772401311</c:v>
                </c:pt>
                <c:pt idx="6081">
                  <c:v>1.1371348254970752</c:v>
                </c:pt>
                <c:pt idx="6082">
                  <c:v>1.1371180870255091</c:v>
                </c:pt>
                <c:pt idx="6083">
                  <c:v>1.1371071093587204</c:v>
                </c:pt>
                <c:pt idx="6084">
                  <c:v>1.1370967839476456</c:v>
                </c:pt>
                <c:pt idx="6085">
                  <c:v>1.1370829806806622</c:v>
                </c:pt>
                <c:pt idx="6086">
                  <c:v>1.1370626565544133</c:v>
                </c:pt>
                <c:pt idx="6087">
                  <c:v>1.1370348338647351</c:v>
                </c:pt>
                <c:pt idx="6088">
                  <c:v>1.1370022301990343</c:v>
                </c:pt>
                <c:pt idx="6089">
                  <c:v>1.1369693016453954</c:v>
                </c:pt>
                <c:pt idx="6090">
                  <c:v>1.1369412643809387</c:v>
                </c:pt>
                <c:pt idx="6091">
                  <c:v>1.1369211606561207</c:v>
                </c:pt>
                <c:pt idx="6092">
                  <c:v>1.1369099679579633</c:v>
                </c:pt>
                <c:pt idx="6093">
                  <c:v>1.1369055126492067</c:v>
                </c:pt>
                <c:pt idx="6094">
                  <c:v>1.1369043173260627</c:v>
                </c:pt>
                <c:pt idx="6095">
                  <c:v>1.1369014920228606</c:v>
                </c:pt>
                <c:pt idx="6096">
                  <c:v>1.1368938854795561</c:v>
                </c:pt>
                <c:pt idx="6097">
                  <c:v>1.136879433216984</c:v>
                </c:pt>
                <c:pt idx="6098">
                  <c:v>1.1368575922496531</c:v>
                </c:pt>
                <c:pt idx="6099">
                  <c:v>1.1368291236914827</c:v>
                </c:pt>
                <c:pt idx="6100">
                  <c:v>1.1367951146748532</c:v>
                </c:pt>
                <c:pt idx="6101">
                  <c:v>1.1367577387733787</c:v>
                </c:pt>
                <c:pt idx="6102">
                  <c:v>1.1367198211373215</c:v>
                </c:pt>
                <c:pt idx="6103">
                  <c:v>1.1366849469552385</c:v>
                </c:pt>
                <c:pt idx="6104">
                  <c:v>1.1366578959113409</c:v>
                </c:pt>
                <c:pt idx="6105">
                  <c:v>1.1366422522896922</c:v>
                </c:pt>
                <c:pt idx="6106">
                  <c:v>1.1366396450447478</c:v>
                </c:pt>
                <c:pt idx="6107">
                  <c:v>1.1366490963421043</c:v>
                </c:pt>
                <c:pt idx="6108">
                  <c:v>1.1366660437341398</c:v>
                </c:pt>
                <c:pt idx="6109">
                  <c:v>1.1366835346324662</c:v>
                </c:pt>
                <c:pt idx="6110">
                  <c:v>1.1366946159912539</c:v>
                </c:pt>
                <c:pt idx="6111">
                  <c:v>1.1366948332741056</c:v>
                </c:pt>
                <c:pt idx="6112">
                  <c:v>1.1366828827919029</c:v>
                </c:pt>
                <c:pt idx="6113">
                  <c:v>1.1366621327703756</c:v>
                </c:pt>
                <c:pt idx="6114">
                  <c:v>1.1366376896157888</c:v>
                </c:pt>
                <c:pt idx="6115">
                  <c:v>1.1366152024753555</c:v>
                </c:pt>
                <c:pt idx="6116">
                  <c:v>1.1365980387401093</c:v>
                </c:pt>
                <c:pt idx="6117">
                  <c:v>1.1365861981182326</c:v>
                </c:pt>
                <c:pt idx="6118">
                  <c:v>1.1365779423601055</c:v>
                </c:pt>
                <c:pt idx="6119">
                  <c:v>1.136569360793706</c:v>
                </c:pt>
                <c:pt idx="6120">
                  <c:v>1.1365579550356697</c:v>
                </c:pt>
                <c:pt idx="6121">
                  <c:v>1.1365435079409818</c:v>
                </c:pt>
                <c:pt idx="6122">
                  <c:v>1.136526454137738</c:v>
                </c:pt>
                <c:pt idx="6123">
                  <c:v>1.1365087489243961</c:v>
                </c:pt>
                <c:pt idx="6124">
                  <c:v>1.13649104404479</c:v>
                </c:pt>
                <c:pt idx="6125">
                  <c:v>1.1364729050357181</c:v>
                </c:pt>
                <c:pt idx="6126">
                  <c:v>1.1364522682657445</c:v>
                </c:pt>
                <c:pt idx="6127">
                  <c:v>1.1364275047402641</c:v>
                </c:pt>
                <c:pt idx="6128">
                  <c:v>1.1363988320000686</c:v>
                </c:pt>
                <c:pt idx="6129">
                  <c:v>1.1363691827006124</c:v>
                </c:pt>
                <c:pt idx="6130">
                  <c:v>1.1363425751517753</c:v>
                </c:pt>
                <c:pt idx="6131">
                  <c:v>1.1363237874182426</c:v>
                </c:pt>
                <c:pt idx="6132">
                  <c:v>1.1363158597590322</c:v>
                </c:pt>
                <c:pt idx="6133">
                  <c:v>1.1363184661053625</c:v>
                </c:pt>
                <c:pt idx="6134">
                  <c:v>1.1363281313694746</c:v>
                </c:pt>
                <c:pt idx="6135">
                  <c:v>1.1363394257366994</c:v>
                </c:pt>
                <c:pt idx="6136">
                  <c:v>1.1363468105887</c:v>
                </c:pt>
                <c:pt idx="6137">
                  <c:v>1.1363468105887</c:v>
                </c:pt>
                <c:pt idx="6138">
                  <c:v>1.1363383397339495</c:v>
                </c:pt>
                <c:pt idx="6139">
                  <c:v>1.1363233530242245</c:v>
                </c:pt>
                <c:pt idx="6140">
                  <c:v>1.1363036969051168</c:v>
                </c:pt>
                <c:pt idx="6141">
                  <c:v>1.1362812177592949</c:v>
                </c:pt>
                <c:pt idx="6142">
                  <c:v>1.136256893106103</c:v>
                </c:pt>
                <c:pt idx="6143">
                  <c:v>1.1362305059134177</c:v>
                </c:pt>
                <c:pt idx="6144">
                  <c:v>1.1362020563550816</c:v>
                </c:pt>
                <c:pt idx="6145">
                  <c:v>1.1361729561716489</c:v>
                </c:pt>
                <c:pt idx="6146">
                  <c:v>1.1361453769791827</c:v>
                </c:pt>
                <c:pt idx="6147">
                  <c:v>1.1361221415951579</c:v>
                </c:pt>
                <c:pt idx="6148">
                  <c:v>1.1361060726003613</c:v>
                </c:pt>
                <c:pt idx="6149">
                  <c:v>1.1360971696269997</c:v>
                </c:pt>
                <c:pt idx="6150">
                  <c:v>1.1360931524593314</c:v>
                </c:pt>
                <c:pt idx="6151">
                  <c:v>1.1360903295950322</c:v>
                </c:pt>
                <c:pt idx="6152">
                  <c:v>1.136085009604606</c:v>
                </c:pt>
                <c:pt idx="6153">
                  <c:v>1.1360745868535653</c:v>
                </c:pt>
                <c:pt idx="6154">
                  <c:v>1.1360600386236253</c:v>
                </c:pt>
                <c:pt idx="6155">
                  <c:v>1.1360446220885558</c:v>
                </c:pt>
                <c:pt idx="6156">
                  <c:v>1.1360321370519313</c:v>
                </c:pt>
                <c:pt idx="6157">
                  <c:v>1.1360267088269003</c:v>
                </c:pt>
                <c:pt idx="6158">
                  <c:v>1.1360289886775923</c:v>
                </c:pt>
                <c:pt idx="6159">
                  <c:v>1.136037565308333</c:v>
                </c:pt>
                <c:pt idx="6160">
                  <c:v>1.1360479876485652</c:v>
                </c:pt>
                <c:pt idx="6161">
                  <c:v>1.1360551530745604</c:v>
                </c:pt>
                <c:pt idx="6162">
                  <c:v>1.1360541759677969</c:v>
                </c:pt>
                <c:pt idx="6163">
                  <c:v>1.1360424507659175</c:v>
                </c:pt>
                <c:pt idx="6164">
                  <c:v>1.1360204121251647</c:v>
                </c:pt>
                <c:pt idx="6165">
                  <c:v>1.1359897977286162</c:v>
                </c:pt>
                <c:pt idx="6166">
                  <c:v>1.1359549506404969</c:v>
                </c:pt>
                <c:pt idx="6167">
                  <c:v>1.1359199962932998</c:v>
                </c:pt>
                <c:pt idx="6168">
                  <c:v>1.1358885167833264</c:v>
                </c:pt>
                <c:pt idx="6169">
                  <c:v>1.1358633339349464</c:v>
                </c:pt>
                <c:pt idx="6170">
                  <c:v>1.1358456412168436</c:v>
                </c:pt>
                <c:pt idx="6171">
                  <c:v>1.1358352211216312</c:v>
                </c:pt>
                <c:pt idx="6172">
                  <c:v>1.1358302282003079</c:v>
                </c:pt>
                <c:pt idx="6173">
                  <c:v>1.1358292513275012</c:v>
                </c:pt>
                <c:pt idx="6174">
                  <c:v>1.1358309879909714</c:v>
                </c:pt>
                <c:pt idx="6175">
                  <c:v>1.135834244243632</c:v>
                </c:pt>
                <c:pt idx="6176">
                  <c:v>1.1358404311547876</c:v>
                </c:pt>
                <c:pt idx="6177">
                  <c:v>1.1358506342200996</c:v>
                </c:pt>
                <c:pt idx="6178">
                  <c:v>1.1358657219346948</c:v>
                </c:pt>
                <c:pt idx="6179">
                  <c:v>1.1358854774382123</c:v>
                </c:pt>
                <c:pt idx="6180">
                  <c:v>1.1359077300139582</c:v>
                </c:pt>
                <c:pt idx="6181">
                  <c:v>1.1359278120592646</c:v>
                </c:pt>
                <c:pt idx="6182">
                  <c:v>1.1359397529384034</c:v>
                </c:pt>
                <c:pt idx="6183">
                  <c:v>1.1359379075198919</c:v>
                </c:pt>
                <c:pt idx="6184">
                  <c:v>1.1359186936719623</c:v>
                </c:pt>
                <c:pt idx="6185">
                  <c:v>1.1358814611758254</c:v>
                </c:pt>
                <c:pt idx="6186">
                  <c:v>1.1358301196588347</c:v>
                </c:pt>
                <c:pt idx="6187">
                  <c:v>1.1357708578874748</c:v>
                </c:pt>
                <c:pt idx="6188">
                  <c:v>1.1357108401608047</c:v>
                </c:pt>
                <c:pt idx="6189">
                  <c:v>1.1356574460579787</c:v>
                </c:pt>
                <c:pt idx="6190">
                  <c:v>1.1356151236207617</c:v>
                </c:pt>
                <c:pt idx="6191">
                  <c:v>1.1355864756686613</c:v>
                </c:pt>
                <c:pt idx="6192">
                  <c:v>1.1355701988124096</c:v>
                </c:pt>
                <c:pt idx="6193">
                  <c:v>1.1355645562347487</c:v>
                </c:pt>
                <c:pt idx="6194">
                  <c:v>1.1355659668759863</c:v>
                </c:pt>
                <c:pt idx="6195">
                  <c:v>1.1355718264853421</c:v>
                </c:pt>
                <c:pt idx="6196">
                  <c:v>1.1355792053046785</c:v>
                </c:pt>
                <c:pt idx="6197">
                  <c:v>1.1355874522890059</c:v>
                </c:pt>
                <c:pt idx="6198">
                  <c:v>1.1355966759756795</c:v>
                </c:pt>
                <c:pt idx="6199">
                  <c:v>1.1356075274877306</c:v>
                </c:pt>
                <c:pt idx="6200">
                  <c:v>1.1356208750194927</c:v>
                </c:pt>
                <c:pt idx="6201">
                  <c:v>1.1356373697923203</c:v>
                </c:pt>
                <c:pt idx="6202">
                  <c:v>1.1356561438007049</c:v>
                </c:pt>
                <c:pt idx="6203">
                  <c:v>1.1356749181843488</c:v>
                </c:pt>
                <c:pt idx="6204">
                  <c:v>1.1356902201272021</c:v>
                </c:pt>
                <c:pt idx="6205">
                  <c:v>1.1356985766125829</c:v>
                </c:pt>
                <c:pt idx="6206">
                  <c:v>1.1356972742982823</c:v>
                </c:pt>
                <c:pt idx="6207">
                  <c:v>1.1356864217493334</c:v>
                </c:pt>
                <c:pt idx="6208">
                  <c:v>1.1356691664546894</c:v>
                </c:pt>
                <c:pt idx="6209">
                  <c:v>1.1356505007067168</c:v>
                </c:pt>
                <c:pt idx="6210">
                  <c:v>1.1356360675628809</c:v>
                </c:pt>
                <c:pt idx="6211">
                  <c:v>1.1356305331079071</c:v>
                </c:pt>
                <c:pt idx="6212">
                  <c:v>1.1356343312597708</c:v>
                </c:pt>
                <c:pt idx="6213">
                  <c:v>1.1356459428478609</c:v>
                </c:pt>
                <c:pt idx="6214">
                  <c:v>1.13565961649078</c:v>
                </c:pt>
                <c:pt idx="6215">
                  <c:v>1.135669817592128</c:v>
                </c:pt>
                <c:pt idx="6216">
                  <c:v>1.1356728562394778</c:v>
                </c:pt>
                <c:pt idx="6217">
                  <c:v>1.1356689494089767</c:v>
                </c:pt>
                <c:pt idx="6218">
                  <c:v>1.1356626551051279</c:v>
                </c:pt>
                <c:pt idx="6219">
                  <c:v>1.1356621124947019</c:v>
                </c:pt>
                <c:pt idx="6220">
                  <c:v>1.1356756778493899</c:v>
                </c:pt>
                <c:pt idx="6221">
                  <c:v>1.1357111657439132</c:v>
                </c:pt>
                <c:pt idx="6222">
                  <c:v>1.1357709664221001</c:v>
                </c:pt>
                <c:pt idx="6223">
                  <c:v>1.1358532392758129</c:v>
                </c:pt>
                <c:pt idx="6224">
                  <c:v>1.1359515854138365</c:v>
                </c:pt>
                <c:pt idx="6225">
                  <c:v>1.136056021614759</c:v>
                </c:pt>
                <c:pt idx="6226">
                  <c:v>1.1361565605698578</c:v>
                </c:pt>
                <c:pt idx="6227">
                  <c:v>1.1362447310157318</c:v>
                </c:pt>
                <c:pt idx="6228">
                  <c:v>1.1363161855519279</c:v>
                </c:pt>
                <c:pt idx="6229">
                  <c:v>1.136370920362674</c:v>
                </c:pt>
                <c:pt idx="6230">
                  <c:v>1.1364137113052351</c:v>
                </c:pt>
                <c:pt idx="6231">
                  <c:v>1.1364528113328298</c:v>
                </c:pt>
                <c:pt idx="6232">
                  <c:v>1.136498104232847</c:v>
                </c:pt>
                <c:pt idx="6233">
                  <c:v>1.136557086031212</c:v>
                </c:pt>
                <c:pt idx="6234">
                  <c:v>1.1366352996525897</c:v>
                </c:pt>
                <c:pt idx="6235">
                  <c:v>1.1367330758389453</c:v>
                </c:pt>
                <c:pt idx="6236">
                  <c:v>1.1368459656731857</c:v>
                </c:pt>
                <c:pt idx="6237">
                  <c:v>1.1369672368570627</c:v>
                </c:pt>
                <c:pt idx="6238">
                  <c:v>1.1370889584485484</c:v>
                </c:pt>
                <c:pt idx="6239">
                  <c:v>1.1372051520752711</c:v>
                </c:pt>
                <c:pt idx="6240">
                  <c:v>1.1373117933004888</c:v>
                </c:pt>
                <c:pt idx="6241">
                  <c:v>1.1374081178005511</c:v>
                </c:pt>
                <c:pt idx="6242">
                  <c:v>1.1374948835377667</c:v>
                </c:pt>
                <c:pt idx="6243">
                  <c:v>1.1375736102646445</c:v>
                </c:pt>
                <c:pt idx="6244">
                  <c:v>1.1376457097271224</c:v>
                </c:pt>
                <c:pt idx="6245">
                  <c:v>1.137711615434793</c:v>
                </c:pt>
                <c:pt idx="6246">
                  <c:v>1.1377713260834115</c:v>
                </c:pt>
                <c:pt idx="6247">
                  <c:v>1.1378246229467304</c:v>
                </c:pt>
                <c:pt idx="6248">
                  <c:v>1.1378722663763605</c:v>
                </c:pt>
                <c:pt idx="6249">
                  <c:v>1.1379139291641556</c:v>
                </c:pt>
                <c:pt idx="6250">
                  <c:v>1.1379478699290382</c:v>
                </c:pt>
                <c:pt idx="6251">
                  <c:v>1.1379699538417221</c:v>
                </c:pt>
                <c:pt idx="6252">
                  <c:v>1.1379731087287779</c:v>
                </c:pt>
                <c:pt idx="6253">
                  <c:v>1.1379481962885003</c:v>
                </c:pt>
                <c:pt idx="6254">
                  <c:v>1.1378869514823147</c:v>
                </c:pt>
                <c:pt idx="6255">
                  <c:v>1.1377843780968488</c:v>
                </c:pt>
                <c:pt idx="6256">
                  <c:v>1.1376403809198281</c:v>
                </c:pt>
                <c:pt idx="6257">
                  <c:v>1.1374592194575734</c:v>
                </c:pt>
                <c:pt idx="6258">
                  <c:v>1.1372489593905846</c:v>
                </c:pt>
                <c:pt idx="6259">
                  <c:v>1.1370179884961482</c:v>
                </c:pt>
                <c:pt idx="6260">
                  <c:v>1.1367739275713744</c:v>
                </c:pt>
                <c:pt idx="6261">
                  <c:v>1.1365208058125673</c:v>
                </c:pt>
                <c:pt idx="6262">
                  <c:v>1.1362611281566808</c:v>
                </c:pt>
                <c:pt idx="6263">
                  <c:v>1.1359966370285197</c:v>
                </c:pt>
                <c:pt idx="6264">
                  <c:v>1.1357313521170334</c:v>
                </c:pt>
                <c:pt idx="6265">
                  <c:v>1.135471675597</c:v>
                </c:pt>
                <c:pt idx="6266">
                  <c:v>1.1352258466485774</c:v>
                </c:pt>
                <c:pt idx="6267">
                  <c:v>1.1350024216040535</c:v>
                </c:pt>
                <c:pt idx="6268">
                  <c:v>1.1348070224887374</c:v>
                </c:pt>
                <c:pt idx="6269">
                  <c:v>1.1346425587374505</c:v>
                </c:pt>
                <c:pt idx="6270">
                  <c:v>1.134506846333498</c:v>
                </c:pt>
                <c:pt idx="6271">
                  <c:v>1.1343949958981596</c:v>
                </c:pt>
                <c:pt idx="6272">
                  <c:v>1.134300171901915</c:v>
                </c:pt>
                <c:pt idx="6273">
                  <c:v>1.1342160845723268</c:v>
                </c:pt>
                <c:pt idx="6274">
                  <c:v>1.1341365552881977</c:v>
                </c:pt>
                <c:pt idx="6275">
                  <c:v>1.1340569244005789</c:v>
                </c:pt>
                <c:pt idx="6276">
                  <c:v>1.1339725338625577</c:v>
                </c:pt>
                <c:pt idx="6277">
                  <c:v>1.1338806770430365</c:v>
                </c:pt>
                <c:pt idx="6278">
                  <c:v>1.1337790817314271</c:v>
                </c:pt>
                <c:pt idx="6279">
                  <c:v>1.133669050591821</c:v>
                </c:pt>
                <c:pt idx="6280">
                  <c:v>1.1335550260133143</c:v>
                </c:pt>
                <c:pt idx="6281">
                  <c:v>1.133444154986899</c:v>
                </c:pt>
                <c:pt idx="6282">
                  <c:v>1.1333437976767538</c:v>
                </c:pt>
                <c:pt idx="6283">
                  <c:v>1.1332600124078609</c:v>
                </c:pt>
                <c:pt idx="6284">
                  <c:v>1.1331935524068444</c:v>
                </c:pt>
                <c:pt idx="6285">
                  <c:v>1.1331405176689417</c:v>
                </c:pt>
                <c:pt idx="6286">
                  <c:v>1.1330938712216838</c:v>
                </c:pt>
                <c:pt idx="6287">
                  <c:v>1.1330452791265273</c:v>
                </c:pt>
                <c:pt idx="6288">
                  <c:v>1.1329904131232342</c:v>
                </c:pt>
                <c:pt idx="6289">
                  <c:v>1.1329301399658489</c:v>
                </c:pt>
                <c:pt idx="6290">
                  <c:v>1.1328705198757019</c:v>
                </c:pt>
                <c:pt idx="6291">
                  <c:v>1.1328201000306779</c:v>
                </c:pt>
                <c:pt idx="6292">
                  <c:v>1.1327860194796333</c:v>
                </c:pt>
                <c:pt idx="6293">
                  <c:v>1.1327714139077218</c:v>
                </c:pt>
                <c:pt idx="6294">
                  <c:v>1.1327726039828605</c:v>
                </c:pt>
                <c:pt idx="6295">
                  <c:v>1.1327816918790934</c:v>
                </c:pt>
                <c:pt idx="6296">
                  <c:v>1.1327885078589726</c:v>
                </c:pt>
                <c:pt idx="6297">
                  <c:v>1.1327849375776289</c:v>
                </c:pt>
                <c:pt idx="6298">
                  <c:v>1.1327671945625633</c:v>
                </c:pt>
                <c:pt idx="6299">
                  <c:v>1.1327357123547013</c:v>
                </c:pt>
                <c:pt idx="6300">
                  <c:v>1.1326948195158835</c:v>
                </c:pt>
                <c:pt idx="6301">
                  <c:v>1.1326500341636421</c:v>
                </c:pt>
                <c:pt idx="6302">
                  <c:v>1.1326053591161545</c:v>
                </c:pt>
                <c:pt idx="6303">
                  <c:v>1.1325624168240331</c:v>
                </c:pt>
                <c:pt idx="6304">
                  <c:v>1.1325222886479946</c:v>
                </c:pt>
                <c:pt idx="6305">
                  <c:v>1.1324847579162958</c:v>
                </c:pt>
                <c:pt idx="6306">
                  <c:v>1.1324507976820628</c:v>
                </c:pt>
                <c:pt idx="6307">
                  <c:v>1.1324230031174518</c:v>
                </c:pt>
                <c:pt idx="6308">
                  <c:v>1.132403969181931</c:v>
                </c:pt>
                <c:pt idx="6309">
                  <c:v>1.1323958582470657</c:v>
                </c:pt>
                <c:pt idx="6310">
                  <c:v>1.1323992107583178</c:v>
                </c:pt>
                <c:pt idx="6311">
                  <c:v>1.1324131616594504</c:v>
                </c:pt>
                <c:pt idx="6312">
                  <c:v>1.1324345750736025</c:v>
                </c:pt>
                <c:pt idx="6313">
                  <c:v>1.1324604232288595</c:v>
                </c:pt>
                <c:pt idx="6314">
                  <c:v>1.1324876781211555</c:v>
                </c:pt>
                <c:pt idx="6315">
                  <c:v>1.1325143930092756</c:v>
                </c:pt>
                <c:pt idx="6316">
                  <c:v>1.1325394862278015</c:v>
                </c:pt>
                <c:pt idx="6317">
                  <c:v>1.132562200495038</c:v>
                </c:pt>
                <c:pt idx="6318">
                  <c:v>1.132582427471555</c:v>
                </c:pt>
                <c:pt idx="6319">
                  <c:v>1.1325991934774366</c:v>
                </c:pt>
                <c:pt idx="6320">
                  <c:v>1.1326130391788818</c:v>
                </c:pt>
                <c:pt idx="6321">
                  <c:v>1.1326250461633436</c:v>
                </c:pt>
                <c:pt idx="6322">
                  <c:v>1.1326357552249282</c:v>
                </c:pt>
                <c:pt idx="6323">
                  <c:v>1.1326462480602595</c:v>
                </c:pt>
                <c:pt idx="6324">
                  <c:v>1.1326558756102265</c:v>
                </c:pt>
                <c:pt idx="6325">
                  <c:v>1.1326646378482199</c:v>
                </c:pt>
                <c:pt idx="6326">
                  <c:v>1.1326717775099855</c:v>
                </c:pt>
                <c:pt idx="6327">
                  <c:v>1.1326775109140252</c:v>
                </c:pt>
                <c:pt idx="6328">
                  <c:v>1.1326838934238379</c:v>
                </c:pt>
                <c:pt idx="6329">
                  <c:v>1.1326941704375573</c:v>
                </c:pt>
                <c:pt idx="6330">
                  <c:v>1.1327128857092732</c:v>
                </c:pt>
                <c:pt idx="6331">
                  <c:v>1.1327425280009293</c:v>
                </c:pt>
                <c:pt idx="6332">
                  <c:v>1.132781908258647</c:v>
                </c:pt>
                <c:pt idx="6333">
                  <c:v>1.1328259425350213</c:v>
                </c:pt>
                <c:pt idx="6334">
                  <c:v>1.1328668410830298</c:v>
                </c:pt>
                <c:pt idx="6335">
                  <c:v>1.1328957308131962</c:v>
                </c:pt>
                <c:pt idx="6336">
                  <c:v>1.1329072003906877</c:v>
                </c:pt>
                <c:pt idx="6337">
                  <c:v>1.1329020066023969</c:v>
                </c:pt>
                <c:pt idx="6338">
                  <c:v>1.1328854515938866</c:v>
                </c:pt>
                <c:pt idx="6339">
                  <c:v>1.1328674902806897</c:v>
                </c:pt>
                <c:pt idx="6340">
                  <c:v>1.1328577523629049</c:v>
                </c:pt>
                <c:pt idx="6341">
                  <c:v>1.1328619721148829</c:v>
                </c:pt>
                <c:pt idx="6342">
                  <c:v>1.1328793923173095</c:v>
                </c:pt>
                <c:pt idx="6343">
                  <c:v>1.1329033050467774</c:v>
                </c:pt>
                <c:pt idx="6344">
                  <c:v>1.1329244050195353</c:v>
                </c:pt>
                <c:pt idx="6345">
                  <c:v>1.1329340354210509</c:v>
                </c:pt>
                <c:pt idx="6346">
                  <c:v>1.1329284086576117</c:v>
                </c:pt>
                <c:pt idx="6347">
                  <c:v>1.1329099055001302</c:v>
                </c:pt>
                <c:pt idx="6348">
                  <c:v>1.1328859926026245</c:v>
                </c:pt>
                <c:pt idx="6349">
                  <c:v>1.1328656508884851</c:v>
                </c:pt>
                <c:pt idx="6350">
                  <c:v>1.1328566703782721</c:v>
                </c:pt>
                <c:pt idx="6351">
                  <c:v>1.1328626213091775</c:v>
                </c:pt>
                <c:pt idx="6352">
                  <c:v>1.1328811235351997</c:v>
                </c:pt>
                <c:pt idx="6353">
                  <c:v>1.1329063347573116</c:v>
                </c:pt>
                <c:pt idx="6354">
                  <c:v>1.1329313302421136</c:v>
                </c:pt>
                <c:pt idx="6355">
                  <c:v>1.1329504830766841</c:v>
                </c:pt>
                <c:pt idx="6356">
                  <c:v>1.1329610876389484</c:v>
                </c:pt>
                <c:pt idx="6357">
                  <c:v>1.1329636846928561</c:v>
                </c:pt>
                <c:pt idx="6358">
                  <c:v>1.1329619533227866</c:v>
                </c:pt>
                <c:pt idx="6359">
                  <c:v>1.1329594644839027</c:v>
                </c:pt>
                <c:pt idx="6360">
                  <c:v>1.1329604383765939</c:v>
                </c:pt>
                <c:pt idx="6361">
                  <c:v>1.132967904920771</c:v>
                </c:pt>
                <c:pt idx="6362">
                  <c:v>1.1329831628260527</c:v>
                </c:pt>
                <c:pt idx="6363">
                  <c:v>1.133007186413306</c:v>
                </c:pt>
                <c:pt idx="6364">
                  <c:v>1.1330395434771634</c:v>
                </c:pt>
                <c:pt idx="6365">
                  <c:v>1.1330785032939563</c:v>
                </c:pt>
                <c:pt idx="6366">
                  <c:v>1.1331215774168126</c:v>
                </c:pt>
                <c:pt idx="6367">
                  <c:v>1.1331648699828913</c:v>
                </c:pt>
                <c:pt idx="6368">
                  <c:v>1.1332048091446252</c:v>
                </c:pt>
                <c:pt idx="6369">
                  <c:v>1.1332373895017458</c:v>
                </c:pt>
                <c:pt idx="6370">
                  <c:v>1.1332602288976326</c:v>
                </c:pt>
                <c:pt idx="6371">
                  <c:v>1.1332732183752627</c:v>
                </c:pt>
                <c:pt idx="6372">
                  <c:v>1.1332778729817985</c:v>
                </c:pt>
                <c:pt idx="6373">
                  <c:v>1.133276465772739</c:v>
                </c:pt>
                <c:pt idx="6374">
                  <c:v>1.1332728936361329</c:v>
                </c:pt>
                <c:pt idx="6375">
                  <c:v>1.1332688885294264</c:v>
                </c:pt>
                <c:pt idx="6376">
                  <c:v>1.1332666153683528</c:v>
                </c:pt>
                <c:pt idx="6377">
                  <c:v>1.1332659658947704</c:v>
                </c:pt>
                <c:pt idx="6378">
                  <c:v>1.1332662906315054</c:v>
                </c:pt>
                <c:pt idx="6379">
                  <c:v>1.1332662906315054</c:v>
                </c:pt>
                <c:pt idx="6380">
                  <c:v>1.1332652081761589</c:v>
                </c:pt>
                <c:pt idx="6381">
                  <c:v>1.1332620690627087</c:v>
                </c:pt>
                <c:pt idx="6382">
                  <c:v>1.1332565485782959</c:v>
                </c:pt>
                <c:pt idx="6383">
                  <c:v>1.1332488632520619</c:v>
                </c:pt>
                <c:pt idx="6384">
                  <c:v>1.1332384719250337</c:v>
                </c:pt>
                <c:pt idx="6385">
                  <c:v>1.1332253746870218</c:v>
                </c:pt>
                <c:pt idx="6386">
                  <c:v>1.133208813978102</c:v>
                </c:pt>
                <c:pt idx="6387">
                  <c:v>1.133188248798298</c:v>
                </c:pt>
                <c:pt idx="6388">
                  <c:v>1.133164437047353</c:v>
                </c:pt>
                <c:pt idx="6389">
                  <c:v>1.1331384612802284</c:v>
                </c:pt>
                <c:pt idx="6390">
                  <c:v>1.1331128109151256</c:v>
                </c:pt>
                <c:pt idx="6391">
                  <c:v>1.1330912738077912</c:v>
                </c:pt>
                <c:pt idx="6392">
                  <c:v>1.133078395070005</c:v>
                </c:pt>
                <c:pt idx="6393">
                  <c:v>1.1330781786221393</c:v>
                </c:pt>
                <c:pt idx="6394">
                  <c:v>1.1330927889650226</c:v>
                </c:pt>
                <c:pt idx="6395">
                  <c:v>1.1331227679356974</c:v>
                </c:pt>
                <c:pt idx="6396">
                  <c:v>1.1331648699828913</c:v>
                </c:pt>
                <c:pt idx="6397">
                  <c:v>1.1332145506612097</c:v>
                </c:pt>
                <c:pt idx="6398">
                  <c:v>1.1332652081761589</c:v>
                </c:pt>
                <c:pt idx="6399">
                  <c:v>1.1333101311214084</c:v>
                </c:pt>
                <c:pt idx="6400">
                  <c:v>1.1333435811677193</c:v>
                </c:pt>
                <c:pt idx="6401">
                  <c:v>1.1333616598439824</c:v>
                </c:pt>
                <c:pt idx="6402">
                  <c:v>1.1333628506672087</c:v>
                </c:pt>
                <c:pt idx="6403">
                  <c:v>1.1333488856534262</c:v>
                </c:pt>
                <c:pt idx="6404">
                  <c:v>1.1333222552724014</c:v>
                </c:pt>
                <c:pt idx="6405">
                  <c:v>1.1332869657680837</c:v>
                </c:pt>
                <c:pt idx="6406">
                  <c:v>1.1332479973037517</c:v>
                </c:pt>
                <c:pt idx="6407">
                  <c:v>1.1332091386950784</c:v>
                </c:pt>
                <c:pt idx="6408">
                  <c:v>1.1331733122657734</c:v>
                </c:pt>
                <c:pt idx="6409">
                  <c:v>1.1331422493681926</c:v>
                </c:pt>
                <c:pt idx="6410">
                  <c:v>1.1331154083885771</c:v>
                </c:pt>
                <c:pt idx="6411">
                  <c:v>1.1330907326808006</c:v>
                </c:pt>
                <c:pt idx="6412">
                  <c:v>1.1330659493987478</c:v>
                </c:pt>
                <c:pt idx="6413">
                  <c:v>1.1330384612830984</c:v>
                </c:pt>
                <c:pt idx="6414">
                  <c:v>1.1330077274921662</c:v>
                </c:pt>
                <c:pt idx="6415">
                  <c:v>1.1329753715243027</c:v>
                </c:pt>
                <c:pt idx="6416">
                  <c:v>1.1329447480061601</c:v>
                </c:pt>
                <c:pt idx="6417">
                  <c:v>1.1329202931927882</c:v>
                </c:pt>
                <c:pt idx="6418">
                  <c:v>1.1329057937368567</c:v>
                </c:pt>
                <c:pt idx="6419">
                  <c:v>1.1329037378619695</c:v>
                </c:pt>
                <c:pt idx="6420">
                  <c:v>1.1329131516417452</c:v>
                </c:pt>
                <c:pt idx="6421">
                  <c:v>1.1329308974142065</c:v>
                </c:pt>
                <c:pt idx="6422">
                  <c:v>1.1329531883107842</c:v>
                </c:pt>
                <c:pt idx="6423">
                  <c:v>1.1329751551001768</c:v>
                </c:pt>
                <c:pt idx="6424">
                  <c:v>1.1329935513289209</c:v>
                </c:pt>
                <c:pt idx="6425">
                  <c:v>1.1330059960409105</c:v>
                </c:pt>
                <c:pt idx="6426">
                  <c:v>1.1330102164589384</c:v>
                </c:pt>
                <c:pt idx="6427">
                  <c:v>1.1330048056700235</c:v>
                </c:pt>
                <c:pt idx="6428">
                  <c:v>1.1329873831414856</c:v>
                </c:pt>
                <c:pt idx="6429">
                  <c:v>1.1329570838615763</c:v>
                </c:pt>
                <c:pt idx="6430">
                  <c:v>1.1329146665116716</c:v>
                </c:pt>
                <c:pt idx="6431">
                  <c:v>1.1328638114998832</c:v>
                </c:pt>
                <c:pt idx="6432">
                  <c:v>1.132811444535488</c:v>
                </c:pt>
                <c:pt idx="6433">
                  <c:v>1.1327661126822421</c:v>
                </c:pt>
                <c:pt idx="6434">
                  <c:v>1.1327360369081623</c:v>
                </c:pt>
                <c:pt idx="6435">
                  <c:v>1.1327251103366474</c:v>
                </c:pt>
                <c:pt idx="6436">
                  <c:v>1.1327320340899827</c:v>
                </c:pt>
                <c:pt idx="6437">
                  <c:v>1.1327489109525608</c:v>
                </c:pt>
                <c:pt idx="6438">
                  <c:v>1.1327650308031671</c:v>
                </c:pt>
                <c:pt idx="6439">
                  <c:v>1.1327689255736686</c:v>
                </c:pt>
                <c:pt idx="6440">
                  <c:v>1.1327528056562206</c:v>
                </c:pt>
                <c:pt idx="6441">
                  <c:v>1.1327142920742352</c:v>
                </c:pt>
                <c:pt idx="6442">
                  <c:v>1.1326572818898299</c:v>
                </c:pt>
                <c:pt idx="6443">
                  <c:v>1.1325894583408116</c:v>
                </c:pt>
                <c:pt idx="6444">
                  <c:v>1.1325200172930696</c:v>
                </c:pt>
                <c:pt idx="6445">
                  <c:v>1.1324551237583067</c:v>
                </c:pt>
                <c:pt idx="6446">
                  <c:v>1.1323988863212224</c:v>
                </c:pt>
                <c:pt idx="6447">
                  <c:v>1.1323513034273402</c:v>
                </c:pt>
                <c:pt idx="6448">
                  <c:v>1.1323108598627234</c:v>
                </c:pt>
                <c:pt idx="6449">
                  <c:v>1.1322760408625445</c:v>
                </c:pt>
                <c:pt idx="6450">
                  <c:v>1.1322473864424076</c:v>
                </c:pt>
                <c:pt idx="6451">
                  <c:v>1.1322259772952856</c:v>
                </c:pt>
                <c:pt idx="6452">
                  <c:v>1.1322128941678233</c:v>
                </c:pt>
                <c:pt idx="6453">
                  <c:v>1.1322084610833252</c:v>
                </c:pt>
                <c:pt idx="6454">
                  <c:v>1.132211380429301</c:v>
                </c:pt>
                <c:pt idx="6455">
                  <c:v>1.1322180841469933</c:v>
                </c:pt>
                <c:pt idx="6456">
                  <c:v>1.1322245716612833</c:v>
                </c:pt>
                <c:pt idx="6457">
                  <c:v>1.1322264097984787</c:v>
                </c:pt>
                <c:pt idx="6458">
                  <c:v>1.1322210035228788</c:v>
                </c:pt>
                <c:pt idx="6459">
                  <c:v>1.1322078123410073</c:v>
                </c:pt>
                <c:pt idx="6460">
                  <c:v>1.1321868365808532</c:v>
                </c:pt>
                <c:pt idx="6461">
                  <c:v>1.1321601310073743</c:v>
                </c:pt>
                <c:pt idx="6462">
                  <c:v>1.1321308314338825</c:v>
                </c:pt>
                <c:pt idx="6463">
                  <c:v>1.1321011003286352</c:v>
                </c:pt>
                <c:pt idx="6464">
                  <c:v>1.1320746134093564</c:v>
                </c:pt>
                <c:pt idx="6465">
                  <c:v>1.1320533163057944</c:v>
                </c:pt>
                <c:pt idx="6466">
                  <c:v>1.132038397810198</c:v>
                </c:pt>
                <c:pt idx="6467">
                  <c:v>1.1320302900315382</c:v>
                </c:pt>
                <c:pt idx="6468">
                  <c:v>1.132026182117063</c:v>
                </c:pt>
                <c:pt idx="6469">
                  <c:v>1.1320221823228636</c:v>
                </c:pt>
                <c:pt idx="6470">
                  <c:v>1.1320154800031996</c:v>
                </c:pt>
                <c:pt idx="6471">
                  <c:v>1.1320023998074065</c:v>
                </c:pt>
                <c:pt idx="6472">
                  <c:v>1.1319825096108342</c:v>
                </c:pt>
                <c:pt idx="6473">
                  <c:v>1.131957539362533</c:v>
                </c:pt>
                <c:pt idx="6474">
                  <c:v>1.1319306241240081</c:v>
                </c:pt>
                <c:pt idx="6475">
                  <c:v>1.1319053309883489</c:v>
                </c:pt>
                <c:pt idx="6476">
                  <c:v>1.1318836053771442</c:v>
                </c:pt>
                <c:pt idx="6477">
                  <c:v>1.1318644742848589</c:v>
                </c:pt>
                <c:pt idx="6478">
                  <c:v>1.1318462082383463</c:v>
                </c:pt>
                <c:pt idx="6479">
                  <c:v>1.1318262132692349</c:v>
                </c:pt>
                <c:pt idx="6480">
                  <c:v>1.131803408715927</c:v>
                </c:pt>
                <c:pt idx="6481">
                  <c:v>1.131778010931479</c:v>
                </c:pt>
                <c:pt idx="6482">
                  <c:v>1.1317533703331359</c:v>
                </c:pt>
                <c:pt idx="6483">
                  <c:v>1.1317328369949602</c:v>
                </c:pt>
                <c:pt idx="6484">
                  <c:v>1.1317183558579549</c:v>
                </c:pt>
                <c:pt idx="6485">
                  <c:v>1.1317097105094585</c:v>
                </c:pt>
                <c:pt idx="6486">
                  <c:v>1.1317040910756073</c:v>
                </c:pt>
                <c:pt idx="6487">
                  <c:v>1.1316968507007874</c:v>
                </c:pt>
                <c:pt idx="6488">
                  <c:v>1.1316839910681804</c:v>
                </c:pt>
                <c:pt idx="6489">
                  <c:v>1.1316635673076698</c:v>
                </c:pt>
                <c:pt idx="6490">
                  <c:v>1.1316367685495596</c:v>
                </c:pt>
                <c:pt idx="6491">
                  <c:v>1.1316069450241533</c:v>
                </c:pt>
                <c:pt idx="6492">
                  <c:v>1.1315778788037067</c:v>
                </c:pt>
                <c:pt idx="6493">
                  <c:v>1.1315529193099252</c:v>
                </c:pt>
                <c:pt idx="6494">
                  <c:v>1.1315340110440655</c:v>
                </c:pt>
                <c:pt idx="6495">
                  <c:v>1.1315211536406984</c:v>
                </c:pt>
                <c:pt idx="6496">
                  <c:v>1.1315132664131258</c:v>
                </c:pt>
                <c:pt idx="6497">
                  <c:v>1.1315103492361442</c:v>
                </c:pt>
                <c:pt idx="6498">
                  <c:v>1.1315111055404179</c:v>
                </c:pt>
                <c:pt idx="6499">
                  <c:v>1.1315158594669379</c:v>
                </c:pt>
                <c:pt idx="6500">
                  <c:v>1.1315233145365231</c:v>
                </c:pt>
                <c:pt idx="6501">
                  <c:v>1.1315307696652801</c:v>
                </c:pt>
                <c:pt idx="6502">
                  <c:v>1.131535199552423</c:v>
                </c:pt>
                <c:pt idx="6503">
                  <c:v>1.1315328225372125</c:v>
                </c:pt>
                <c:pt idx="6504">
                  <c:v>1.1315210455960378</c:v>
                </c:pt>
                <c:pt idx="6505">
                  <c:v>1.1315005173360071</c:v>
                </c:pt>
                <c:pt idx="6506">
                  <c:v>1.1314738312686896</c:v>
                </c:pt>
                <c:pt idx="6507">
                  <c:v>1.1314463897067653</c:v>
                </c:pt>
                <c:pt idx="6508">
                  <c:v>1.1314226220726993</c:v>
                </c:pt>
                <c:pt idx="6509">
                  <c:v>1.1314055529611118</c:v>
                </c:pt>
                <c:pt idx="6510">
                  <c:v>1.1313947498862178</c:v>
                </c:pt>
                <c:pt idx="6511">
                  <c:v>1.131386647661587</c:v>
                </c:pt>
                <c:pt idx="6512">
                  <c:v>1.1313759528320895</c:v>
                </c:pt>
                <c:pt idx="6513">
                  <c:v>1.131358128386865</c:v>
                </c:pt>
                <c:pt idx="6514">
                  <c:v>1.1313295019554224</c:v>
                </c:pt>
                <c:pt idx="6515">
                  <c:v>1.1312902905615849</c:v>
                </c:pt>
                <c:pt idx="6516">
                  <c:v>1.1312426557812247</c:v>
                </c:pt>
                <c:pt idx="6517">
                  <c:v>1.1311902711135609</c:v>
                </c:pt>
                <c:pt idx="6518">
                  <c:v>1.1311384293704088</c:v>
                </c:pt>
                <c:pt idx="6519">
                  <c:v>1.1310915582573335</c:v>
                </c:pt>
                <c:pt idx="6520">
                  <c:v>1.1310528967492928</c:v>
                </c:pt>
                <c:pt idx="6521">
                  <c:v>1.1310257914454063</c:v>
                </c:pt>
                <c:pt idx="6522">
                  <c:v>1.1310116451631873</c:v>
                </c:pt>
                <c:pt idx="6523">
                  <c:v>1.1310112132189907</c:v>
                </c:pt>
                <c:pt idx="6524">
                  <c:v>1.1310222278580544</c:v>
                </c:pt>
                <c:pt idx="6525">
                  <c:v>1.1310401539193629</c:v>
                </c:pt>
                <c:pt idx="6526">
                  <c:v>1.1310584042970913</c:v>
                </c:pt>
                <c:pt idx="6527">
                  <c:v>1.1310689875188058</c:v>
                </c:pt>
                <c:pt idx="6528">
                  <c:v>1.1310657477443915</c:v>
                </c:pt>
                <c:pt idx="6529">
                  <c:v>1.1310435015952289</c:v>
                </c:pt>
                <c:pt idx="6530">
                  <c:v>1.131002250421735</c:v>
                </c:pt>
                <c:pt idx="6531">
                  <c:v>1.1309449121401323</c:v>
                </c:pt>
                <c:pt idx="6532">
                  <c:v>1.1308782918286981</c:v>
                </c:pt>
                <c:pt idx="6533">
                  <c:v>1.1308103806860033</c:v>
                </c:pt>
                <c:pt idx="6534">
                  <c:v>1.1307501392987345</c:v>
                </c:pt>
                <c:pt idx="6535">
                  <c:v>1.1307044750151034</c:v>
                </c:pt>
                <c:pt idx="6536">
                  <c:v>1.130678027450013</c:v>
                </c:pt>
                <c:pt idx="6537">
                  <c:v>1.1306727380263573</c:v>
                </c:pt>
                <c:pt idx="6538">
                  <c:v>1.1306878507444003</c:v>
                </c:pt>
                <c:pt idx="6539">
                  <c:v>1.1307194802913063</c:v>
                </c:pt>
                <c:pt idx="6540">
                  <c:v>1.1307619065779064</c:v>
                </c:pt>
                <c:pt idx="6541">
                  <c:v>1.1308077895790767</c:v>
                </c:pt>
                <c:pt idx="6542">
                  <c:v>1.1308494640825115</c:v>
                </c:pt>
                <c:pt idx="6543">
                  <c:v>1.1308795874785167</c:v>
                </c:pt>
                <c:pt idx="6544">
                  <c:v>1.1308941636621266</c:v>
                </c:pt>
                <c:pt idx="6545">
                  <c:v>1.1308913563795477</c:v>
                </c:pt>
                <c:pt idx="6546">
                  <c:v>1.1308727853369087</c:v>
                </c:pt>
                <c:pt idx="6547">
                  <c:v>1.1308425541924092</c:v>
                </c:pt>
                <c:pt idx="6548">
                  <c:v>1.1308053064416461</c:v>
                </c:pt>
                <c:pt idx="6549">
                  <c:v>1.1307646055159319</c:v>
                </c:pt>
                <c:pt idx="6550">
                  <c:v>1.1307232586360434</c:v>
                </c:pt>
                <c:pt idx="6551">
                  <c:v>1.1306816976798502</c:v>
                </c:pt>
                <c:pt idx="6552">
                  <c:v>1.130639275015995</c:v>
                </c:pt>
                <c:pt idx="6553">
                  <c:v>1.1305959907613141</c:v>
                </c:pt>
                <c:pt idx="6554">
                  <c:v>1.1305527085011993</c:v>
                </c:pt>
                <c:pt idx="6555">
                  <c:v>1.1305124502341455</c:v>
                </c:pt>
                <c:pt idx="6556">
                  <c:v>1.1304793167083089</c:v>
                </c:pt>
                <c:pt idx="6557">
                  <c:v>1.1304578399006031</c:v>
                </c:pt>
                <c:pt idx="6558">
                  <c:v>1.1304519041860954</c:v>
                </c:pt>
                <c:pt idx="6559">
                  <c:v>1.1304619409616288</c:v>
                </c:pt>
                <c:pt idx="6560">
                  <c:v>1.1304870873325812</c:v>
                </c:pt>
                <c:pt idx="6561">
                  <c:v>1.1305222717970023</c:v>
                </c:pt>
                <c:pt idx="6562">
                  <c:v>1.1305603717984589</c:v>
                </c:pt>
                <c:pt idx="6563">
                  <c:v>1.1305945875644923</c:v>
                </c:pt>
                <c:pt idx="6564">
                  <c:v>1.1306197374869826</c:v>
                </c:pt>
                <c:pt idx="6565">
                  <c:v>1.1306326904994894</c:v>
                </c:pt>
                <c:pt idx="6566">
                  <c:v>1.1306344175813201</c:v>
                </c:pt>
                <c:pt idx="6567">
                  <c:v>1.1306279410408295</c:v>
                </c:pt>
                <c:pt idx="6568">
                  <c:v>1.1306176866097162</c:v>
                </c:pt>
                <c:pt idx="6569">
                  <c:v>1.1306075402301723</c:v>
                </c:pt>
                <c:pt idx="6570">
                  <c:v>1.1305973939602318</c:v>
                </c:pt>
                <c:pt idx="6571">
                  <c:v>1.1305846573084344</c:v>
                </c:pt>
                <c:pt idx="6572">
                  <c:v>1.1305636098301761</c:v>
                </c:pt>
                <c:pt idx="6573">
                  <c:v>1.1305283158867296</c:v>
                </c:pt>
                <c:pt idx="6574">
                  <c:v>1.1304761868916939</c:v>
                </c:pt>
                <c:pt idx="6575">
                  <c:v>1.1304097077332274</c:v>
                </c:pt>
                <c:pt idx="6576">
                  <c:v>1.1303366508381254</c:v>
                </c:pt>
                <c:pt idx="6577">
                  <c:v>1.1302694262488238</c:v>
                </c:pt>
                <c:pt idx="6578">
                  <c:v>1.1302192537278402</c:v>
                </c:pt>
                <c:pt idx="6579">
                  <c:v>1.1301935750657908</c:v>
                </c:pt>
                <c:pt idx="6580">
                  <c:v>1.1301920645781207</c:v>
                </c:pt>
                <c:pt idx="6581">
                  <c:v>1.1302066300961628</c:v>
                </c:pt>
                <c:pt idx="6582">
                  <c:v>1.1302240011204046</c:v>
                </c:pt>
                <c:pt idx="6583">
                  <c:v>1.1302292880176368</c:v>
                </c:pt>
                <c:pt idx="6584">
                  <c:v>1.1302128879436519</c:v>
                </c:pt>
                <c:pt idx="6585">
                  <c:v>1.1301705943374627</c:v>
                </c:pt>
                <c:pt idx="6586">
                  <c:v>1.1301073732630114</c:v>
                </c:pt>
                <c:pt idx="6587">
                  <c:v>1.1300336926364654</c:v>
                </c:pt>
                <c:pt idx="6588">
                  <c:v>1.1299612043076688</c:v>
                </c:pt>
                <c:pt idx="6589">
                  <c:v>1.1299003702064714</c:v>
                </c:pt>
                <c:pt idx="6590">
                  <c:v>1.1298562571614088</c:v>
                </c:pt>
                <c:pt idx="6591">
                  <c:v>1.1298285392663261</c:v>
                </c:pt>
                <c:pt idx="6592">
                  <c:v>1.1298125775811563</c:v>
                </c:pt>
                <c:pt idx="6593">
                  <c:v>1.1298019006593729</c:v>
                </c:pt>
                <c:pt idx="6594">
                  <c:v>1.1297896061725095</c:v>
                </c:pt>
                <c:pt idx="6595">
                  <c:v>1.1297709490568664</c:v>
                </c:pt>
                <c:pt idx="6596">
                  <c:v>1.1297425866372193</c:v>
                </c:pt>
                <c:pt idx="6597">
                  <c:v>1.1297037649417347</c:v>
                </c:pt>
                <c:pt idx="6598">
                  <c:v>1.1296540539467594</c:v>
                </c:pt>
                <c:pt idx="6599">
                  <c:v>1.1295939944971445</c:v>
                </c:pt>
                <c:pt idx="6600">
                  <c:v>1.1295249901757995</c:v>
                </c:pt>
                <c:pt idx="6601">
                  <c:v>1.129447581986174</c:v>
                </c:pt>
                <c:pt idx="6602">
                  <c:v>1.1293640357367389</c:v>
                </c:pt>
                <c:pt idx="6603">
                  <c:v>1.1292761854385607</c:v>
                </c:pt>
                <c:pt idx="6604">
                  <c:v>1.1291855411673857</c:v>
                </c:pt>
                <c:pt idx="6605">
                  <c:v>1.1290936124526405</c:v>
                </c:pt>
                <c:pt idx="6606">
                  <c:v>1.1290008306927544</c:v>
                </c:pt>
                <c:pt idx="6607">
                  <c:v>1.1289082735860143</c:v>
                </c:pt>
                <c:pt idx="6608">
                  <c:v>1.1288176648114341</c:v>
                </c:pt>
                <c:pt idx="6609">
                  <c:v>1.1287302964945252</c:v>
                </c:pt>
                <c:pt idx="6610">
                  <c:v>1.1286478911648934</c:v>
                </c:pt>
                <c:pt idx="6611">
                  <c:v>1.1285708783403012</c:v>
                </c:pt>
                <c:pt idx="6612">
                  <c:v>1.1284977489295831</c:v>
                </c:pt>
                <c:pt idx="6613">
                  <c:v>1.1284262405493741</c:v>
                </c:pt>
                <c:pt idx="6614">
                  <c:v>1.1283520455904934</c:v>
                </c:pt>
                <c:pt idx="6615">
                  <c:v>1.1282708578228724</c:v>
                </c:pt>
                <c:pt idx="6616">
                  <c:v>1.1281809564805934</c:v>
                </c:pt>
                <c:pt idx="6617">
                  <c:v>1.1280823440661387</c:v>
                </c:pt>
                <c:pt idx="6618">
                  <c:v>1.1279770684390071</c:v>
                </c:pt>
                <c:pt idx="6619">
                  <c:v>1.1278692215969179</c:v>
                </c:pt>
                <c:pt idx="6620">
                  <c:v>1.1277611719102714</c:v>
                </c:pt>
                <c:pt idx="6621">
                  <c:v>1.1276548562636137</c:v>
                </c:pt>
                <c:pt idx="6622">
                  <c:v>1.1275503816584473</c:v>
                </c:pt>
                <c:pt idx="6623">
                  <c:v>1.1274457035188372</c:v>
                </c:pt>
                <c:pt idx="6624">
                  <c:v>1.1273408219141225</c:v>
                </c:pt>
                <c:pt idx="6625">
                  <c:v>1.1272356293609263</c:v>
                </c:pt>
                <c:pt idx="6626">
                  <c:v>1.1271318466185174</c:v>
                </c:pt>
                <c:pt idx="6627">
                  <c:v>1.1270306560431</c:v>
                </c:pt>
                <c:pt idx="6628">
                  <c:v>1.1269340996437427</c:v>
                </c:pt>
                <c:pt idx="6629">
                  <c:v>1.1268420684847384</c:v>
                </c:pt>
                <c:pt idx="6630">
                  <c:v>1.1267548837303119</c:v>
                </c:pt>
                <c:pt idx="6631">
                  <c:v>1.1266735114276512</c:v>
                </c:pt>
                <c:pt idx="6632">
                  <c:v>1.126600959507003</c:v>
                </c:pt>
                <c:pt idx="6633">
                  <c:v>1.1265410949568562</c:v>
                </c:pt>
                <c:pt idx="6634">
                  <c:v>1.126500041043623</c:v>
                </c:pt>
                <c:pt idx="6635">
                  <c:v>1.1264813416884187</c:v>
                </c:pt>
                <c:pt idx="6636">
                  <c:v>1.1264857478247978</c:v>
                </c:pt>
                <c:pt idx="6637">
                  <c:v>1.1265078862862594</c:v>
                </c:pt>
                <c:pt idx="6638">
                  <c:v>1.1265386230736165</c:v>
                </c:pt>
                <c:pt idx="6639">
                  <c:v>1.1265665664804332</c:v>
                </c:pt>
                <c:pt idx="6640">
                  <c:v>1.126582580576754</c:v>
                </c:pt>
                <c:pt idx="6641">
                  <c:v>1.126582580576754</c:v>
                </c:pt>
                <c:pt idx="6642">
                  <c:v>1.1265695758199825</c:v>
                </c:pt>
                <c:pt idx="6643">
                  <c:v>1.1265524871984747</c:v>
                </c:pt>
                <c:pt idx="6644">
                  <c:v>1.1265435668466017</c:v>
                </c:pt>
                <c:pt idx="6645">
                  <c:v>1.1265520573000554</c:v>
                </c:pt>
                <c:pt idx="6646">
                  <c:v>1.1265837628362982</c:v>
                </c:pt>
                <c:pt idx="6647">
                  <c:v>1.1266362136662642</c:v>
                </c:pt>
                <c:pt idx="6648">
                  <c:v>1.1267032862080311</c:v>
                </c:pt>
                <c:pt idx="6649">
                  <c:v>1.1267752010324885</c:v>
                </c:pt>
                <c:pt idx="6650">
                  <c:v>1.1268445411666856</c:v>
                </c:pt>
                <c:pt idx="6651">
                  <c:v>1.1269086181514527</c:v>
                </c:pt>
                <c:pt idx="6652">
                  <c:v>1.1269697963988277</c:v>
                </c:pt>
                <c:pt idx="6653">
                  <c:v>1.127034527107925</c:v>
                </c:pt>
                <c:pt idx="6654">
                  <c:v>1.1271125969871589</c:v>
                </c:pt>
                <c:pt idx="6655">
                  <c:v>1.1272099245874532</c:v>
                </c:pt>
                <c:pt idx="6656">
                  <c:v>1.1273293125434378</c:v>
                </c:pt>
                <c:pt idx="6657">
                  <c:v>1.1274672191417972</c:v>
                </c:pt>
                <c:pt idx="6658">
                  <c:v>1.1276143992190604</c:v>
                </c:pt>
                <c:pt idx="6659">
                  <c:v>1.1277583739759183</c:v>
                </c:pt>
                <c:pt idx="6660">
                  <c:v>1.1278854731729213</c:v>
                </c:pt>
                <c:pt idx="6661">
                  <c:v>1.1279838496422578</c:v>
                </c:pt>
                <c:pt idx="6662">
                  <c:v>1.1280454209025155</c:v>
                </c:pt>
                <c:pt idx="6663">
                  <c:v>1.1280663043794321</c:v>
                </c:pt>
                <c:pt idx="6664">
                  <c:v>1.1280472508793546</c:v>
                </c:pt>
                <c:pt idx="6665">
                  <c:v>1.1279917072882077</c:v>
                </c:pt>
                <c:pt idx="6666">
                  <c:v>1.1279054920570306</c:v>
                </c:pt>
                <c:pt idx="6667">
                  <c:v>1.1277947477726258</c:v>
                </c:pt>
                <c:pt idx="6668">
                  <c:v>1.1276656164092529</c:v>
                </c:pt>
                <c:pt idx="6669">
                  <c:v>1.1275233772396818</c:v>
                </c:pt>
                <c:pt idx="6670">
                  <c:v>1.1273723389501016</c:v>
                </c:pt>
                <c:pt idx="6671">
                  <c:v>1.1272167002544453</c:v>
                </c:pt>
                <c:pt idx="6672">
                  <c:v>1.1270604421472401</c:v>
                </c:pt>
                <c:pt idx="6673">
                  <c:v>1.1269064678461802</c:v>
                </c:pt>
                <c:pt idx="6674">
                  <c:v>1.1267564961985561</c:v>
                </c:pt>
                <c:pt idx="6675">
                  <c:v>1.12661095521654</c:v>
                </c:pt>
                <c:pt idx="6676">
                  <c:v>1.1264694129838975</c:v>
                </c:pt>
                <c:pt idx="6677">
                  <c:v>1.1263295038129244</c:v>
                </c:pt>
                <c:pt idx="6678">
                  <c:v>1.126189722912124</c:v>
                </c:pt>
                <c:pt idx="6679">
                  <c:v>1.1260503924788614</c:v>
                </c:pt>
                <c:pt idx="6680">
                  <c:v>1.125913445541384</c:v>
                </c:pt>
                <c:pt idx="6681">
                  <c:v>1.1257825321963797</c:v>
                </c:pt>
                <c:pt idx="6682">
                  <c:v>1.125663125926712</c:v>
                </c:pt>
                <c:pt idx="6683">
                  <c:v>1.125560160946202</c:v>
                </c:pt>
                <c:pt idx="6684">
                  <c:v>1.1254770670963519</c:v>
                </c:pt>
                <c:pt idx="6685">
                  <c:v>1.1254141611380017</c:v>
                </c:pt>
                <c:pt idx="6686">
                  <c:v>1.1253703656205256</c:v>
                </c:pt>
                <c:pt idx="6687">
                  <c:v>1.1253423504413247</c:v>
                </c:pt>
                <c:pt idx="6688">
                  <c:v>1.1253262501417245</c:v>
                </c:pt>
                <c:pt idx="6689">
                  <c:v>1.1253191660973296</c:v>
                </c:pt>
                <c:pt idx="6690">
                  <c:v>1.1253183074289121</c:v>
                </c:pt>
                <c:pt idx="6691">
                  <c:v>1.1253215274395247</c:v>
                </c:pt>
                <c:pt idx="6692">
                  <c:v>1.1253271088174026</c:v>
                </c:pt>
                <c:pt idx="6693">
                  <c:v>1.1253326902284471</c:v>
                </c:pt>
                <c:pt idx="6694">
                  <c:v>1.1253360176238882</c:v>
                </c:pt>
                <c:pt idx="6695">
                  <c:v>1.125335373610947</c:v>
                </c:pt>
                <c:pt idx="6696">
                  <c:v>1.1253321535528673</c:v>
                </c:pt>
                <c:pt idx="6697">
                  <c:v>1.1253305435279666</c:v>
                </c:pt>
                <c:pt idx="6698">
                  <c:v>1.1253371983154259</c:v>
                </c:pt>
                <c:pt idx="6699">
                  <c:v>1.1253604904428438</c:v>
                </c:pt>
                <c:pt idx="6700">
                  <c:v>1.1254052515903137</c:v>
                </c:pt>
                <c:pt idx="6701">
                  <c:v>1.1254727730403042</c:v>
                </c:pt>
                <c:pt idx="6702">
                  <c:v>1.1255602683073525</c:v>
                </c:pt>
                <c:pt idx="6703">
                  <c:v>1.1256613005889509</c:v>
                </c:pt>
                <c:pt idx="6704">
                  <c:v>1.1257682498918751</c:v>
                </c:pt>
                <c:pt idx="6705">
                  <c:v>1.1258720968613554</c:v>
                </c:pt>
                <c:pt idx="6706">
                  <c:v>1.1259659663593375</c:v>
                </c:pt>
                <c:pt idx="6707">
                  <c:v>1.1260448068014179</c:v>
                </c:pt>
                <c:pt idx="6708">
                  <c:v>1.1261073253167388</c:v>
                </c:pt>
                <c:pt idx="6709">
                  <c:v>1.1261554523693031</c:v>
                </c:pt>
                <c:pt idx="6710">
                  <c:v>1.1261938053798837</c:v>
                </c:pt>
                <c:pt idx="6711">
                  <c:v>1.1262292591355327</c:v>
                </c:pt>
                <c:pt idx="6712">
                  <c:v>1.1262696565609669</c:v>
                </c:pt>
                <c:pt idx="6713">
                  <c:v>1.126321767508301</c:v>
                </c:pt>
                <c:pt idx="6714">
                  <c:v>1.12638967724634</c:v>
                </c:pt>
                <c:pt idx="6715">
                  <c:v>1.1264747862554718</c:v>
                </c:pt>
                <c:pt idx="6716">
                  <c:v>1.1265743048016117</c:v>
                </c:pt>
                <c:pt idx="6717">
                  <c:v>1.1266825405032164</c:v>
                </c:pt>
                <c:pt idx="6718">
                  <c:v>1.1267917561962446</c:v>
                </c:pt>
                <c:pt idx="6719">
                  <c:v>1.1268932435769847</c:v>
                </c:pt>
                <c:pt idx="6720">
                  <c:v>1.1269797960343082</c:v>
                </c:pt>
                <c:pt idx="6721">
                  <c:v>1.1270468931163335</c:v>
                </c:pt>
                <c:pt idx="6722">
                  <c:v>1.1270932402137706</c:v>
                </c:pt>
                <c:pt idx="6723">
                  <c:v>1.1271220604437786</c:v>
                </c:pt>
                <c:pt idx="6724">
                  <c:v>1.1271395895982539</c:v>
                </c:pt>
                <c:pt idx="6725">
                  <c:v>1.1271547531184707</c:v>
                </c:pt>
                <c:pt idx="6726">
                  <c:v>1.1271773375385634</c:v>
                </c:pt>
                <c:pt idx="6727">
                  <c:v>1.1272150869959663</c:v>
                </c:pt>
                <c:pt idx="6728">
                  <c:v>1.1272732736040623</c:v>
                </c:pt>
                <c:pt idx="6729">
                  <c:v>1.1273507179343889</c:v>
                </c:pt>
                <c:pt idx="6730">
                  <c:v>1.1274420459119481</c:v>
                </c:pt>
                <c:pt idx="6731">
                  <c:v>1.1275373634951067</c:v>
                </c:pt>
                <c:pt idx="6732">
                  <c:v>1.127625158901238</c:v>
                </c:pt>
                <c:pt idx="6733">
                  <c:v>1.1276964987118097</c:v>
                </c:pt>
                <c:pt idx="6734">
                  <c:v>1.1277462138195937</c:v>
                </c:pt>
                <c:pt idx="6735">
                  <c:v>1.1277753769363288</c:v>
                </c:pt>
                <c:pt idx="6736">
                  <c:v>1.1277900126424174</c:v>
                </c:pt>
                <c:pt idx="6737">
                  <c:v>1.1277975458153326</c:v>
                </c:pt>
                <c:pt idx="6738">
                  <c:v>1.1278036800150504</c:v>
                </c:pt>
                <c:pt idx="6739">
                  <c:v>1.1278100294920403</c:v>
                </c:pt>
                <c:pt idx="6740">
                  <c:v>1.1278131504371418</c:v>
                </c:pt>
                <c:pt idx="6741">
                  <c:v>1.1278075542670918</c:v>
                </c:pt>
                <c:pt idx="6742">
                  <c:v>1.1277878603183955</c:v>
                </c:pt>
                <c:pt idx="6743">
                  <c:v>1.127753423804787</c:v>
                </c:pt>
                <c:pt idx="6744">
                  <c:v>1.1277077973688823</c:v>
                </c:pt>
                <c:pt idx="6745">
                  <c:v>1.1276601287195749</c:v>
                </c:pt>
                <c:pt idx="6746">
                  <c:v>1.1276209626105276</c:v>
                </c:pt>
                <c:pt idx="6747">
                  <c:v>1.1275980447382068</c:v>
                </c:pt>
                <c:pt idx="6748">
                  <c:v>1.1275949245077597</c:v>
                </c:pt>
                <c:pt idx="6749">
                  <c:v>1.1276097725936189</c:v>
                </c:pt>
                <c:pt idx="6750">
                  <c:v>1.1276375326881194</c:v>
                </c:pt>
                <c:pt idx="6751">
                  <c:v>1.1276718573502049</c:v>
                </c:pt>
                <c:pt idx="6752">
                  <c:v>1.1277103799381538</c:v>
                </c:pt>
                <c:pt idx="6753">
                  <c:v>1.1277524552960954</c:v>
                </c:pt>
                <c:pt idx="6754">
                  <c:v>1.1278000210139065</c:v>
                </c:pt>
                <c:pt idx="6755">
                  <c:v>1.1278542617854423</c:v>
                </c:pt>
                <c:pt idx="6756">
                  <c:v>1.1279128108953629</c:v>
                </c:pt>
                <c:pt idx="6757">
                  <c:v>1.1279679192741137</c:v>
                </c:pt>
                <c:pt idx="6758">
                  <c:v>1.1280101138120904</c:v>
                </c:pt>
                <c:pt idx="6759">
                  <c:v>1.1280307812161543</c:v>
                </c:pt>
                <c:pt idx="6760">
                  <c:v>1.1280266907563377</c:v>
                </c:pt>
                <c:pt idx="6761">
                  <c:v>1.1280010719658111</c:v>
                </c:pt>
                <c:pt idx="6762">
                  <c:v>1.1279631832708221</c:v>
                </c:pt>
                <c:pt idx="6763">
                  <c:v>1.1279260495272199</c:v>
                </c:pt>
                <c:pt idx="6764">
                  <c:v>1.1278994648212239</c:v>
                </c:pt>
                <c:pt idx="6765">
                  <c:v>1.1278888096239765</c:v>
                </c:pt>
                <c:pt idx="6766">
                  <c:v>1.1278920384588629</c:v>
                </c:pt>
                <c:pt idx="6767">
                  <c:v>1.1279020479175481</c:v>
                </c:pt>
                <c:pt idx="6768">
                  <c:v>1.127909151469068</c:v>
                </c:pt>
                <c:pt idx="6769">
                  <c:v>1.1279057073161673</c:v>
                </c:pt>
                <c:pt idx="6770">
                  <c:v>1.1278877333481476</c:v>
                </c:pt>
                <c:pt idx="6771">
                  <c:v>1.1278567371334802</c:v>
                </c:pt>
                <c:pt idx="6772">
                  <c:v>1.1278182085426052</c:v>
                </c:pt>
                <c:pt idx="6773">
                  <c:v>1.1277788206113624</c:v>
                </c:pt>
                <c:pt idx="6774">
                  <c:v>1.127746429042231</c:v>
                </c:pt>
                <c:pt idx="6775">
                  <c:v>1.1277265211569822</c:v>
                </c:pt>
                <c:pt idx="6776">
                  <c:v>1.1277223244134027</c:v>
                </c:pt>
                <c:pt idx="6777">
                  <c:v>1.127734053820697</c:v>
                </c:pt>
                <c:pt idx="6778">
                  <c:v>1.1277588044268145</c:v>
                </c:pt>
                <c:pt idx="6779">
                  <c:v>1.1277907659569901</c:v>
                </c:pt>
                <c:pt idx="6780">
                  <c:v>1.1278215447547337</c:v>
                </c:pt>
                <c:pt idx="6781">
                  <c:v>1.1278425308769329</c:v>
                </c:pt>
                <c:pt idx="6782">
                  <c:v>1.1278473738947987</c:v>
                </c:pt>
                <c:pt idx="6783">
                  <c:v>1.1278348897217476</c:v>
                </c:pt>
                <c:pt idx="6784">
                  <c:v>1.1278091685434921</c:v>
                </c:pt>
                <c:pt idx="6785">
                  <c:v>1.127780004377571</c:v>
                </c:pt>
                <c:pt idx="6786">
                  <c:v>1.1277597729420532</c:v>
                </c:pt>
                <c:pt idx="6787">
                  <c:v>1.1277589120395692</c:v>
                </c:pt>
                <c:pt idx="6788">
                  <c:v>1.1277837709163427</c:v>
                </c:pt>
                <c:pt idx="6789">
                  <c:v>1.1278333830224285</c:v>
                </c:pt>
                <c:pt idx="6790">
                  <c:v>1.1279001105946391</c:v>
                </c:pt>
                <c:pt idx="6791">
                  <c:v>1.1279712560180446</c:v>
                </c:pt>
                <c:pt idx="6792">
                  <c:v>1.1280337952505761</c:v>
                </c:pt>
                <c:pt idx="6793">
                  <c:v>1.1280782533817642</c:v>
                </c:pt>
                <c:pt idx="6794">
                  <c:v>1.1281012906261147</c:v>
                </c:pt>
                <c:pt idx="6795">
                  <c:v>1.1281044125391493</c:v>
                </c:pt>
                <c:pt idx="6796">
                  <c:v>1.1280931091101498</c:v>
                </c:pt>
                <c:pt idx="6797">
                  <c:v>1.1280709332541901</c:v>
                </c:pt>
                <c:pt idx="6798">
                  <c:v>1.12804014628334</c:v>
                </c:pt>
                <c:pt idx="6799">
                  <c:v>1.1280016101685102</c:v>
                </c:pt>
                <c:pt idx="6800">
                  <c:v>1.1279571556648058</c:v>
                </c:pt>
                <c:pt idx="6801">
                  <c:v>1.1279095819890685</c:v>
                </c:pt>
                <c:pt idx="6802">
                  <c:v>1.1278629793444568</c:v>
                </c:pt>
                <c:pt idx="6803">
                  <c:v>1.1278219752345813</c:v>
                </c:pt>
                <c:pt idx="6804">
                  <c:v>1.1277902278750909</c:v>
                </c:pt>
                <c:pt idx="6805">
                  <c:v>1.1277695657633398</c:v>
                </c:pt>
                <c:pt idx="6806">
                  <c:v>1.1277582663632246</c:v>
                </c:pt>
                <c:pt idx="6807">
                  <c:v>1.1277528857442793</c:v>
                </c:pt>
                <c:pt idx="6808">
                  <c:v>1.127749980222865</c:v>
                </c:pt>
                <c:pt idx="6809">
                  <c:v>1.1277469670990397</c:v>
                </c:pt>
                <c:pt idx="6810">
                  <c:v>1.1277435235407895</c:v>
                </c:pt>
                <c:pt idx="6811">
                  <c:v>1.1277399723845665</c:v>
                </c:pt>
                <c:pt idx="6812">
                  <c:v>1.1277364212417693</c:v>
                </c:pt>
                <c:pt idx="6813">
                  <c:v>1.1277313635767214</c:v>
                </c:pt>
                <c:pt idx="6814">
                  <c:v>1.1277204950695052</c:v>
                </c:pt>
                <c:pt idx="6815">
                  <c:v>1.1276977899800249</c:v>
                </c:pt>
                <c:pt idx="6816">
                  <c:v>1.1276574386873255</c:v>
                </c:pt>
                <c:pt idx="6817">
                  <c:v>1.1275957852599507</c:v>
                </c:pt>
                <c:pt idx="6818">
                  <c:v>1.1275126187233779</c:v>
                </c:pt>
                <c:pt idx="6819">
                  <c:v>1.1274104189640748</c:v>
                </c:pt>
                <c:pt idx="6820">
                  <c:v>1.1272954306353555</c:v>
                </c:pt>
                <c:pt idx="6821">
                  <c:v>1.1271736809765627</c:v>
                </c:pt>
                <c:pt idx="6822">
                  <c:v>1.1270506567164251</c:v>
                </c:pt>
                <c:pt idx="6823">
                  <c:v>1.1269303365106578</c:v>
                </c:pt>
                <c:pt idx="6824">
                  <c:v>1.1268148694129305</c:v>
                </c:pt>
                <c:pt idx="6825">
                  <c:v>1.1267051135718638</c:v>
                </c:pt>
                <c:pt idx="6826">
                  <c:v>1.1266018193488032</c:v>
                </c:pt>
                <c:pt idx="6827">
                  <c:v>1.126505629428924</c:v>
                </c:pt>
                <c:pt idx="6828">
                  <c:v>1.1264170789264578</c:v>
                </c:pt>
                <c:pt idx="6829">
                  <c:v>1.1263356284326089</c:v>
                </c:pt>
                <c:pt idx="6830">
                  <c:v>1.1262592347184257</c:v>
                </c:pt>
                <c:pt idx="6831">
                  <c:v>1.1261845661361061</c:v>
                </c:pt>
                <c:pt idx="6832">
                  <c:v>1.1261074327404494</c:v>
                </c:pt>
                <c:pt idx="6833">
                  <c:v>1.1260241830493702</c:v>
                </c:pt>
                <c:pt idx="6834">
                  <c:v>1.1259315965758243</c:v>
                </c:pt>
                <c:pt idx="6835">
                  <c:v>1.1258284947705814</c:v>
                </c:pt>
                <c:pt idx="6836">
                  <c:v>1.1257149884758644</c:v>
                </c:pt>
                <c:pt idx="6837">
                  <c:v>1.1255927993010397</c:v>
                </c:pt>
                <c:pt idx="6838">
                  <c:v>1.1254649364386216</c:v>
                </c:pt>
                <c:pt idx="6839">
                  <c:v>1.1253360176238882</c:v>
                </c:pt>
                <c:pt idx="6840">
                  <c:v>1.1252121605923795</c:v>
                </c:pt>
                <c:pt idx="6841">
                  <c:v>1.1250999091429041</c:v>
                </c:pt>
                <c:pt idx="6842">
                  <c:v>1.1250048385800764</c:v>
                </c:pt>
                <c:pt idx="6843">
                  <c:v>1.1249309133822301</c:v>
                </c:pt>
                <c:pt idx="6844">
                  <c:v>1.1248782358408524</c:v>
                </c:pt>
                <c:pt idx="6845">
                  <c:v>1.1248439058357367</c:v>
                </c:pt>
                <c:pt idx="6846">
                  <c:v>1.1248222356660129</c:v>
                </c:pt>
                <c:pt idx="6847">
                  <c:v>1.1248070024796186</c:v>
                </c:pt>
                <c:pt idx="6848">
                  <c:v>1.1247926277274725</c:v>
                </c:pt>
                <c:pt idx="6849">
                  <c:v>1.124776215033191</c:v>
                </c:pt>
                <c:pt idx="6850">
                  <c:v>1.1247564772708831</c:v>
                </c:pt>
                <c:pt idx="6851">
                  <c:v>1.1247343800508423</c:v>
                </c:pt>
                <c:pt idx="6852">
                  <c:v>1.1247108889161299</c:v>
                </c:pt>
                <c:pt idx="6853">
                  <c:v>1.1246882564607574</c:v>
                </c:pt>
                <c:pt idx="6854">
                  <c:v>1.124668949583896</c:v>
                </c:pt>
                <c:pt idx="6855">
                  <c:v>1.1246575801642951</c:v>
                </c:pt>
                <c:pt idx="6856">
                  <c:v>1.1246607979105963</c:v>
                </c:pt>
                <c:pt idx="6857">
                  <c:v>1.1246867548005461</c:v>
                </c:pt>
                <c:pt idx="6858">
                  <c:v>1.124743712308514</c:v>
                </c:pt>
                <c:pt idx="6859">
                  <c:v>1.1248374690994636</c:v>
                </c:pt>
                <c:pt idx="6860">
                  <c:v>1.1249680361940821</c:v>
                </c:pt>
                <c:pt idx="6861">
                  <c:v>1.1251292048336294</c:v>
                </c:pt>
                <c:pt idx="6862">
                  <c:v>1.1253096134553973</c:v>
                </c:pt>
                <c:pt idx="6863">
                  <c:v>1.125494994992426</c:v>
                </c:pt>
                <c:pt idx="6864">
                  <c:v>1.1256742927761276</c:v>
                </c:pt>
                <c:pt idx="6865">
                  <c:v>1.1258392340139356</c:v>
                </c:pt>
                <c:pt idx="6866">
                  <c:v>1.1259890592640129</c:v>
                </c:pt>
                <c:pt idx="6867">
                  <c:v>1.1261287028772</c:v>
                </c:pt>
                <c:pt idx="6868">
                  <c:v>1.1262655737635139</c:v>
                </c:pt>
                <c:pt idx="6869">
                  <c:v>1.1264062256163716</c:v>
                </c:pt>
                <c:pt idx="6870">
                  <c:v>1.1265532395211808</c:v>
                </c:pt>
                <c:pt idx="6871">
                  <c:v>1.1267046836035837</c:v>
                </c:pt>
                <c:pt idx="6872">
                  <c:v>1.1268532493592878</c:v>
                </c:pt>
                <c:pt idx="6873">
                  <c:v>1.1269885054809832</c:v>
                </c:pt>
                <c:pt idx="6874">
                  <c:v>1.1270985095181221</c:v>
                </c:pt>
                <c:pt idx="6875">
                  <c:v>1.1271722828830892</c:v>
                </c:pt>
                <c:pt idx="6876">
                  <c:v>1.1272007828919879</c:v>
                </c:pt>
                <c:pt idx="6877">
                  <c:v>1.1271778752694699</c:v>
                </c:pt>
                <c:pt idx="6878">
                  <c:v>1.1271023808626051</c:v>
                </c:pt>
                <c:pt idx="6879">
                  <c:v>1.1269779681360004</c:v>
                </c:pt>
                <c:pt idx="6880">
                  <c:v>1.1268133643489504</c:v>
                </c:pt>
                <c:pt idx="6881">
                  <c:v>1.1266227782361073</c:v>
                </c:pt>
                <c:pt idx="6882">
                  <c:v>1.1264227742779624</c:v>
                </c:pt>
                <c:pt idx="6883">
                  <c:v>1.1262293665731895</c:v>
                </c:pt>
                <c:pt idx="6884">
                  <c:v>1.1260541520881515</c:v>
                </c:pt>
                <c:pt idx="6885">
                  <c:v>1.1259027054494972</c:v>
                </c:pt>
                <c:pt idx="6886">
                  <c:v>1.1257731896117236</c:v>
                </c:pt>
                <c:pt idx="6887">
                  <c:v>1.1256581867856634</c:v>
                </c:pt>
                <c:pt idx="6888">
                  <c:v>1.125548351294605</c:v>
                </c:pt>
                <c:pt idx="6889">
                  <c:v>1.1254346641530932</c:v>
                </c:pt>
                <c:pt idx="6890">
                  <c:v>1.1253116527752938</c:v>
                </c:pt>
                <c:pt idx="6891">
                  <c:v>1.1251785696029588</c:v>
                </c:pt>
                <c:pt idx="6892">
                  <c:v>1.1250379941508553</c:v>
                </c:pt>
                <c:pt idx="6893">
                  <c:v>1.1248948648881696</c:v>
                </c:pt>
                <c:pt idx="6894">
                  <c:v>1.1247543318869282</c:v>
                </c:pt>
                <c:pt idx="6895">
                  <c:v>1.1246204696203126</c:v>
                </c:pt>
                <c:pt idx="6896">
                  <c:v>1.1244963851834104</c:v>
                </c:pt>
                <c:pt idx="6897">
                  <c:v>1.1243832541969867</c:v>
                </c:pt>
                <c:pt idx="6898">
                  <c:v>1.1242824665020594</c:v>
                </c:pt>
                <c:pt idx="6899">
                  <c:v>1.1241942325371794</c:v>
                </c:pt>
                <c:pt idx="6900">
                  <c:v>1.1241191919449214</c:v>
                </c:pt>
                <c:pt idx="6901">
                  <c:v>1.1240575559430108</c:v>
                </c:pt>
                <c:pt idx="6902">
                  <c:v>1.1240112512075253</c:v>
                </c:pt>
                <c:pt idx="6903">
                  <c:v>1.1239827406308869</c:v>
                </c:pt>
                <c:pt idx="6904">
                  <c:v>1.1239757738922269</c:v>
                </c:pt>
                <c:pt idx="6905">
                  <c:v>1.1239944234316981</c:v>
                </c:pt>
                <c:pt idx="6906">
                  <c:v>1.1240405129623918</c:v>
                </c:pt>
                <c:pt idx="6907">
                  <c:v>1.1241136177401372</c:v>
                </c:pt>
                <c:pt idx="6908">
                  <c:v>1.1242083837207366</c:v>
                </c:pt>
                <c:pt idx="6909">
                  <c:v>1.1243155965830232</c:v>
                </c:pt>
                <c:pt idx="6910">
                  <c:v>1.124424430154185</c:v>
                </c:pt>
                <c:pt idx="6911">
                  <c:v>1.1245253403272746</c:v>
                </c:pt>
                <c:pt idx="6912">
                  <c:v>1.1246142489211699</c:v>
                </c:pt>
                <c:pt idx="6913">
                  <c:v>1.124692117883753</c:v>
                </c:pt>
                <c:pt idx="6914">
                  <c:v>1.1247654879370048</c:v>
                </c:pt>
                <c:pt idx="6915">
                  <c:v>1.1248434767186128</c:v>
                </c:pt>
                <c:pt idx="6916">
                  <c:v>1.1249344539339392</c:v>
                </c:pt>
                <c:pt idx="6917">
                  <c:v>1.1250427154276483</c:v>
                </c:pt>
                <c:pt idx="6918">
                  <c:v>1.1251680525433085</c:v>
                </c:pt>
                <c:pt idx="6919">
                  <c:v>1.1253063934856278</c:v>
                </c:pt>
                <c:pt idx="6920">
                  <c:v>1.1254522691933404</c:v>
                </c:pt>
                <c:pt idx="6921">
                  <c:v>1.1256014958961518</c:v>
                </c:pt>
                <c:pt idx="6922">
                  <c:v>1.1257518201410175</c:v>
                </c:pt>
                <c:pt idx="6923">
                  <c:v>1.1259035646523288</c:v>
                </c:pt>
                <c:pt idx="6924">
                  <c:v>1.1260597378211705</c:v>
                </c:pt>
                <c:pt idx="6925">
                  <c:v>1.126222168277343</c:v>
                </c:pt>
                <c:pt idx="6926">
                  <c:v>1.1263926860192055</c:v>
                </c:pt>
                <c:pt idx="6927">
                  <c:v>1.1265701132030594</c:v>
                </c:pt>
                <c:pt idx="6928">
                  <c:v>1.1267525187818945</c:v>
                </c:pt>
                <c:pt idx="6929">
                  <c:v>1.126936142493731</c:v>
                </c:pt>
                <c:pt idx="6930">
                  <c:v>1.1271160382330798</c:v>
                </c:pt>
                <c:pt idx="6931">
                  <c:v>1.1272871485770499</c:v>
                </c:pt>
                <c:pt idx="6932">
                  <c:v>1.1274432292537948</c:v>
                </c:pt>
                <c:pt idx="6933">
                  <c:v>1.12757706407778</c:v>
                </c:pt>
                <c:pt idx="6934">
                  <c:v>1.1276822948786029</c:v>
                </c:pt>
                <c:pt idx="6935">
                  <c:v>1.1277546075389884</c:v>
                </c:pt>
                <c:pt idx="6936">
                  <c:v>1.1277955010909961</c:v>
                </c:pt>
                <c:pt idx="6937">
                  <c:v>1.1278123971046163</c:v>
                </c:pt>
                <c:pt idx="6938">
                  <c:v>1.1278190694994392</c:v>
                </c:pt>
                <c:pt idx="6939">
                  <c:v>1.1278298315264532</c:v>
                </c:pt>
                <c:pt idx="6940">
                  <c:v>1.1278546922802848</c:v>
                </c:pt>
                <c:pt idx="6941">
                  <c:v>1.1278973122463807</c:v>
                </c:pt>
                <c:pt idx="6942">
                  <c:v>1.1279555411340478</c:v>
                </c:pt>
                <c:pt idx="6943">
                  <c:v>1.1280219544566994</c:v>
                </c:pt>
                <c:pt idx="6944">
                  <c:v>1.1280897719333112</c:v>
                </c:pt>
                <c:pt idx="6945">
                  <c:v>1.1281527496891788</c:v>
                </c:pt>
                <c:pt idx="6946">
                  <c:v>1.128208195140366</c:v>
                </c:pt>
                <c:pt idx="6947">
                  <c:v>1.1282568606411474</c:v>
                </c:pt>
                <c:pt idx="6948">
                  <c:v>1.1283029444573383</c:v>
                </c:pt>
                <c:pt idx="6949">
                  <c:v>1.1283507534225248</c:v>
                </c:pt>
                <c:pt idx="6950">
                  <c:v>1.1284037337669588</c:v>
                </c:pt>
                <c:pt idx="6951">
                  <c:v>1.1284630709930257</c:v>
                </c:pt>
                <c:pt idx="6952">
                  <c:v>1.1285282278005238</c:v>
                </c:pt>
                <c:pt idx="6953">
                  <c:v>1.1285982360191817</c:v>
                </c:pt>
                <c:pt idx="6954">
                  <c:v>1.1286705115158715</c:v>
                </c:pt>
                <c:pt idx="6955">
                  <c:v>1.128742577123411</c:v>
                </c:pt>
                <c:pt idx="6956">
                  <c:v>1.1288104466523787</c:v>
                </c:pt>
                <c:pt idx="6957">
                  <c:v>1.1288679779982238</c:v>
                </c:pt>
                <c:pt idx="6958">
                  <c:v>1.1289083813305449</c:v>
                </c:pt>
                <c:pt idx="6959">
                  <c:v>1.1289259438542434</c:v>
                </c:pt>
                <c:pt idx="6960">
                  <c:v>1.1289186171173189</c:v>
                </c:pt>
                <c:pt idx="6961">
                  <c:v>1.1288901726803136</c:v>
                </c:pt>
                <c:pt idx="6962">
                  <c:v>1.1288490159668298</c:v>
                </c:pt>
                <c:pt idx="6963">
                  <c:v>1.1288083997218465</c:v>
                </c:pt>
                <c:pt idx="6964">
                  <c:v>1.1287807127313101</c:v>
                </c:pt>
                <c:pt idx="6965">
                  <c:v>1.1287746798766822</c:v>
                </c:pt>
                <c:pt idx="6966">
                  <c:v>1.1287927785568128</c:v>
                </c:pt>
                <c:pt idx="6967">
                  <c:v>1.1288296233761239</c:v>
                </c:pt>
                <c:pt idx="6968">
                  <c:v>1.1288751965994139</c:v>
                </c:pt>
                <c:pt idx="6969">
                  <c:v>1.1289171086785759</c:v>
                </c:pt>
                <c:pt idx="6970">
                  <c:v>1.1289457694289473</c:v>
                </c:pt>
                <c:pt idx="6971">
                  <c:v>1.1289560056231707</c:v>
                </c:pt>
                <c:pt idx="6972">
                  <c:v>1.1289470624157463</c:v>
                </c:pt>
                <c:pt idx="6973">
                  <c:v>1.1289219572402989</c:v>
                </c:pt>
                <c:pt idx="6974">
                  <c:v>1.1288864017021982</c:v>
                </c:pt>
                <c:pt idx="6975">
                  <c:v>1.1288449219421175</c:v>
                </c:pt>
                <c:pt idx="6976">
                  <c:v>1.1288023666893856</c:v>
                </c:pt>
                <c:pt idx="6977">
                  <c:v>1.1287616447338162</c:v>
                </c:pt>
                <c:pt idx="6978">
                  <c:v>1.1287254489220591</c:v>
                </c:pt>
                <c:pt idx="6979">
                  <c:v>1.1286955022512786</c:v>
                </c:pt>
                <c:pt idx="6980">
                  <c:v>1.1286729890159832</c:v>
                </c:pt>
                <c:pt idx="6981">
                  <c:v>1.1286585549767676</c:v>
                </c:pt>
                <c:pt idx="6982">
                  <c:v>1.1286516611855593</c:v>
                </c:pt>
                <c:pt idx="6983">
                  <c:v>1.1286513380403378</c:v>
                </c:pt>
                <c:pt idx="6984">
                  <c:v>1.1286561852303325</c:v>
                </c:pt>
                <c:pt idx="6985">
                  <c:v>1.1286653411019056</c:v>
                </c:pt>
                <c:pt idx="6986">
                  <c:v>1.1286783749083364</c:v>
                </c:pt>
                <c:pt idx="6987">
                  <c:v>1.1286957176915435</c:v>
                </c:pt>
                <c:pt idx="6988">
                  <c:v>1.1287173696902115</c:v>
                </c:pt>
                <c:pt idx="6989">
                  <c:v>1.1287408535166878</c:v>
                </c:pt>
                <c:pt idx="6990">
                  <c:v>1.1287632606507954</c:v>
                </c:pt>
                <c:pt idx="6991">
                  <c:v>1.1287803895416872</c:v>
                </c:pt>
                <c:pt idx="6992">
                  <c:v>1.1287897620859062</c:v>
                </c:pt>
                <c:pt idx="6993">
                  <c:v>1.1287904084717131</c:v>
                </c:pt>
                <c:pt idx="6994">
                  <c:v>1.128784591015461</c:v>
                </c:pt>
                <c:pt idx="6995">
                  <c:v>1.128777049922093</c:v>
                </c:pt>
                <c:pt idx="6996">
                  <c:v>1.1287725252951337</c:v>
                </c:pt>
                <c:pt idx="6997">
                  <c:v>1.1287748953351089</c:v>
                </c:pt>
                <c:pt idx="6998">
                  <c:v>1.1287854528585584</c:v>
                </c:pt>
                <c:pt idx="6999">
                  <c:v>1.1288024744217684</c:v>
                </c:pt>
                <c:pt idx="7000">
                  <c:v>1.1288232670029632</c:v>
                </c:pt>
                <c:pt idx="7001">
                  <c:v>1.1288451374166577</c:v>
                </c:pt>
                <c:pt idx="7002">
                  <c:v>1.1288666851202864</c:v>
                </c:pt>
                <c:pt idx="7003">
                  <c:v>1.1288881255760297</c:v>
                </c:pt>
                <c:pt idx="7004">
                  <c:v>1.1289090277979887</c:v>
                </c:pt>
                <c:pt idx="7005">
                  <c:v>1.1289283142813671</c:v>
                </c:pt>
                <c:pt idx="7006">
                  <c:v>1.1289426447181981</c:v>
                </c:pt>
                <c:pt idx="7007">
                  <c:v>1.1289472779137193</c:v>
                </c:pt>
                <c:pt idx="7008">
                  <c:v>1.1289383347893946</c:v>
                </c:pt>
                <c:pt idx="7009">
                  <c:v>1.1289151692608943</c:v>
                </c:pt>
                <c:pt idx="7010">
                  <c:v>1.1288812300996875</c:v>
                </c:pt>
                <c:pt idx="7011">
                  <c:v>1.128844383255984</c:v>
                </c:pt>
                <c:pt idx="7012">
                  <c:v>1.1288142173255624</c:v>
                </c:pt>
                <c:pt idx="7013">
                  <c:v>1.1287985960637756</c:v>
                </c:pt>
                <c:pt idx="7014">
                  <c:v>1.1288010739017569</c:v>
                </c:pt>
                <c:pt idx="7015">
                  <c:v>1.128819065356184</c:v>
                </c:pt>
                <c:pt idx="7016">
                  <c:v>1.1288461070526992</c:v>
                </c:pt>
                <c:pt idx="7017">
                  <c:v>1.1288725030850186</c:v>
                </c:pt>
                <c:pt idx="7018">
                  <c:v>1.1288903881652343</c:v>
                </c:pt>
                <c:pt idx="7019">
                  <c:v>1.1288957753043265</c:v>
                </c:pt>
                <c:pt idx="7020">
                  <c:v>1.1288886642872509</c:v>
                </c:pt>
                <c:pt idx="7021">
                  <c:v>1.1288745501552544</c:v>
                </c:pt>
                <c:pt idx="7022">
                  <c:v>1.1288603284963123</c:v>
                </c:pt>
                <c:pt idx="7023">
                  <c:v>1.1288514939378251</c:v>
                </c:pt>
                <c:pt idx="7024">
                  <c:v>1.1288525713185575</c:v>
                </c:pt>
                <c:pt idx="7025">
                  <c:v>1.1288643148486901</c:v>
                </c:pt>
                <c:pt idx="7026">
                  <c:v>1.1288852165407748</c:v>
                </c:pt>
                <c:pt idx="7027">
                  <c:v>1.1289112904375453</c:v>
                </c:pt>
                <c:pt idx="7028">
                  <c:v>1.1289380115455314</c:v>
                </c:pt>
                <c:pt idx="7029">
                  <c:v>1.1289613931386222</c:v>
                </c:pt>
                <c:pt idx="7030">
                  <c:v>1.1289769093557791</c:v>
                </c:pt>
                <c:pt idx="7031">
                  <c:v>1.128981003955829</c:v>
                </c:pt>
                <c:pt idx="7032">
                  <c:v>1.1289727070216564</c:v>
                </c:pt>
                <c:pt idx="7033">
                  <c:v>1.1289533118770332</c:v>
                </c:pt>
                <c:pt idx="7034">
                  <c:v>1.1289260516008011</c:v>
                </c:pt>
                <c:pt idx="7035">
                  <c:v>1.1288967449926446</c:v>
                </c:pt>
                <c:pt idx="7036">
                  <c:v>1.1288731495277693</c:v>
                </c:pt>
                <c:pt idx="7037">
                  <c:v>1.1288604362353434</c:v>
                </c:pt>
                <c:pt idx="7038">
                  <c:v>1.128862914236467</c:v>
                </c:pt>
                <c:pt idx="7039">
                  <c:v>1.1288806913927303</c:v>
                </c:pt>
                <c:pt idx="7040">
                  <c:v>1.1289105362237541</c:v>
                </c:pt>
                <c:pt idx="7041">
                  <c:v>1.1289469546667783</c:v>
                </c:pt>
                <c:pt idx="7042">
                  <c:v>1.1289838055345696</c:v>
                </c:pt>
                <c:pt idx="7043">
                  <c:v>1.1290160242907037</c:v>
                </c:pt>
                <c:pt idx="7044">
                  <c:v>1.1290409164610589</c:v>
                </c:pt>
                <c:pt idx="7045">
                  <c:v>1.1290578348927836</c:v>
                </c:pt>
                <c:pt idx="7046">
                  <c:v>1.1290689344116256</c:v>
                </c:pt>
                <c:pt idx="7047">
                  <c:v>1.129075723502363</c:v>
                </c:pt>
                <c:pt idx="7048">
                  <c:v>1.1290800340616336</c:v>
                </c:pt>
                <c:pt idx="7049">
                  <c:v>1.12908229711317</c:v>
                </c:pt>
                <c:pt idx="7050">
                  <c:v>1.12908229711317</c:v>
                </c:pt>
                <c:pt idx="7051">
                  <c:v>1.1290783098355517</c:v>
                </c:pt>
                <c:pt idx="7052">
                  <c:v>1.1290689344116256</c:v>
                </c:pt>
                <c:pt idx="7053">
                  <c:v>1.1290532011518815</c:v>
                </c:pt>
                <c:pt idx="7054">
                  <c:v>1.1290316491690402</c:v>
                </c:pt>
                <c:pt idx="7055">
                  <c:v>1.1290077270471788</c:v>
                </c:pt>
                <c:pt idx="7056">
                  <c:v>1.1289871458893732</c:v>
                </c:pt>
                <c:pt idx="7057">
                  <c:v>1.1289769093557791</c:v>
                </c:pt>
                <c:pt idx="7058">
                  <c:v>1.1289820814851255</c:v>
                </c:pt>
                <c:pt idx="7059">
                  <c:v>1.1290058951980964</c:v>
                </c:pt>
                <c:pt idx="7060">
                  <c:v>1.1290466277447022</c:v>
                </c:pt>
                <c:pt idx="7061">
                  <c:v>1.1290995395896228</c:v>
                </c:pt>
                <c:pt idx="7062">
                  <c:v>1.1291570886459632</c:v>
                </c:pt>
                <c:pt idx="7063">
                  <c:v>1.1292108689475313</c:v>
                </c:pt>
                <c:pt idx="7064">
                  <c:v>1.129253119360244</c:v>
                </c:pt>
                <c:pt idx="7065">
                  <c:v>1.129279634620451</c:v>
                </c:pt>
                <c:pt idx="7066">
                  <c:v>1.1292901978187833</c:v>
                </c:pt>
                <c:pt idx="7067">
                  <c:v>1.1292890121477455</c:v>
                </c:pt>
                <c:pt idx="7068">
                  <c:v>1.12928189815295</c:v>
                </c:pt>
                <c:pt idx="7069">
                  <c:v>1.1292745686389096</c:v>
                </c:pt>
                <c:pt idx="7070">
                  <c:v>1.1292702571867796</c:v>
                </c:pt>
                <c:pt idx="7071">
                  <c:v>1.1292699338286674</c:v>
                </c:pt>
                <c:pt idx="7072">
                  <c:v>1.1292716584065514</c:v>
                </c:pt>
                <c:pt idx="7073">
                  <c:v>1.1292739219198282</c:v>
                </c:pt>
                <c:pt idx="7074">
                  <c:v>1.1292758620784078</c:v>
                </c:pt>
                <c:pt idx="7075">
                  <c:v>1.1292784489627479</c:v>
                </c:pt>
                <c:pt idx="7076">
                  <c:v>1.1292827604524802</c:v>
                </c:pt>
                <c:pt idx="7077">
                  <c:v>1.1292915990683028</c:v>
                </c:pt>
                <c:pt idx="7078">
                  <c:v>1.1293057194685936</c:v>
                </c:pt>
                <c:pt idx="7079">
                  <c:v>1.1293251218915643</c:v>
                </c:pt>
                <c:pt idx="7080">
                  <c:v>1.1293476507633227</c:v>
                </c:pt>
                <c:pt idx="7081">
                  <c:v>1.129370287972989</c:v>
                </c:pt>
                <c:pt idx="7082">
                  <c:v>1.1293894761303025</c:v>
                </c:pt>
                <c:pt idx="7083">
                  <c:v>1.129401549778523</c:v>
                </c:pt>
                <c:pt idx="7084">
                  <c:v>1.1294043526119129</c:v>
                </c:pt>
                <c:pt idx="7085">
                  <c:v>1.1293969143416553</c:v>
                </c:pt>
                <c:pt idx="7086">
                  <c:v>1.1293793430096186</c:v>
                </c:pt>
                <c:pt idx="7087">
                  <c:v>1.1293533639123872</c:v>
                </c:pt>
                <c:pt idx="7088">
                  <c:v>1.1293212413749065</c:v>
                </c:pt>
                <c:pt idx="7089">
                  <c:v>1.1292859940827669</c:v>
                </c:pt>
                <c:pt idx="7090">
                  <c:v>1.1292506403294629</c:v>
                </c:pt>
                <c:pt idx="7091">
                  <c:v>1.1292187368650772</c:v>
                </c:pt>
                <c:pt idx="7092">
                  <c:v>1.1291933010955415</c:v>
                </c:pt>
                <c:pt idx="7093">
                  <c:v>1.1291746558206537</c:v>
                </c:pt>
                <c:pt idx="7094">
                  <c:v>1.1291622617675696</c:v>
                </c:pt>
                <c:pt idx="7095">
                  <c:v>1.1291538554594278</c:v>
                </c:pt>
                <c:pt idx="7096">
                  <c:v>1.12914857461202</c:v>
                </c:pt>
                <c:pt idx="7097">
                  <c:v>1.1291466347163475</c:v>
                </c:pt>
                <c:pt idx="7098">
                  <c:v>1.1291491134726406</c:v>
                </c:pt>
                <c:pt idx="7099">
                  <c:v>1.1291570886459632</c:v>
                </c:pt>
                <c:pt idx="7100">
                  <c:v>1.129169698179795</c:v>
                </c:pt>
                <c:pt idx="7101">
                  <c:v>1.1291844634046571</c:v>
                </c:pt>
                <c:pt idx="7102">
                  <c:v>1.129196749973078</c:v>
                </c:pt>
                <c:pt idx="7103">
                  <c:v>1.1292015999785399</c:v>
                </c:pt>
                <c:pt idx="7104">
                  <c:v>1.1291942710910685</c:v>
                </c:pt>
                <c:pt idx="7105">
                  <c:v>1.1291732547455846</c:v>
                </c:pt>
                <c:pt idx="7106">
                  <c:v>1.1291409228245772</c:v>
                </c:pt>
                <c:pt idx="7107">
                  <c:v>1.1291036347242951</c:v>
                </c:pt>
                <c:pt idx="7108">
                  <c:v>1.1290688266486764</c:v>
                </c:pt>
                <c:pt idx="7109">
                  <c:v>1.1290428561384016</c:v>
                </c:pt>
                <c:pt idx="7110">
                  <c:v>1.1290283086559649</c:v>
                </c:pt>
                <c:pt idx="7111">
                  <c:v>1.1290235673029665</c:v>
                </c:pt>
                <c:pt idx="7112">
                  <c:v>1.1290218431805374</c:v>
                </c:pt>
                <c:pt idx="7113">
                  <c:v>1.1290159165338245</c:v>
                </c:pt>
                <c:pt idx="7114">
                  <c:v>1.1290002919171971</c:v>
                </c:pt>
                <c:pt idx="7115">
                  <c:v>1.1289727070216564</c:v>
                </c:pt>
                <c:pt idx="7116">
                  <c:v>1.1289356410939346</c:v>
                </c:pt>
                <c:pt idx="7117">
                  <c:v>1.1288946978740364</c:v>
                </c:pt>
                <c:pt idx="7118">
                  <c:v>1.1288569885924811</c:v>
                </c:pt>
                <c:pt idx="7119">
                  <c:v>1.1288284382863401</c:v>
                </c:pt>
                <c:pt idx="7120">
                  <c:v>1.1288127090544722</c:v>
                </c:pt>
                <c:pt idx="7121">
                  <c:v>1.1288105543856883</c:v>
                </c:pt>
                <c:pt idx="7122">
                  <c:v>1.1288210045754388</c:v>
                </c:pt>
                <c:pt idx="7123">
                  <c:v>1.1288426594624321</c:v>
                </c:pt>
                <c:pt idx="7124">
                  <c:v>1.1288743346739669</c:v>
                </c:pt>
                <c:pt idx="7125">
                  <c:v>1.128914307298766</c:v>
                </c:pt>
                <c:pt idx="7126">
                  <c:v>1.1289616086398828</c:v>
                </c:pt>
                <c:pt idx="7127">
                  <c:v>1.1290139769121132</c:v>
                </c:pt>
                <c:pt idx="7128">
                  <c:v>1.1290683955970022</c:v>
                </c:pt>
                <c:pt idx="7129">
                  <c:v>1.1291209853613779</c:v>
                </c:pt>
                <c:pt idx="7130">
                  <c:v>1.1291682971121204</c:v>
                </c:pt>
                <c:pt idx="7131">
                  <c:v>1.1292076355758667</c:v>
                </c:pt>
                <c:pt idx="7132">
                  <c:v>1.1292373830150368</c:v>
                </c:pt>
                <c:pt idx="7133">
                  <c:v>1.1292571073800124</c:v>
                </c:pt>
                <c:pt idx="7134">
                  <c:v>1.1292677781107663</c:v>
                </c:pt>
                <c:pt idx="7135">
                  <c:v>1.1292705805450027</c:v>
                </c:pt>
                <c:pt idx="7136">
                  <c:v>1.1292677781107663</c:v>
                </c:pt>
                <c:pt idx="7137">
                  <c:v>1.1292624966228171</c:v>
                </c:pt>
                <c:pt idx="7138">
                  <c:v>1.1292588319343455</c:v>
                </c:pt>
                <c:pt idx="7139">
                  <c:v>1.129260879846729</c:v>
                </c:pt>
                <c:pt idx="7140">
                  <c:v>1.1292719817652568</c:v>
                </c:pt>
                <c:pt idx="7141">
                  <c:v>1.1292935392633958</c:v>
                </c:pt>
                <c:pt idx="7142">
                  <c:v>1.129323397215515</c:v>
                </c:pt>
                <c:pt idx="7143">
                  <c:v>1.1293573523578035</c:v>
                </c:pt>
                <c:pt idx="7144">
                  <c:v>1.1293891527311453</c:v>
                </c:pt>
                <c:pt idx="7145">
                  <c:v>1.129413623581943</c:v>
                </c:pt>
                <c:pt idx="7146">
                  <c:v>1.1294288238587216</c:v>
                </c:pt>
                <c:pt idx="7147">
                  <c:v>1.1294362623816818</c:v>
                </c:pt>
                <c:pt idx="7148">
                  <c:v>1.1294411136240459</c:v>
                </c:pt>
                <c:pt idx="7149">
                  <c:v>1.1294496303101345</c:v>
                </c:pt>
                <c:pt idx="7150">
                  <c:v>1.1294664482968166</c:v>
                </c:pt>
                <c:pt idx="7151">
                  <c:v>1.1294926461451866</c:v>
                </c:pt>
                <c:pt idx="7152">
                  <c:v>1.1295242354690611</c:v>
                </c:pt>
                <c:pt idx="7153">
                  <c:v>1.1295543163929496</c:v>
                </c:pt>
                <c:pt idx="7154">
                  <c:v>1.1295751256244488</c:v>
                </c:pt>
                <c:pt idx="7155">
                  <c:v>1.1295815949095289</c:v>
                </c:pt>
                <c:pt idx="7156">
                  <c:v>1.1295727535644167</c:v>
                </c:pt>
                <c:pt idx="7157">
                  <c:v>1.1295503271110763</c:v>
                </c:pt>
                <c:pt idx="7158">
                  <c:v>1.1295200306854754</c:v>
                </c:pt>
                <c:pt idx="7159">
                  <c:v>1.1294867165270521</c:v>
                </c:pt>
                <c:pt idx="7160">
                  <c:v>1.1294530801290064</c:v>
                </c:pt>
                <c:pt idx="7161">
                  <c:v>1.1294194449354753</c:v>
                </c:pt>
                <c:pt idx="7162">
                  <c:v>1.1293838705606694</c:v>
                </c:pt>
                <c:pt idx="7163">
                  <c:v>1.12934614163541</c:v>
                </c:pt>
                <c:pt idx="7164">
                  <c:v>1.1293077674832093</c:v>
                </c:pt>
                <c:pt idx="7165">
                  <c:v>1.1292721973377893</c:v>
                </c:pt>
                <c:pt idx="7166">
                  <c:v>1.1292428799275787</c:v>
                </c:pt>
                <c:pt idx="7167">
                  <c:v>1.1292227247388644</c:v>
                </c:pt>
                <c:pt idx="7168">
                  <c:v>1.129213455652877</c:v>
                </c:pt>
                <c:pt idx="7169">
                  <c:v>1.1292151801270653</c:v>
                </c:pt>
                <c:pt idx="7170">
                  <c:v>1.1292277904407919</c:v>
                </c:pt>
                <c:pt idx="7171">
                  <c:v>1.1292503169781045</c:v>
                </c:pt>
                <c:pt idx="7172">
                  <c:v>1.1292817903655648</c:v>
                </c:pt>
                <c:pt idx="7173">
                  <c:v>1.1293215647506825</c:v>
                </c:pt>
                <c:pt idx="7174">
                  <c:v>1.1293687788087043</c:v>
                </c:pt>
                <c:pt idx="7175">
                  <c:v>1.1294211697878951</c:v>
                </c:pt>
                <c:pt idx="7176">
                  <c:v>1.1294741027366257</c:v>
                </c:pt>
                <c:pt idx="7177">
                  <c:v>1.1295216479077037</c:v>
                </c:pt>
                <c:pt idx="7178">
                  <c:v>1.1295561493119235</c:v>
                </c:pt>
                <c:pt idx="7179">
                  <c:v>1.1295715675366469</c:v>
                </c:pt>
                <c:pt idx="7180">
                  <c:v>1.1295650983206307</c:v>
                </c:pt>
                <c:pt idx="7181">
                  <c:v>1.1295383593671142</c:v>
                </c:pt>
                <c:pt idx="7182">
                  <c:v>1.1294980367396104</c:v>
                </c:pt>
                <c:pt idx="7183">
                  <c:v>1.1294535113572564</c:v>
                </c:pt>
                <c:pt idx="7184">
                  <c:v>1.1294141625946434</c:v>
                </c:pt>
                <c:pt idx="7185">
                  <c:v>1.129386888940161</c:v>
                </c:pt>
                <c:pt idx="7186">
                  <c:v>1.1293750310765269</c:v>
                </c:pt>
                <c:pt idx="7187">
                  <c:v>1.1293777260323896</c:v>
                </c:pt>
                <c:pt idx="7188">
                  <c:v>1.1293913087276308</c:v>
                </c:pt>
                <c:pt idx="7189">
                  <c:v>1.1294108207208879</c:v>
                </c:pt>
                <c:pt idx="7190">
                  <c:v>1.1294322736011753</c:v>
                </c:pt>
                <c:pt idx="7191">
                  <c:v>1.1294523254800455</c:v>
                </c:pt>
                <c:pt idx="7192">
                  <c:v>1.1294687122795595</c:v>
                </c:pt>
                <c:pt idx="7193">
                  <c:v>1.1294792776045135</c:v>
                </c:pt>
                <c:pt idx="7194">
                  <c:v>1.1294804635157532</c:v>
                </c:pt>
                <c:pt idx="7195">
                  <c:v>1.129469035706111</c:v>
                </c:pt>
                <c:pt idx="7196">
                  <c:v>1.1294419760697558</c:v>
                </c:pt>
                <c:pt idx="7197">
                  <c:v>1.1294009029720051</c:v>
                </c:pt>
                <c:pt idx="7198">
                  <c:v>1.1293509924123304</c:v>
                </c:pt>
                <c:pt idx="7199">
                  <c:v>1.1293013000838481</c:v>
                </c:pt>
                <c:pt idx="7200">
                  <c:v>1.1292624966228171</c:v>
                </c:pt>
                <c:pt idx="7201">
                  <c:v>1.12924417332344</c:v>
                </c:pt>
                <c:pt idx="7202">
                  <c:v>1.1292512870325142</c:v>
                </c:pt>
                <c:pt idx="7203">
                  <c:v>1.1292839461156259</c:v>
                </c:pt>
                <c:pt idx="7204">
                  <c:v>1.1293365479503787</c:v>
                </c:pt>
                <c:pt idx="7205">
                  <c:v>1.1293996093603063</c:v>
                </c:pt>
                <c:pt idx="7206">
                  <c:v>1.1294631062370266</c:v>
                </c:pt>
                <c:pt idx="7207">
                  <c:v>1.1295184134660317</c:v>
                </c:pt>
                <c:pt idx="7208">
                  <c:v>1.1295620793684042</c:v>
                </c:pt>
                <c:pt idx="7209">
                  <c:v>1.1295953961999559</c:v>
                </c:pt>
                <c:pt idx="7210">
                  <c:v>1.1296222446037039</c:v>
                </c:pt>
                <c:pt idx="7211">
                  <c:v>1.1296482311390077</c:v>
                </c:pt>
                <c:pt idx="7212">
                  <c:v>1.1296776690371459</c:v>
                </c:pt>
                <c:pt idx="7213">
                  <c:v>1.1297122840097118</c:v>
                </c:pt>
                <c:pt idx="7214">
                  <c:v>1.1297507825336195</c:v>
                </c:pt>
                <c:pt idx="7215">
                  <c:v>1.1297893904811935</c:v>
                </c:pt>
                <c:pt idx="7216">
                  <c:v>1.1298229310757628</c:v>
                </c:pt>
                <c:pt idx="7217">
                  <c:v>1.1298467661169191</c:v>
                </c:pt>
                <c:pt idx="7218">
                  <c:v>1.1298577671091474</c:v>
                </c:pt>
                <c:pt idx="7219">
                  <c:v>1.1298550707756028</c:v>
                </c:pt>
                <c:pt idx="7220">
                  <c:v>1.1298400793022512</c:v>
                </c:pt>
                <c:pt idx="7221">
                  <c:v>1.1298158130359617</c:v>
                </c:pt>
                <c:pt idx="7222">
                  <c:v>1.1297862629626838</c:v>
                </c:pt>
                <c:pt idx="7223">
                  <c:v>1.1297569295028518</c:v>
                </c:pt>
                <c:pt idx="7224">
                  <c:v>1.1297326653846294</c:v>
                </c:pt>
                <c:pt idx="7225">
                  <c:v>1.1297178915396624</c:v>
                </c:pt>
                <c:pt idx="7226">
                  <c:v>1.1297148720962982</c:v>
                </c:pt>
                <c:pt idx="7227">
                  <c:v>1.1297238226173871</c:v>
                </c:pt>
                <c:pt idx="7228">
                  <c:v>1.1297416160752765</c:v>
                </c:pt>
                <c:pt idx="7229">
                  <c:v>1.1297645863102646</c:v>
                </c:pt>
                <c:pt idx="7230">
                  <c:v>1.1297883120253585</c:v>
                </c:pt>
                <c:pt idx="7231">
                  <c:v>1.1298102049213825</c:v>
                </c:pt>
                <c:pt idx="7232">
                  <c:v>1.1298286471164729</c:v>
                </c:pt>
                <c:pt idx="7233">
                  <c:v>1.1298441776668846</c:v>
                </c:pt>
                <c:pt idx="7234">
                  <c:v>1.129858522083927</c:v>
                </c:pt>
                <c:pt idx="7235">
                  <c:v>1.1298734059963458</c:v>
                </c:pt>
                <c:pt idx="7236">
                  <c:v>1.1298882901446223</c:v>
                </c:pt>
                <c:pt idx="7237">
                  <c:v>1.1299030666700589</c:v>
                </c:pt>
                <c:pt idx="7238">
                  <c:v>1.1299157940826892</c:v>
                </c:pt>
                <c:pt idx="7239">
                  <c:v>1.1299244229351117</c:v>
                </c:pt>
                <c:pt idx="7240">
                  <c:v>1.1299275509136912</c:v>
                </c:pt>
                <c:pt idx="7241">
                  <c:v>1.1299267958834252</c:v>
                </c:pt>
                <c:pt idx="7242">
                  <c:v>1.1299247465186193</c:v>
                </c:pt>
                <c:pt idx="7243">
                  <c:v>1.129925609408519</c:v>
                </c:pt>
                <c:pt idx="7244">
                  <c:v>1.1299324046941792</c:v>
                </c:pt>
                <c:pt idx="7245">
                  <c:v>1.1299452403678925</c:v>
                </c:pt>
                <c:pt idx="7246">
                  <c:v>1.1299626065585855</c:v>
                </c:pt>
                <c:pt idx="7247">
                  <c:v>1.1299813753493044</c:v>
                </c:pt>
                <c:pt idx="7248">
                  <c:v>1.1299979871206201</c:v>
                </c:pt>
                <c:pt idx="7249">
                  <c:v>1.130009852851436</c:v>
                </c:pt>
                <c:pt idx="7250">
                  <c:v>1.1300161093880403</c:v>
                </c:pt>
                <c:pt idx="7251">
                  <c:v>1.1300179432083914</c:v>
                </c:pt>
                <c:pt idx="7252">
                  <c:v>1.1300174038490929</c:v>
                </c:pt>
                <c:pt idx="7253">
                  <c:v>1.1300170802336624</c:v>
                </c:pt>
                <c:pt idx="7254">
                  <c:v>1.1300188061839129</c:v>
                </c:pt>
                <c:pt idx="7255">
                  <c:v>1.1300233368184096</c:v>
                </c:pt>
                <c:pt idx="7256">
                  <c:v>1.130030564304392</c:v>
                </c:pt>
                <c:pt idx="7257">
                  <c:v>1.1300404887041156</c:v>
                </c:pt>
                <c:pt idx="7258">
                  <c:v>1.1300533258549517</c:v>
                </c:pt>
                <c:pt idx="7259">
                  <c:v>1.130069615265298</c:v>
                </c:pt>
                <c:pt idx="7260">
                  <c:v>1.130090220155906</c:v>
                </c:pt>
                <c:pt idx="7261">
                  <c:v>1.1301152486938415</c:v>
                </c:pt>
                <c:pt idx="7262">
                  <c:v>1.1301437302551891</c:v>
                </c:pt>
                <c:pt idx="7263">
                  <c:v>1.1301733994666616</c:v>
                </c:pt>
                <c:pt idx="7264">
                  <c:v>1.1302014512194258</c:v>
                </c:pt>
                <c:pt idx="7265">
                  <c:v>1.1302247563896157</c:v>
                </c:pt>
                <c:pt idx="7266">
                  <c:v>1.1302419119538374</c:v>
                </c:pt>
                <c:pt idx="7267">
                  <c:v>1.1302533491707336</c:v>
                </c:pt>
                <c:pt idx="7268">
                  <c:v>1.1302624127245431</c:v>
                </c:pt>
                <c:pt idx="7269">
                  <c:v>1.13027320278359</c:v>
                </c:pt>
                <c:pt idx="7270">
                  <c:v>1.1302912224585491</c:v>
                </c:pt>
                <c:pt idx="7271">
                  <c:v>1.1303199251696623</c:v>
                </c:pt>
                <c:pt idx="7272">
                  <c:v>1.1303601751855425</c:v>
                </c:pt>
                <c:pt idx="7273">
                  <c:v>1.1304098156501261</c:v>
                </c:pt>
                <c:pt idx="7274">
                  <c:v>1.1304645311146604</c:v>
                </c:pt>
                <c:pt idx="7275">
                  <c:v>1.130518710119482</c:v>
                </c:pt>
                <c:pt idx="7276">
                  <c:v>1.1305669558080114</c:v>
                </c:pt>
                <c:pt idx="7277">
                  <c:v>1.1306059211371939</c:v>
                </c:pt>
                <c:pt idx="7278">
                  <c:v>1.1306345255240404</c:v>
                </c:pt>
                <c:pt idx="7279">
                  <c:v>1.1306543871956296</c:v>
                </c:pt>
                <c:pt idx="7280">
                  <c:v>1.1306686360448457</c:v>
                </c:pt>
                <c:pt idx="7281">
                  <c:v>1.1306809420431232</c:v>
                </c:pt>
                <c:pt idx="7282">
                  <c:v>1.1306936800006298</c:v>
                </c:pt>
                <c:pt idx="7283">
                  <c:v>1.1307081453482872</c:v>
                </c:pt>
                <c:pt idx="7284">
                  <c:v>1.1307234745419161</c:v>
                </c:pt>
                <c:pt idx="7285">
                  <c:v>1.13073772443924</c:v>
                </c:pt>
                <c:pt idx="7286">
                  <c:v>1.130748627915763</c:v>
                </c:pt>
                <c:pt idx="7287">
                  <c:v>1.1307548893753359</c:v>
                </c:pt>
                <c:pt idx="7288">
                  <c:v>1.130755645071555</c:v>
                </c:pt>
                <c:pt idx="7289">
                  <c:v>1.1307513268156328</c:v>
                </c:pt>
                <c:pt idx="7290">
                  <c:v>1.130742906273686</c:v>
                </c:pt>
                <c:pt idx="7291">
                  <c:v>1.1307315710479655</c:v>
                </c:pt>
                <c:pt idx="7292">
                  <c:v>1.1307189405290128</c:v>
                </c:pt>
                <c:pt idx="7293">
                  <c:v>1.1307063101799029</c:v>
                </c:pt>
                <c:pt idx="7294">
                  <c:v>1.1306957310438328</c:v>
                </c:pt>
                <c:pt idx="7295">
                  <c:v>1.1306881745910196</c:v>
                </c:pt>
                <c:pt idx="7296">
                  <c:v>1.130685044078378</c:v>
                </c:pt>
                <c:pt idx="7297">
                  <c:v>1.1306872030514969</c:v>
                </c:pt>
                <c:pt idx="7298">
                  <c:v>1.1306943276979997</c:v>
                </c:pt>
                <c:pt idx="7299">
                  <c:v>1.1307054465724919</c:v>
                </c:pt>
                <c:pt idx="7300">
                  <c:v>1.1307189405290128</c:v>
                </c:pt>
                <c:pt idx="7301">
                  <c:v>1.1307334062657057</c:v>
                </c:pt>
                <c:pt idx="7302">
                  <c:v>1.1307467926682813</c:v>
                </c:pt>
                <c:pt idx="7303">
                  <c:v>1.1307575882931975</c:v>
                </c:pt>
                <c:pt idx="7304">
                  <c:v>1.1307632020671905</c:v>
                </c:pt>
                <c:pt idx="7305">
                  <c:v>1.1307616906631994</c:v>
                </c:pt>
                <c:pt idx="7306">
                  <c:v>1.1307498154307505</c:v>
                </c:pt>
                <c:pt idx="7307">
                  <c:v>1.1307256336033715</c:v>
                </c:pt>
                <c:pt idx="7308">
                  <c:v>1.1306887143356334</c:v>
                </c:pt>
                <c:pt idx="7309">
                  <c:v>1.1306415418274396</c:v>
                </c:pt>
                <c:pt idx="7310">
                  <c:v>1.1305903779866051</c:v>
                </c:pt>
                <c:pt idx="7311">
                  <c:v>1.1305449373340246</c:v>
                </c:pt>
                <c:pt idx="7312">
                  <c:v>1.1305154722425477</c:v>
                </c:pt>
                <c:pt idx="7313">
                  <c:v>1.1305105075195931</c:v>
                </c:pt>
                <c:pt idx="7314">
                  <c:v>1.130534575877806</c:v>
                </c:pt>
                <c:pt idx="7315">
                  <c:v>1.1305861684275837</c:v>
                </c:pt>
                <c:pt idx="7316">
                  <c:v>1.1306575176060965</c:v>
                </c:pt>
                <c:pt idx="7317">
                  <c:v>1.1307374005755362</c:v>
                </c:pt>
                <c:pt idx="7318">
                  <c:v>1.1308137275430294</c:v>
                </c:pt>
                <c:pt idx="7319">
                  <c:v>1.1308760244458165</c:v>
                </c:pt>
                <c:pt idx="7320">
                  <c:v>1.130917809952217</c:v>
                </c:pt>
                <c:pt idx="7321">
                  <c:v>1.1309380015478196</c:v>
                </c:pt>
                <c:pt idx="7322">
                  <c:v>1.1309382175030593</c:v>
                </c:pt>
                <c:pt idx="7323">
                  <c:v>1.130923100756156</c:v>
                </c:pt>
                <c:pt idx="7324">
                  <c:v>1.1308978347366208</c:v>
                </c:pt>
                <c:pt idx="7325">
                  <c:v>1.1308671709079294</c:v>
                </c:pt>
                <c:pt idx="7326">
                  <c:v>1.1308348885925539</c:v>
                </c:pt>
                <c:pt idx="7327">
                  <c:v>1.13080476663003</c:v>
                </c:pt>
                <c:pt idx="7328">
                  <c:v>1.1307795037933883</c:v>
                </c:pt>
                <c:pt idx="7329">
                  <c:v>1.1307616906631994</c:v>
                </c:pt>
                <c:pt idx="7330">
                  <c:v>1.1307521904652289</c:v>
                </c:pt>
                <c:pt idx="7331">
                  <c:v>1.1307505711228876</c:v>
                </c:pt>
                <c:pt idx="7332">
                  <c:v>1.1307554291582878</c:v>
                </c:pt>
                <c:pt idx="7333">
                  <c:v>1.1307634179822452</c:v>
                </c:pt>
                <c:pt idx="7334">
                  <c:v>1.130771514832615</c:v>
                </c:pt>
                <c:pt idx="7335">
                  <c:v>1.1307774525672467</c:v>
                </c:pt>
                <c:pt idx="7336">
                  <c:v>1.1307793958340062</c:v>
                </c:pt>
                <c:pt idx="7337">
                  <c:v>1.1307765888944219</c:v>
                </c:pt>
                <c:pt idx="7338">
                  <c:v>1.1307685999584411</c:v>
                </c:pt>
                <c:pt idx="7339">
                  <c:v>1.1307551052884792</c:v>
                </c:pt>
                <c:pt idx="7340">
                  <c:v>1.1307353494413395</c:v>
                </c:pt>
                <c:pt idx="7341">
                  <c:v>1.1307085771531342</c:v>
                </c:pt>
                <c:pt idx="7342">
                  <c:v>1.1306747890238307</c:v>
                </c:pt>
                <c:pt idx="7343">
                  <c:v>1.1306351731806197</c:v>
                </c:pt>
                <c:pt idx="7344">
                  <c:v>1.130591889114958</c:v>
                </c:pt>
                <c:pt idx="7345">
                  <c:v>1.1305481753125337</c:v>
                </c:pt>
                <c:pt idx="7346">
                  <c:v>1.1305061903905285</c:v>
                </c:pt>
                <c:pt idx="7347">
                  <c:v>1.1304676608924367</c:v>
                </c:pt>
                <c:pt idx="7348">
                  <c:v>1.1304335576693134</c:v>
                </c:pt>
                <c:pt idx="7349">
                  <c:v>1.1304039881553274</c:v>
                </c:pt>
                <c:pt idx="7350">
                  <c:v>1.1303804627105891</c:v>
                </c:pt>
                <c:pt idx="7351">
                  <c:v>1.1303650312021793</c:v>
                </c:pt>
                <c:pt idx="7352">
                  <c:v>1.1303606068304495</c:v>
                </c:pt>
                <c:pt idx="7353">
                  <c:v>1.1303693476824883</c:v>
                </c:pt>
                <c:pt idx="7354">
                  <c:v>1.1303908224668586</c:v>
                </c:pt>
                <c:pt idx="7355">
                  <c:v>1.1304223340945407</c:v>
                </c:pt>
                <c:pt idx="7356">
                  <c:v>1.1304571923662889</c:v>
                </c:pt>
                <c:pt idx="7357">
                  <c:v>1.1304873031841731</c:v>
                </c:pt>
                <c:pt idx="7358">
                  <c:v>1.1305064062465102</c:v>
                </c:pt>
                <c:pt idx="7359">
                  <c:v>1.1305115868049596</c:v>
                </c:pt>
                <c:pt idx="7360">
                  <c:v>1.1305047873278549</c:v>
                </c:pt>
                <c:pt idx="7361">
                  <c:v>1.1304924836372601</c:v>
                </c:pt>
                <c:pt idx="7362">
                  <c:v>1.130482338610109</c:v>
                </c:pt>
                <c:pt idx="7363">
                  <c:v>1.1304812593583502</c:v>
                </c:pt>
                <c:pt idx="7364">
                  <c:v>1.1304919440053971</c:v>
                </c:pt>
                <c:pt idx="7365">
                  <c:v>1.1305134215929287</c:v>
                </c:pt>
                <c:pt idx="7366">
                  <c:v>1.1305411597065387</c:v>
                </c:pt>
                <c:pt idx="7367">
                  <c:v>1.1305693303801572</c:v>
                </c:pt>
                <c:pt idx="7368">
                  <c:v>1.1305930764317982</c:v>
                </c:pt>
                <c:pt idx="7369">
                  <c:v>1.1306096990251513</c:v>
                </c:pt>
                <c:pt idx="7370">
                  <c:v>1.1306184421955563</c:v>
                </c:pt>
                <c:pt idx="7371">
                  <c:v>1.1306198454280154</c:v>
                </c:pt>
                <c:pt idx="7372">
                  <c:v>1.1306141245703696</c:v>
                </c:pt>
                <c:pt idx="7373">
                  <c:v>1.1306014956306267</c:v>
                </c:pt>
                <c:pt idx="7374">
                  <c:v>1.1305823906342689</c:v>
                </c:pt>
                <c:pt idx="7375">
                  <c:v>1.1305583210508114</c:v>
                </c:pt>
                <c:pt idx="7376">
                  <c:v>1.1305329569105971</c:v>
                </c:pt>
                <c:pt idx="7377">
                  <c:v>1.130510723376567</c:v>
                </c:pt>
                <c:pt idx="7378">
                  <c:v>1.1304968007033249</c:v>
                </c:pt>
                <c:pt idx="7379">
                  <c:v>1.1304942104613049</c:v>
                </c:pt>
                <c:pt idx="7380">
                  <c:v>1.1305027367015634</c:v>
                </c:pt>
                <c:pt idx="7381">
                  <c:v>1.1305189259783415</c:v>
                </c:pt>
                <c:pt idx="7382">
                  <c:v>1.1305375979573959</c:v>
                </c:pt>
                <c:pt idx="7383">
                  <c:v>1.1305540037019792</c:v>
                </c:pt>
                <c:pt idx="7384">
                  <c:v>1.1305654447197711</c:v>
                </c:pt>
                <c:pt idx="7385">
                  <c:v>1.1305727843139952</c:v>
                </c:pt>
                <c:pt idx="7386">
                  <c:v>1.1305783969835712</c:v>
                </c:pt>
                <c:pt idx="7387">
                  <c:v>1.1305861684275837</c:v>
                </c:pt>
                <c:pt idx="7388">
                  <c:v>1.1305980415912087</c:v>
                </c:pt>
                <c:pt idx="7389">
                  <c:v>1.130613692808943</c:v>
                </c:pt>
                <c:pt idx="7390">
                  <c:v>1.1306311793054928</c:v>
                </c:pt>
                <c:pt idx="7391">
                  <c:v>1.1306476946289381</c:v>
                </c:pt>
                <c:pt idx="7392">
                  <c:v>1.1306616195390518</c:v>
                </c:pt>
                <c:pt idx="7393">
                  <c:v>1.1306731698149268</c:v>
                </c:pt>
                <c:pt idx="7394">
                  <c:v>1.1306829930585109</c:v>
                </c:pt>
                <c:pt idx="7395">
                  <c:v>1.1306917369112002</c:v>
                </c:pt>
                <c:pt idx="7396">
                  <c:v>1.1306983218416491</c:v>
                </c:pt>
                <c:pt idx="7397">
                  <c:v>1.1306991854425095</c:v>
                </c:pt>
                <c:pt idx="7398">
                  <c:v>1.1306901176730799</c:v>
                </c:pt>
                <c:pt idx="7399">
                  <c:v>1.1306696075651634</c:v>
                </c:pt>
                <c:pt idx="7400">
                  <c:v>1.1306380876407547</c:v>
                </c:pt>
                <c:pt idx="7401">
                  <c:v>1.130601063875005</c:v>
                </c:pt>
                <c:pt idx="7402">
                  <c:v>1.1305668478730564</c:v>
                </c:pt>
                <c:pt idx="7403">
                  <c:v>1.1305438580103355</c:v>
                </c:pt>
                <c:pt idx="7404">
                  <c:v>1.1305371662311452</c:v>
                </c:pt>
                <c:pt idx="7405">
                  <c:v>1.1305476356486737</c:v>
                </c:pt>
                <c:pt idx="7406">
                  <c:v>1.1305711652809274</c:v>
                </c:pt>
                <c:pt idx="7407">
                  <c:v>1.1306012797527911</c:v>
                </c:pt>
                <c:pt idx="7408">
                  <c:v>1.1306321507870687</c:v>
                </c:pt>
                <c:pt idx="7409">
                  <c:v>1.1306602162441826</c:v>
                </c:pt>
                <c:pt idx="7410">
                  <c:v>1.1306866633077519</c:v>
                </c:pt>
                <c:pt idx="7411">
                  <c:v>1.1307153781056576</c:v>
                </c:pt>
                <c:pt idx="7412">
                  <c:v>1.1307502472547541</c:v>
                </c:pt>
                <c:pt idx="7413">
                  <c:v>1.1307931067748405</c:v>
                </c:pt>
                <c:pt idx="7414">
                  <c:v>1.1308429860590514</c:v>
                </c:pt>
                <c:pt idx="7415">
                  <c:v>1.1308951354157433</c:v>
                </c:pt>
                <c:pt idx="7416">
                  <c:v>1.1309439403350159</c:v>
                </c:pt>
                <c:pt idx="7417">
                  <c:v>1.1309849729816175</c:v>
                </c:pt>
                <c:pt idx="7418">
                  <c:v>1.1310160726026555</c:v>
                </c:pt>
                <c:pt idx="7419">
                  <c:v>1.131038318102179</c:v>
                </c:pt>
                <c:pt idx="7420">
                  <c:v>1.131054300630959</c:v>
                </c:pt>
                <c:pt idx="7421">
                  <c:v>1.1310668276679545</c:v>
                </c:pt>
                <c:pt idx="7422">
                  <c:v>1.1310783829277995</c:v>
                </c:pt>
                <c:pt idx="7423">
                  <c:v>1.1310899383298034</c:v>
                </c:pt>
                <c:pt idx="7424">
                  <c:v>1.1311013858775714</c:v>
                </c:pt>
                <c:pt idx="7425">
                  <c:v>1.1311130495603008</c:v>
                </c:pt>
                <c:pt idx="7426">
                  <c:v>1.1311244973897461</c:v>
                </c:pt>
                <c:pt idx="7427">
                  <c:v>1.1311357293580129</c:v>
                </c:pt>
                <c:pt idx="7428">
                  <c:v>1.1311462054494745</c:v>
                </c:pt>
                <c:pt idx="7429">
                  <c:v>1.1311541975978205</c:v>
                </c:pt>
                <c:pt idx="7430">
                  <c:v>1.1311578696887805</c:v>
                </c:pt>
                <c:pt idx="7431">
                  <c:v>1.1311546296077768</c:v>
                </c:pt>
                <c:pt idx="7432">
                  <c:v>1.1311446934290585</c:v>
                </c:pt>
                <c:pt idx="7433">
                  <c:v>1.1311298973577253</c:v>
                </c:pt>
                <c:pt idx="7434">
                  <c:v>1.1311144535318773</c:v>
                </c:pt>
                <c:pt idx="7435">
                  <c:v>1.1311043017846751</c:v>
                </c:pt>
                <c:pt idx="7436">
                  <c:v>1.1311031138214291</c:v>
                </c:pt>
                <c:pt idx="7437">
                  <c:v>1.13111315755804</c:v>
                </c:pt>
                <c:pt idx="7438">
                  <c:v>1.131132165353534</c:v>
                </c:pt>
                <c:pt idx="7439">
                  <c:v>1.1311558176361802</c:v>
                </c:pt>
                <c:pt idx="7440">
                  <c:v>1.1311781744508931</c:v>
                </c:pt>
                <c:pt idx="7441">
                  <c:v>1.1311954554452528</c:v>
                </c:pt>
                <c:pt idx="7442">
                  <c:v>1.1312056081777058</c:v>
                </c:pt>
                <c:pt idx="7443">
                  <c:v>1.1312110086120204</c:v>
                </c:pt>
                <c:pt idx="7444">
                  <c:v>1.1312150049534033</c:v>
                </c:pt>
                <c:pt idx="7445">
                  <c:v>1.1312218095738016</c:v>
                </c:pt>
                <c:pt idx="7446">
                  <c:v>1.1312343388450719</c:v>
                </c:pt>
                <c:pt idx="7447">
                  <c:v>1.1312523769687737</c:v>
                </c:pt>
                <c:pt idx="7448">
                  <c:v>1.1312735479031377</c:v>
                </c:pt>
                <c:pt idx="7449">
                  <c:v>1.1312947193146996</c:v>
                </c:pt>
                <c:pt idx="7450">
                  <c:v>1.1313129746394388</c:v>
                </c:pt>
                <c:pt idx="7451">
                  <c:v>1.1313256131490279</c:v>
                </c:pt>
                <c:pt idx="7452">
                  <c:v>1.1313324185707847</c:v>
                </c:pt>
                <c:pt idx="7453">
                  <c:v>1.1313341469397171</c:v>
                </c:pt>
                <c:pt idx="7454">
                  <c:v>1.1313324185707847</c:v>
                </c:pt>
                <c:pt idx="7455">
                  <c:v>1.1313295019554224</c:v>
                </c:pt>
                <c:pt idx="7456">
                  <c:v>1.1313283137073162</c:v>
                </c:pt>
                <c:pt idx="7457">
                  <c:v>1.1313317704332546</c:v>
                </c:pt>
                <c:pt idx="7458">
                  <c:v>1.1313423567355798</c:v>
                </c:pt>
                <c:pt idx="7459">
                  <c:v>1.1313618012751818</c:v>
                </c:pt>
                <c:pt idx="7460">
                  <c:v>1.1313907527799989</c:v>
                </c:pt>
                <c:pt idx="7461">
                  <c:v>1.1314276996530952</c:v>
                </c:pt>
                <c:pt idx="7462">
                  <c:v>1.1314694016709674</c:v>
                </c:pt>
                <c:pt idx="7463">
                  <c:v>1.1315116457581291</c:v>
                </c:pt>
                <c:pt idx="7464">
                  <c:v>1.13154848933921</c:v>
                </c:pt>
                <c:pt idx="7465">
                  <c:v>1.1315755016804849</c:v>
                </c:pt>
                <c:pt idx="7466">
                  <c:v>1.1315889000899779</c:v>
                </c:pt>
                <c:pt idx="7467">
                  <c:v>1.1315872793044739</c:v>
                </c:pt>
                <c:pt idx="7468">
                  <c:v>1.1315713957545448</c:v>
                </c:pt>
              </c:numCache>
            </c:numRef>
          </c:yVal>
          <c:smooth val="1"/>
          <c:extLst>
            <c:ext xmlns:c16="http://schemas.microsoft.com/office/drawing/2014/chart" uri="{C3380CC4-5D6E-409C-BE32-E72D297353CC}">
              <c16:uniqueId val="{00000000-EF78-EA44-B71E-4C99D7D3A40E}"/>
            </c:ext>
          </c:extLst>
        </c:ser>
        <c:ser>
          <c:idx val="1"/>
          <c:order val="1"/>
          <c:tx>
            <c:v>SM</c:v>
          </c:tx>
          <c:spPr>
            <a:ln w="31750" cap="rnd">
              <a:solidFill>
                <a:schemeClr val="accent2"/>
              </a:solidFill>
              <a:round/>
            </a:ln>
            <a:effectLst/>
          </c:spPr>
          <c:marker>
            <c:symbol val="none"/>
          </c:marker>
          <c:xVal>
            <c:numRef>
              <c:f>'URC 2025 Data'!$E$2:$E$7470</c:f>
              <c:numCache>
                <c:formatCode>0.00</c:formatCode>
                <c:ptCount val="7469"/>
                <c:pt idx="0">
                  <c:v>399.67469999999997</c:v>
                </c:pt>
                <c:pt idx="1">
                  <c:v>400.15690000000001</c:v>
                </c:pt>
                <c:pt idx="2">
                  <c:v>400.63900000000001</c:v>
                </c:pt>
                <c:pt idx="3">
                  <c:v>401.12110000000001</c:v>
                </c:pt>
                <c:pt idx="4">
                  <c:v>401.60320000000002</c:v>
                </c:pt>
                <c:pt idx="5">
                  <c:v>402.08530000000002</c:v>
                </c:pt>
                <c:pt idx="6">
                  <c:v>402.56740000000002</c:v>
                </c:pt>
                <c:pt idx="7">
                  <c:v>403.0496</c:v>
                </c:pt>
                <c:pt idx="8">
                  <c:v>403.5317</c:v>
                </c:pt>
                <c:pt idx="9">
                  <c:v>404.0138</c:v>
                </c:pt>
                <c:pt idx="10">
                  <c:v>404.49590000000001</c:v>
                </c:pt>
                <c:pt idx="11">
                  <c:v>404.97800000000001</c:v>
                </c:pt>
                <c:pt idx="12">
                  <c:v>405.46010000000001</c:v>
                </c:pt>
                <c:pt idx="13">
                  <c:v>405.94229999999999</c:v>
                </c:pt>
                <c:pt idx="14">
                  <c:v>406.42439999999999</c:v>
                </c:pt>
                <c:pt idx="15">
                  <c:v>406.90649999999999</c:v>
                </c:pt>
                <c:pt idx="16">
                  <c:v>407.3886</c:v>
                </c:pt>
                <c:pt idx="17">
                  <c:v>407.8707</c:v>
                </c:pt>
                <c:pt idx="18">
                  <c:v>408.3528</c:v>
                </c:pt>
                <c:pt idx="19">
                  <c:v>408.83499999999998</c:v>
                </c:pt>
                <c:pt idx="20">
                  <c:v>409.31709999999998</c:v>
                </c:pt>
                <c:pt idx="21">
                  <c:v>409.79919999999998</c:v>
                </c:pt>
                <c:pt idx="22">
                  <c:v>410.28129999999999</c:v>
                </c:pt>
                <c:pt idx="23">
                  <c:v>410.76339999999999</c:v>
                </c:pt>
                <c:pt idx="24">
                  <c:v>411.24549999999999</c:v>
                </c:pt>
                <c:pt idx="25">
                  <c:v>411.72770000000003</c:v>
                </c:pt>
                <c:pt idx="26">
                  <c:v>412.20979999999997</c:v>
                </c:pt>
                <c:pt idx="27">
                  <c:v>412.69189999999998</c:v>
                </c:pt>
                <c:pt idx="28">
                  <c:v>413.17399999999998</c:v>
                </c:pt>
                <c:pt idx="29">
                  <c:v>413.65609999999998</c:v>
                </c:pt>
                <c:pt idx="30">
                  <c:v>414.13819999999998</c:v>
                </c:pt>
                <c:pt idx="31">
                  <c:v>414.62040000000002</c:v>
                </c:pt>
                <c:pt idx="32">
                  <c:v>415.10250000000002</c:v>
                </c:pt>
                <c:pt idx="33">
                  <c:v>415.58460000000002</c:v>
                </c:pt>
                <c:pt idx="34">
                  <c:v>416.06670000000003</c:v>
                </c:pt>
                <c:pt idx="35">
                  <c:v>416.54880000000003</c:v>
                </c:pt>
                <c:pt idx="36">
                  <c:v>417.03089999999997</c:v>
                </c:pt>
                <c:pt idx="37">
                  <c:v>417.51310000000001</c:v>
                </c:pt>
                <c:pt idx="38">
                  <c:v>417.99520000000001</c:v>
                </c:pt>
                <c:pt idx="39">
                  <c:v>418.47730000000001</c:v>
                </c:pt>
                <c:pt idx="40">
                  <c:v>418.95940000000002</c:v>
                </c:pt>
                <c:pt idx="41">
                  <c:v>419.44150000000002</c:v>
                </c:pt>
                <c:pt idx="42">
                  <c:v>419.92360000000002</c:v>
                </c:pt>
                <c:pt idx="43">
                  <c:v>420.4058</c:v>
                </c:pt>
                <c:pt idx="44">
                  <c:v>420.8879</c:v>
                </c:pt>
                <c:pt idx="45">
                  <c:v>421.37</c:v>
                </c:pt>
                <c:pt idx="46">
                  <c:v>421.85210000000001</c:v>
                </c:pt>
                <c:pt idx="47">
                  <c:v>422.33420000000001</c:v>
                </c:pt>
                <c:pt idx="48">
                  <c:v>422.81630000000001</c:v>
                </c:pt>
                <c:pt idx="49">
                  <c:v>423.29849999999999</c:v>
                </c:pt>
                <c:pt idx="50">
                  <c:v>423.78059999999999</c:v>
                </c:pt>
                <c:pt idx="51">
                  <c:v>424.2627</c:v>
                </c:pt>
                <c:pt idx="52">
                  <c:v>424.7448</c:v>
                </c:pt>
                <c:pt idx="53">
                  <c:v>425.2269</c:v>
                </c:pt>
                <c:pt idx="54">
                  <c:v>425.709</c:v>
                </c:pt>
                <c:pt idx="55">
                  <c:v>426.19119999999998</c:v>
                </c:pt>
                <c:pt idx="56">
                  <c:v>426.67329999999998</c:v>
                </c:pt>
                <c:pt idx="57">
                  <c:v>427.15539999999999</c:v>
                </c:pt>
                <c:pt idx="58">
                  <c:v>427.63749999999999</c:v>
                </c:pt>
                <c:pt idx="59">
                  <c:v>428.11959999999999</c:v>
                </c:pt>
                <c:pt idx="60">
                  <c:v>428.60169999999999</c:v>
                </c:pt>
                <c:pt idx="61">
                  <c:v>429.08390000000003</c:v>
                </c:pt>
                <c:pt idx="62">
                  <c:v>429.56599999999997</c:v>
                </c:pt>
                <c:pt idx="63">
                  <c:v>430.04809999999998</c:v>
                </c:pt>
                <c:pt idx="64">
                  <c:v>430.53019999999998</c:v>
                </c:pt>
                <c:pt idx="65">
                  <c:v>431.01229999999998</c:v>
                </c:pt>
                <c:pt idx="66">
                  <c:v>431.49439999999998</c:v>
                </c:pt>
                <c:pt idx="67">
                  <c:v>431.97660000000002</c:v>
                </c:pt>
                <c:pt idx="68">
                  <c:v>432.45870000000002</c:v>
                </c:pt>
                <c:pt idx="69">
                  <c:v>432.94080000000002</c:v>
                </c:pt>
                <c:pt idx="70">
                  <c:v>433.42290000000003</c:v>
                </c:pt>
                <c:pt idx="71">
                  <c:v>433.90499999999997</c:v>
                </c:pt>
                <c:pt idx="72">
                  <c:v>434.38709999999998</c:v>
                </c:pt>
                <c:pt idx="73">
                  <c:v>434.86930000000001</c:v>
                </c:pt>
                <c:pt idx="74">
                  <c:v>435.35140000000001</c:v>
                </c:pt>
                <c:pt idx="75">
                  <c:v>435.83350000000002</c:v>
                </c:pt>
                <c:pt idx="76">
                  <c:v>436.31560000000002</c:v>
                </c:pt>
                <c:pt idx="77">
                  <c:v>436.79770000000002</c:v>
                </c:pt>
                <c:pt idx="78">
                  <c:v>437.27980000000002</c:v>
                </c:pt>
                <c:pt idx="79">
                  <c:v>437.762</c:v>
                </c:pt>
                <c:pt idx="80">
                  <c:v>438.2441</c:v>
                </c:pt>
                <c:pt idx="81">
                  <c:v>438.72620000000001</c:v>
                </c:pt>
                <c:pt idx="82">
                  <c:v>439.20830000000001</c:v>
                </c:pt>
                <c:pt idx="83">
                  <c:v>439.69040000000001</c:v>
                </c:pt>
                <c:pt idx="84">
                  <c:v>440.17250000000001</c:v>
                </c:pt>
                <c:pt idx="85">
                  <c:v>440.65469999999999</c:v>
                </c:pt>
                <c:pt idx="86">
                  <c:v>441.13679999999999</c:v>
                </c:pt>
                <c:pt idx="87">
                  <c:v>441.6189</c:v>
                </c:pt>
                <c:pt idx="88">
                  <c:v>442.101</c:v>
                </c:pt>
                <c:pt idx="89">
                  <c:v>442.5831</c:v>
                </c:pt>
                <c:pt idx="90">
                  <c:v>443.0652</c:v>
                </c:pt>
                <c:pt idx="91">
                  <c:v>443.54739999999998</c:v>
                </c:pt>
                <c:pt idx="92">
                  <c:v>444.02949999999998</c:v>
                </c:pt>
                <c:pt idx="93">
                  <c:v>444.51159999999999</c:v>
                </c:pt>
                <c:pt idx="94">
                  <c:v>444.99369999999999</c:v>
                </c:pt>
                <c:pt idx="95">
                  <c:v>445.47579999999999</c:v>
                </c:pt>
                <c:pt idx="96">
                  <c:v>445.9579</c:v>
                </c:pt>
                <c:pt idx="97">
                  <c:v>446.44009999999997</c:v>
                </c:pt>
                <c:pt idx="98">
                  <c:v>446.92219999999998</c:v>
                </c:pt>
                <c:pt idx="99">
                  <c:v>447.40429999999998</c:v>
                </c:pt>
                <c:pt idx="100">
                  <c:v>447.88639999999998</c:v>
                </c:pt>
                <c:pt idx="101">
                  <c:v>448.36849999999998</c:v>
                </c:pt>
                <c:pt idx="102">
                  <c:v>448.85059999999999</c:v>
                </c:pt>
                <c:pt idx="103">
                  <c:v>449.33280000000002</c:v>
                </c:pt>
                <c:pt idx="104">
                  <c:v>449.81490000000002</c:v>
                </c:pt>
                <c:pt idx="105">
                  <c:v>450.29700000000003</c:v>
                </c:pt>
                <c:pt idx="106">
                  <c:v>450.77910000000003</c:v>
                </c:pt>
                <c:pt idx="107">
                  <c:v>451.26119999999997</c:v>
                </c:pt>
                <c:pt idx="108">
                  <c:v>451.74329999999998</c:v>
                </c:pt>
                <c:pt idx="109">
                  <c:v>452.22550000000001</c:v>
                </c:pt>
                <c:pt idx="110">
                  <c:v>452.70760000000001</c:v>
                </c:pt>
                <c:pt idx="111">
                  <c:v>453.18970000000002</c:v>
                </c:pt>
                <c:pt idx="112">
                  <c:v>453.67180000000002</c:v>
                </c:pt>
                <c:pt idx="113">
                  <c:v>454.15390000000002</c:v>
                </c:pt>
                <c:pt idx="114">
                  <c:v>454.63600000000002</c:v>
                </c:pt>
                <c:pt idx="115">
                  <c:v>455.1182</c:v>
                </c:pt>
                <c:pt idx="116">
                  <c:v>455.6003</c:v>
                </c:pt>
                <c:pt idx="117">
                  <c:v>456.08240000000001</c:v>
                </c:pt>
                <c:pt idx="118">
                  <c:v>456.56450000000001</c:v>
                </c:pt>
                <c:pt idx="119">
                  <c:v>457.04660000000001</c:v>
                </c:pt>
                <c:pt idx="120">
                  <c:v>457.52870000000001</c:v>
                </c:pt>
                <c:pt idx="121">
                  <c:v>458.01089999999999</c:v>
                </c:pt>
                <c:pt idx="122">
                  <c:v>458.49299999999999</c:v>
                </c:pt>
                <c:pt idx="123">
                  <c:v>458.9751</c:v>
                </c:pt>
                <c:pt idx="124">
                  <c:v>459.4572</c:v>
                </c:pt>
                <c:pt idx="125">
                  <c:v>459.9393</c:v>
                </c:pt>
                <c:pt idx="126">
                  <c:v>460.42140000000001</c:v>
                </c:pt>
                <c:pt idx="127">
                  <c:v>460.90359999999998</c:v>
                </c:pt>
                <c:pt idx="128">
                  <c:v>461.38569999999999</c:v>
                </c:pt>
                <c:pt idx="129">
                  <c:v>461.86779999999999</c:v>
                </c:pt>
                <c:pt idx="130">
                  <c:v>462.34989999999999</c:v>
                </c:pt>
                <c:pt idx="131">
                  <c:v>462.83199999999999</c:v>
                </c:pt>
                <c:pt idx="132">
                  <c:v>463.3141</c:v>
                </c:pt>
                <c:pt idx="133">
                  <c:v>463.79629999999997</c:v>
                </c:pt>
                <c:pt idx="134">
                  <c:v>464.27839999999998</c:v>
                </c:pt>
                <c:pt idx="135">
                  <c:v>464.76049999999998</c:v>
                </c:pt>
                <c:pt idx="136">
                  <c:v>465.24259999999998</c:v>
                </c:pt>
                <c:pt idx="137">
                  <c:v>465.72469999999998</c:v>
                </c:pt>
                <c:pt idx="138">
                  <c:v>466.20679999999999</c:v>
                </c:pt>
                <c:pt idx="139">
                  <c:v>466.68900000000002</c:v>
                </c:pt>
                <c:pt idx="140">
                  <c:v>467.17110000000002</c:v>
                </c:pt>
                <c:pt idx="141">
                  <c:v>467.65320000000003</c:v>
                </c:pt>
                <c:pt idx="142">
                  <c:v>468.13529999999997</c:v>
                </c:pt>
                <c:pt idx="143">
                  <c:v>468.61739999999998</c:v>
                </c:pt>
                <c:pt idx="144">
                  <c:v>469.09949999999998</c:v>
                </c:pt>
                <c:pt idx="145">
                  <c:v>469.58170000000001</c:v>
                </c:pt>
                <c:pt idx="146">
                  <c:v>470.06380000000001</c:v>
                </c:pt>
                <c:pt idx="147">
                  <c:v>470.54590000000002</c:v>
                </c:pt>
                <c:pt idx="148">
                  <c:v>471.02800000000002</c:v>
                </c:pt>
                <c:pt idx="149">
                  <c:v>471.51010000000002</c:v>
                </c:pt>
                <c:pt idx="150">
                  <c:v>471.99220000000003</c:v>
                </c:pt>
                <c:pt idx="151">
                  <c:v>472.4744</c:v>
                </c:pt>
                <c:pt idx="152">
                  <c:v>472.95650000000001</c:v>
                </c:pt>
                <c:pt idx="153">
                  <c:v>473.43860000000001</c:v>
                </c:pt>
                <c:pt idx="154">
                  <c:v>473.92070000000001</c:v>
                </c:pt>
                <c:pt idx="155">
                  <c:v>474.40280000000001</c:v>
                </c:pt>
                <c:pt idx="156">
                  <c:v>474.88490000000002</c:v>
                </c:pt>
                <c:pt idx="157">
                  <c:v>475.36709999999999</c:v>
                </c:pt>
                <c:pt idx="158">
                  <c:v>475.8492</c:v>
                </c:pt>
                <c:pt idx="159">
                  <c:v>476.3313</c:v>
                </c:pt>
                <c:pt idx="160">
                  <c:v>476.8134</c:v>
                </c:pt>
                <c:pt idx="161">
                  <c:v>477.2955</c:v>
                </c:pt>
                <c:pt idx="162">
                  <c:v>477.77760000000001</c:v>
                </c:pt>
                <c:pt idx="163">
                  <c:v>478.25979999999998</c:v>
                </c:pt>
                <c:pt idx="164">
                  <c:v>478.74189999999999</c:v>
                </c:pt>
                <c:pt idx="165">
                  <c:v>479.22399999999999</c:v>
                </c:pt>
                <c:pt idx="166">
                  <c:v>479.70609999999999</c:v>
                </c:pt>
                <c:pt idx="167">
                  <c:v>480.18819999999999</c:v>
                </c:pt>
                <c:pt idx="168">
                  <c:v>480.6703</c:v>
                </c:pt>
                <c:pt idx="169">
                  <c:v>481.15249999999997</c:v>
                </c:pt>
                <c:pt idx="170">
                  <c:v>481.63459999999998</c:v>
                </c:pt>
                <c:pt idx="171">
                  <c:v>482.11669999999998</c:v>
                </c:pt>
                <c:pt idx="172">
                  <c:v>482.59879999999998</c:v>
                </c:pt>
                <c:pt idx="173">
                  <c:v>483.08089999999999</c:v>
                </c:pt>
                <c:pt idx="174">
                  <c:v>483.56299999999999</c:v>
                </c:pt>
                <c:pt idx="175">
                  <c:v>484.04520000000002</c:v>
                </c:pt>
                <c:pt idx="176">
                  <c:v>484.52730000000003</c:v>
                </c:pt>
                <c:pt idx="177">
                  <c:v>485.00940000000003</c:v>
                </c:pt>
                <c:pt idx="178">
                  <c:v>485.49149999999997</c:v>
                </c:pt>
                <c:pt idx="179">
                  <c:v>485.97359999999998</c:v>
                </c:pt>
                <c:pt idx="180">
                  <c:v>486.45569999999998</c:v>
                </c:pt>
                <c:pt idx="181">
                  <c:v>486.93790000000001</c:v>
                </c:pt>
                <c:pt idx="182">
                  <c:v>487.42</c:v>
                </c:pt>
                <c:pt idx="183">
                  <c:v>487.90210000000002</c:v>
                </c:pt>
                <c:pt idx="184">
                  <c:v>488.38420000000002</c:v>
                </c:pt>
                <c:pt idx="185">
                  <c:v>488.86630000000002</c:v>
                </c:pt>
                <c:pt idx="186">
                  <c:v>489.34840000000003</c:v>
                </c:pt>
                <c:pt idx="187">
                  <c:v>489.8306</c:v>
                </c:pt>
                <c:pt idx="188">
                  <c:v>490.31270000000001</c:v>
                </c:pt>
                <c:pt idx="189">
                  <c:v>490.79480000000001</c:v>
                </c:pt>
                <c:pt idx="190">
                  <c:v>491.27690000000001</c:v>
                </c:pt>
                <c:pt idx="191">
                  <c:v>491.75900000000001</c:v>
                </c:pt>
                <c:pt idx="192">
                  <c:v>492.24110000000002</c:v>
                </c:pt>
                <c:pt idx="193">
                  <c:v>492.72329999999999</c:v>
                </c:pt>
                <c:pt idx="194">
                  <c:v>493.2054</c:v>
                </c:pt>
                <c:pt idx="195">
                  <c:v>493.6875</c:v>
                </c:pt>
                <c:pt idx="196">
                  <c:v>494.1696</c:v>
                </c:pt>
                <c:pt idx="197">
                  <c:v>494.65170000000001</c:v>
                </c:pt>
                <c:pt idx="198">
                  <c:v>495.13389999999998</c:v>
                </c:pt>
                <c:pt idx="199">
                  <c:v>495.61599999999999</c:v>
                </c:pt>
                <c:pt idx="200">
                  <c:v>496.09809999999999</c:v>
                </c:pt>
                <c:pt idx="201">
                  <c:v>496.58019999999999</c:v>
                </c:pt>
                <c:pt idx="202">
                  <c:v>497.06229999999999</c:v>
                </c:pt>
                <c:pt idx="203">
                  <c:v>497.5444</c:v>
                </c:pt>
                <c:pt idx="204">
                  <c:v>498.02659999999997</c:v>
                </c:pt>
                <c:pt idx="205">
                  <c:v>498.50869999999998</c:v>
                </c:pt>
                <c:pt idx="206">
                  <c:v>498.99079999999998</c:v>
                </c:pt>
                <c:pt idx="207">
                  <c:v>499.47289999999998</c:v>
                </c:pt>
                <c:pt idx="208">
                  <c:v>499.95499999999998</c:v>
                </c:pt>
                <c:pt idx="209">
                  <c:v>500.43709999999999</c:v>
                </c:pt>
                <c:pt idx="210">
                  <c:v>500.91930000000002</c:v>
                </c:pt>
                <c:pt idx="211">
                  <c:v>501.40140000000002</c:v>
                </c:pt>
                <c:pt idx="212">
                  <c:v>501.88350000000003</c:v>
                </c:pt>
                <c:pt idx="213">
                  <c:v>502.36559999999997</c:v>
                </c:pt>
                <c:pt idx="214">
                  <c:v>502.84769999999997</c:v>
                </c:pt>
                <c:pt idx="215">
                  <c:v>503.32990000000001</c:v>
                </c:pt>
                <c:pt idx="216">
                  <c:v>503.81200000000001</c:v>
                </c:pt>
                <c:pt idx="217">
                  <c:v>504.29410000000001</c:v>
                </c:pt>
                <c:pt idx="218">
                  <c:v>504.77620000000002</c:v>
                </c:pt>
                <c:pt idx="219">
                  <c:v>505.25830000000002</c:v>
                </c:pt>
                <c:pt idx="220">
                  <c:v>505.74040000000002</c:v>
                </c:pt>
                <c:pt idx="221">
                  <c:v>506.2226</c:v>
                </c:pt>
                <c:pt idx="222">
                  <c:v>506.7047</c:v>
                </c:pt>
                <c:pt idx="223">
                  <c:v>507.18680000000001</c:v>
                </c:pt>
                <c:pt idx="224">
                  <c:v>507.66890000000001</c:v>
                </c:pt>
                <c:pt idx="225">
                  <c:v>508.15100000000001</c:v>
                </c:pt>
                <c:pt idx="226">
                  <c:v>508.63310000000001</c:v>
                </c:pt>
                <c:pt idx="227">
                  <c:v>509.11529999999999</c:v>
                </c:pt>
                <c:pt idx="228">
                  <c:v>509.59739999999999</c:v>
                </c:pt>
                <c:pt idx="229">
                  <c:v>510.0795</c:v>
                </c:pt>
                <c:pt idx="230">
                  <c:v>510.5616</c:v>
                </c:pt>
                <c:pt idx="231">
                  <c:v>511.0437</c:v>
                </c:pt>
                <c:pt idx="232">
                  <c:v>511.5258</c:v>
                </c:pt>
                <c:pt idx="233">
                  <c:v>512.00789999999995</c:v>
                </c:pt>
                <c:pt idx="234">
                  <c:v>512.49009999999998</c:v>
                </c:pt>
                <c:pt idx="235">
                  <c:v>512.97220000000004</c:v>
                </c:pt>
                <c:pt idx="236">
                  <c:v>513.45429999999999</c:v>
                </c:pt>
                <c:pt idx="237">
                  <c:v>513.93640000000005</c:v>
                </c:pt>
                <c:pt idx="238">
                  <c:v>514.41849999999999</c:v>
                </c:pt>
                <c:pt idx="239">
                  <c:v>514.90060000000005</c:v>
                </c:pt>
                <c:pt idx="240">
                  <c:v>515.38279999999997</c:v>
                </c:pt>
                <c:pt idx="241">
                  <c:v>515.86490000000003</c:v>
                </c:pt>
                <c:pt idx="242">
                  <c:v>516.34699999999998</c:v>
                </c:pt>
                <c:pt idx="243">
                  <c:v>516.82910000000004</c:v>
                </c:pt>
                <c:pt idx="244">
                  <c:v>517.31119999999999</c:v>
                </c:pt>
                <c:pt idx="245">
                  <c:v>517.79330000000004</c:v>
                </c:pt>
                <c:pt idx="246">
                  <c:v>518.27549999999997</c:v>
                </c:pt>
                <c:pt idx="247">
                  <c:v>518.75760000000002</c:v>
                </c:pt>
                <c:pt idx="248">
                  <c:v>519.23969999999997</c:v>
                </c:pt>
                <c:pt idx="249">
                  <c:v>519.72180000000003</c:v>
                </c:pt>
                <c:pt idx="250">
                  <c:v>520.20389999999998</c:v>
                </c:pt>
                <c:pt idx="251">
                  <c:v>520.68600000000004</c:v>
                </c:pt>
                <c:pt idx="252">
                  <c:v>521.16819999999996</c:v>
                </c:pt>
                <c:pt idx="253">
                  <c:v>521.65030000000002</c:v>
                </c:pt>
                <c:pt idx="254">
                  <c:v>522.13239999999996</c:v>
                </c:pt>
                <c:pt idx="255">
                  <c:v>522.61450000000002</c:v>
                </c:pt>
                <c:pt idx="256">
                  <c:v>523.09659999999997</c:v>
                </c:pt>
                <c:pt idx="257">
                  <c:v>523.57870000000003</c:v>
                </c:pt>
                <c:pt idx="258">
                  <c:v>524.06089999999995</c:v>
                </c:pt>
                <c:pt idx="259">
                  <c:v>524.54300000000001</c:v>
                </c:pt>
                <c:pt idx="260">
                  <c:v>525.02509999999995</c:v>
                </c:pt>
                <c:pt idx="261">
                  <c:v>525.50720000000001</c:v>
                </c:pt>
                <c:pt idx="262">
                  <c:v>525.98929999999996</c:v>
                </c:pt>
                <c:pt idx="263">
                  <c:v>526.47140000000002</c:v>
                </c:pt>
                <c:pt idx="264">
                  <c:v>526.95360000000005</c:v>
                </c:pt>
                <c:pt idx="265">
                  <c:v>527.4357</c:v>
                </c:pt>
                <c:pt idx="266">
                  <c:v>527.91780000000006</c:v>
                </c:pt>
                <c:pt idx="267">
                  <c:v>528.3999</c:v>
                </c:pt>
                <c:pt idx="268">
                  <c:v>528.88210000000004</c:v>
                </c:pt>
                <c:pt idx="269">
                  <c:v>529.36410000000001</c:v>
                </c:pt>
                <c:pt idx="270">
                  <c:v>529.84630000000004</c:v>
                </c:pt>
                <c:pt idx="271">
                  <c:v>530.32839999999999</c:v>
                </c:pt>
                <c:pt idx="272">
                  <c:v>530.81050000000005</c:v>
                </c:pt>
                <c:pt idx="273">
                  <c:v>531.29259999999999</c:v>
                </c:pt>
                <c:pt idx="274">
                  <c:v>531.77480000000003</c:v>
                </c:pt>
                <c:pt idx="275">
                  <c:v>532.2568</c:v>
                </c:pt>
                <c:pt idx="276">
                  <c:v>532.73900000000003</c:v>
                </c:pt>
                <c:pt idx="277">
                  <c:v>533.22109999999998</c:v>
                </c:pt>
                <c:pt idx="278">
                  <c:v>533.70320000000004</c:v>
                </c:pt>
                <c:pt idx="279">
                  <c:v>534.18529999999998</c:v>
                </c:pt>
                <c:pt idx="280">
                  <c:v>534.66750000000002</c:v>
                </c:pt>
                <c:pt idx="281">
                  <c:v>535.14949999999999</c:v>
                </c:pt>
                <c:pt idx="282">
                  <c:v>535.63170000000002</c:v>
                </c:pt>
                <c:pt idx="283">
                  <c:v>536.11379999999997</c:v>
                </c:pt>
                <c:pt idx="284">
                  <c:v>536.59590000000003</c:v>
                </c:pt>
                <c:pt idx="285">
                  <c:v>537.07799999999997</c:v>
                </c:pt>
                <c:pt idx="286">
                  <c:v>537.56020000000001</c:v>
                </c:pt>
                <c:pt idx="287">
                  <c:v>538.04219999999998</c:v>
                </c:pt>
                <c:pt idx="288">
                  <c:v>538.52440000000001</c:v>
                </c:pt>
                <c:pt idx="289">
                  <c:v>539.00649999999996</c:v>
                </c:pt>
                <c:pt idx="290">
                  <c:v>539.48860000000002</c:v>
                </c:pt>
                <c:pt idx="291">
                  <c:v>539.97069999999997</c:v>
                </c:pt>
                <c:pt idx="292">
                  <c:v>540.4529</c:v>
                </c:pt>
                <c:pt idx="293">
                  <c:v>540.93489999999997</c:v>
                </c:pt>
                <c:pt idx="294">
                  <c:v>541.4171</c:v>
                </c:pt>
                <c:pt idx="295">
                  <c:v>541.89919999999995</c:v>
                </c:pt>
                <c:pt idx="296">
                  <c:v>542.38130000000001</c:v>
                </c:pt>
                <c:pt idx="297">
                  <c:v>542.86339999999996</c:v>
                </c:pt>
                <c:pt idx="298">
                  <c:v>543.34559999999999</c:v>
                </c:pt>
                <c:pt idx="299">
                  <c:v>543.82759999999996</c:v>
                </c:pt>
                <c:pt idx="300">
                  <c:v>544.3098</c:v>
                </c:pt>
                <c:pt idx="301">
                  <c:v>544.79190000000006</c:v>
                </c:pt>
                <c:pt idx="302">
                  <c:v>545.274</c:v>
                </c:pt>
                <c:pt idx="303">
                  <c:v>545.75609999999995</c:v>
                </c:pt>
                <c:pt idx="304">
                  <c:v>546.23829999999998</c:v>
                </c:pt>
                <c:pt idx="305">
                  <c:v>546.72029999999995</c:v>
                </c:pt>
                <c:pt idx="306">
                  <c:v>547.20249999999999</c:v>
                </c:pt>
                <c:pt idx="307">
                  <c:v>547.68460000000005</c:v>
                </c:pt>
                <c:pt idx="308">
                  <c:v>548.16669999999999</c:v>
                </c:pt>
                <c:pt idx="309">
                  <c:v>548.64880000000005</c:v>
                </c:pt>
                <c:pt idx="310">
                  <c:v>549.13099999999997</c:v>
                </c:pt>
                <c:pt idx="311">
                  <c:v>549.61300000000006</c:v>
                </c:pt>
                <c:pt idx="312">
                  <c:v>550.09519999999998</c:v>
                </c:pt>
                <c:pt idx="313">
                  <c:v>550.57730000000004</c:v>
                </c:pt>
                <c:pt idx="314">
                  <c:v>551.05939999999998</c:v>
                </c:pt>
                <c:pt idx="315">
                  <c:v>551.54150000000004</c:v>
                </c:pt>
                <c:pt idx="316">
                  <c:v>552.02369999999996</c:v>
                </c:pt>
                <c:pt idx="317">
                  <c:v>552.50570000000005</c:v>
                </c:pt>
                <c:pt idx="318">
                  <c:v>552.98789999999997</c:v>
                </c:pt>
                <c:pt idx="319">
                  <c:v>553.47</c:v>
                </c:pt>
                <c:pt idx="320">
                  <c:v>553.95209999999997</c:v>
                </c:pt>
                <c:pt idx="321">
                  <c:v>554.43420000000003</c:v>
                </c:pt>
                <c:pt idx="322">
                  <c:v>554.91639999999995</c:v>
                </c:pt>
                <c:pt idx="323">
                  <c:v>555.39840000000004</c:v>
                </c:pt>
                <c:pt idx="324">
                  <c:v>555.88059999999996</c:v>
                </c:pt>
                <c:pt idx="325">
                  <c:v>556.36270000000002</c:v>
                </c:pt>
                <c:pt idx="326">
                  <c:v>556.84479999999996</c:v>
                </c:pt>
                <c:pt idx="327">
                  <c:v>557.32690000000002</c:v>
                </c:pt>
                <c:pt idx="328">
                  <c:v>557.80909999999994</c:v>
                </c:pt>
                <c:pt idx="329">
                  <c:v>558.29110000000003</c:v>
                </c:pt>
                <c:pt idx="330">
                  <c:v>558.77329999999995</c:v>
                </c:pt>
                <c:pt idx="331">
                  <c:v>559.25540000000001</c:v>
                </c:pt>
                <c:pt idx="332">
                  <c:v>559.73749999999995</c:v>
                </c:pt>
                <c:pt idx="333">
                  <c:v>560.21960000000001</c:v>
                </c:pt>
                <c:pt idx="334">
                  <c:v>560.70180000000005</c:v>
                </c:pt>
                <c:pt idx="335">
                  <c:v>561.18380000000002</c:v>
                </c:pt>
                <c:pt idx="336">
                  <c:v>561.66600000000005</c:v>
                </c:pt>
                <c:pt idx="337">
                  <c:v>562.1481</c:v>
                </c:pt>
                <c:pt idx="338">
                  <c:v>562.63019999999995</c:v>
                </c:pt>
                <c:pt idx="339">
                  <c:v>563.1123</c:v>
                </c:pt>
                <c:pt idx="340">
                  <c:v>563.59450000000004</c:v>
                </c:pt>
                <c:pt idx="341">
                  <c:v>564.07650000000001</c:v>
                </c:pt>
                <c:pt idx="342">
                  <c:v>564.55870000000004</c:v>
                </c:pt>
                <c:pt idx="343">
                  <c:v>565.04079999999999</c:v>
                </c:pt>
                <c:pt idx="344">
                  <c:v>565.52290000000005</c:v>
                </c:pt>
                <c:pt idx="345">
                  <c:v>566.005</c:v>
                </c:pt>
                <c:pt idx="346">
                  <c:v>566.48720000000003</c:v>
                </c:pt>
                <c:pt idx="347">
                  <c:v>566.9692</c:v>
                </c:pt>
                <c:pt idx="348">
                  <c:v>567.45140000000004</c:v>
                </c:pt>
                <c:pt idx="349">
                  <c:v>567.93349999999998</c:v>
                </c:pt>
                <c:pt idx="350">
                  <c:v>568.41560000000004</c:v>
                </c:pt>
                <c:pt idx="351">
                  <c:v>568.89769999999999</c:v>
                </c:pt>
                <c:pt idx="352">
                  <c:v>569.37990000000002</c:v>
                </c:pt>
                <c:pt idx="353">
                  <c:v>569.86189999999999</c:v>
                </c:pt>
                <c:pt idx="354">
                  <c:v>570.34410000000003</c:v>
                </c:pt>
                <c:pt idx="355">
                  <c:v>570.82619999999997</c:v>
                </c:pt>
                <c:pt idx="356">
                  <c:v>571.30830000000003</c:v>
                </c:pt>
                <c:pt idx="357">
                  <c:v>571.79039999999998</c:v>
                </c:pt>
                <c:pt idx="358">
                  <c:v>572.27260000000001</c:v>
                </c:pt>
                <c:pt idx="359">
                  <c:v>572.75459999999998</c:v>
                </c:pt>
                <c:pt idx="360">
                  <c:v>573.23680000000002</c:v>
                </c:pt>
                <c:pt idx="361">
                  <c:v>573.71889999999996</c:v>
                </c:pt>
                <c:pt idx="362">
                  <c:v>574.20100000000002</c:v>
                </c:pt>
                <c:pt idx="363">
                  <c:v>574.68309999999997</c:v>
                </c:pt>
                <c:pt idx="364">
                  <c:v>575.1653</c:v>
                </c:pt>
                <c:pt idx="365">
                  <c:v>575.64729999999997</c:v>
                </c:pt>
                <c:pt idx="366">
                  <c:v>576.12950000000001</c:v>
                </c:pt>
                <c:pt idx="367">
                  <c:v>576.61159999999995</c:v>
                </c:pt>
                <c:pt idx="368">
                  <c:v>577.09379999999999</c:v>
                </c:pt>
                <c:pt idx="369">
                  <c:v>577.57579999999996</c:v>
                </c:pt>
                <c:pt idx="370">
                  <c:v>578.05799999999999</c:v>
                </c:pt>
                <c:pt idx="371">
                  <c:v>578.54</c:v>
                </c:pt>
                <c:pt idx="372">
                  <c:v>579.0222</c:v>
                </c:pt>
                <c:pt idx="373">
                  <c:v>579.50429999999994</c:v>
                </c:pt>
                <c:pt idx="374">
                  <c:v>579.98649999999998</c:v>
                </c:pt>
                <c:pt idx="375">
                  <c:v>580.46849999999995</c:v>
                </c:pt>
                <c:pt idx="376">
                  <c:v>580.95069999999998</c:v>
                </c:pt>
                <c:pt idx="377">
                  <c:v>581.43269999999995</c:v>
                </c:pt>
                <c:pt idx="378">
                  <c:v>581.91489999999999</c:v>
                </c:pt>
                <c:pt idx="379">
                  <c:v>582.39700000000005</c:v>
                </c:pt>
                <c:pt idx="380">
                  <c:v>582.87919999999997</c:v>
                </c:pt>
                <c:pt idx="381">
                  <c:v>583.36120000000005</c:v>
                </c:pt>
                <c:pt idx="382">
                  <c:v>583.84339999999997</c:v>
                </c:pt>
                <c:pt idx="383">
                  <c:v>584.32539999999995</c:v>
                </c:pt>
                <c:pt idx="384">
                  <c:v>584.80759999999998</c:v>
                </c:pt>
                <c:pt idx="385">
                  <c:v>585.28970000000004</c:v>
                </c:pt>
                <c:pt idx="386">
                  <c:v>585.77189999999996</c:v>
                </c:pt>
                <c:pt idx="387">
                  <c:v>586.25390000000004</c:v>
                </c:pt>
                <c:pt idx="388">
                  <c:v>586.73609999999996</c:v>
                </c:pt>
                <c:pt idx="389">
                  <c:v>587.21810000000005</c:v>
                </c:pt>
                <c:pt idx="390">
                  <c:v>587.70029999999997</c:v>
                </c:pt>
                <c:pt idx="391">
                  <c:v>588.18240000000003</c:v>
                </c:pt>
                <c:pt idx="392">
                  <c:v>588.66459999999995</c:v>
                </c:pt>
                <c:pt idx="393">
                  <c:v>589.14660000000003</c:v>
                </c:pt>
                <c:pt idx="394">
                  <c:v>589.62879999999996</c:v>
                </c:pt>
                <c:pt idx="395">
                  <c:v>590.11080000000004</c:v>
                </c:pt>
                <c:pt idx="396">
                  <c:v>590.59299999999996</c:v>
                </c:pt>
                <c:pt idx="397">
                  <c:v>591.07510000000002</c:v>
                </c:pt>
                <c:pt idx="398">
                  <c:v>591.55730000000005</c:v>
                </c:pt>
                <c:pt idx="399">
                  <c:v>592.03930000000003</c:v>
                </c:pt>
                <c:pt idx="400">
                  <c:v>592.52149999999995</c:v>
                </c:pt>
                <c:pt idx="401">
                  <c:v>593.00350000000003</c:v>
                </c:pt>
                <c:pt idx="402">
                  <c:v>593.48569999999995</c:v>
                </c:pt>
                <c:pt idx="403">
                  <c:v>593.96780000000001</c:v>
                </c:pt>
                <c:pt idx="404">
                  <c:v>594.45000000000005</c:v>
                </c:pt>
                <c:pt idx="405">
                  <c:v>594.93200000000002</c:v>
                </c:pt>
                <c:pt idx="406">
                  <c:v>595.41420000000005</c:v>
                </c:pt>
                <c:pt idx="407">
                  <c:v>595.89620000000002</c:v>
                </c:pt>
                <c:pt idx="408">
                  <c:v>596.37840000000006</c:v>
                </c:pt>
                <c:pt idx="409">
                  <c:v>596.8605</c:v>
                </c:pt>
                <c:pt idx="410">
                  <c:v>597.34270000000004</c:v>
                </c:pt>
                <c:pt idx="411">
                  <c:v>597.82470000000001</c:v>
                </c:pt>
                <c:pt idx="412">
                  <c:v>598.30690000000004</c:v>
                </c:pt>
                <c:pt idx="413">
                  <c:v>598.78890000000001</c:v>
                </c:pt>
                <c:pt idx="414">
                  <c:v>599.27110000000005</c:v>
                </c:pt>
                <c:pt idx="415">
                  <c:v>599.75319999999999</c:v>
                </c:pt>
                <c:pt idx="416">
                  <c:v>600.23540000000003</c:v>
                </c:pt>
                <c:pt idx="417">
                  <c:v>600.7174</c:v>
                </c:pt>
                <c:pt idx="418">
                  <c:v>601.19960000000003</c:v>
                </c:pt>
                <c:pt idx="419">
                  <c:v>601.6816</c:v>
                </c:pt>
                <c:pt idx="420">
                  <c:v>602.16380000000004</c:v>
                </c:pt>
                <c:pt idx="421">
                  <c:v>602.64589999999998</c:v>
                </c:pt>
                <c:pt idx="422">
                  <c:v>603.12810000000002</c:v>
                </c:pt>
                <c:pt idx="423">
                  <c:v>603.61009999999999</c:v>
                </c:pt>
                <c:pt idx="424">
                  <c:v>604.09230000000002</c:v>
                </c:pt>
                <c:pt idx="425">
                  <c:v>604.57429999999999</c:v>
                </c:pt>
                <c:pt idx="426">
                  <c:v>605.05650000000003</c:v>
                </c:pt>
                <c:pt idx="427">
                  <c:v>605.53859999999997</c:v>
                </c:pt>
                <c:pt idx="428">
                  <c:v>606.02080000000001</c:v>
                </c:pt>
                <c:pt idx="429">
                  <c:v>606.50289999999995</c:v>
                </c:pt>
                <c:pt idx="430">
                  <c:v>606.98500000000001</c:v>
                </c:pt>
                <c:pt idx="431">
                  <c:v>607.46709999999996</c:v>
                </c:pt>
                <c:pt idx="432">
                  <c:v>607.94920000000002</c:v>
                </c:pt>
                <c:pt idx="433">
                  <c:v>608.43129999999996</c:v>
                </c:pt>
                <c:pt idx="434">
                  <c:v>608.9135</c:v>
                </c:pt>
                <c:pt idx="435">
                  <c:v>609.39559999999994</c:v>
                </c:pt>
                <c:pt idx="436">
                  <c:v>609.8777</c:v>
                </c:pt>
                <c:pt idx="437">
                  <c:v>610.35979999999995</c:v>
                </c:pt>
                <c:pt idx="438">
                  <c:v>610.84190000000001</c:v>
                </c:pt>
                <c:pt idx="439">
                  <c:v>611.32399999999996</c:v>
                </c:pt>
                <c:pt idx="440">
                  <c:v>611.80619999999999</c:v>
                </c:pt>
                <c:pt idx="441">
                  <c:v>612.28830000000005</c:v>
                </c:pt>
                <c:pt idx="442">
                  <c:v>612.7704</c:v>
                </c:pt>
                <c:pt idx="443">
                  <c:v>613.25250000000005</c:v>
                </c:pt>
                <c:pt idx="444">
                  <c:v>613.7346</c:v>
                </c:pt>
                <c:pt idx="445">
                  <c:v>614.21669999999995</c:v>
                </c:pt>
                <c:pt idx="446">
                  <c:v>614.69889999999998</c:v>
                </c:pt>
                <c:pt idx="447">
                  <c:v>615.18100000000004</c:v>
                </c:pt>
                <c:pt idx="448">
                  <c:v>615.66309999999999</c:v>
                </c:pt>
                <c:pt idx="449">
                  <c:v>616.14520000000005</c:v>
                </c:pt>
                <c:pt idx="450">
                  <c:v>616.62729999999999</c:v>
                </c:pt>
                <c:pt idx="451">
                  <c:v>617.10940000000005</c:v>
                </c:pt>
                <c:pt idx="452">
                  <c:v>617.59159999999997</c:v>
                </c:pt>
                <c:pt idx="453">
                  <c:v>618.07370000000003</c:v>
                </c:pt>
                <c:pt idx="454">
                  <c:v>618.55579999999998</c:v>
                </c:pt>
                <c:pt idx="455">
                  <c:v>619.03790000000004</c:v>
                </c:pt>
                <c:pt idx="456">
                  <c:v>619.52</c:v>
                </c:pt>
                <c:pt idx="457">
                  <c:v>620.00210000000004</c:v>
                </c:pt>
                <c:pt idx="458">
                  <c:v>620.48429999999996</c:v>
                </c:pt>
                <c:pt idx="459">
                  <c:v>620.96640000000002</c:v>
                </c:pt>
                <c:pt idx="460">
                  <c:v>621.44849999999997</c:v>
                </c:pt>
                <c:pt idx="461">
                  <c:v>621.93060000000003</c:v>
                </c:pt>
                <c:pt idx="462">
                  <c:v>622.41269999999997</c:v>
                </c:pt>
                <c:pt idx="463">
                  <c:v>622.89480000000003</c:v>
                </c:pt>
                <c:pt idx="464">
                  <c:v>623.37699999999995</c:v>
                </c:pt>
                <c:pt idx="465">
                  <c:v>623.85910000000001</c:v>
                </c:pt>
                <c:pt idx="466">
                  <c:v>624.34119999999996</c:v>
                </c:pt>
                <c:pt idx="467">
                  <c:v>624.82330000000002</c:v>
                </c:pt>
                <c:pt idx="468">
                  <c:v>625.30539999999996</c:v>
                </c:pt>
                <c:pt idx="469">
                  <c:v>625.78750000000002</c:v>
                </c:pt>
                <c:pt idx="470">
                  <c:v>626.26969999999994</c:v>
                </c:pt>
                <c:pt idx="471">
                  <c:v>626.7518</c:v>
                </c:pt>
                <c:pt idx="472">
                  <c:v>627.23389999999995</c:v>
                </c:pt>
                <c:pt idx="473">
                  <c:v>627.71600000000001</c:v>
                </c:pt>
                <c:pt idx="474">
                  <c:v>628.19809999999995</c:v>
                </c:pt>
                <c:pt idx="475">
                  <c:v>628.68020000000001</c:v>
                </c:pt>
                <c:pt idx="476">
                  <c:v>629.16240000000005</c:v>
                </c:pt>
                <c:pt idx="477">
                  <c:v>629.64449999999999</c:v>
                </c:pt>
                <c:pt idx="478">
                  <c:v>630.12660000000005</c:v>
                </c:pt>
                <c:pt idx="479">
                  <c:v>630.6087</c:v>
                </c:pt>
                <c:pt idx="480">
                  <c:v>631.09079999999994</c:v>
                </c:pt>
                <c:pt idx="481">
                  <c:v>631.5729</c:v>
                </c:pt>
                <c:pt idx="482">
                  <c:v>632.05510000000004</c:v>
                </c:pt>
                <c:pt idx="483">
                  <c:v>632.53719999999998</c:v>
                </c:pt>
                <c:pt idx="484">
                  <c:v>633.01930000000004</c:v>
                </c:pt>
                <c:pt idx="485">
                  <c:v>633.50139999999999</c:v>
                </c:pt>
                <c:pt idx="486">
                  <c:v>633.98350000000005</c:v>
                </c:pt>
                <c:pt idx="487">
                  <c:v>634.46559999999999</c:v>
                </c:pt>
                <c:pt idx="488">
                  <c:v>634.94780000000003</c:v>
                </c:pt>
                <c:pt idx="489">
                  <c:v>635.42989999999998</c:v>
                </c:pt>
                <c:pt idx="490">
                  <c:v>635.91200000000003</c:v>
                </c:pt>
                <c:pt idx="491">
                  <c:v>636.39409999999998</c:v>
                </c:pt>
                <c:pt idx="492">
                  <c:v>636.87620000000004</c:v>
                </c:pt>
                <c:pt idx="493">
                  <c:v>637.35829999999999</c:v>
                </c:pt>
                <c:pt idx="494">
                  <c:v>637.84050000000002</c:v>
                </c:pt>
                <c:pt idx="495">
                  <c:v>638.32259999999997</c:v>
                </c:pt>
                <c:pt idx="496">
                  <c:v>638.80470000000003</c:v>
                </c:pt>
                <c:pt idx="497">
                  <c:v>639.28679999999997</c:v>
                </c:pt>
                <c:pt idx="498">
                  <c:v>639.76890000000003</c:v>
                </c:pt>
                <c:pt idx="499">
                  <c:v>640.25099999999998</c:v>
                </c:pt>
                <c:pt idx="500">
                  <c:v>640.73320000000001</c:v>
                </c:pt>
                <c:pt idx="501">
                  <c:v>641.21529999999996</c:v>
                </c:pt>
                <c:pt idx="502">
                  <c:v>641.69740000000002</c:v>
                </c:pt>
                <c:pt idx="503">
                  <c:v>642.17949999999996</c:v>
                </c:pt>
                <c:pt idx="504">
                  <c:v>642.66160000000002</c:v>
                </c:pt>
                <c:pt idx="505">
                  <c:v>643.14369999999997</c:v>
                </c:pt>
                <c:pt idx="506">
                  <c:v>643.6259</c:v>
                </c:pt>
                <c:pt idx="507">
                  <c:v>644.10799999999995</c:v>
                </c:pt>
                <c:pt idx="508">
                  <c:v>644.59010000000001</c:v>
                </c:pt>
                <c:pt idx="509">
                  <c:v>645.07219999999995</c:v>
                </c:pt>
                <c:pt idx="510">
                  <c:v>645.55430000000001</c:v>
                </c:pt>
                <c:pt idx="511">
                  <c:v>646.03639999999996</c:v>
                </c:pt>
                <c:pt idx="512">
                  <c:v>646.51859999999999</c:v>
                </c:pt>
                <c:pt idx="513">
                  <c:v>647.00070000000005</c:v>
                </c:pt>
                <c:pt idx="514">
                  <c:v>647.4828</c:v>
                </c:pt>
                <c:pt idx="515">
                  <c:v>647.96489999999994</c:v>
                </c:pt>
                <c:pt idx="516">
                  <c:v>648.447</c:v>
                </c:pt>
                <c:pt idx="517">
                  <c:v>648.92909999999995</c:v>
                </c:pt>
                <c:pt idx="518">
                  <c:v>649.41129999999998</c:v>
                </c:pt>
                <c:pt idx="519">
                  <c:v>649.89340000000004</c:v>
                </c:pt>
                <c:pt idx="520">
                  <c:v>650.37549999999999</c:v>
                </c:pt>
                <c:pt idx="521">
                  <c:v>650.85760000000005</c:v>
                </c:pt>
                <c:pt idx="522">
                  <c:v>651.33969999999999</c:v>
                </c:pt>
                <c:pt idx="523">
                  <c:v>651.82180000000005</c:v>
                </c:pt>
                <c:pt idx="524">
                  <c:v>652.30399999999997</c:v>
                </c:pt>
                <c:pt idx="525">
                  <c:v>652.78610000000003</c:v>
                </c:pt>
                <c:pt idx="526">
                  <c:v>653.26819999999998</c:v>
                </c:pt>
                <c:pt idx="527">
                  <c:v>653.75030000000004</c:v>
                </c:pt>
                <c:pt idx="528">
                  <c:v>654.23239999999998</c:v>
                </c:pt>
                <c:pt idx="529">
                  <c:v>654.71450000000004</c:v>
                </c:pt>
                <c:pt idx="530">
                  <c:v>655.19669999999996</c:v>
                </c:pt>
                <c:pt idx="531">
                  <c:v>655.67880000000002</c:v>
                </c:pt>
                <c:pt idx="532">
                  <c:v>656.16089999999997</c:v>
                </c:pt>
                <c:pt idx="533">
                  <c:v>656.64300000000003</c:v>
                </c:pt>
                <c:pt idx="534">
                  <c:v>657.12509999999997</c:v>
                </c:pt>
                <c:pt idx="535">
                  <c:v>657.60720000000003</c:v>
                </c:pt>
                <c:pt idx="536">
                  <c:v>658.08939999999996</c:v>
                </c:pt>
                <c:pt idx="537">
                  <c:v>658.57150000000001</c:v>
                </c:pt>
                <c:pt idx="538">
                  <c:v>659.05359999999996</c:v>
                </c:pt>
                <c:pt idx="539">
                  <c:v>659.53570000000002</c:v>
                </c:pt>
                <c:pt idx="540">
                  <c:v>660.01779999999997</c:v>
                </c:pt>
                <c:pt idx="541">
                  <c:v>660.49990000000003</c:v>
                </c:pt>
                <c:pt idx="542">
                  <c:v>660.98209999999995</c:v>
                </c:pt>
                <c:pt idx="543">
                  <c:v>661.46420000000001</c:v>
                </c:pt>
                <c:pt idx="544">
                  <c:v>661.94629999999995</c:v>
                </c:pt>
                <c:pt idx="545">
                  <c:v>662.42840000000001</c:v>
                </c:pt>
                <c:pt idx="546">
                  <c:v>662.91049999999996</c:v>
                </c:pt>
                <c:pt idx="547">
                  <c:v>663.39260000000002</c:v>
                </c:pt>
                <c:pt idx="548">
                  <c:v>663.87480000000005</c:v>
                </c:pt>
                <c:pt idx="549">
                  <c:v>664.3569</c:v>
                </c:pt>
                <c:pt idx="550">
                  <c:v>664.83900000000006</c:v>
                </c:pt>
                <c:pt idx="551">
                  <c:v>665.3211</c:v>
                </c:pt>
                <c:pt idx="552">
                  <c:v>665.80319999999995</c:v>
                </c:pt>
                <c:pt idx="553">
                  <c:v>666.28530000000001</c:v>
                </c:pt>
                <c:pt idx="554">
                  <c:v>666.76750000000004</c:v>
                </c:pt>
                <c:pt idx="555">
                  <c:v>667.24959999999999</c:v>
                </c:pt>
                <c:pt idx="556">
                  <c:v>667.73170000000005</c:v>
                </c:pt>
                <c:pt idx="557">
                  <c:v>668.21379999999999</c:v>
                </c:pt>
                <c:pt idx="558">
                  <c:v>668.69590000000005</c:v>
                </c:pt>
                <c:pt idx="559">
                  <c:v>669.178</c:v>
                </c:pt>
                <c:pt idx="560">
                  <c:v>669.66020000000003</c:v>
                </c:pt>
                <c:pt idx="561">
                  <c:v>670.14229999999998</c:v>
                </c:pt>
                <c:pt idx="562">
                  <c:v>670.62440000000004</c:v>
                </c:pt>
                <c:pt idx="563">
                  <c:v>671.10649999999998</c:v>
                </c:pt>
                <c:pt idx="564">
                  <c:v>671.58860000000004</c:v>
                </c:pt>
                <c:pt idx="565">
                  <c:v>672.07069999999999</c:v>
                </c:pt>
                <c:pt idx="566">
                  <c:v>672.55290000000002</c:v>
                </c:pt>
                <c:pt idx="567">
                  <c:v>673.03499999999997</c:v>
                </c:pt>
                <c:pt idx="568">
                  <c:v>673.51710000000003</c:v>
                </c:pt>
                <c:pt idx="569">
                  <c:v>673.99919999999997</c:v>
                </c:pt>
                <c:pt idx="570">
                  <c:v>674.48130000000003</c:v>
                </c:pt>
                <c:pt idx="571">
                  <c:v>674.96339999999998</c:v>
                </c:pt>
                <c:pt idx="572">
                  <c:v>675.44560000000001</c:v>
                </c:pt>
                <c:pt idx="573">
                  <c:v>675.92769999999996</c:v>
                </c:pt>
                <c:pt idx="574">
                  <c:v>676.40980000000002</c:v>
                </c:pt>
                <c:pt idx="575">
                  <c:v>676.89189999999996</c:v>
                </c:pt>
                <c:pt idx="576">
                  <c:v>677.37400000000002</c:v>
                </c:pt>
                <c:pt idx="577">
                  <c:v>677.85609999999997</c:v>
                </c:pt>
                <c:pt idx="578">
                  <c:v>678.3383</c:v>
                </c:pt>
                <c:pt idx="579">
                  <c:v>678.82039999999995</c:v>
                </c:pt>
                <c:pt idx="580">
                  <c:v>679.30250000000001</c:v>
                </c:pt>
                <c:pt idx="581">
                  <c:v>679.78459999999995</c:v>
                </c:pt>
                <c:pt idx="582">
                  <c:v>680.26670000000001</c:v>
                </c:pt>
                <c:pt idx="583">
                  <c:v>680.74879999999996</c:v>
                </c:pt>
                <c:pt idx="584">
                  <c:v>681.23099999999999</c:v>
                </c:pt>
                <c:pt idx="585">
                  <c:v>681.71310000000005</c:v>
                </c:pt>
                <c:pt idx="586">
                  <c:v>682.1952</c:v>
                </c:pt>
                <c:pt idx="587">
                  <c:v>682.67729999999995</c:v>
                </c:pt>
                <c:pt idx="588">
                  <c:v>683.15940000000001</c:v>
                </c:pt>
                <c:pt idx="589">
                  <c:v>683.64149999999995</c:v>
                </c:pt>
                <c:pt idx="590">
                  <c:v>684.12369999999999</c:v>
                </c:pt>
                <c:pt idx="591">
                  <c:v>684.60580000000004</c:v>
                </c:pt>
                <c:pt idx="592">
                  <c:v>685.08789999999999</c:v>
                </c:pt>
                <c:pt idx="593">
                  <c:v>685.57</c:v>
                </c:pt>
                <c:pt idx="594">
                  <c:v>686.0521</c:v>
                </c:pt>
                <c:pt idx="595">
                  <c:v>686.53420000000006</c:v>
                </c:pt>
                <c:pt idx="596">
                  <c:v>687.01639999999998</c:v>
                </c:pt>
                <c:pt idx="597">
                  <c:v>687.49850000000004</c:v>
                </c:pt>
                <c:pt idx="598">
                  <c:v>687.98059999999998</c:v>
                </c:pt>
                <c:pt idx="599">
                  <c:v>688.46270000000004</c:v>
                </c:pt>
                <c:pt idx="600">
                  <c:v>688.94479999999999</c:v>
                </c:pt>
                <c:pt idx="601">
                  <c:v>689.42690000000005</c:v>
                </c:pt>
                <c:pt idx="602">
                  <c:v>689.90909999999997</c:v>
                </c:pt>
                <c:pt idx="603">
                  <c:v>690.39120000000003</c:v>
                </c:pt>
                <c:pt idx="604">
                  <c:v>690.87329999999997</c:v>
                </c:pt>
                <c:pt idx="605">
                  <c:v>691.35540000000003</c:v>
                </c:pt>
                <c:pt idx="606">
                  <c:v>691.83749999999998</c:v>
                </c:pt>
                <c:pt idx="607">
                  <c:v>692.31960000000004</c:v>
                </c:pt>
                <c:pt idx="608">
                  <c:v>692.80179999999996</c:v>
                </c:pt>
                <c:pt idx="609">
                  <c:v>693.28390000000002</c:v>
                </c:pt>
                <c:pt idx="610">
                  <c:v>693.76599999999996</c:v>
                </c:pt>
                <c:pt idx="611">
                  <c:v>694.24810000000002</c:v>
                </c:pt>
                <c:pt idx="612">
                  <c:v>694.73019999999997</c:v>
                </c:pt>
                <c:pt idx="613">
                  <c:v>695.21230000000003</c:v>
                </c:pt>
                <c:pt idx="614">
                  <c:v>695.69449999999995</c:v>
                </c:pt>
                <c:pt idx="615">
                  <c:v>696.17660000000001</c:v>
                </c:pt>
                <c:pt idx="616">
                  <c:v>696.65869999999995</c:v>
                </c:pt>
                <c:pt idx="617">
                  <c:v>697.14080000000001</c:v>
                </c:pt>
                <c:pt idx="618">
                  <c:v>697.62289999999996</c:v>
                </c:pt>
                <c:pt idx="619">
                  <c:v>698.10500000000002</c:v>
                </c:pt>
                <c:pt idx="620">
                  <c:v>698.58720000000005</c:v>
                </c:pt>
                <c:pt idx="621">
                  <c:v>699.0693</c:v>
                </c:pt>
                <c:pt idx="622">
                  <c:v>699.55139999999994</c:v>
                </c:pt>
                <c:pt idx="623">
                  <c:v>700.0335</c:v>
                </c:pt>
                <c:pt idx="624">
                  <c:v>700.51559999999995</c:v>
                </c:pt>
                <c:pt idx="625">
                  <c:v>700.99770000000001</c:v>
                </c:pt>
                <c:pt idx="626">
                  <c:v>701.47990000000004</c:v>
                </c:pt>
                <c:pt idx="627">
                  <c:v>701.96199999999999</c:v>
                </c:pt>
                <c:pt idx="628">
                  <c:v>702.44410000000005</c:v>
                </c:pt>
                <c:pt idx="629">
                  <c:v>702.92619999999999</c:v>
                </c:pt>
                <c:pt idx="630">
                  <c:v>703.40830000000005</c:v>
                </c:pt>
                <c:pt idx="631">
                  <c:v>703.8904</c:v>
                </c:pt>
                <c:pt idx="632">
                  <c:v>704.37260000000003</c:v>
                </c:pt>
                <c:pt idx="633">
                  <c:v>704.85469999999998</c:v>
                </c:pt>
                <c:pt idx="634">
                  <c:v>705.33680000000004</c:v>
                </c:pt>
                <c:pt idx="635">
                  <c:v>705.81889999999999</c:v>
                </c:pt>
                <c:pt idx="636">
                  <c:v>706.30100000000004</c:v>
                </c:pt>
                <c:pt idx="637">
                  <c:v>706.78309999999999</c:v>
                </c:pt>
                <c:pt idx="638">
                  <c:v>707.26530000000002</c:v>
                </c:pt>
                <c:pt idx="639">
                  <c:v>707.74739999999997</c:v>
                </c:pt>
                <c:pt idx="640">
                  <c:v>708.22950000000003</c:v>
                </c:pt>
                <c:pt idx="641">
                  <c:v>708.71159999999998</c:v>
                </c:pt>
                <c:pt idx="642">
                  <c:v>709.19370000000004</c:v>
                </c:pt>
                <c:pt idx="643">
                  <c:v>709.67579999999998</c:v>
                </c:pt>
                <c:pt idx="644">
                  <c:v>710.15800000000002</c:v>
                </c:pt>
                <c:pt idx="645">
                  <c:v>710.64009999999996</c:v>
                </c:pt>
                <c:pt idx="646">
                  <c:v>711.12220000000002</c:v>
                </c:pt>
                <c:pt idx="647">
                  <c:v>711.60429999999997</c:v>
                </c:pt>
                <c:pt idx="648">
                  <c:v>712.08640000000003</c:v>
                </c:pt>
                <c:pt idx="649">
                  <c:v>712.56849999999997</c:v>
                </c:pt>
                <c:pt idx="650">
                  <c:v>713.05070000000001</c:v>
                </c:pt>
                <c:pt idx="651">
                  <c:v>713.53279999999995</c:v>
                </c:pt>
                <c:pt idx="652">
                  <c:v>714.01490000000001</c:v>
                </c:pt>
                <c:pt idx="653">
                  <c:v>714.49699999999996</c:v>
                </c:pt>
                <c:pt idx="654">
                  <c:v>714.97910000000002</c:v>
                </c:pt>
                <c:pt idx="655">
                  <c:v>715.46119999999996</c:v>
                </c:pt>
                <c:pt idx="656">
                  <c:v>715.9434</c:v>
                </c:pt>
                <c:pt idx="657">
                  <c:v>716.42550000000006</c:v>
                </c:pt>
                <c:pt idx="658">
                  <c:v>716.9076</c:v>
                </c:pt>
                <c:pt idx="659">
                  <c:v>717.38969999999995</c:v>
                </c:pt>
                <c:pt idx="660">
                  <c:v>717.87180000000001</c:v>
                </c:pt>
                <c:pt idx="661">
                  <c:v>718.35389999999995</c:v>
                </c:pt>
                <c:pt idx="662">
                  <c:v>718.83609999999999</c:v>
                </c:pt>
                <c:pt idx="663">
                  <c:v>719.31820000000005</c:v>
                </c:pt>
                <c:pt idx="664">
                  <c:v>719.80029999999999</c:v>
                </c:pt>
                <c:pt idx="665">
                  <c:v>720.28240000000005</c:v>
                </c:pt>
                <c:pt idx="666">
                  <c:v>720.7645</c:v>
                </c:pt>
                <c:pt idx="667">
                  <c:v>721.24659999999994</c:v>
                </c:pt>
                <c:pt idx="668">
                  <c:v>721.72879999999998</c:v>
                </c:pt>
                <c:pt idx="669">
                  <c:v>722.21090000000004</c:v>
                </c:pt>
                <c:pt idx="670">
                  <c:v>722.69299999999998</c:v>
                </c:pt>
                <c:pt idx="671">
                  <c:v>723.17510000000004</c:v>
                </c:pt>
                <c:pt idx="672">
                  <c:v>723.65719999999999</c:v>
                </c:pt>
                <c:pt idx="673">
                  <c:v>724.13930000000005</c:v>
                </c:pt>
                <c:pt idx="674">
                  <c:v>724.62149999999997</c:v>
                </c:pt>
                <c:pt idx="675">
                  <c:v>725.10360000000003</c:v>
                </c:pt>
                <c:pt idx="676">
                  <c:v>725.58569999999997</c:v>
                </c:pt>
                <c:pt idx="677">
                  <c:v>726.06780000000003</c:v>
                </c:pt>
                <c:pt idx="678">
                  <c:v>726.54989999999998</c:v>
                </c:pt>
                <c:pt idx="679">
                  <c:v>727.03200000000004</c:v>
                </c:pt>
                <c:pt idx="680">
                  <c:v>727.51419999999996</c:v>
                </c:pt>
                <c:pt idx="681">
                  <c:v>727.99630000000002</c:v>
                </c:pt>
                <c:pt idx="682">
                  <c:v>728.47839999999997</c:v>
                </c:pt>
                <c:pt idx="683">
                  <c:v>728.96050000000002</c:v>
                </c:pt>
                <c:pt idx="684">
                  <c:v>729.44259999999997</c:v>
                </c:pt>
                <c:pt idx="685">
                  <c:v>729.92470000000003</c:v>
                </c:pt>
                <c:pt idx="686">
                  <c:v>730.40689999999995</c:v>
                </c:pt>
                <c:pt idx="687">
                  <c:v>730.88900000000001</c:v>
                </c:pt>
                <c:pt idx="688">
                  <c:v>731.37109999999996</c:v>
                </c:pt>
                <c:pt idx="689">
                  <c:v>731.85320000000002</c:v>
                </c:pt>
                <c:pt idx="690">
                  <c:v>732.33529999999996</c:v>
                </c:pt>
                <c:pt idx="691">
                  <c:v>732.81740000000002</c:v>
                </c:pt>
                <c:pt idx="692">
                  <c:v>733.29960000000005</c:v>
                </c:pt>
                <c:pt idx="693">
                  <c:v>733.7817</c:v>
                </c:pt>
                <c:pt idx="694">
                  <c:v>734.26379999999995</c:v>
                </c:pt>
                <c:pt idx="695">
                  <c:v>734.74590000000001</c:v>
                </c:pt>
                <c:pt idx="696">
                  <c:v>735.22799999999995</c:v>
                </c:pt>
                <c:pt idx="697">
                  <c:v>735.71010000000001</c:v>
                </c:pt>
                <c:pt idx="698">
                  <c:v>736.19230000000005</c:v>
                </c:pt>
                <c:pt idx="699">
                  <c:v>736.67439999999999</c:v>
                </c:pt>
                <c:pt idx="700">
                  <c:v>737.15650000000005</c:v>
                </c:pt>
                <c:pt idx="701">
                  <c:v>737.6386</c:v>
                </c:pt>
                <c:pt idx="702">
                  <c:v>738.12070000000006</c:v>
                </c:pt>
                <c:pt idx="703">
                  <c:v>738.6028</c:v>
                </c:pt>
                <c:pt idx="704">
                  <c:v>739.08500000000004</c:v>
                </c:pt>
                <c:pt idx="705">
                  <c:v>739.56709999999998</c:v>
                </c:pt>
                <c:pt idx="706">
                  <c:v>740.04920000000004</c:v>
                </c:pt>
                <c:pt idx="707">
                  <c:v>740.53129999999999</c:v>
                </c:pt>
                <c:pt idx="708">
                  <c:v>741.01340000000005</c:v>
                </c:pt>
                <c:pt idx="709">
                  <c:v>741.49549999999999</c:v>
                </c:pt>
                <c:pt idx="710">
                  <c:v>741.97770000000003</c:v>
                </c:pt>
                <c:pt idx="711">
                  <c:v>742.45979999999997</c:v>
                </c:pt>
                <c:pt idx="712">
                  <c:v>742.94190000000003</c:v>
                </c:pt>
                <c:pt idx="713">
                  <c:v>743.42399999999998</c:v>
                </c:pt>
                <c:pt idx="714">
                  <c:v>743.90610000000004</c:v>
                </c:pt>
                <c:pt idx="715">
                  <c:v>744.38819999999998</c:v>
                </c:pt>
                <c:pt idx="716">
                  <c:v>744.87040000000002</c:v>
                </c:pt>
                <c:pt idx="717">
                  <c:v>745.35249999999996</c:v>
                </c:pt>
                <c:pt idx="718">
                  <c:v>745.83460000000002</c:v>
                </c:pt>
                <c:pt idx="719">
                  <c:v>746.31669999999997</c:v>
                </c:pt>
                <c:pt idx="720">
                  <c:v>746.79880000000003</c:v>
                </c:pt>
                <c:pt idx="721">
                  <c:v>747.28089999999997</c:v>
                </c:pt>
                <c:pt idx="722">
                  <c:v>747.76310000000001</c:v>
                </c:pt>
                <c:pt idx="723">
                  <c:v>748.24519999999995</c:v>
                </c:pt>
                <c:pt idx="724">
                  <c:v>748.72730000000001</c:v>
                </c:pt>
                <c:pt idx="725">
                  <c:v>749.20939999999996</c:v>
                </c:pt>
                <c:pt idx="726">
                  <c:v>749.69150000000002</c:v>
                </c:pt>
                <c:pt idx="727">
                  <c:v>750.17359999999996</c:v>
                </c:pt>
                <c:pt idx="728">
                  <c:v>750.6558</c:v>
                </c:pt>
                <c:pt idx="729">
                  <c:v>751.13789999999995</c:v>
                </c:pt>
                <c:pt idx="730">
                  <c:v>751.62</c:v>
                </c:pt>
                <c:pt idx="731">
                  <c:v>752.10209999999995</c:v>
                </c:pt>
                <c:pt idx="732">
                  <c:v>752.58420000000001</c:v>
                </c:pt>
                <c:pt idx="733">
                  <c:v>753.06629999999996</c:v>
                </c:pt>
                <c:pt idx="734">
                  <c:v>753.54849999999999</c:v>
                </c:pt>
                <c:pt idx="735">
                  <c:v>754.03060000000005</c:v>
                </c:pt>
                <c:pt idx="736">
                  <c:v>754.5127</c:v>
                </c:pt>
                <c:pt idx="737">
                  <c:v>754.99480000000005</c:v>
                </c:pt>
                <c:pt idx="738">
                  <c:v>755.4769</c:v>
                </c:pt>
                <c:pt idx="739">
                  <c:v>755.95899999999995</c:v>
                </c:pt>
                <c:pt idx="740">
                  <c:v>756.44119999999998</c:v>
                </c:pt>
                <c:pt idx="741">
                  <c:v>756.92330000000004</c:v>
                </c:pt>
                <c:pt idx="742">
                  <c:v>757.40539999999999</c:v>
                </c:pt>
                <c:pt idx="743">
                  <c:v>757.88750000000005</c:v>
                </c:pt>
                <c:pt idx="744">
                  <c:v>758.36959999999999</c:v>
                </c:pt>
                <c:pt idx="745">
                  <c:v>758.85170000000005</c:v>
                </c:pt>
                <c:pt idx="746">
                  <c:v>759.33389999999997</c:v>
                </c:pt>
                <c:pt idx="747">
                  <c:v>759.81600000000003</c:v>
                </c:pt>
                <c:pt idx="748">
                  <c:v>760.29809999999998</c:v>
                </c:pt>
                <c:pt idx="749">
                  <c:v>760.78020000000004</c:v>
                </c:pt>
                <c:pt idx="750">
                  <c:v>761.26229999999998</c:v>
                </c:pt>
                <c:pt idx="751">
                  <c:v>761.74440000000004</c:v>
                </c:pt>
                <c:pt idx="752">
                  <c:v>762.22659999999996</c:v>
                </c:pt>
                <c:pt idx="753">
                  <c:v>762.70870000000002</c:v>
                </c:pt>
                <c:pt idx="754">
                  <c:v>763.19079999999997</c:v>
                </c:pt>
                <c:pt idx="755">
                  <c:v>763.67290000000003</c:v>
                </c:pt>
                <c:pt idx="756">
                  <c:v>764.15499999999997</c:v>
                </c:pt>
                <c:pt idx="757">
                  <c:v>764.63710000000003</c:v>
                </c:pt>
                <c:pt idx="758">
                  <c:v>765.11929999999995</c:v>
                </c:pt>
                <c:pt idx="759">
                  <c:v>765.60140000000001</c:v>
                </c:pt>
                <c:pt idx="760">
                  <c:v>766.08349999999996</c:v>
                </c:pt>
                <c:pt idx="761">
                  <c:v>766.56560000000002</c:v>
                </c:pt>
                <c:pt idx="762">
                  <c:v>767.04769999999996</c:v>
                </c:pt>
                <c:pt idx="763">
                  <c:v>767.52980000000002</c:v>
                </c:pt>
                <c:pt idx="764">
                  <c:v>768.01199999999994</c:v>
                </c:pt>
                <c:pt idx="765">
                  <c:v>768.4941</c:v>
                </c:pt>
                <c:pt idx="766">
                  <c:v>768.97619999999995</c:v>
                </c:pt>
                <c:pt idx="767">
                  <c:v>769.45830000000001</c:v>
                </c:pt>
                <c:pt idx="768">
                  <c:v>769.94039999999995</c:v>
                </c:pt>
                <c:pt idx="769">
                  <c:v>770.42250000000001</c:v>
                </c:pt>
                <c:pt idx="770">
                  <c:v>770.90470000000005</c:v>
                </c:pt>
                <c:pt idx="771">
                  <c:v>771.38679999999999</c:v>
                </c:pt>
                <c:pt idx="772">
                  <c:v>771.86890000000005</c:v>
                </c:pt>
                <c:pt idx="773">
                  <c:v>772.351</c:v>
                </c:pt>
                <c:pt idx="774">
                  <c:v>772.83309999999994</c:v>
                </c:pt>
                <c:pt idx="775">
                  <c:v>773.3152</c:v>
                </c:pt>
                <c:pt idx="776">
                  <c:v>773.79740000000004</c:v>
                </c:pt>
                <c:pt idx="777">
                  <c:v>774.27949999999998</c:v>
                </c:pt>
                <c:pt idx="778">
                  <c:v>774.76160000000004</c:v>
                </c:pt>
                <c:pt idx="779">
                  <c:v>775.24369999999999</c:v>
                </c:pt>
                <c:pt idx="780">
                  <c:v>775.72580000000005</c:v>
                </c:pt>
                <c:pt idx="781">
                  <c:v>776.2079</c:v>
                </c:pt>
                <c:pt idx="782">
                  <c:v>776.69010000000003</c:v>
                </c:pt>
                <c:pt idx="783">
                  <c:v>777.17219999999998</c:v>
                </c:pt>
                <c:pt idx="784">
                  <c:v>777.65430000000003</c:v>
                </c:pt>
                <c:pt idx="785">
                  <c:v>778.13639999999998</c:v>
                </c:pt>
                <c:pt idx="786">
                  <c:v>778.61850000000004</c:v>
                </c:pt>
                <c:pt idx="787">
                  <c:v>779.10059999999999</c:v>
                </c:pt>
                <c:pt idx="788">
                  <c:v>779.58280000000002</c:v>
                </c:pt>
                <c:pt idx="789">
                  <c:v>780.06489999999997</c:v>
                </c:pt>
                <c:pt idx="790">
                  <c:v>780.54700000000003</c:v>
                </c:pt>
                <c:pt idx="791">
                  <c:v>781.02909999999997</c:v>
                </c:pt>
                <c:pt idx="792">
                  <c:v>781.51120000000003</c:v>
                </c:pt>
                <c:pt idx="793">
                  <c:v>781.99329999999998</c:v>
                </c:pt>
                <c:pt idx="794">
                  <c:v>782.47550000000001</c:v>
                </c:pt>
                <c:pt idx="795">
                  <c:v>782.95759999999996</c:v>
                </c:pt>
                <c:pt idx="796">
                  <c:v>783.43970000000002</c:v>
                </c:pt>
                <c:pt idx="797">
                  <c:v>783.92179999999996</c:v>
                </c:pt>
                <c:pt idx="798">
                  <c:v>784.40390000000002</c:v>
                </c:pt>
                <c:pt idx="799">
                  <c:v>784.88599999999997</c:v>
                </c:pt>
                <c:pt idx="800">
                  <c:v>785.3682</c:v>
                </c:pt>
                <c:pt idx="801">
                  <c:v>785.85029999999995</c:v>
                </c:pt>
                <c:pt idx="802">
                  <c:v>786.33240000000001</c:v>
                </c:pt>
                <c:pt idx="803">
                  <c:v>786.81449999999995</c:v>
                </c:pt>
                <c:pt idx="804">
                  <c:v>787.29660000000001</c:v>
                </c:pt>
                <c:pt idx="805">
                  <c:v>787.77869999999996</c:v>
                </c:pt>
                <c:pt idx="806">
                  <c:v>788.26089999999999</c:v>
                </c:pt>
                <c:pt idx="807">
                  <c:v>788.74300000000005</c:v>
                </c:pt>
                <c:pt idx="808">
                  <c:v>789.2251</c:v>
                </c:pt>
                <c:pt idx="809">
                  <c:v>789.70719999999994</c:v>
                </c:pt>
                <c:pt idx="810">
                  <c:v>790.1893</c:v>
                </c:pt>
                <c:pt idx="811">
                  <c:v>790.67139999999995</c:v>
                </c:pt>
                <c:pt idx="812">
                  <c:v>791.15359999999998</c:v>
                </c:pt>
                <c:pt idx="813">
                  <c:v>791.63570000000004</c:v>
                </c:pt>
                <c:pt idx="814">
                  <c:v>792.11779999999999</c:v>
                </c:pt>
                <c:pt idx="815">
                  <c:v>792.59990000000005</c:v>
                </c:pt>
                <c:pt idx="816">
                  <c:v>793.08199999999999</c:v>
                </c:pt>
                <c:pt idx="817">
                  <c:v>793.56410000000005</c:v>
                </c:pt>
                <c:pt idx="818">
                  <c:v>794.04629999999997</c:v>
                </c:pt>
                <c:pt idx="819">
                  <c:v>794.52840000000003</c:v>
                </c:pt>
                <c:pt idx="820">
                  <c:v>795.01049999999998</c:v>
                </c:pt>
                <c:pt idx="821">
                  <c:v>795.49260000000004</c:v>
                </c:pt>
                <c:pt idx="822">
                  <c:v>795.97469999999998</c:v>
                </c:pt>
                <c:pt idx="823">
                  <c:v>796.45680000000004</c:v>
                </c:pt>
                <c:pt idx="824">
                  <c:v>796.93899999999996</c:v>
                </c:pt>
                <c:pt idx="825">
                  <c:v>797.42110000000002</c:v>
                </c:pt>
                <c:pt idx="826">
                  <c:v>797.90319999999997</c:v>
                </c:pt>
                <c:pt idx="827">
                  <c:v>798.38530000000003</c:v>
                </c:pt>
                <c:pt idx="828">
                  <c:v>798.86739999999998</c:v>
                </c:pt>
                <c:pt idx="829">
                  <c:v>799.34950000000003</c:v>
                </c:pt>
                <c:pt idx="830">
                  <c:v>799.83169999999996</c:v>
                </c:pt>
                <c:pt idx="831">
                  <c:v>800.31380000000001</c:v>
                </c:pt>
                <c:pt idx="832">
                  <c:v>800.79589999999996</c:v>
                </c:pt>
                <c:pt idx="833">
                  <c:v>801.27800000000002</c:v>
                </c:pt>
                <c:pt idx="834">
                  <c:v>801.76009999999997</c:v>
                </c:pt>
                <c:pt idx="835">
                  <c:v>802.24220000000003</c:v>
                </c:pt>
                <c:pt idx="836">
                  <c:v>802.72439999999995</c:v>
                </c:pt>
                <c:pt idx="837">
                  <c:v>803.20650000000001</c:v>
                </c:pt>
                <c:pt idx="838">
                  <c:v>803.68859999999995</c:v>
                </c:pt>
                <c:pt idx="839">
                  <c:v>804.17070000000001</c:v>
                </c:pt>
                <c:pt idx="840">
                  <c:v>804.65279999999996</c:v>
                </c:pt>
                <c:pt idx="841">
                  <c:v>805.13490000000002</c:v>
                </c:pt>
                <c:pt idx="842">
                  <c:v>805.61710000000005</c:v>
                </c:pt>
                <c:pt idx="843">
                  <c:v>806.0992</c:v>
                </c:pt>
                <c:pt idx="844">
                  <c:v>806.58130000000006</c:v>
                </c:pt>
                <c:pt idx="845">
                  <c:v>807.0634</c:v>
                </c:pt>
                <c:pt idx="846">
                  <c:v>807.54549999999995</c:v>
                </c:pt>
                <c:pt idx="847">
                  <c:v>808.02760000000001</c:v>
                </c:pt>
                <c:pt idx="848">
                  <c:v>808.50980000000004</c:v>
                </c:pt>
                <c:pt idx="849">
                  <c:v>808.99189999999999</c:v>
                </c:pt>
                <c:pt idx="850">
                  <c:v>809.47400000000005</c:v>
                </c:pt>
                <c:pt idx="851">
                  <c:v>809.95609999999999</c:v>
                </c:pt>
                <c:pt idx="852">
                  <c:v>810.43820000000005</c:v>
                </c:pt>
                <c:pt idx="853">
                  <c:v>810.9203</c:v>
                </c:pt>
                <c:pt idx="854">
                  <c:v>811.40250000000003</c:v>
                </c:pt>
                <c:pt idx="855">
                  <c:v>811.88459999999998</c:v>
                </c:pt>
                <c:pt idx="856">
                  <c:v>812.36670000000004</c:v>
                </c:pt>
                <c:pt idx="857">
                  <c:v>812.84889999999996</c:v>
                </c:pt>
                <c:pt idx="858">
                  <c:v>813.33090000000004</c:v>
                </c:pt>
                <c:pt idx="859">
                  <c:v>813.81309999999996</c:v>
                </c:pt>
                <c:pt idx="860">
                  <c:v>814.29520000000002</c:v>
                </c:pt>
                <c:pt idx="861">
                  <c:v>814.77729999999997</c:v>
                </c:pt>
                <c:pt idx="862">
                  <c:v>815.25940000000003</c:v>
                </c:pt>
                <c:pt idx="863">
                  <c:v>815.74159999999995</c:v>
                </c:pt>
                <c:pt idx="864">
                  <c:v>816.22360000000003</c:v>
                </c:pt>
                <c:pt idx="865">
                  <c:v>816.70579999999995</c:v>
                </c:pt>
                <c:pt idx="866">
                  <c:v>817.18790000000001</c:v>
                </c:pt>
                <c:pt idx="867">
                  <c:v>817.67</c:v>
                </c:pt>
                <c:pt idx="868">
                  <c:v>818.15210000000002</c:v>
                </c:pt>
                <c:pt idx="869">
                  <c:v>818.63430000000005</c:v>
                </c:pt>
                <c:pt idx="870">
                  <c:v>819.11630000000002</c:v>
                </c:pt>
                <c:pt idx="871">
                  <c:v>819.59849999999994</c:v>
                </c:pt>
                <c:pt idx="872">
                  <c:v>820.0806</c:v>
                </c:pt>
                <c:pt idx="873">
                  <c:v>820.56269999999995</c:v>
                </c:pt>
                <c:pt idx="874">
                  <c:v>821.04480000000001</c:v>
                </c:pt>
                <c:pt idx="875">
                  <c:v>821.52700000000004</c:v>
                </c:pt>
                <c:pt idx="876">
                  <c:v>822.00900000000001</c:v>
                </c:pt>
                <c:pt idx="877">
                  <c:v>822.49120000000005</c:v>
                </c:pt>
                <c:pt idx="878">
                  <c:v>822.97329999999999</c:v>
                </c:pt>
                <c:pt idx="879">
                  <c:v>823.45540000000005</c:v>
                </c:pt>
                <c:pt idx="880">
                  <c:v>823.9375</c:v>
                </c:pt>
                <c:pt idx="881">
                  <c:v>824.41970000000003</c:v>
                </c:pt>
                <c:pt idx="882">
                  <c:v>824.90170000000001</c:v>
                </c:pt>
                <c:pt idx="883">
                  <c:v>825.38390000000004</c:v>
                </c:pt>
                <c:pt idx="884">
                  <c:v>825.86599999999999</c:v>
                </c:pt>
                <c:pt idx="885">
                  <c:v>826.34810000000004</c:v>
                </c:pt>
                <c:pt idx="886">
                  <c:v>826.83019999999999</c:v>
                </c:pt>
                <c:pt idx="887">
                  <c:v>827.31240000000003</c:v>
                </c:pt>
                <c:pt idx="888">
                  <c:v>827.7944</c:v>
                </c:pt>
                <c:pt idx="889">
                  <c:v>828.27660000000003</c:v>
                </c:pt>
                <c:pt idx="890">
                  <c:v>828.75869999999998</c:v>
                </c:pt>
                <c:pt idx="891">
                  <c:v>829.24080000000004</c:v>
                </c:pt>
                <c:pt idx="892">
                  <c:v>829.72289999999998</c:v>
                </c:pt>
                <c:pt idx="893">
                  <c:v>830.20510000000002</c:v>
                </c:pt>
                <c:pt idx="894">
                  <c:v>830.68709999999999</c:v>
                </c:pt>
                <c:pt idx="895">
                  <c:v>831.16930000000002</c:v>
                </c:pt>
                <c:pt idx="896">
                  <c:v>831.65139999999997</c:v>
                </c:pt>
                <c:pt idx="897">
                  <c:v>832.13350000000003</c:v>
                </c:pt>
                <c:pt idx="898">
                  <c:v>832.61559999999997</c:v>
                </c:pt>
                <c:pt idx="899">
                  <c:v>833.09780000000001</c:v>
                </c:pt>
                <c:pt idx="900">
                  <c:v>833.57979999999998</c:v>
                </c:pt>
                <c:pt idx="901">
                  <c:v>834.06200000000001</c:v>
                </c:pt>
                <c:pt idx="902">
                  <c:v>834.54409999999996</c:v>
                </c:pt>
                <c:pt idx="903">
                  <c:v>835.02620000000002</c:v>
                </c:pt>
                <c:pt idx="904">
                  <c:v>835.50829999999996</c:v>
                </c:pt>
                <c:pt idx="905">
                  <c:v>835.9905</c:v>
                </c:pt>
                <c:pt idx="906">
                  <c:v>836.47249999999997</c:v>
                </c:pt>
                <c:pt idx="907">
                  <c:v>836.9547</c:v>
                </c:pt>
                <c:pt idx="908">
                  <c:v>837.43679999999995</c:v>
                </c:pt>
                <c:pt idx="909">
                  <c:v>837.91890000000001</c:v>
                </c:pt>
                <c:pt idx="910">
                  <c:v>838.40099999999995</c:v>
                </c:pt>
                <c:pt idx="911">
                  <c:v>838.88319999999999</c:v>
                </c:pt>
                <c:pt idx="912">
                  <c:v>839.36519999999996</c:v>
                </c:pt>
                <c:pt idx="913">
                  <c:v>839.84739999999999</c:v>
                </c:pt>
                <c:pt idx="914">
                  <c:v>840.32950000000005</c:v>
                </c:pt>
                <c:pt idx="915">
                  <c:v>840.8116</c:v>
                </c:pt>
                <c:pt idx="916">
                  <c:v>841.29369999999994</c:v>
                </c:pt>
                <c:pt idx="917">
                  <c:v>841.77589999999998</c:v>
                </c:pt>
                <c:pt idx="918">
                  <c:v>842.25789999999995</c:v>
                </c:pt>
                <c:pt idx="919">
                  <c:v>842.74009999999998</c:v>
                </c:pt>
                <c:pt idx="920">
                  <c:v>843.22220000000004</c:v>
                </c:pt>
                <c:pt idx="921">
                  <c:v>843.70429999999999</c:v>
                </c:pt>
                <c:pt idx="922">
                  <c:v>844.18640000000005</c:v>
                </c:pt>
                <c:pt idx="923">
                  <c:v>844.66859999999997</c:v>
                </c:pt>
                <c:pt idx="924">
                  <c:v>845.15060000000005</c:v>
                </c:pt>
                <c:pt idx="925">
                  <c:v>845.63279999999997</c:v>
                </c:pt>
                <c:pt idx="926">
                  <c:v>846.11490000000003</c:v>
                </c:pt>
                <c:pt idx="927">
                  <c:v>846.59699999999998</c:v>
                </c:pt>
                <c:pt idx="928">
                  <c:v>847.07910000000004</c:v>
                </c:pt>
                <c:pt idx="929">
                  <c:v>847.56129999999996</c:v>
                </c:pt>
                <c:pt idx="930">
                  <c:v>848.04330000000004</c:v>
                </c:pt>
                <c:pt idx="931">
                  <c:v>848.52549999999997</c:v>
                </c:pt>
                <c:pt idx="932">
                  <c:v>849.00760000000002</c:v>
                </c:pt>
                <c:pt idx="933">
                  <c:v>849.48969999999997</c:v>
                </c:pt>
                <c:pt idx="934">
                  <c:v>849.97180000000003</c:v>
                </c:pt>
                <c:pt idx="935">
                  <c:v>850.45399999999995</c:v>
                </c:pt>
                <c:pt idx="936">
                  <c:v>850.93600000000004</c:v>
                </c:pt>
                <c:pt idx="937">
                  <c:v>851.41819999999996</c:v>
                </c:pt>
                <c:pt idx="938">
                  <c:v>851.90030000000002</c:v>
                </c:pt>
                <c:pt idx="939">
                  <c:v>852.38239999999996</c:v>
                </c:pt>
                <c:pt idx="940">
                  <c:v>852.86450000000002</c:v>
                </c:pt>
                <c:pt idx="941">
                  <c:v>853.34670000000006</c:v>
                </c:pt>
                <c:pt idx="942">
                  <c:v>853.82870000000003</c:v>
                </c:pt>
                <c:pt idx="943">
                  <c:v>854.31089999999995</c:v>
                </c:pt>
                <c:pt idx="944">
                  <c:v>854.79300000000001</c:v>
                </c:pt>
                <c:pt idx="945">
                  <c:v>855.27509999999995</c:v>
                </c:pt>
                <c:pt idx="946">
                  <c:v>855.75720000000001</c:v>
                </c:pt>
                <c:pt idx="947">
                  <c:v>856.23940000000005</c:v>
                </c:pt>
                <c:pt idx="948">
                  <c:v>856.72140000000002</c:v>
                </c:pt>
                <c:pt idx="949">
                  <c:v>857.20360000000005</c:v>
                </c:pt>
                <c:pt idx="950">
                  <c:v>857.6857</c:v>
                </c:pt>
                <c:pt idx="951">
                  <c:v>858.16780000000006</c:v>
                </c:pt>
                <c:pt idx="952">
                  <c:v>858.6499</c:v>
                </c:pt>
                <c:pt idx="953">
                  <c:v>859.13210000000004</c:v>
                </c:pt>
                <c:pt idx="954">
                  <c:v>859.61410000000001</c:v>
                </c:pt>
                <c:pt idx="955">
                  <c:v>860.09630000000004</c:v>
                </c:pt>
                <c:pt idx="956">
                  <c:v>860.57839999999999</c:v>
                </c:pt>
                <c:pt idx="957">
                  <c:v>861.06050000000005</c:v>
                </c:pt>
                <c:pt idx="958">
                  <c:v>861.54259999999999</c:v>
                </c:pt>
                <c:pt idx="959">
                  <c:v>862.02480000000003</c:v>
                </c:pt>
                <c:pt idx="960">
                  <c:v>862.5068</c:v>
                </c:pt>
                <c:pt idx="961">
                  <c:v>862.98900000000003</c:v>
                </c:pt>
                <c:pt idx="962">
                  <c:v>863.47109999999998</c:v>
                </c:pt>
                <c:pt idx="963">
                  <c:v>863.95320000000004</c:v>
                </c:pt>
                <c:pt idx="964">
                  <c:v>864.43529999999998</c:v>
                </c:pt>
                <c:pt idx="965">
                  <c:v>864.91750000000002</c:v>
                </c:pt>
                <c:pt idx="966">
                  <c:v>865.39949999999999</c:v>
                </c:pt>
                <c:pt idx="967">
                  <c:v>865.88170000000002</c:v>
                </c:pt>
                <c:pt idx="968">
                  <c:v>866.36379999999997</c:v>
                </c:pt>
                <c:pt idx="969">
                  <c:v>866.84590000000003</c:v>
                </c:pt>
                <c:pt idx="970">
                  <c:v>867.32799999999997</c:v>
                </c:pt>
                <c:pt idx="971">
                  <c:v>867.81020000000001</c:v>
                </c:pt>
                <c:pt idx="972">
                  <c:v>868.29219999999998</c:v>
                </c:pt>
                <c:pt idx="973">
                  <c:v>868.77440000000001</c:v>
                </c:pt>
                <c:pt idx="974">
                  <c:v>869.25649999999996</c:v>
                </c:pt>
                <c:pt idx="975">
                  <c:v>869.73860000000002</c:v>
                </c:pt>
                <c:pt idx="976">
                  <c:v>870.22069999999997</c:v>
                </c:pt>
                <c:pt idx="977">
                  <c:v>870.7029</c:v>
                </c:pt>
                <c:pt idx="978">
                  <c:v>871.18489999999997</c:v>
                </c:pt>
                <c:pt idx="979">
                  <c:v>871.6671</c:v>
                </c:pt>
                <c:pt idx="980">
                  <c:v>872.14919999999995</c:v>
                </c:pt>
                <c:pt idx="981">
                  <c:v>872.63130000000001</c:v>
                </c:pt>
                <c:pt idx="982">
                  <c:v>873.11339999999996</c:v>
                </c:pt>
                <c:pt idx="983">
                  <c:v>873.59559999999999</c:v>
                </c:pt>
                <c:pt idx="984">
                  <c:v>874.07759999999996</c:v>
                </c:pt>
                <c:pt idx="985">
                  <c:v>874.5598</c:v>
                </c:pt>
                <c:pt idx="986">
                  <c:v>875.04190000000006</c:v>
                </c:pt>
                <c:pt idx="987">
                  <c:v>875.524</c:v>
                </c:pt>
                <c:pt idx="988">
                  <c:v>876.00609999999995</c:v>
                </c:pt>
                <c:pt idx="989">
                  <c:v>876.48829999999998</c:v>
                </c:pt>
                <c:pt idx="990">
                  <c:v>876.97029999999995</c:v>
                </c:pt>
                <c:pt idx="991">
                  <c:v>877.45249999999999</c:v>
                </c:pt>
                <c:pt idx="992">
                  <c:v>877.93460000000005</c:v>
                </c:pt>
                <c:pt idx="993">
                  <c:v>878.41669999999999</c:v>
                </c:pt>
                <c:pt idx="994">
                  <c:v>878.89880000000005</c:v>
                </c:pt>
                <c:pt idx="995">
                  <c:v>879.38099999999997</c:v>
                </c:pt>
                <c:pt idx="996">
                  <c:v>879.86300000000006</c:v>
                </c:pt>
                <c:pt idx="997">
                  <c:v>880.34519999999998</c:v>
                </c:pt>
                <c:pt idx="998">
                  <c:v>880.82730000000004</c:v>
                </c:pt>
                <c:pt idx="999">
                  <c:v>881.30939999999998</c:v>
                </c:pt>
                <c:pt idx="1000">
                  <c:v>881.79150000000004</c:v>
                </c:pt>
                <c:pt idx="1001">
                  <c:v>882.27369999999996</c:v>
                </c:pt>
                <c:pt idx="1002">
                  <c:v>882.75570000000005</c:v>
                </c:pt>
                <c:pt idx="1003">
                  <c:v>883.23789999999997</c:v>
                </c:pt>
                <c:pt idx="1004">
                  <c:v>883.72</c:v>
                </c:pt>
                <c:pt idx="1005">
                  <c:v>884.20209999999997</c:v>
                </c:pt>
                <c:pt idx="1006">
                  <c:v>884.68420000000003</c:v>
                </c:pt>
                <c:pt idx="1007">
                  <c:v>885.16639999999995</c:v>
                </c:pt>
                <c:pt idx="1008">
                  <c:v>885.64840000000004</c:v>
                </c:pt>
                <c:pt idx="1009">
                  <c:v>886.13059999999996</c:v>
                </c:pt>
                <c:pt idx="1010">
                  <c:v>886.61270000000002</c:v>
                </c:pt>
                <c:pt idx="1011">
                  <c:v>887.09479999999996</c:v>
                </c:pt>
                <c:pt idx="1012">
                  <c:v>887.57690000000002</c:v>
                </c:pt>
                <c:pt idx="1013">
                  <c:v>888.05909999999994</c:v>
                </c:pt>
                <c:pt idx="1014">
                  <c:v>888.54110000000003</c:v>
                </c:pt>
                <c:pt idx="1015">
                  <c:v>889.02329999999995</c:v>
                </c:pt>
                <c:pt idx="1016">
                  <c:v>889.50540000000001</c:v>
                </c:pt>
                <c:pt idx="1017">
                  <c:v>889.98749999999995</c:v>
                </c:pt>
                <c:pt idx="1018">
                  <c:v>890.46960000000001</c:v>
                </c:pt>
                <c:pt idx="1019">
                  <c:v>890.95180000000005</c:v>
                </c:pt>
                <c:pt idx="1020">
                  <c:v>891.43380000000002</c:v>
                </c:pt>
                <c:pt idx="1021">
                  <c:v>891.91600000000005</c:v>
                </c:pt>
                <c:pt idx="1022">
                  <c:v>892.3981</c:v>
                </c:pt>
                <c:pt idx="1023">
                  <c:v>892.88019999999995</c:v>
                </c:pt>
                <c:pt idx="1024">
                  <c:v>893.3623</c:v>
                </c:pt>
                <c:pt idx="1025">
                  <c:v>893.84450000000004</c:v>
                </c:pt>
                <c:pt idx="1026">
                  <c:v>894.32650000000001</c:v>
                </c:pt>
                <c:pt idx="1027">
                  <c:v>894.80870000000004</c:v>
                </c:pt>
                <c:pt idx="1028">
                  <c:v>895.29079999999999</c:v>
                </c:pt>
                <c:pt idx="1029">
                  <c:v>895.77290000000005</c:v>
                </c:pt>
                <c:pt idx="1030">
                  <c:v>896.255</c:v>
                </c:pt>
                <c:pt idx="1031">
                  <c:v>896.73720000000003</c:v>
                </c:pt>
                <c:pt idx="1032">
                  <c:v>897.2192</c:v>
                </c:pt>
                <c:pt idx="1033">
                  <c:v>897.70140000000004</c:v>
                </c:pt>
                <c:pt idx="1034">
                  <c:v>898.18349999999998</c:v>
                </c:pt>
                <c:pt idx="1035">
                  <c:v>898.66560000000004</c:v>
                </c:pt>
                <c:pt idx="1036">
                  <c:v>899.14769999999999</c:v>
                </c:pt>
                <c:pt idx="1037">
                  <c:v>899.62990000000002</c:v>
                </c:pt>
                <c:pt idx="1038">
                  <c:v>900.11189999999999</c:v>
                </c:pt>
                <c:pt idx="1039">
                  <c:v>900.59410000000003</c:v>
                </c:pt>
                <c:pt idx="1040">
                  <c:v>901.07619999999997</c:v>
                </c:pt>
                <c:pt idx="1041">
                  <c:v>901.55830000000003</c:v>
                </c:pt>
                <c:pt idx="1042">
                  <c:v>902.04039999999998</c:v>
                </c:pt>
                <c:pt idx="1043">
                  <c:v>902.52260000000001</c:v>
                </c:pt>
                <c:pt idx="1044">
                  <c:v>903.00459999999998</c:v>
                </c:pt>
                <c:pt idx="1045">
                  <c:v>903.48680000000002</c:v>
                </c:pt>
                <c:pt idx="1046">
                  <c:v>903.96889999999996</c:v>
                </c:pt>
                <c:pt idx="1047">
                  <c:v>904.45100000000002</c:v>
                </c:pt>
                <c:pt idx="1048">
                  <c:v>904.93309999999997</c:v>
                </c:pt>
                <c:pt idx="1049">
                  <c:v>905.4153</c:v>
                </c:pt>
                <c:pt idx="1050">
                  <c:v>905.89729999999997</c:v>
                </c:pt>
                <c:pt idx="1051">
                  <c:v>906.37950000000001</c:v>
                </c:pt>
                <c:pt idx="1052">
                  <c:v>906.86159999999995</c:v>
                </c:pt>
                <c:pt idx="1053">
                  <c:v>907.34379999999999</c:v>
                </c:pt>
                <c:pt idx="1054">
                  <c:v>907.82579999999996</c:v>
                </c:pt>
                <c:pt idx="1055">
                  <c:v>908.30799999999999</c:v>
                </c:pt>
                <c:pt idx="1056">
                  <c:v>908.79</c:v>
                </c:pt>
                <c:pt idx="1057">
                  <c:v>909.2722</c:v>
                </c:pt>
                <c:pt idx="1058">
                  <c:v>909.75429999999994</c:v>
                </c:pt>
                <c:pt idx="1059">
                  <c:v>910.23649999999998</c:v>
                </c:pt>
                <c:pt idx="1060">
                  <c:v>910.71849999999995</c:v>
                </c:pt>
                <c:pt idx="1061">
                  <c:v>911.20069999999998</c:v>
                </c:pt>
                <c:pt idx="1062">
                  <c:v>911.68280000000004</c:v>
                </c:pt>
                <c:pt idx="1063">
                  <c:v>912.16489999999999</c:v>
                </c:pt>
                <c:pt idx="1064">
                  <c:v>912.64700000000005</c:v>
                </c:pt>
                <c:pt idx="1065">
                  <c:v>913.12919999999997</c:v>
                </c:pt>
                <c:pt idx="1066">
                  <c:v>913.61130000000003</c:v>
                </c:pt>
                <c:pt idx="1067">
                  <c:v>914.09339999999997</c:v>
                </c:pt>
                <c:pt idx="1068">
                  <c:v>914.57550000000003</c:v>
                </c:pt>
                <c:pt idx="1069">
                  <c:v>915.05759999999998</c:v>
                </c:pt>
                <c:pt idx="1070">
                  <c:v>915.53970000000004</c:v>
                </c:pt>
                <c:pt idx="1071">
                  <c:v>916.02189999999996</c:v>
                </c:pt>
                <c:pt idx="1072">
                  <c:v>916.50400000000002</c:v>
                </c:pt>
                <c:pt idx="1073">
                  <c:v>916.98609999999996</c:v>
                </c:pt>
                <c:pt idx="1074">
                  <c:v>917.46820000000002</c:v>
                </c:pt>
                <c:pt idx="1075">
                  <c:v>917.95029999999997</c:v>
                </c:pt>
                <c:pt idx="1076">
                  <c:v>918.43240000000003</c:v>
                </c:pt>
                <c:pt idx="1077">
                  <c:v>918.91459999999995</c:v>
                </c:pt>
                <c:pt idx="1078">
                  <c:v>919.39670000000001</c:v>
                </c:pt>
                <c:pt idx="1079">
                  <c:v>919.87879999999996</c:v>
                </c:pt>
                <c:pt idx="1080">
                  <c:v>920.36090000000002</c:v>
                </c:pt>
                <c:pt idx="1081">
                  <c:v>920.84299999999996</c:v>
                </c:pt>
                <c:pt idx="1082">
                  <c:v>921.32510000000002</c:v>
                </c:pt>
                <c:pt idx="1083">
                  <c:v>921.80730000000005</c:v>
                </c:pt>
                <c:pt idx="1084">
                  <c:v>922.2894</c:v>
                </c:pt>
                <c:pt idx="1085">
                  <c:v>922.77149999999995</c:v>
                </c:pt>
                <c:pt idx="1086">
                  <c:v>923.25360000000001</c:v>
                </c:pt>
                <c:pt idx="1087">
                  <c:v>923.73569999999995</c:v>
                </c:pt>
                <c:pt idx="1088">
                  <c:v>924.21780000000001</c:v>
                </c:pt>
                <c:pt idx="1089">
                  <c:v>924.7</c:v>
                </c:pt>
                <c:pt idx="1090">
                  <c:v>925.18209999999999</c:v>
                </c:pt>
                <c:pt idx="1091">
                  <c:v>925.66420000000005</c:v>
                </c:pt>
                <c:pt idx="1092">
                  <c:v>926.1463</c:v>
                </c:pt>
                <c:pt idx="1093">
                  <c:v>926.62840000000006</c:v>
                </c:pt>
                <c:pt idx="1094">
                  <c:v>927.1105</c:v>
                </c:pt>
                <c:pt idx="1095">
                  <c:v>927.59270000000004</c:v>
                </c:pt>
                <c:pt idx="1096">
                  <c:v>928.07479999999998</c:v>
                </c:pt>
                <c:pt idx="1097">
                  <c:v>928.55690000000004</c:v>
                </c:pt>
                <c:pt idx="1098">
                  <c:v>929.03899999999999</c:v>
                </c:pt>
                <c:pt idx="1099">
                  <c:v>929.52110000000005</c:v>
                </c:pt>
                <c:pt idx="1100">
                  <c:v>930.00319999999999</c:v>
                </c:pt>
                <c:pt idx="1101">
                  <c:v>930.48540000000003</c:v>
                </c:pt>
                <c:pt idx="1102">
                  <c:v>930.96749999999997</c:v>
                </c:pt>
                <c:pt idx="1103">
                  <c:v>931.44960000000003</c:v>
                </c:pt>
                <c:pt idx="1104">
                  <c:v>931.93169999999998</c:v>
                </c:pt>
                <c:pt idx="1105">
                  <c:v>932.41380000000004</c:v>
                </c:pt>
                <c:pt idx="1106">
                  <c:v>932.89589999999998</c:v>
                </c:pt>
                <c:pt idx="1107">
                  <c:v>933.37810000000002</c:v>
                </c:pt>
                <c:pt idx="1108">
                  <c:v>933.86019999999996</c:v>
                </c:pt>
                <c:pt idx="1109">
                  <c:v>934.34230000000002</c:v>
                </c:pt>
                <c:pt idx="1110">
                  <c:v>934.82439999999997</c:v>
                </c:pt>
                <c:pt idx="1111">
                  <c:v>935.30650000000003</c:v>
                </c:pt>
                <c:pt idx="1112">
                  <c:v>935.78859999999997</c:v>
                </c:pt>
                <c:pt idx="1113">
                  <c:v>936.27080000000001</c:v>
                </c:pt>
                <c:pt idx="1114">
                  <c:v>936.75289999999995</c:v>
                </c:pt>
                <c:pt idx="1115">
                  <c:v>937.23500000000001</c:v>
                </c:pt>
                <c:pt idx="1116">
                  <c:v>937.71709999999996</c:v>
                </c:pt>
                <c:pt idx="1117">
                  <c:v>938.19920000000002</c:v>
                </c:pt>
                <c:pt idx="1118">
                  <c:v>938.68129999999996</c:v>
                </c:pt>
                <c:pt idx="1119">
                  <c:v>939.1635</c:v>
                </c:pt>
                <c:pt idx="1120">
                  <c:v>939.64559999999994</c:v>
                </c:pt>
                <c:pt idx="1121">
                  <c:v>940.1277</c:v>
                </c:pt>
                <c:pt idx="1122">
                  <c:v>940.60979999999995</c:v>
                </c:pt>
                <c:pt idx="1123">
                  <c:v>941.09190000000001</c:v>
                </c:pt>
                <c:pt idx="1124">
                  <c:v>941.57399999999996</c:v>
                </c:pt>
                <c:pt idx="1125">
                  <c:v>942.05619999999999</c:v>
                </c:pt>
                <c:pt idx="1126">
                  <c:v>942.53830000000005</c:v>
                </c:pt>
                <c:pt idx="1127">
                  <c:v>943.0204</c:v>
                </c:pt>
                <c:pt idx="1128">
                  <c:v>943.50250000000005</c:v>
                </c:pt>
                <c:pt idx="1129">
                  <c:v>943.9846</c:v>
                </c:pt>
                <c:pt idx="1130">
                  <c:v>944.46669999999995</c:v>
                </c:pt>
                <c:pt idx="1131">
                  <c:v>944.94889999999998</c:v>
                </c:pt>
                <c:pt idx="1132">
                  <c:v>945.43100000000004</c:v>
                </c:pt>
                <c:pt idx="1133">
                  <c:v>945.91309999999999</c:v>
                </c:pt>
                <c:pt idx="1134">
                  <c:v>946.39520000000005</c:v>
                </c:pt>
                <c:pt idx="1135">
                  <c:v>946.87729999999999</c:v>
                </c:pt>
                <c:pt idx="1136">
                  <c:v>947.35940000000005</c:v>
                </c:pt>
                <c:pt idx="1137">
                  <c:v>947.84159999999997</c:v>
                </c:pt>
                <c:pt idx="1138">
                  <c:v>948.32370000000003</c:v>
                </c:pt>
                <c:pt idx="1139">
                  <c:v>948.80579999999998</c:v>
                </c:pt>
                <c:pt idx="1140">
                  <c:v>949.28790000000004</c:v>
                </c:pt>
                <c:pt idx="1141">
                  <c:v>949.77</c:v>
                </c:pt>
                <c:pt idx="1142">
                  <c:v>950.25210000000004</c:v>
                </c:pt>
                <c:pt idx="1143">
                  <c:v>950.73429999999996</c:v>
                </c:pt>
                <c:pt idx="1144">
                  <c:v>951.21640000000002</c:v>
                </c:pt>
                <c:pt idx="1145">
                  <c:v>951.69849999999997</c:v>
                </c:pt>
                <c:pt idx="1146">
                  <c:v>952.18060000000003</c:v>
                </c:pt>
                <c:pt idx="1147">
                  <c:v>952.66269999999997</c:v>
                </c:pt>
                <c:pt idx="1148">
                  <c:v>953.14480000000003</c:v>
                </c:pt>
                <c:pt idx="1149">
                  <c:v>953.62699999999995</c:v>
                </c:pt>
                <c:pt idx="1150">
                  <c:v>954.10910000000001</c:v>
                </c:pt>
                <c:pt idx="1151">
                  <c:v>954.59119999999996</c:v>
                </c:pt>
                <c:pt idx="1152">
                  <c:v>955.07330000000002</c:v>
                </c:pt>
                <c:pt idx="1153">
                  <c:v>955.55539999999996</c:v>
                </c:pt>
                <c:pt idx="1154">
                  <c:v>956.03750000000002</c:v>
                </c:pt>
                <c:pt idx="1155">
                  <c:v>956.51969999999994</c:v>
                </c:pt>
                <c:pt idx="1156">
                  <c:v>957.0018</c:v>
                </c:pt>
                <c:pt idx="1157">
                  <c:v>957.48389999999995</c:v>
                </c:pt>
                <c:pt idx="1158">
                  <c:v>957.96600000000001</c:v>
                </c:pt>
                <c:pt idx="1159">
                  <c:v>958.44809999999995</c:v>
                </c:pt>
                <c:pt idx="1160">
                  <c:v>958.93020000000001</c:v>
                </c:pt>
                <c:pt idx="1161">
                  <c:v>959.41240000000005</c:v>
                </c:pt>
                <c:pt idx="1162">
                  <c:v>959.89449999999999</c:v>
                </c:pt>
                <c:pt idx="1163">
                  <c:v>960.37660000000005</c:v>
                </c:pt>
                <c:pt idx="1164">
                  <c:v>960.8587</c:v>
                </c:pt>
                <c:pt idx="1165">
                  <c:v>961.34079999999994</c:v>
                </c:pt>
                <c:pt idx="1166">
                  <c:v>961.8229</c:v>
                </c:pt>
                <c:pt idx="1167">
                  <c:v>962.30510000000004</c:v>
                </c:pt>
                <c:pt idx="1168">
                  <c:v>962.78719999999998</c:v>
                </c:pt>
                <c:pt idx="1169">
                  <c:v>963.26930000000004</c:v>
                </c:pt>
                <c:pt idx="1170">
                  <c:v>963.75139999999999</c:v>
                </c:pt>
                <c:pt idx="1171">
                  <c:v>964.23350000000005</c:v>
                </c:pt>
                <c:pt idx="1172">
                  <c:v>964.71559999999999</c:v>
                </c:pt>
                <c:pt idx="1173">
                  <c:v>965.19780000000003</c:v>
                </c:pt>
                <c:pt idx="1174">
                  <c:v>965.67989999999998</c:v>
                </c:pt>
                <c:pt idx="1175">
                  <c:v>966.16200000000003</c:v>
                </c:pt>
                <c:pt idx="1176">
                  <c:v>966.64409999999998</c:v>
                </c:pt>
                <c:pt idx="1177">
                  <c:v>967.12620000000004</c:v>
                </c:pt>
                <c:pt idx="1178">
                  <c:v>967.60829999999999</c:v>
                </c:pt>
                <c:pt idx="1179">
                  <c:v>968.09050000000002</c:v>
                </c:pt>
                <c:pt idx="1180">
                  <c:v>968.57259999999997</c:v>
                </c:pt>
                <c:pt idx="1181">
                  <c:v>969.05470000000003</c:v>
                </c:pt>
                <c:pt idx="1182">
                  <c:v>969.53679999999997</c:v>
                </c:pt>
                <c:pt idx="1183">
                  <c:v>970.01890000000003</c:v>
                </c:pt>
                <c:pt idx="1184">
                  <c:v>970.50099999999998</c:v>
                </c:pt>
                <c:pt idx="1185">
                  <c:v>970.98320000000001</c:v>
                </c:pt>
                <c:pt idx="1186">
                  <c:v>971.46529999999996</c:v>
                </c:pt>
                <c:pt idx="1187">
                  <c:v>971.94740000000002</c:v>
                </c:pt>
                <c:pt idx="1188">
                  <c:v>972.42949999999996</c:v>
                </c:pt>
                <c:pt idx="1189">
                  <c:v>972.91160000000002</c:v>
                </c:pt>
                <c:pt idx="1190">
                  <c:v>973.39369999999997</c:v>
                </c:pt>
                <c:pt idx="1191">
                  <c:v>973.8759</c:v>
                </c:pt>
                <c:pt idx="1192">
                  <c:v>974.35799999999995</c:v>
                </c:pt>
                <c:pt idx="1193">
                  <c:v>974.84010000000001</c:v>
                </c:pt>
                <c:pt idx="1194">
                  <c:v>975.32219999999995</c:v>
                </c:pt>
                <c:pt idx="1195">
                  <c:v>975.80430000000001</c:v>
                </c:pt>
                <c:pt idx="1196">
                  <c:v>976.28639999999996</c:v>
                </c:pt>
                <c:pt idx="1197">
                  <c:v>976.76859999999999</c:v>
                </c:pt>
                <c:pt idx="1198">
                  <c:v>977.25070000000005</c:v>
                </c:pt>
                <c:pt idx="1199">
                  <c:v>977.7328</c:v>
                </c:pt>
                <c:pt idx="1200">
                  <c:v>978.21489999999994</c:v>
                </c:pt>
                <c:pt idx="1201">
                  <c:v>978.697</c:v>
                </c:pt>
                <c:pt idx="1202">
                  <c:v>979.17909999999995</c:v>
                </c:pt>
                <c:pt idx="1203">
                  <c:v>979.66129999999998</c:v>
                </c:pt>
                <c:pt idx="1204">
                  <c:v>980.14340000000004</c:v>
                </c:pt>
                <c:pt idx="1205">
                  <c:v>980.62549999999999</c:v>
                </c:pt>
                <c:pt idx="1206">
                  <c:v>981.10760000000005</c:v>
                </c:pt>
                <c:pt idx="1207">
                  <c:v>981.58969999999999</c:v>
                </c:pt>
                <c:pt idx="1208">
                  <c:v>982.07180000000005</c:v>
                </c:pt>
                <c:pt idx="1209">
                  <c:v>982.55399999999997</c:v>
                </c:pt>
                <c:pt idx="1210">
                  <c:v>983.03610000000003</c:v>
                </c:pt>
                <c:pt idx="1211">
                  <c:v>983.51819999999998</c:v>
                </c:pt>
                <c:pt idx="1212">
                  <c:v>984.00030000000004</c:v>
                </c:pt>
                <c:pt idx="1213">
                  <c:v>984.48239999999998</c:v>
                </c:pt>
                <c:pt idx="1214">
                  <c:v>984.96450000000004</c:v>
                </c:pt>
                <c:pt idx="1215">
                  <c:v>985.44669999999996</c:v>
                </c:pt>
                <c:pt idx="1216">
                  <c:v>985.92880000000002</c:v>
                </c:pt>
                <c:pt idx="1217">
                  <c:v>986.41089999999997</c:v>
                </c:pt>
                <c:pt idx="1218">
                  <c:v>986.89300000000003</c:v>
                </c:pt>
                <c:pt idx="1219">
                  <c:v>987.37509999999997</c:v>
                </c:pt>
                <c:pt idx="1220">
                  <c:v>987.85720000000003</c:v>
                </c:pt>
                <c:pt idx="1221">
                  <c:v>988.33939999999996</c:v>
                </c:pt>
                <c:pt idx="1222">
                  <c:v>988.82150000000001</c:v>
                </c:pt>
                <c:pt idx="1223">
                  <c:v>989.30359999999996</c:v>
                </c:pt>
                <c:pt idx="1224">
                  <c:v>989.78570000000002</c:v>
                </c:pt>
                <c:pt idx="1225">
                  <c:v>990.26779999999997</c:v>
                </c:pt>
                <c:pt idx="1226">
                  <c:v>990.74990000000003</c:v>
                </c:pt>
                <c:pt idx="1227">
                  <c:v>991.23209999999995</c:v>
                </c:pt>
                <c:pt idx="1228">
                  <c:v>991.71420000000001</c:v>
                </c:pt>
                <c:pt idx="1229">
                  <c:v>992.19629999999995</c:v>
                </c:pt>
                <c:pt idx="1230">
                  <c:v>992.67840000000001</c:v>
                </c:pt>
                <c:pt idx="1231">
                  <c:v>993.16049999999996</c:v>
                </c:pt>
                <c:pt idx="1232">
                  <c:v>993.64260000000002</c:v>
                </c:pt>
                <c:pt idx="1233">
                  <c:v>994.12480000000005</c:v>
                </c:pt>
                <c:pt idx="1234">
                  <c:v>994.6069</c:v>
                </c:pt>
                <c:pt idx="1235">
                  <c:v>995.08900000000006</c:v>
                </c:pt>
                <c:pt idx="1236">
                  <c:v>995.5711</c:v>
                </c:pt>
                <c:pt idx="1237">
                  <c:v>996.05319999999995</c:v>
                </c:pt>
                <c:pt idx="1238">
                  <c:v>996.53530000000001</c:v>
                </c:pt>
                <c:pt idx="1239">
                  <c:v>997.01750000000004</c:v>
                </c:pt>
                <c:pt idx="1240">
                  <c:v>997.49959999999999</c:v>
                </c:pt>
                <c:pt idx="1241">
                  <c:v>997.98170000000005</c:v>
                </c:pt>
                <c:pt idx="1242">
                  <c:v>998.46379999999999</c:v>
                </c:pt>
                <c:pt idx="1243">
                  <c:v>998.94590000000005</c:v>
                </c:pt>
                <c:pt idx="1244">
                  <c:v>999.428</c:v>
                </c:pt>
                <c:pt idx="1245">
                  <c:v>999.91020000000003</c:v>
                </c:pt>
                <c:pt idx="1246">
                  <c:v>1000.3920000000001</c:v>
                </c:pt>
                <c:pt idx="1247">
                  <c:v>1000.874</c:v>
                </c:pt>
                <c:pt idx="1248">
                  <c:v>1001.357</c:v>
                </c:pt>
                <c:pt idx="1249">
                  <c:v>1001.8390000000001</c:v>
                </c:pt>
                <c:pt idx="1250">
                  <c:v>1002.321</c:v>
                </c:pt>
                <c:pt idx="1251">
                  <c:v>1002.803</c:v>
                </c:pt>
                <c:pt idx="1252">
                  <c:v>1003.285</c:v>
                </c:pt>
                <c:pt idx="1253">
                  <c:v>1003.7670000000001</c:v>
                </c:pt>
                <c:pt idx="1254">
                  <c:v>1004.249</c:v>
                </c:pt>
                <c:pt idx="1255">
                  <c:v>1004.731</c:v>
                </c:pt>
                <c:pt idx="1256">
                  <c:v>1005.213</c:v>
                </c:pt>
                <c:pt idx="1257">
                  <c:v>1005.696</c:v>
                </c:pt>
                <c:pt idx="1258">
                  <c:v>1006.178</c:v>
                </c:pt>
                <c:pt idx="1259">
                  <c:v>1006.66</c:v>
                </c:pt>
                <c:pt idx="1260">
                  <c:v>1007.1420000000001</c:v>
                </c:pt>
                <c:pt idx="1261">
                  <c:v>1007.624</c:v>
                </c:pt>
                <c:pt idx="1262">
                  <c:v>1008.106</c:v>
                </c:pt>
                <c:pt idx="1263">
                  <c:v>1008.588</c:v>
                </c:pt>
                <c:pt idx="1264">
                  <c:v>1009.07</c:v>
                </c:pt>
                <c:pt idx="1265">
                  <c:v>1009.552</c:v>
                </c:pt>
                <c:pt idx="1266">
                  <c:v>1010.035</c:v>
                </c:pt>
                <c:pt idx="1267">
                  <c:v>1010.5170000000001</c:v>
                </c:pt>
                <c:pt idx="1268">
                  <c:v>1010.999</c:v>
                </c:pt>
                <c:pt idx="1269">
                  <c:v>1011.481</c:v>
                </c:pt>
                <c:pt idx="1270">
                  <c:v>1011.963</c:v>
                </c:pt>
                <c:pt idx="1271">
                  <c:v>1012.4450000000001</c:v>
                </c:pt>
                <c:pt idx="1272">
                  <c:v>1012.927</c:v>
                </c:pt>
                <c:pt idx="1273">
                  <c:v>1013.409</c:v>
                </c:pt>
                <c:pt idx="1274">
                  <c:v>1013.8920000000001</c:v>
                </c:pt>
                <c:pt idx="1275">
                  <c:v>1014.374</c:v>
                </c:pt>
                <c:pt idx="1276">
                  <c:v>1014.856</c:v>
                </c:pt>
                <c:pt idx="1277">
                  <c:v>1015.338</c:v>
                </c:pt>
                <c:pt idx="1278">
                  <c:v>1015.82</c:v>
                </c:pt>
                <c:pt idx="1279">
                  <c:v>1016.302</c:v>
                </c:pt>
                <c:pt idx="1280">
                  <c:v>1016.784</c:v>
                </c:pt>
                <c:pt idx="1281">
                  <c:v>1017.266</c:v>
                </c:pt>
                <c:pt idx="1282">
                  <c:v>1017.748</c:v>
                </c:pt>
                <c:pt idx="1283">
                  <c:v>1018.231</c:v>
                </c:pt>
                <c:pt idx="1284">
                  <c:v>1018.713</c:v>
                </c:pt>
                <c:pt idx="1285">
                  <c:v>1019.1950000000001</c:v>
                </c:pt>
                <c:pt idx="1286">
                  <c:v>1019.677</c:v>
                </c:pt>
                <c:pt idx="1287">
                  <c:v>1020.159</c:v>
                </c:pt>
                <c:pt idx="1288">
                  <c:v>1020.641</c:v>
                </c:pt>
                <c:pt idx="1289">
                  <c:v>1021.123</c:v>
                </c:pt>
                <c:pt idx="1290">
                  <c:v>1021.605</c:v>
                </c:pt>
                <c:pt idx="1291">
                  <c:v>1022.088</c:v>
                </c:pt>
                <c:pt idx="1292">
                  <c:v>1022.57</c:v>
                </c:pt>
                <c:pt idx="1293">
                  <c:v>1023.052</c:v>
                </c:pt>
                <c:pt idx="1294">
                  <c:v>1023.534</c:v>
                </c:pt>
                <c:pt idx="1295">
                  <c:v>1024.0160000000001</c:v>
                </c:pt>
                <c:pt idx="1296">
                  <c:v>1024.498</c:v>
                </c:pt>
                <c:pt idx="1297">
                  <c:v>1024.98</c:v>
                </c:pt>
                <c:pt idx="1298">
                  <c:v>1025.462</c:v>
                </c:pt>
                <c:pt idx="1299">
                  <c:v>1025.944</c:v>
                </c:pt>
                <c:pt idx="1300">
                  <c:v>1026.4269999999999</c:v>
                </c:pt>
                <c:pt idx="1301">
                  <c:v>1026.9090000000001</c:v>
                </c:pt>
                <c:pt idx="1302">
                  <c:v>1027.3910000000001</c:v>
                </c:pt>
                <c:pt idx="1303">
                  <c:v>1027.873</c:v>
                </c:pt>
                <c:pt idx="1304">
                  <c:v>1028.355</c:v>
                </c:pt>
                <c:pt idx="1305">
                  <c:v>1028.837</c:v>
                </c:pt>
                <c:pt idx="1306">
                  <c:v>1029.319</c:v>
                </c:pt>
                <c:pt idx="1307">
                  <c:v>1029.8009999999999</c:v>
                </c:pt>
                <c:pt idx="1308">
                  <c:v>1030.2829999999999</c:v>
                </c:pt>
                <c:pt idx="1309">
                  <c:v>1030.7660000000001</c:v>
                </c:pt>
                <c:pt idx="1310">
                  <c:v>1031.248</c:v>
                </c:pt>
                <c:pt idx="1311">
                  <c:v>1031.73</c:v>
                </c:pt>
                <c:pt idx="1312">
                  <c:v>1032.212</c:v>
                </c:pt>
                <c:pt idx="1313">
                  <c:v>1032.694</c:v>
                </c:pt>
                <c:pt idx="1314">
                  <c:v>1033.1759999999999</c:v>
                </c:pt>
                <c:pt idx="1315">
                  <c:v>1033.6579999999999</c:v>
                </c:pt>
                <c:pt idx="1316">
                  <c:v>1034.1400000000001</c:v>
                </c:pt>
                <c:pt idx="1317">
                  <c:v>1034.623</c:v>
                </c:pt>
                <c:pt idx="1318">
                  <c:v>1035.105</c:v>
                </c:pt>
                <c:pt idx="1319">
                  <c:v>1035.587</c:v>
                </c:pt>
                <c:pt idx="1320">
                  <c:v>1036.069</c:v>
                </c:pt>
                <c:pt idx="1321">
                  <c:v>1036.5509999999999</c:v>
                </c:pt>
                <c:pt idx="1322">
                  <c:v>1037.0329999999999</c:v>
                </c:pt>
                <c:pt idx="1323">
                  <c:v>1037.5150000000001</c:v>
                </c:pt>
                <c:pt idx="1324">
                  <c:v>1037.9970000000001</c:v>
                </c:pt>
                <c:pt idx="1325">
                  <c:v>1038.479</c:v>
                </c:pt>
                <c:pt idx="1326">
                  <c:v>1038.962</c:v>
                </c:pt>
                <c:pt idx="1327">
                  <c:v>1039.444</c:v>
                </c:pt>
                <c:pt idx="1328">
                  <c:v>1039.9259999999999</c:v>
                </c:pt>
                <c:pt idx="1329">
                  <c:v>1040.4079999999999</c:v>
                </c:pt>
                <c:pt idx="1330">
                  <c:v>1040.8900000000001</c:v>
                </c:pt>
                <c:pt idx="1331">
                  <c:v>1041.3720000000001</c:v>
                </c:pt>
                <c:pt idx="1332">
                  <c:v>1041.854</c:v>
                </c:pt>
                <c:pt idx="1333">
                  <c:v>1042.336</c:v>
                </c:pt>
                <c:pt idx="1334">
                  <c:v>1042.819</c:v>
                </c:pt>
                <c:pt idx="1335">
                  <c:v>1043.3009999999999</c:v>
                </c:pt>
                <c:pt idx="1336">
                  <c:v>1043.7829999999999</c:v>
                </c:pt>
                <c:pt idx="1337">
                  <c:v>1044.2650000000001</c:v>
                </c:pt>
                <c:pt idx="1338">
                  <c:v>1044.7470000000001</c:v>
                </c:pt>
                <c:pt idx="1339">
                  <c:v>1045.229</c:v>
                </c:pt>
                <c:pt idx="1340">
                  <c:v>1045.711</c:v>
                </c:pt>
                <c:pt idx="1341">
                  <c:v>1046.193</c:v>
                </c:pt>
                <c:pt idx="1342">
                  <c:v>1046.6759999999999</c:v>
                </c:pt>
                <c:pt idx="1343">
                  <c:v>1047.1579999999999</c:v>
                </c:pt>
                <c:pt idx="1344">
                  <c:v>1047.6400000000001</c:v>
                </c:pt>
                <c:pt idx="1345">
                  <c:v>1048.1220000000001</c:v>
                </c:pt>
                <c:pt idx="1346">
                  <c:v>1048.604</c:v>
                </c:pt>
                <c:pt idx="1347">
                  <c:v>1049.086</c:v>
                </c:pt>
                <c:pt idx="1348">
                  <c:v>1049.568</c:v>
                </c:pt>
                <c:pt idx="1349">
                  <c:v>1050.05</c:v>
                </c:pt>
                <c:pt idx="1350">
                  <c:v>1050.5319999999999</c:v>
                </c:pt>
                <c:pt idx="1351">
                  <c:v>1051.0150000000001</c:v>
                </c:pt>
                <c:pt idx="1352">
                  <c:v>1051.4970000000001</c:v>
                </c:pt>
                <c:pt idx="1353">
                  <c:v>1051.979</c:v>
                </c:pt>
                <c:pt idx="1354">
                  <c:v>1052.461</c:v>
                </c:pt>
                <c:pt idx="1355">
                  <c:v>1052.943</c:v>
                </c:pt>
                <c:pt idx="1356">
                  <c:v>1053.425</c:v>
                </c:pt>
                <c:pt idx="1357">
                  <c:v>1053.9069999999999</c:v>
                </c:pt>
                <c:pt idx="1358">
                  <c:v>1054.3889999999999</c:v>
                </c:pt>
                <c:pt idx="1359">
                  <c:v>1054.8710000000001</c:v>
                </c:pt>
                <c:pt idx="1360">
                  <c:v>1055.354</c:v>
                </c:pt>
                <c:pt idx="1361">
                  <c:v>1055.836</c:v>
                </c:pt>
                <c:pt idx="1362">
                  <c:v>1056.318</c:v>
                </c:pt>
                <c:pt idx="1363">
                  <c:v>1056.8</c:v>
                </c:pt>
                <c:pt idx="1364">
                  <c:v>1057.2819999999999</c:v>
                </c:pt>
                <c:pt idx="1365">
                  <c:v>1057.7639999999999</c:v>
                </c:pt>
                <c:pt idx="1366">
                  <c:v>1058.2460000000001</c:v>
                </c:pt>
                <c:pt idx="1367">
                  <c:v>1058.7280000000001</c:v>
                </c:pt>
                <c:pt idx="1368">
                  <c:v>1059.21</c:v>
                </c:pt>
                <c:pt idx="1369">
                  <c:v>1059.693</c:v>
                </c:pt>
                <c:pt idx="1370">
                  <c:v>1060.175</c:v>
                </c:pt>
                <c:pt idx="1371">
                  <c:v>1060.6569999999999</c:v>
                </c:pt>
                <c:pt idx="1372">
                  <c:v>1061.1389999999999</c:v>
                </c:pt>
                <c:pt idx="1373">
                  <c:v>1061.6210000000001</c:v>
                </c:pt>
                <c:pt idx="1374">
                  <c:v>1062.1030000000001</c:v>
                </c:pt>
                <c:pt idx="1375">
                  <c:v>1062.585</c:v>
                </c:pt>
                <c:pt idx="1376">
                  <c:v>1063.067</c:v>
                </c:pt>
                <c:pt idx="1377">
                  <c:v>1063.55</c:v>
                </c:pt>
                <c:pt idx="1378">
                  <c:v>1064.0319999999999</c:v>
                </c:pt>
                <c:pt idx="1379">
                  <c:v>1064.5139999999999</c:v>
                </c:pt>
                <c:pt idx="1380">
                  <c:v>1064.9960000000001</c:v>
                </c:pt>
                <c:pt idx="1381">
                  <c:v>1065.4780000000001</c:v>
                </c:pt>
                <c:pt idx="1382">
                  <c:v>1065.96</c:v>
                </c:pt>
                <c:pt idx="1383">
                  <c:v>1066.442</c:v>
                </c:pt>
                <c:pt idx="1384">
                  <c:v>1066.924</c:v>
                </c:pt>
                <c:pt idx="1385">
                  <c:v>1067.4059999999999</c:v>
                </c:pt>
                <c:pt idx="1386">
                  <c:v>1067.8889999999999</c:v>
                </c:pt>
                <c:pt idx="1387">
                  <c:v>1068.3710000000001</c:v>
                </c:pt>
                <c:pt idx="1388">
                  <c:v>1068.8530000000001</c:v>
                </c:pt>
                <c:pt idx="1389">
                  <c:v>1069.335</c:v>
                </c:pt>
                <c:pt idx="1390">
                  <c:v>1069.817</c:v>
                </c:pt>
                <c:pt idx="1391">
                  <c:v>1070.299</c:v>
                </c:pt>
                <c:pt idx="1392">
                  <c:v>1070.7809999999999</c:v>
                </c:pt>
                <c:pt idx="1393">
                  <c:v>1071.2629999999999</c:v>
                </c:pt>
                <c:pt idx="1394">
                  <c:v>1071.7460000000001</c:v>
                </c:pt>
                <c:pt idx="1395">
                  <c:v>1072.2280000000001</c:v>
                </c:pt>
                <c:pt idx="1396">
                  <c:v>1072.71</c:v>
                </c:pt>
                <c:pt idx="1397">
                  <c:v>1073.192</c:v>
                </c:pt>
                <c:pt idx="1398">
                  <c:v>1073.674</c:v>
                </c:pt>
                <c:pt idx="1399">
                  <c:v>1074.1559999999999</c:v>
                </c:pt>
                <c:pt idx="1400">
                  <c:v>1074.6379999999999</c:v>
                </c:pt>
                <c:pt idx="1401">
                  <c:v>1075.1199999999999</c:v>
                </c:pt>
                <c:pt idx="1402">
                  <c:v>1075.6030000000001</c:v>
                </c:pt>
                <c:pt idx="1403">
                  <c:v>1076.085</c:v>
                </c:pt>
                <c:pt idx="1404">
                  <c:v>1076.567</c:v>
                </c:pt>
                <c:pt idx="1405">
                  <c:v>1077.049</c:v>
                </c:pt>
                <c:pt idx="1406">
                  <c:v>1077.5309999999999</c:v>
                </c:pt>
                <c:pt idx="1407">
                  <c:v>1078.0129999999999</c:v>
                </c:pt>
                <c:pt idx="1408">
                  <c:v>1078.4949999999999</c:v>
                </c:pt>
                <c:pt idx="1409">
                  <c:v>1078.9770000000001</c:v>
                </c:pt>
                <c:pt idx="1410">
                  <c:v>1079.4590000000001</c:v>
                </c:pt>
                <c:pt idx="1411">
                  <c:v>1079.942</c:v>
                </c:pt>
                <c:pt idx="1412">
                  <c:v>1080.424</c:v>
                </c:pt>
                <c:pt idx="1413">
                  <c:v>1080.9059999999999</c:v>
                </c:pt>
                <c:pt idx="1414">
                  <c:v>1081.3879999999999</c:v>
                </c:pt>
                <c:pt idx="1415">
                  <c:v>1081.8699999999999</c:v>
                </c:pt>
                <c:pt idx="1416">
                  <c:v>1082.3520000000001</c:v>
                </c:pt>
                <c:pt idx="1417">
                  <c:v>1082.8340000000001</c:v>
                </c:pt>
                <c:pt idx="1418">
                  <c:v>1083.316</c:v>
                </c:pt>
                <c:pt idx="1419">
                  <c:v>1083.798</c:v>
                </c:pt>
                <c:pt idx="1420">
                  <c:v>1084.2809999999999</c:v>
                </c:pt>
                <c:pt idx="1421">
                  <c:v>1084.7629999999999</c:v>
                </c:pt>
                <c:pt idx="1422">
                  <c:v>1085.2449999999999</c:v>
                </c:pt>
                <c:pt idx="1423">
                  <c:v>1085.7270000000001</c:v>
                </c:pt>
                <c:pt idx="1424">
                  <c:v>1086.2090000000001</c:v>
                </c:pt>
                <c:pt idx="1425">
                  <c:v>1086.691</c:v>
                </c:pt>
                <c:pt idx="1426">
                  <c:v>1087.173</c:v>
                </c:pt>
                <c:pt idx="1427">
                  <c:v>1087.655</c:v>
                </c:pt>
                <c:pt idx="1428">
                  <c:v>1088.1369999999999</c:v>
                </c:pt>
                <c:pt idx="1429">
                  <c:v>1088.6199999999999</c:v>
                </c:pt>
                <c:pt idx="1430">
                  <c:v>1089.1020000000001</c:v>
                </c:pt>
                <c:pt idx="1431">
                  <c:v>1089.5840000000001</c:v>
                </c:pt>
                <c:pt idx="1432">
                  <c:v>1090.066</c:v>
                </c:pt>
                <c:pt idx="1433">
                  <c:v>1090.548</c:v>
                </c:pt>
                <c:pt idx="1434">
                  <c:v>1091.03</c:v>
                </c:pt>
                <c:pt idx="1435">
                  <c:v>1091.5119999999999</c:v>
                </c:pt>
                <c:pt idx="1436">
                  <c:v>1091.9939999999999</c:v>
                </c:pt>
                <c:pt idx="1437">
                  <c:v>1092.4770000000001</c:v>
                </c:pt>
                <c:pt idx="1438">
                  <c:v>1092.9590000000001</c:v>
                </c:pt>
                <c:pt idx="1439">
                  <c:v>1093.441</c:v>
                </c:pt>
                <c:pt idx="1440">
                  <c:v>1093.923</c:v>
                </c:pt>
                <c:pt idx="1441">
                  <c:v>1094.405</c:v>
                </c:pt>
                <c:pt idx="1442">
                  <c:v>1094.8869999999999</c:v>
                </c:pt>
                <c:pt idx="1443">
                  <c:v>1095.3689999999999</c:v>
                </c:pt>
                <c:pt idx="1444">
                  <c:v>1095.8510000000001</c:v>
                </c:pt>
                <c:pt idx="1445">
                  <c:v>1096.3330000000001</c:v>
                </c:pt>
                <c:pt idx="1446">
                  <c:v>1096.816</c:v>
                </c:pt>
                <c:pt idx="1447">
                  <c:v>1097.298</c:v>
                </c:pt>
                <c:pt idx="1448">
                  <c:v>1097.78</c:v>
                </c:pt>
                <c:pt idx="1449">
                  <c:v>1098.2619999999999</c:v>
                </c:pt>
                <c:pt idx="1450">
                  <c:v>1098.7439999999999</c:v>
                </c:pt>
                <c:pt idx="1451">
                  <c:v>1099.2260000000001</c:v>
                </c:pt>
                <c:pt idx="1452">
                  <c:v>1099.7080000000001</c:v>
                </c:pt>
                <c:pt idx="1453">
                  <c:v>1100.19</c:v>
                </c:pt>
                <c:pt idx="1454">
                  <c:v>1100.673</c:v>
                </c:pt>
                <c:pt idx="1455">
                  <c:v>1101.155</c:v>
                </c:pt>
                <c:pt idx="1456">
                  <c:v>1101.6369999999999</c:v>
                </c:pt>
                <c:pt idx="1457">
                  <c:v>1102.1189999999999</c:v>
                </c:pt>
                <c:pt idx="1458">
                  <c:v>1102.6010000000001</c:v>
                </c:pt>
                <c:pt idx="1459">
                  <c:v>1103.0830000000001</c:v>
                </c:pt>
                <c:pt idx="1460">
                  <c:v>1103.5650000000001</c:v>
                </c:pt>
                <c:pt idx="1461">
                  <c:v>1104.047</c:v>
                </c:pt>
                <c:pt idx="1462">
                  <c:v>1104.53</c:v>
                </c:pt>
                <c:pt idx="1463">
                  <c:v>1105.0119999999999</c:v>
                </c:pt>
                <c:pt idx="1464">
                  <c:v>1105.4939999999999</c:v>
                </c:pt>
                <c:pt idx="1465">
                  <c:v>1105.9760000000001</c:v>
                </c:pt>
                <c:pt idx="1466">
                  <c:v>1106.4580000000001</c:v>
                </c:pt>
                <c:pt idx="1467">
                  <c:v>1106.94</c:v>
                </c:pt>
                <c:pt idx="1468">
                  <c:v>1107.422</c:v>
                </c:pt>
                <c:pt idx="1469">
                  <c:v>1107.904</c:v>
                </c:pt>
                <c:pt idx="1470">
                  <c:v>1108.386</c:v>
                </c:pt>
                <c:pt idx="1471">
                  <c:v>1108.8689999999999</c:v>
                </c:pt>
                <c:pt idx="1472">
                  <c:v>1109.3510000000001</c:v>
                </c:pt>
                <c:pt idx="1473">
                  <c:v>1109.8330000000001</c:v>
                </c:pt>
                <c:pt idx="1474">
                  <c:v>1110.3150000000001</c:v>
                </c:pt>
                <c:pt idx="1475">
                  <c:v>1110.797</c:v>
                </c:pt>
                <c:pt idx="1476">
                  <c:v>1111.279</c:v>
                </c:pt>
                <c:pt idx="1477">
                  <c:v>1111.761</c:v>
                </c:pt>
                <c:pt idx="1478">
                  <c:v>1112.2429999999999</c:v>
                </c:pt>
                <c:pt idx="1479">
                  <c:v>1112.7249999999999</c:v>
                </c:pt>
                <c:pt idx="1480">
                  <c:v>1113.2080000000001</c:v>
                </c:pt>
                <c:pt idx="1481">
                  <c:v>1113.69</c:v>
                </c:pt>
                <c:pt idx="1482">
                  <c:v>1114.172</c:v>
                </c:pt>
                <c:pt idx="1483">
                  <c:v>1114.654</c:v>
                </c:pt>
                <c:pt idx="1484">
                  <c:v>1115.136</c:v>
                </c:pt>
                <c:pt idx="1485">
                  <c:v>1115.6179999999999</c:v>
                </c:pt>
                <c:pt idx="1486">
                  <c:v>1116.0999999999999</c:v>
                </c:pt>
                <c:pt idx="1487">
                  <c:v>1116.5820000000001</c:v>
                </c:pt>
                <c:pt idx="1488">
                  <c:v>1117.0640000000001</c:v>
                </c:pt>
                <c:pt idx="1489">
                  <c:v>1117.547</c:v>
                </c:pt>
                <c:pt idx="1490">
                  <c:v>1118.029</c:v>
                </c:pt>
                <c:pt idx="1491">
                  <c:v>1118.511</c:v>
                </c:pt>
                <c:pt idx="1492">
                  <c:v>1118.9929999999999</c:v>
                </c:pt>
                <c:pt idx="1493">
                  <c:v>1119.4749999999999</c:v>
                </c:pt>
                <c:pt idx="1494">
                  <c:v>1119.9570000000001</c:v>
                </c:pt>
                <c:pt idx="1495">
                  <c:v>1120.4390000000001</c:v>
                </c:pt>
                <c:pt idx="1496">
                  <c:v>1120.921</c:v>
                </c:pt>
                <c:pt idx="1497">
                  <c:v>1121.404</c:v>
                </c:pt>
                <c:pt idx="1498">
                  <c:v>1121.886</c:v>
                </c:pt>
                <c:pt idx="1499">
                  <c:v>1122.3679999999999</c:v>
                </c:pt>
                <c:pt idx="1500">
                  <c:v>1122.8499999999999</c:v>
                </c:pt>
                <c:pt idx="1501">
                  <c:v>1123.3320000000001</c:v>
                </c:pt>
                <c:pt idx="1502">
                  <c:v>1123.8140000000001</c:v>
                </c:pt>
                <c:pt idx="1503">
                  <c:v>1124.296</c:v>
                </c:pt>
                <c:pt idx="1504">
                  <c:v>1124.778</c:v>
                </c:pt>
                <c:pt idx="1505">
                  <c:v>1125.26</c:v>
                </c:pt>
                <c:pt idx="1506">
                  <c:v>1125.7429999999999</c:v>
                </c:pt>
                <c:pt idx="1507">
                  <c:v>1126.2249999999999</c:v>
                </c:pt>
                <c:pt idx="1508">
                  <c:v>1126.7070000000001</c:v>
                </c:pt>
                <c:pt idx="1509">
                  <c:v>1127.1890000000001</c:v>
                </c:pt>
                <c:pt idx="1510">
                  <c:v>1127.671</c:v>
                </c:pt>
                <c:pt idx="1511">
                  <c:v>1128.153</c:v>
                </c:pt>
                <c:pt idx="1512">
                  <c:v>1128.635</c:v>
                </c:pt>
                <c:pt idx="1513">
                  <c:v>1129.117</c:v>
                </c:pt>
                <c:pt idx="1514">
                  <c:v>1129.5999999999999</c:v>
                </c:pt>
                <c:pt idx="1515">
                  <c:v>1130.0820000000001</c:v>
                </c:pt>
                <c:pt idx="1516">
                  <c:v>1130.5640000000001</c:v>
                </c:pt>
                <c:pt idx="1517">
                  <c:v>1131.046</c:v>
                </c:pt>
                <c:pt idx="1518">
                  <c:v>1131.528</c:v>
                </c:pt>
                <c:pt idx="1519">
                  <c:v>1132.01</c:v>
                </c:pt>
                <c:pt idx="1520">
                  <c:v>1132.492</c:v>
                </c:pt>
                <c:pt idx="1521">
                  <c:v>1132.9739999999999</c:v>
                </c:pt>
                <c:pt idx="1522">
                  <c:v>1133.4570000000001</c:v>
                </c:pt>
                <c:pt idx="1523">
                  <c:v>1133.9390000000001</c:v>
                </c:pt>
                <c:pt idx="1524">
                  <c:v>1134.421</c:v>
                </c:pt>
                <c:pt idx="1525">
                  <c:v>1134.903</c:v>
                </c:pt>
                <c:pt idx="1526">
                  <c:v>1135.385</c:v>
                </c:pt>
                <c:pt idx="1527">
                  <c:v>1135.867</c:v>
                </c:pt>
                <c:pt idx="1528">
                  <c:v>1136.3489999999999</c:v>
                </c:pt>
                <c:pt idx="1529">
                  <c:v>1136.8309999999999</c:v>
                </c:pt>
                <c:pt idx="1530">
                  <c:v>1137.3130000000001</c:v>
                </c:pt>
                <c:pt idx="1531">
                  <c:v>1137.796</c:v>
                </c:pt>
                <c:pt idx="1532">
                  <c:v>1138.278</c:v>
                </c:pt>
                <c:pt idx="1533">
                  <c:v>1138.76</c:v>
                </c:pt>
                <c:pt idx="1534">
                  <c:v>1139.242</c:v>
                </c:pt>
                <c:pt idx="1535">
                  <c:v>1139.7239999999999</c:v>
                </c:pt>
                <c:pt idx="1536">
                  <c:v>1140.2059999999999</c:v>
                </c:pt>
                <c:pt idx="1537">
                  <c:v>1140.6880000000001</c:v>
                </c:pt>
                <c:pt idx="1538">
                  <c:v>1141.17</c:v>
                </c:pt>
                <c:pt idx="1539">
                  <c:v>1141.652</c:v>
                </c:pt>
                <c:pt idx="1540">
                  <c:v>1142.135</c:v>
                </c:pt>
                <c:pt idx="1541">
                  <c:v>1142.617</c:v>
                </c:pt>
                <c:pt idx="1542">
                  <c:v>1143.0989999999999</c:v>
                </c:pt>
                <c:pt idx="1543">
                  <c:v>1143.5809999999999</c:v>
                </c:pt>
                <c:pt idx="1544">
                  <c:v>1144.0630000000001</c:v>
                </c:pt>
                <c:pt idx="1545">
                  <c:v>1144.5450000000001</c:v>
                </c:pt>
                <c:pt idx="1546">
                  <c:v>1145.027</c:v>
                </c:pt>
                <c:pt idx="1547">
                  <c:v>1145.509</c:v>
                </c:pt>
                <c:pt idx="1548">
                  <c:v>1145.991</c:v>
                </c:pt>
                <c:pt idx="1549">
                  <c:v>1146.4739999999999</c:v>
                </c:pt>
                <c:pt idx="1550">
                  <c:v>1146.9559999999999</c:v>
                </c:pt>
                <c:pt idx="1551">
                  <c:v>1147.4380000000001</c:v>
                </c:pt>
                <c:pt idx="1552">
                  <c:v>1147.92</c:v>
                </c:pt>
                <c:pt idx="1553">
                  <c:v>1148.402</c:v>
                </c:pt>
                <c:pt idx="1554">
                  <c:v>1148.884</c:v>
                </c:pt>
                <c:pt idx="1555">
                  <c:v>1149.366</c:v>
                </c:pt>
                <c:pt idx="1556">
                  <c:v>1149.848</c:v>
                </c:pt>
                <c:pt idx="1557">
                  <c:v>1150.3309999999999</c:v>
                </c:pt>
                <c:pt idx="1558">
                  <c:v>1150.8130000000001</c:v>
                </c:pt>
                <c:pt idx="1559">
                  <c:v>1151.2950000000001</c:v>
                </c:pt>
                <c:pt idx="1560">
                  <c:v>1151.777</c:v>
                </c:pt>
                <c:pt idx="1561">
                  <c:v>1152.259</c:v>
                </c:pt>
                <c:pt idx="1562">
                  <c:v>1152.741</c:v>
                </c:pt>
                <c:pt idx="1563">
                  <c:v>1153.223</c:v>
                </c:pt>
                <c:pt idx="1564">
                  <c:v>1153.7049999999999</c:v>
                </c:pt>
                <c:pt idx="1565">
                  <c:v>1154.1880000000001</c:v>
                </c:pt>
                <c:pt idx="1566">
                  <c:v>1154.67</c:v>
                </c:pt>
                <c:pt idx="1567">
                  <c:v>1155.152</c:v>
                </c:pt>
                <c:pt idx="1568">
                  <c:v>1155.634</c:v>
                </c:pt>
                <c:pt idx="1569">
                  <c:v>1156.116</c:v>
                </c:pt>
                <c:pt idx="1570">
                  <c:v>1156.598</c:v>
                </c:pt>
                <c:pt idx="1571">
                  <c:v>1157.08</c:v>
                </c:pt>
                <c:pt idx="1572">
                  <c:v>1157.5619999999999</c:v>
                </c:pt>
                <c:pt idx="1573">
                  <c:v>1158.0440000000001</c:v>
                </c:pt>
                <c:pt idx="1574">
                  <c:v>1158.527</c:v>
                </c:pt>
                <c:pt idx="1575">
                  <c:v>1159.009</c:v>
                </c:pt>
                <c:pt idx="1576">
                  <c:v>1159.491</c:v>
                </c:pt>
                <c:pt idx="1577">
                  <c:v>1159.973</c:v>
                </c:pt>
                <c:pt idx="1578">
                  <c:v>1160.4549999999999</c:v>
                </c:pt>
                <c:pt idx="1579">
                  <c:v>1160.9369999999999</c:v>
                </c:pt>
                <c:pt idx="1580">
                  <c:v>1161.4190000000001</c:v>
                </c:pt>
                <c:pt idx="1581">
                  <c:v>1161.9010000000001</c:v>
                </c:pt>
                <c:pt idx="1582">
                  <c:v>1162.384</c:v>
                </c:pt>
                <c:pt idx="1583">
                  <c:v>1162.866</c:v>
                </c:pt>
                <c:pt idx="1584">
                  <c:v>1163.348</c:v>
                </c:pt>
                <c:pt idx="1585">
                  <c:v>1163.83</c:v>
                </c:pt>
                <c:pt idx="1586">
                  <c:v>1164.3119999999999</c:v>
                </c:pt>
                <c:pt idx="1587">
                  <c:v>1164.7940000000001</c:v>
                </c:pt>
                <c:pt idx="1588">
                  <c:v>1165.2760000000001</c:v>
                </c:pt>
                <c:pt idx="1589">
                  <c:v>1165.758</c:v>
                </c:pt>
                <c:pt idx="1590">
                  <c:v>1166.24</c:v>
                </c:pt>
                <c:pt idx="1591">
                  <c:v>1166.723</c:v>
                </c:pt>
                <c:pt idx="1592">
                  <c:v>1167.2049999999999</c:v>
                </c:pt>
                <c:pt idx="1593">
                  <c:v>1167.6869999999999</c:v>
                </c:pt>
                <c:pt idx="1594">
                  <c:v>1168.1690000000001</c:v>
                </c:pt>
                <c:pt idx="1595">
                  <c:v>1168.6510000000001</c:v>
                </c:pt>
                <c:pt idx="1596">
                  <c:v>1169.133</c:v>
                </c:pt>
                <c:pt idx="1597">
                  <c:v>1169.615</c:v>
                </c:pt>
                <c:pt idx="1598">
                  <c:v>1170.097</c:v>
                </c:pt>
                <c:pt idx="1599">
                  <c:v>1170.579</c:v>
                </c:pt>
                <c:pt idx="1600">
                  <c:v>1171.0619999999999</c:v>
                </c:pt>
                <c:pt idx="1601">
                  <c:v>1171.5440000000001</c:v>
                </c:pt>
                <c:pt idx="1602">
                  <c:v>1172.0260000000001</c:v>
                </c:pt>
                <c:pt idx="1603">
                  <c:v>1172.508</c:v>
                </c:pt>
                <c:pt idx="1604">
                  <c:v>1172.99</c:v>
                </c:pt>
                <c:pt idx="1605">
                  <c:v>1173.472</c:v>
                </c:pt>
                <c:pt idx="1606">
                  <c:v>1173.954</c:v>
                </c:pt>
                <c:pt idx="1607">
                  <c:v>1174.4359999999999</c:v>
                </c:pt>
                <c:pt idx="1608">
                  <c:v>1174.9179999999999</c:v>
                </c:pt>
                <c:pt idx="1609">
                  <c:v>1175.4010000000001</c:v>
                </c:pt>
                <c:pt idx="1610">
                  <c:v>1175.883</c:v>
                </c:pt>
                <c:pt idx="1611">
                  <c:v>1176.365</c:v>
                </c:pt>
                <c:pt idx="1612">
                  <c:v>1176.847</c:v>
                </c:pt>
                <c:pt idx="1613">
                  <c:v>1177.329</c:v>
                </c:pt>
                <c:pt idx="1614">
                  <c:v>1177.8109999999999</c:v>
                </c:pt>
                <c:pt idx="1615">
                  <c:v>1178.2929999999999</c:v>
                </c:pt>
                <c:pt idx="1616">
                  <c:v>1178.7750000000001</c:v>
                </c:pt>
                <c:pt idx="1617">
                  <c:v>1179.258</c:v>
                </c:pt>
                <c:pt idx="1618">
                  <c:v>1179.74</c:v>
                </c:pt>
                <c:pt idx="1619">
                  <c:v>1180.222</c:v>
                </c:pt>
                <c:pt idx="1620">
                  <c:v>1180.704</c:v>
                </c:pt>
                <c:pt idx="1621">
                  <c:v>1181.1859999999999</c:v>
                </c:pt>
                <c:pt idx="1622">
                  <c:v>1181.6679999999999</c:v>
                </c:pt>
                <c:pt idx="1623">
                  <c:v>1182.1500000000001</c:v>
                </c:pt>
                <c:pt idx="1624">
                  <c:v>1182.6320000000001</c:v>
                </c:pt>
                <c:pt idx="1625">
                  <c:v>1183.115</c:v>
                </c:pt>
                <c:pt idx="1626">
                  <c:v>1183.597</c:v>
                </c:pt>
                <c:pt idx="1627">
                  <c:v>1184.079</c:v>
                </c:pt>
                <c:pt idx="1628">
                  <c:v>1184.5609999999999</c:v>
                </c:pt>
                <c:pt idx="1629">
                  <c:v>1185.0429999999999</c:v>
                </c:pt>
                <c:pt idx="1630">
                  <c:v>1185.5250000000001</c:v>
                </c:pt>
                <c:pt idx="1631">
                  <c:v>1186.0070000000001</c:v>
                </c:pt>
                <c:pt idx="1632">
                  <c:v>1186.489</c:v>
                </c:pt>
                <c:pt idx="1633">
                  <c:v>1186.971</c:v>
                </c:pt>
                <c:pt idx="1634">
                  <c:v>1187.454</c:v>
                </c:pt>
                <c:pt idx="1635">
                  <c:v>1187.9359999999999</c:v>
                </c:pt>
                <c:pt idx="1636">
                  <c:v>1188.4179999999999</c:v>
                </c:pt>
                <c:pt idx="1637">
                  <c:v>1188.9000000000001</c:v>
                </c:pt>
                <c:pt idx="1638">
                  <c:v>1189.3820000000001</c:v>
                </c:pt>
                <c:pt idx="1639">
                  <c:v>1189.864</c:v>
                </c:pt>
                <c:pt idx="1640">
                  <c:v>1190.346</c:v>
                </c:pt>
                <c:pt idx="1641">
                  <c:v>1190.828</c:v>
                </c:pt>
                <c:pt idx="1642">
                  <c:v>1191.3109999999999</c:v>
                </c:pt>
                <c:pt idx="1643">
                  <c:v>1191.7929999999999</c:v>
                </c:pt>
                <c:pt idx="1644">
                  <c:v>1192.2750000000001</c:v>
                </c:pt>
                <c:pt idx="1645">
                  <c:v>1192.7570000000001</c:v>
                </c:pt>
                <c:pt idx="1646">
                  <c:v>1193.239</c:v>
                </c:pt>
                <c:pt idx="1647">
                  <c:v>1193.721</c:v>
                </c:pt>
                <c:pt idx="1648">
                  <c:v>1194.203</c:v>
                </c:pt>
                <c:pt idx="1649">
                  <c:v>1194.6849999999999</c:v>
                </c:pt>
                <c:pt idx="1650">
                  <c:v>1195.1669999999999</c:v>
                </c:pt>
                <c:pt idx="1651">
                  <c:v>1195.6500000000001</c:v>
                </c:pt>
                <c:pt idx="1652">
                  <c:v>1196.1320000000001</c:v>
                </c:pt>
                <c:pt idx="1653">
                  <c:v>1196.614</c:v>
                </c:pt>
                <c:pt idx="1654">
                  <c:v>1197.096</c:v>
                </c:pt>
                <c:pt idx="1655">
                  <c:v>1197.578</c:v>
                </c:pt>
                <c:pt idx="1656">
                  <c:v>1198.06</c:v>
                </c:pt>
                <c:pt idx="1657">
                  <c:v>1198.5419999999999</c:v>
                </c:pt>
                <c:pt idx="1658">
                  <c:v>1199.0239999999999</c:v>
                </c:pt>
                <c:pt idx="1659">
                  <c:v>1199.5060000000001</c:v>
                </c:pt>
                <c:pt idx="1660">
                  <c:v>1199.989</c:v>
                </c:pt>
                <c:pt idx="1661">
                  <c:v>1200.471</c:v>
                </c:pt>
                <c:pt idx="1662">
                  <c:v>1200.953</c:v>
                </c:pt>
                <c:pt idx="1663">
                  <c:v>1201.4349999999999</c:v>
                </c:pt>
                <c:pt idx="1664">
                  <c:v>1201.9169999999999</c:v>
                </c:pt>
                <c:pt idx="1665">
                  <c:v>1202.3989999999999</c:v>
                </c:pt>
                <c:pt idx="1666">
                  <c:v>1202.8810000000001</c:v>
                </c:pt>
                <c:pt idx="1667">
                  <c:v>1203.3630000000001</c:v>
                </c:pt>
                <c:pt idx="1668">
                  <c:v>1203.845</c:v>
                </c:pt>
                <c:pt idx="1669">
                  <c:v>1204.328</c:v>
                </c:pt>
                <c:pt idx="1670">
                  <c:v>1204.81</c:v>
                </c:pt>
                <c:pt idx="1671">
                  <c:v>1205.2919999999999</c:v>
                </c:pt>
                <c:pt idx="1672">
                  <c:v>1205.7739999999999</c:v>
                </c:pt>
                <c:pt idx="1673">
                  <c:v>1206.2560000000001</c:v>
                </c:pt>
                <c:pt idx="1674">
                  <c:v>1206.7380000000001</c:v>
                </c:pt>
                <c:pt idx="1675">
                  <c:v>1207.22</c:v>
                </c:pt>
                <c:pt idx="1676">
                  <c:v>1207.702</c:v>
                </c:pt>
                <c:pt idx="1677">
                  <c:v>1208.1849999999999</c:v>
                </c:pt>
                <c:pt idx="1678">
                  <c:v>1208.6669999999999</c:v>
                </c:pt>
                <c:pt idx="1679">
                  <c:v>1209.1489999999999</c:v>
                </c:pt>
                <c:pt idx="1680">
                  <c:v>1209.6310000000001</c:v>
                </c:pt>
                <c:pt idx="1681">
                  <c:v>1210.1130000000001</c:v>
                </c:pt>
                <c:pt idx="1682">
                  <c:v>1210.595</c:v>
                </c:pt>
                <c:pt idx="1683">
                  <c:v>1211.077</c:v>
                </c:pt>
                <c:pt idx="1684">
                  <c:v>1211.559</c:v>
                </c:pt>
                <c:pt idx="1685">
                  <c:v>1212.0419999999999</c:v>
                </c:pt>
                <c:pt idx="1686">
                  <c:v>1212.5239999999999</c:v>
                </c:pt>
                <c:pt idx="1687">
                  <c:v>1213.0060000000001</c:v>
                </c:pt>
                <c:pt idx="1688">
                  <c:v>1213.4880000000001</c:v>
                </c:pt>
                <c:pt idx="1689">
                  <c:v>1213.97</c:v>
                </c:pt>
                <c:pt idx="1690">
                  <c:v>1214.452</c:v>
                </c:pt>
                <c:pt idx="1691">
                  <c:v>1214.934</c:v>
                </c:pt>
                <c:pt idx="1692">
                  <c:v>1215.4159999999999</c:v>
                </c:pt>
                <c:pt idx="1693">
                  <c:v>1215.8979999999999</c:v>
                </c:pt>
                <c:pt idx="1694">
                  <c:v>1216.3810000000001</c:v>
                </c:pt>
                <c:pt idx="1695">
                  <c:v>1216.8630000000001</c:v>
                </c:pt>
                <c:pt idx="1696">
                  <c:v>1217.345</c:v>
                </c:pt>
                <c:pt idx="1697">
                  <c:v>1217.827</c:v>
                </c:pt>
                <c:pt idx="1698">
                  <c:v>1218.309</c:v>
                </c:pt>
                <c:pt idx="1699">
                  <c:v>1218.7909999999999</c:v>
                </c:pt>
                <c:pt idx="1700">
                  <c:v>1219.2729999999999</c:v>
                </c:pt>
                <c:pt idx="1701">
                  <c:v>1219.7550000000001</c:v>
                </c:pt>
                <c:pt idx="1702">
                  <c:v>1220.2380000000001</c:v>
                </c:pt>
                <c:pt idx="1703">
                  <c:v>1220.72</c:v>
                </c:pt>
                <c:pt idx="1704">
                  <c:v>1221.202</c:v>
                </c:pt>
                <c:pt idx="1705">
                  <c:v>1221.684</c:v>
                </c:pt>
                <c:pt idx="1706">
                  <c:v>1222.1659999999999</c:v>
                </c:pt>
                <c:pt idx="1707">
                  <c:v>1222.6479999999999</c:v>
                </c:pt>
                <c:pt idx="1708">
                  <c:v>1223.1300000000001</c:v>
                </c:pt>
                <c:pt idx="1709">
                  <c:v>1223.6120000000001</c:v>
                </c:pt>
                <c:pt idx="1710">
                  <c:v>1224.0940000000001</c:v>
                </c:pt>
                <c:pt idx="1711">
                  <c:v>1224.577</c:v>
                </c:pt>
                <c:pt idx="1712">
                  <c:v>1225.059</c:v>
                </c:pt>
                <c:pt idx="1713">
                  <c:v>1225.5409999999999</c:v>
                </c:pt>
                <c:pt idx="1714">
                  <c:v>1226.0229999999999</c:v>
                </c:pt>
                <c:pt idx="1715">
                  <c:v>1226.5050000000001</c:v>
                </c:pt>
                <c:pt idx="1716">
                  <c:v>1226.9870000000001</c:v>
                </c:pt>
                <c:pt idx="1717">
                  <c:v>1227.4690000000001</c:v>
                </c:pt>
                <c:pt idx="1718">
                  <c:v>1227.951</c:v>
                </c:pt>
                <c:pt idx="1719">
                  <c:v>1228.434</c:v>
                </c:pt>
                <c:pt idx="1720">
                  <c:v>1228.9159999999999</c:v>
                </c:pt>
                <c:pt idx="1721">
                  <c:v>1229.3979999999999</c:v>
                </c:pt>
                <c:pt idx="1722">
                  <c:v>1229.8800000000001</c:v>
                </c:pt>
                <c:pt idx="1723">
                  <c:v>1230.3620000000001</c:v>
                </c:pt>
                <c:pt idx="1724">
                  <c:v>1230.8440000000001</c:v>
                </c:pt>
                <c:pt idx="1725">
                  <c:v>1231.326</c:v>
                </c:pt>
                <c:pt idx="1726">
                  <c:v>1231.808</c:v>
                </c:pt>
                <c:pt idx="1727">
                  <c:v>1232.2909999999999</c:v>
                </c:pt>
                <c:pt idx="1728">
                  <c:v>1232.7729999999999</c:v>
                </c:pt>
                <c:pt idx="1729">
                  <c:v>1233.2550000000001</c:v>
                </c:pt>
                <c:pt idx="1730">
                  <c:v>1233.7370000000001</c:v>
                </c:pt>
                <c:pt idx="1731">
                  <c:v>1234.2190000000001</c:v>
                </c:pt>
                <c:pt idx="1732">
                  <c:v>1234.701</c:v>
                </c:pt>
                <c:pt idx="1733">
                  <c:v>1235.183</c:v>
                </c:pt>
                <c:pt idx="1734">
                  <c:v>1235.665</c:v>
                </c:pt>
                <c:pt idx="1735">
                  <c:v>1236.1469999999999</c:v>
                </c:pt>
                <c:pt idx="1736">
                  <c:v>1236.6300000000001</c:v>
                </c:pt>
                <c:pt idx="1737">
                  <c:v>1237.1120000000001</c:v>
                </c:pt>
                <c:pt idx="1738">
                  <c:v>1237.5940000000001</c:v>
                </c:pt>
                <c:pt idx="1739">
                  <c:v>1238.076</c:v>
                </c:pt>
                <c:pt idx="1740">
                  <c:v>1238.558</c:v>
                </c:pt>
                <c:pt idx="1741">
                  <c:v>1239.04</c:v>
                </c:pt>
                <c:pt idx="1742">
                  <c:v>1239.5219999999999</c:v>
                </c:pt>
                <c:pt idx="1743">
                  <c:v>1240.0039999999999</c:v>
                </c:pt>
                <c:pt idx="1744">
                  <c:v>1240.4860000000001</c:v>
                </c:pt>
                <c:pt idx="1745">
                  <c:v>1240.9690000000001</c:v>
                </c:pt>
                <c:pt idx="1746">
                  <c:v>1241.451</c:v>
                </c:pt>
                <c:pt idx="1747">
                  <c:v>1241.933</c:v>
                </c:pt>
                <c:pt idx="1748">
                  <c:v>1242.415</c:v>
                </c:pt>
                <c:pt idx="1749">
                  <c:v>1242.8969999999999</c:v>
                </c:pt>
                <c:pt idx="1750">
                  <c:v>1243.3789999999999</c:v>
                </c:pt>
                <c:pt idx="1751">
                  <c:v>1243.8610000000001</c:v>
                </c:pt>
                <c:pt idx="1752">
                  <c:v>1244.3430000000001</c:v>
                </c:pt>
                <c:pt idx="1753">
                  <c:v>1244.825</c:v>
                </c:pt>
                <c:pt idx="1754">
                  <c:v>1245.308</c:v>
                </c:pt>
                <c:pt idx="1755">
                  <c:v>1245.79</c:v>
                </c:pt>
                <c:pt idx="1756">
                  <c:v>1246.2719999999999</c:v>
                </c:pt>
                <c:pt idx="1757">
                  <c:v>1246.7539999999999</c:v>
                </c:pt>
                <c:pt idx="1758">
                  <c:v>1247.2360000000001</c:v>
                </c:pt>
                <c:pt idx="1759">
                  <c:v>1247.7180000000001</c:v>
                </c:pt>
                <c:pt idx="1760">
                  <c:v>1248.2</c:v>
                </c:pt>
                <c:pt idx="1761">
                  <c:v>1248.682</c:v>
                </c:pt>
                <c:pt idx="1762">
                  <c:v>1249.165</c:v>
                </c:pt>
                <c:pt idx="1763">
                  <c:v>1249.6469999999999</c:v>
                </c:pt>
                <c:pt idx="1764">
                  <c:v>1250.1289999999999</c:v>
                </c:pt>
                <c:pt idx="1765">
                  <c:v>1250.6110000000001</c:v>
                </c:pt>
                <c:pt idx="1766">
                  <c:v>1251.0930000000001</c:v>
                </c:pt>
                <c:pt idx="1767">
                  <c:v>1251.575</c:v>
                </c:pt>
                <c:pt idx="1768">
                  <c:v>1252.057</c:v>
                </c:pt>
                <c:pt idx="1769">
                  <c:v>1252.539</c:v>
                </c:pt>
                <c:pt idx="1770">
                  <c:v>1253.021</c:v>
                </c:pt>
                <c:pt idx="1771">
                  <c:v>1253.5039999999999</c:v>
                </c:pt>
                <c:pt idx="1772">
                  <c:v>1253.9860000000001</c:v>
                </c:pt>
                <c:pt idx="1773">
                  <c:v>1254.4680000000001</c:v>
                </c:pt>
                <c:pt idx="1774">
                  <c:v>1254.95</c:v>
                </c:pt>
                <c:pt idx="1775">
                  <c:v>1255.432</c:v>
                </c:pt>
                <c:pt idx="1776">
                  <c:v>1255.914</c:v>
                </c:pt>
                <c:pt idx="1777">
                  <c:v>1256.396</c:v>
                </c:pt>
                <c:pt idx="1778">
                  <c:v>1256.8779999999999</c:v>
                </c:pt>
                <c:pt idx="1779">
                  <c:v>1257.3610000000001</c:v>
                </c:pt>
                <c:pt idx="1780">
                  <c:v>1257.8430000000001</c:v>
                </c:pt>
                <c:pt idx="1781">
                  <c:v>1258.325</c:v>
                </c:pt>
                <c:pt idx="1782">
                  <c:v>1258.807</c:v>
                </c:pt>
                <c:pt idx="1783">
                  <c:v>1259.289</c:v>
                </c:pt>
                <c:pt idx="1784">
                  <c:v>1259.771</c:v>
                </c:pt>
                <c:pt idx="1785">
                  <c:v>1260.2529999999999</c:v>
                </c:pt>
                <c:pt idx="1786">
                  <c:v>1260.7349999999999</c:v>
                </c:pt>
                <c:pt idx="1787">
                  <c:v>1261.2180000000001</c:v>
                </c:pt>
                <c:pt idx="1788">
                  <c:v>1261.7</c:v>
                </c:pt>
                <c:pt idx="1789">
                  <c:v>1262.182</c:v>
                </c:pt>
                <c:pt idx="1790">
                  <c:v>1262.664</c:v>
                </c:pt>
                <c:pt idx="1791">
                  <c:v>1263.146</c:v>
                </c:pt>
                <c:pt idx="1792">
                  <c:v>1263.6279999999999</c:v>
                </c:pt>
                <c:pt idx="1793">
                  <c:v>1264.1099999999999</c:v>
                </c:pt>
                <c:pt idx="1794">
                  <c:v>1264.5920000000001</c:v>
                </c:pt>
                <c:pt idx="1795">
                  <c:v>1265.0740000000001</c:v>
                </c:pt>
                <c:pt idx="1796">
                  <c:v>1265.557</c:v>
                </c:pt>
                <c:pt idx="1797">
                  <c:v>1266.039</c:v>
                </c:pt>
                <c:pt idx="1798">
                  <c:v>1266.521</c:v>
                </c:pt>
                <c:pt idx="1799">
                  <c:v>1267.0029999999999</c:v>
                </c:pt>
                <c:pt idx="1800">
                  <c:v>1267.4849999999999</c:v>
                </c:pt>
                <c:pt idx="1801">
                  <c:v>1267.9670000000001</c:v>
                </c:pt>
                <c:pt idx="1802">
                  <c:v>1268.4490000000001</c:v>
                </c:pt>
                <c:pt idx="1803">
                  <c:v>1268.931</c:v>
                </c:pt>
                <c:pt idx="1804">
                  <c:v>1269.413</c:v>
                </c:pt>
                <c:pt idx="1805">
                  <c:v>1269.896</c:v>
                </c:pt>
                <c:pt idx="1806">
                  <c:v>1270.3779999999999</c:v>
                </c:pt>
                <c:pt idx="1807">
                  <c:v>1270.8599999999999</c:v>
                </c:pt>
                <c:pt idx="1808">
                  <c:v>1271.3420000000001</c:v>
                </c:pt>
                <c:pt idx="1809">
                  <c:v>1271.8240000000001</c:v>
                </c:pt>
                <c:pt idx="1810">
                  <c:v>1272.306</c:v>
                </c:pt>
                <c:pt idx="1811">
                  <c:v>1272.788</c:v>
                </c:pt>
                <c:pt idx="1812">
                  <c:v>1273.27</c:v>
                </c:pt>
                <c:pt idx="1813">
                  <c:v>1273.752</c:v>
                </c:pt>
                <c:pt idx="1814">
                  <c:v>1274.2349999999999</c:v>
                </c:pt>
                <c:pt idx="1815">
                  <c:v>1274.7170000000001</c:v>
                </c:pt>
                <c:pt idx="1816">
                  <c:v>1275.1990000000001</c:v>
                </c:pt>
                <c:pt idx="1817">
                  <c:v>1275.681</c:v>
                </c:pt>
                <c:pt idx="1818">
                  <c:v>1276.163</c:v>
                </c:pt>
                <c:pt idx="1819">
                  <c:v>1276.645</c:v>
                </c:pt>
                <c:pt idx="1820">
                  <c:v>1277.127</c:v>
                </c:pt>
                <c:pt idx="1821">
                  <c:v>1277.6089999999999</c:v>
                </c:pt>
                <c:pt idx="1822">
                  <c:v>1278.0920000000001</c:v>
                </c:pt>
                <c:pt idx="1823">
                  <c:v>1278.5740000000001</c:v>
                </c:pt>
                <c:pt idx="1824">
                  <c:v>1279.056</c:v>
                </c:pt>
                <c:pt idx="1825">
                  <c:v>1279.538</c:v>
                </c:pt>
                <c:pt idx="1826">
                  <c:v>1280.02</c:v>
                </c:pt>
                <c:pt idx="1827">
                  <c:v>1280.502</c:v>
                </c:pt>
                <c:pt idx="1828">
                  <c:v>1280.9839999999999</c:v>
                </c:pt>
                <c:pt idx="1829">
                  <c:v>1281.4659999999999</c:v>
                </c:pt>
                <c:pt idx="1830">
                  <c:v>1281.9480000000001</c:v>
                </c:pt>
                <c:pt idx="1831">
                  <c:v>1282.431</c:v>
                </c:pt>
                <c:pt idx="1832">
                  <c:v>1282.913</c:v>
                </c:pt>
                <c:pt idx="1833">
                  <c:v>1283.395</c:v>
                </c:pt>
                <c:pt idx="1834">
                  <c:v>1283.877</c:v>
                </c:pt>
                <c:pt idx="1835">
                  <c:v>1284.3589999999999</c:v>
                </c:pt>
                <c:pt idx="1836">
                  <c:v>1284.8409999999999</c:v>
                </c:pt>
                <c:pt idx="1837">
                  <c:v>1285.3230000000001</c:v>
                </c:pt>
                <c:pt idx="1838">
                  <c:v>1285.8050000000001</c:v>
                </c:pt>
                <c:pt idx="1839">
                  <c:v>1286.288</c:v>
                </c:pt>
                <c:pt idx="1840">
                  <c:v>1286.77</c:v>
                </c:pt>
                <c:pt idx="1841">
                  <c:v>1287.252</c:v>
                </c:pt>
                <c:pt idx="1842">
                  <c:v>1287.7339999999999</c:v>
                </c:pt>
                <c:pt idx="1843">
                  <c:v>1288.2159999999999</c:v>
                </c:pt>
                <c:pt idx="1844">
                  <c:v>1288.6980000000001</c:v>
                </c:pt>
                <c:pt idx="1845">
                  <c:v>1289.18</c:v>
                </c:pt>
                <c:pt idx="1846">
                  <c:v>1289.662</c:v>
                </c:pt>
                <c:pt idx="1847">
                  <c:v>1290.145</c:v>
                </c:pt>
                <c:pt idx="1848">
                  <c:v>1290.627</c:v>
                </c:pt>
                <c:pt idx="1849">
                  <c:v>1291.1089999999999</c:v>
                </c:pt>
                <c:pt idx="1850">
                  <c:v>1291.5909999999999</c:v>
                </c:pt>
                <c:pt idx="1851">
                  <c:v>1292.0730000000001</c:v>
                </c:pt>
                <c:pt idx="1852">
                  <c:v>1292.5550000000001</c:v>
                </c:pt>
                <c:pt idx="1853">
                  <c:v>1293.037</c:v>
                </c:pt>
                <c:pt idx="1854">
                  <c:v>1293.519</c:v>
                </c:pt>
                <c:pt idx="1855">
                  <c:v>1294.001</c:v>
                </c:pt>
                <c:pt idx="1856">
                  <c:v>1294.4839999999999</c:v>
                </c:pt>
                <c:pt idx="1857">
                  <c:v>1294.9659999999999</c:v>
                </c:pt>
                <c:pt idx="1858">
                  <c:v>1295.4480000000001</c:v>
                </c:pt>
                <c:pt idx="1859">
                  <c:v>1295.93</c:v>
                </c:pt>
                <c:pt idx="1860">
                  <c:v>1296.412</c:v>
                </c:pt>
                <c:pt idx="1861">
                  <c:v>1296.894</c:v>
                </c:pt>
                <c:pt idx="1862">
                  <c:v>1297.376</c:v>
                </c:pt>
                <c:pt idx="1863">
                  <c:v>1297.8579999999999</c:v>
                </c:pt>
                <c:pt idx="1864">
                  <c:v>1298.3399999999999</c:v>
                </c:pt>
                <c:pt idx="1865">
                  <c:v>1298.8230000000001</c:v>
                </c:pt>
                <c:pt idx="1866">
                  <c:v>1299.3050000000001</c:v>
                </c:pt>
                <c:pt idx="1867">
                  <c:v>1299.787</c:v>
                </c:pt>
                <c:pt idx="1868">
                  <c:v>1300.269</c:v>
                </c:pt>
                <c:pt idx="1869">
                  <c:v>1300.751</c:v>
                </c:pt>
                <c:pt idx="1870">
                  <c:v>1301.2329999999999</c:v>
                </c:pt>
                <c:pt idx="1871">
                  <c:v>1301.7149999999999</c:v>
                </c:pt>
                <c:pt idx="1872">
                  <c:v>1302.1969999999999</c:v>
                </c:pt>
                <c:pt idx="1873">
                  <c:v>1302.6790000000001</c:v>
                </c:pt>
                <c:pt idx="1874">
                  <c:v>1303.162</c:v>
                </c:pt>
                <c:pt idx="1875">
                  <c:v>1303.644</c:v>
                </c:pt>
                <c:pt idx="1876">
                  <c:v>1304.126</c:v>
                </c:pt>
                <c:pt idx="1877">
                  <c:v>1304.6079999999999</c:v>
                </c:pt>
                <c:pt idx="1878">
                  <c:v>1305.0899999999999</c:v>
                </c:pt>
                <c:pt idx="1879">
                  <c:v>1305.5719999999999</c:v>
                </c:pt>
                <c:pt idx="1880">
                  <c:v>1306.0540000000001</c:v>
                </c:pt>
                <c:pt idx="1881">
                  <c:v>1306.5360000000001</c:v>
                </c:pt>
                <c:pt idx="1882">
                  <c:v>1307.019</c:v>
                </c:pt>
                <c:pt idx="1883">
                  <c:v>1307.501</c:v>
                </c:pt>
                <c:pt idx="1884">
                  <c:v>1307.9829999999999</c:v>
                </c:pt>
                <c:pt idx="1885">
                  <c:v>1308.4649999999999</c:v>
                </c:pt>
                <c:pt idx="1886">
                  <c:v>1308.9469999999999</c:v>
                </c:pt>
                <c:pt idx="1887">
                  <c:v>1309.4290000000001</c:v>
                </c:pt>
                <c:pt idx="1888">
                  <c:v>1309.9110000000001</c:v>
                </c:pt>
                <c:pt idx="1889">
                  <c:v>1310.393</c:v>
                </c:pt>
                <c:pt idx="1890">
                  <c:v>1310.875</c:v>
                </c:pt>
                <c:pt idx="1891">
                  <c:v>1311.3579999999999</c:v>
                </c:pt>
                <c:pt idx="1892">
                  <c:v>1311.84</c:v>
                </c:pt>
                <c:pt idx="1893">
                  <c:v>1312.3219999999999</c:v>
                </c:pt>
                <c:pt idx="1894">
                  <c:v>1312.8040000000001</c:v>
                </c:pt>
                <c:pt idx="1895">
                  <c:v>1313.2860000000001</c:v>
                </c:pt>
                <c:pt idx="1896">
                  <c:v>1313.768</c:v>
                </c:pt>
                <c:pt idx="1897">
                  <c:v>1314.25</c:v>
                </c:pt>
                <c:pt idx="1898">
                  <c:v>1314.732</c:v>
                </c:pt>
                <c:pt idx="1899">
                  <c:v>1315.2149999999999</c:v>
                </c:pt>
                <c:pt idx="1900">
                  <c:v>1315.6969999999999</c:v>
                </c:pt>
                <c:pt idx="1901">
                  <c:v>1316.1790000000001</c:v>
                </c:pt>
                <c:pt idx="1902">
                  <c:v>1316.6610000000001</c:v>
                </c:pt>
                <c:pt idx="1903">
                  <c:v>1317.143</c:v>
                </c:pt>
                <c:pt idx="1904">
                  <c:v>1317.625</c:v>
                </c:pt>
                <c:pt idx="1905">
                  <c:v>1318.107</c:v>
                </c:pt>
                <c:pt idx="1906">
                  <c:v>1318.5889999999999</c:v>
                </c:pt>
                <c:pt idx="1907">
                  <c:v>1319.0719999999999</c:v>
                </c:pt>
                <c:pt idx="1908">
                  <c:v>1319.5540000000001</c:v>
                </c:pt>
                <c:pt idx="1909">
                  <c:v>1320.0360000000001</c:v>
                </c:pt>
                <c:pt idx="1910">
                  <c:v>1320.518</c:v>
                </c:pt>
                <c:pt idx="1911">
                  <c:v>1321</c:v>
                </c:pt>
                <c:pt idx="1912">
                  <c:v>1321.482</c:v>
                </c:pt>
                <c:pt idx="1913">
                  <c:v>1321.9639999999999</c:v>
                </c:pt>
                <c:pt idx="1914">
                  <c:v>1322.4459999999999</c:v>
                </c:pt>
                <c:pt idx="1915">
                  <c:v>1322.9280000000001</c:v>
                </c:pt>
                <c:pt idx="1916">
                  <c:v>1323.4110000000001</c:v>
                </c:pt>
                <c:pt idx="1917">
                  <c:v>1323.893</c:v>
                </c:pt>
                <c:pt idx="1918">
                  <c:v>1324.375</c:v>
                </c:pt>
                <c:pt idx="1919">
                  <c:v>1324.857</c:v>
                </c:pt>
                <c:pt idx="1920">
                  <c:v>1325.3389999999999</c:v>
                </c:pt>
                <c:pt idx="1921">
                  <c:v>1325.8209999999999</c:v>
                </c:pt>
                <c:pt idx="1922">
                  <c:v>1326.3030000000001</c:v>
                </c:pt>
                <c:pt idx="1923">
                  <c:v>1326.7850000000001</c:v>
                </c:pt>
                <c:pt idx="1924">
                  <c:v>1327.2670000000001</c:v>
                </c:pt>
                <c:pt idx="1925">
                  <c:v>1327.75</c:v>
                </c:pt>
                <c:pt idx="1926">
                  <c:v>1328.232</c:v>
                </c:pt>
                <c:pt idx="1927">
                  <c:v>1328.7139999999999</c:v>
                </c:pt>
                <c:pt idx="1928">
                  <c:v>1329.1959999999999</c:v>
                </c:pt>
                <c:pt idx="1929">
                  <c:v>1329.6780000000001</c:v>
                </c:pt>
                <c:pt idx="1930">
                  <c:v>1330.16</c:v>
                </c:pt>
                <c:pt idx="1931">
                  <c:v>1330.6420000000001</c:v>
                </c:pt>
                <c:pt idx="1932">
                  <c:v>1331.124</c:v>
                </c:pt>
                <c:pt idx="1933">
                  <c:v>1331.606</c:v>
                </c:pt>
                <c:pt idx="1934">
                  <c:v>1332.0889999999999</c:v>
                </c:pt>
                <c:pt idx="1935">
                  <c:v>1332.5709999999999</c:v>
                </c:pt>
                <c:pt idx="1936">
                  <c:v>1333.0530000000001</c:v>
                </c:pt>
                <c:pt idx="1937">
                  <c:v>1333.5350000000001</c:v>
                </c:pt>
                <c:pt idx="1938">
                  <c:v>1334.0170000000001</c:v>
                </c:pt>
                <c:pt idx="1939">
                  <c:v>1334.499</c:v>
                </c:pt>
                <c:pt idx="1940">
                  <c:v>1334.981</c:v>
                </c:pt>
                <c:pt idx="1941">
                  <c:v>1335.463</c:v>
                </c:pt>
                <c:pt idx="1942">
                  <c:v>1335.9459999999999</c:v>
                </c:pt>
                <c:pt idx="1943">
                  <c:v>1336.4280000000001</c:v>
                </c:pt>
                <c:pt idx="1944">
                  <c:v>1336.91</c:v>
                </c:pt>
                <c:pt idx="1945">
                  <c:v>1337.3920000000001</c:v>
                </c:pt>
                <c:pt idx="1946">
                  <c:v>1337.874</c:v>
                </c:pt>
                <c:pt idx="1947">
                  <c:v>1338.356</c:v>
                </c:pt>
                <c:pt idx="1948">
                  <c:v>1338.838</c:v>
                </c:pt>
                <c:pt idx="1949">
                  <c:v>1339.32</c:v>
                </c:pt>
                <c:pt idx="1950">
                  <c:v>1339.8019999999999</c:v>
                </c:pt>
                <c:pt idx="1951">
                  <c:v>1340.2850000000001</c:v>
                </c:pt>
                <c:pt idx="1952">
                  <c:v>1340.7670000000001</c:v>
                </c:pt>
                <c:pt idx="1953">
                  <c:v>1341.249</c:v>
                </c:pt>
                <c:pt idx="1954">
                  <c:v>1341.731</c:v>
                </c:pt>
                <c:pt idx="1955">
                  <c:v>1342.213</c:v>
                </c:pt>
                <c:pt idx="1956">
                  <c:v>1342.6949999999999</c:v>
                </c:pt>
                <c:pt idx="1957">
                  <c:v>1343.1769999999999</c:v>
                </c:pt>
                <c:pt idx="1958">
                  <c:v>1343.6590000000001</c:v>
                </c:pt>
                <c:pt idx="1959">
                  <c:v>1344.1420000000001</c:v>
                </c:pt>
                <c:pt idx="1960">
                  <c:v>1344.624</c:v>
                </c:pt>
                <c:pt idx="1961">
                  <c:v>1345.106</c:v>
                </c:pt>
                <c:pt idx="1962">
                  <c:v>1345.588</c:v>
                </c:pt>
                <c:pt idx="1963">
                  <c:v>1346.07</c:v>
                </c:pt>
                <c:pt idx="1964">
                  <c:v>1346.5519999999999</c:v>
                </c:pt>
                <c:pt idx="1965">
                  <c:v>1347.0340000000001</c:v>
                </c:pt>
                <c:pt idx="1966">
                  <c:v>1347.5160000000001</c:v>
                </c:pt>
                <c:pt idx="1967">
                  <c:v>1347.999</c:v>
                </c:pt>
                <c:pt idx="1968">
                  <c:v>1348.481</c:v>
                </c:pt>
                <c:pt idx="1969">
                  <c:v>1348.963</c:v>
                </c:pt>
                <c:pt idx="1970">
                  <c:v>1349.4449999999999</c:v>
                </c:pt>
                <c:pt idx="1971">
                  <c:v>1349.9269999999999</c:v>
                </c:pt>
                <c:pt idx="1972">
                  <c:v>1350.4090000000001</c:v>
                </c:pt>
                <c:pt idx="1973">
                  <c:v>1350.8910000000001</c:v>
                </c:pt>
                <c:pt idx="1974">
                  <c:v>1351.373</c:v>
                </c:pt>
                <c:pt idx="1975">
                  <c:v>1351.855</c:v>
                </c:pt>
                <c:pt idx="1976">
                  <c:v>1352.338</c:v>
                </c:pt>
                <c:pt idx="1977">
                  <c:v>1352.82</c:v>
                </c:pt>
                <c:pt idx="1978">
                  <c:v>1353.3019999999999</c:v>
                </c:pt>
                <c:pt idx="1979">
                  <c:v>1353.7840000000001</c:v>
                </c:pt>
                <c:pt idx="1980">
                  <c:v>1354.2660000000001</c:v>
                </c:pt>
                <c:pt idx="1981">
                  <c:v>1354.748</c:v>
                </c:pt>
                <c:pt idx="1982">
                  <c:v>1355.23</c:v>
                </c:pt>
                <c:pt idx="1983">
                  <c:v>1355.712</c:v>
                </c:pt>
                <c:pt idx="1984">
                  <c:v>1356.194</c:v>
                </c:pt>
                <c:pt idx="1985">
                  <c:v>1356.6769999999999</c:v>
                </c:pt>
                <c:pt idx="1986">
                  <c:v>1357.1590000000001</c:v>
                </c:pt>
                <c:pt idx="1987">
                  <c:v>1357.6410000000001</c:v>
                </c:pt>
                <c:pt idx="1988">
                  <c:v>1358.123</c:v>
                </c:pt>
                <c:pt idx="1989">
                  <c:v>1358.605</c:v>
                </c:pt>
                <c:pt idx="1990">
                  <c:v>1359.087</c:v>
                </c:pt>
                <c:pt idx="1991">
                  <c:v>1359.569</c:v>
                </c:pt>
                <c:pt idx="1992">
                  <c:v>1360.0509999999999</c:v>
                </c:pt>
                <c:pt idx="1993">
                  <c:v>1360.5329999999999</c:v>
                </c:pt>
                <c:pt idx="1994">
                  <c:v>1361.0160000000001</c:v>
                </c:pt>
                <c:pt idx="1995">
                  <c:v>1361.498</c:v>
                </c:pt>
                <c:pt idx="1996">
                  <c:v>1361.98</c:v>
                </c:pt>
                <c:pt idx="1997">
                  <c:v>1362.462</c:v>
                </c:pt>
                <c:pt idx="1998">
                  <c:v>1362.944</c:v>
                </c:pt>
                <c:pt idx="1999">
                  <c:v>1363.4259999999999</c:v>
                </c:pt>
                <c:pt idx="2000">
                  <c:v>1363.9079999999999</c:v>
                </c:pt>
                <c:pt idx="2001">
                  <c:v>1364.39</c:v>
                </c:pt>
                <c:pt idx="2002">
                  <c:v>1364.873</c:v>
                </c:pt>
                <c:pt idx="2003">
                  <c:v>1365.355</c:v>
                </c:pt>
                <c:pt idx="2004">
                  <c:v>1365.837</c:v>
                </c:pt>
                <c:pt idx="2005">
                  <c:v>1366.319</c:v>
                </c:pt>
                <c:pt idx="2006">
                  <c:v>1366.8009999999999</c:v>
                </c:pt>
                <c:pt idx="2007">
                  <c:v>1367.2829999999999</c:v>
                </c:pt>
                <c:pt idx="2008">
                  <c:v>1367.7650000000001</c:v>
                </c:pt>
                <c:pt idx="2009">
                  <c:v>1368.2470000000001</c:v>
                </c:pt>
                <c:pt idx="2010">
                  <c:v>1368.729</c:v>
                </c:pt>
                <c:pt idx="2011">
                  <c:v>1369.212</c:v>
                </c:pt>
                <c:pt idx="2012">
                  <c:v>1369.694</c:v>
                </c:pt>
                <c:pt idx="2013">
                  <c:v>1370.1759999999999</c:v>
                </c:pt>
                <c:pt idx="2014">
                  <c:v>1370.6579999999999</c:v>
                </c:pt>
                <c:pt idx="2015">
                  <c:v>1371.14</c:v>
                </c:pt>
                <c:pt idx="2016">
                  <c:v>1371.6220000000001</c:v>
                </c:pt>
                <c:pt idx="2017">
                  <c:v>1372.104</c:v>
                </c:pt>
                <c:pt idx="2018">
                  <c:v>1372.586</c:v>
                </c:pt>
                <c:pt idx="2019">
                  <c:v>1373.069</c:v>
                </c:pt>
                <c:pt idx="2020">
                  <c:v>1373.5509999999999</c:v>
                </c:pt>
                <c:pt idx="2021">
                  <c:v>1374.0329999999999</c:v>
                </c:pt>
                <c:pt idx="2022">
                  <c:v>1374.5150000000001</c:v>
                </c:pt>
                <c:pt idx="2023">
                  <c:v>1374.9970000000001</c:v>
                </c:pt>
                <c:pt idx="2024">
                  <c:v>1375.479</c:v>
                </c:pt>
                <c:pt idx="2025">
                  <c:v>1375.961</c:v>
                </c:pt>
                <c:pt idx="2026">
                  <c:v>1376.443</c:v>
                </c:pt>
                <c:pt idx="2027">
                  <c:v>1376.9259999999999</c:v>
                </c:pt>
                <c:pt idx="2028">
                  <c:v>1377.4079999999999</c:v>
                </c:pt>
                <c:pt idx="2029">
                  <c:v>1377.89</c:v>
                </c:pt>
                <c:pt idx="2030">
                  <c:v>1378.3720000000001</c:v>
                </c:pt>
                <c:pt idx="2031">
                  <c:v>1378.854</c:v>
                </c:pt>
                <c:pt idx="2032">
                  <c:v>1379.336</c:v>
                </c:pt>
                <c:pt idx="2033">
                  <c:v>1379.818</c:v>
                </c:pt>
                <c:pt idx="2034">
                  <c:v>1380.3</c:v>
                </c:pt>
                <c:pt idx="2035">
                  <c:v>1380.7819999999999</c:v>
                </c:pt>
                <c:pt idx="2036">
                  <c:v>1381.2650000000001</c:v>
                </c:pt>
                <c:pt idx="2037">
                  <c:v>1381.7470000000001</c:v>
                </c:pt>
                <c:pt idx="2038">
                  <c:v>1382.229</c:v>
                </c:pt>
                <c:pt idx="2039">
                  <c:v>1382.711</c:v>
                </c:pt>
                <c:pt idx="2040">
                  <c:v>1383.193</c:v>
                </c:pt>
                <c:pt idx="2041">
                  <c:v>1383.675</c:v>
                </c:pt>
                <c:pt idx="2042">
                  <c:v>1384.1569999999999</c:v>
                </c:pt>
                <c:pt idx="2043">
                  <c:v>1384.6389999999999</c:v>
                </c:pt>
                <c:pt idx="2044">
                  <c:v>1385.1210000000001</c:v>
                </c:pt>
                <c:pt idx="2045">
                  <c:v>1385.604</c:v>
                </c:pt>
                <c:pt idx="2046">
                  <c:v>1386.086</c:v>
                </c:pt>
                <c:pt idx="2047">
                  <c:v>1386.568</c:v>
                </c:pt>
                <c:pt idx="2048">
                  <c:v>1387.05</c:v>
                </c:pt>
                <c:pt idx="2049">
                  <c:v>1387.5319999999999</c:v>
                </c:pt>
                <c:pt idx="2050">
                  <c:v>1388.0139999999999</c:v>
                </c:pt>
                <c:pt idx="2051">
                  <c:v>1388.4960000000001</c:v>
                </c:pt>
                <c:pt idx="2052">
                  <c:v>1388.9780000000001</c:v>
                </c:pt>
                <c:pt idx="2053">
                  <c:v>1389.46</c:v>
                </c:pt>
                <c:pt idx="2054">
                  <c:v>1389.943</c:v>
                </c:pt>
                <c:pt idx="2055">
                  <c:v>1390.425</c:v>
                </c:pt>
                <c:pt idx="2056">
                  <c:v>1390.9069999999999</c:v>
                </c:pt>
                <c:pt idx="2057">
                  <c:v>1391.3889999999999</c:v>
                </c:pt>
                <c:pt idx="2058">
                  <c:v>1391.8710000000001</c:v>
                </c:pt>
                <c:pt idx="2059">
                  <c:v>1392.3530000000001</c:v>
                </c:pt>
                <c:pt idx="2060">
                  <c:v>1392.835</c:v>
                </c:pt>
                <c:pt idx="2061">
                  <c:v>1393.317</c:v>
                </c:pt>
                <c:pt idx="2062">
                  <c:v>1393.8</c:v>
                </c:pt>
                <c:pt idx="2063">
                  <c:v>1394.2819999999999</c:v>
                </c:pt>
                <c:pt idx="2064">
                  <c:v>1394.7639999999999</c:v>
                </c:pt>
                <c:pt idx="2065">
                  <c:v>1395.2460000000001</c:v>
                </c:pt>
                <c:pt idx="2066">
                  <c:v>1395.7280000000001</c:v>
                </c:pt>
                <c:pt idx="2067">
                  <c:v>1396.21</c:v>
                </c:pt>
                <c:pt idx="2068">
                  <c:v>1396.692</c:v>
                </c:pt>
                <c:pt idx="2069">
                  <c:v>1397.174</c:v>
                </c:pt>
                <c:pt idx="2070">
                  <c:v>1397.6559999999999</c:v>
                </c:pt>
                <c:pt idx="2071">
                  <c:v>1398.1389999999999</c:v>
                </c:pt>
                <c:pt idx="2072">
                  <c:v>1398.6210000000001</c:v>
                </c:pt>
                <c:pt idx="2073">
                  <c:v>1399.1030000000001</c:v>
                </c:pt>
                <c:pt idx="2074">
                  <c:v>1399.585</c:v>
                </c:pt>
                <c:pt idx="2075">
                  <c:v>1400.067</c:v>
                </c:pt>
                <c:pt idx="2076">
                  <c:v>1400.549</c:v>
                </c:pt>
                <c:pt idx="2077">
                  <c:v>1401.0309999999999</c:v>
                </c:pt>
                <c:pt idx="2078">
                  <c:v>1401.5129999999999</c:v>
                </c:pt>
                <c:pt idx="2079">
                  <c:v>1401.9960000000001</c:v>
                </c:pt>
                <c:pt idx="2080">
                  <c:v>1402.4780000000001</c:v>
                </c:pt>
                <c:pt idx="2081">
                  <c:v>1402.96</c:v>
                </c:pt>
                <c:pt idx="2082">
                  <c:v>1403.442</c:v>
                </c:pt>
                <c:pt idx="2083">
                  <c:v>1403.924</c:v>
                </c:pt>
                <c:pt idx="2084">
                  <c:v>1404.4059999999999</c:v>
                </c:pt>
                <c:pt idx="2085">
                  <c:v>1404.8879999999999</c:v>
                </c:pt>
                <c:pt idx="2086">
                  <c:v>1405.37</c:v>
                </c:pt>
                <c:pt idx="2087">
                  <c:v>1405.8530000000001</c:v>
                </c:pt>
                <c:pt idx="2088">
                  <c:v>1406.335</c:v>
                </c:pt>
                <c:pt idx="2089">
                  <c:v>1406.817</c:v>
                </c:pt>
                <c:pt idx="2090">
                  <c:v>1407.299</c:v>
                </c:pt>
                <c:pt idx="2091">
                  <c:v>1407.7809999999999</c:v>
                </c:pt>
                <c:pt idx="2092">
                  <c:v>1408.2629999999999</c:v>
                </c:pt>
                <c:pt idx="2093">
                  <c:v>1408.7449999999999</c:v>
                </c:pt>
                <c:pt idx="2094">
                  <c:v>1409.2270000000001</c:v>
                </c:pt>
                <c:pt idx="2095">
                  <c:v>1409.7090000000001</c:v>
                </c:pt>
                <c:pt idx="2096">
                  <c:v>1410.192</c:v>
                </c:pt>
                <c:pt idx="2097">
                  <c:v>1410.674</c:v>
                </c:pt>
                <c:pt idx="2098">
                  <c:v>1411.1559999999999</c:v>
                </c:pt>
                <c:pt idx="2099">
                  <c:v>1411.6379999999999</c:v>
                </c:pt>
                <c:pt idx="2100">
                  <c:v>1412.12</c:v>
                </c:pt>
                <c:pt idx="2101">
                  <c:v>1412.6020000000001</c:v>
                </c:pt>
                <c:pt idx="2102">
                  <c:v>1413.0840000000001</c:v>
                </c:pt>
                <c:pt idx="2103">
                  <c:v>1413.566</c:v>
                </c:pt>
                <c:pt idx="2104">
                  <c:v>1414.048</c:v>
                </c:pt>
                <c:pt idx="2105">
                  <c:v>1414.5309999999999</c:v>
                </c:pt>
                <c:pt idx="2106">
                  <c:v>1415.0129999999999</c:v>
                </c:pt>
                <c:pt idx="2107">
                  <c:v>1415.4949999999999</c:v>
                </c:pt>
                <c:pt idx="2108">
                  <c:v>1415.9770000000001</c:v>
                </c:pt>
                <c:pt idx="2109">
                  <c:v>1416.4590000000001</c:v>
                </c:pt>
                <c:pt idx="2110">
                  <c:v>1416.941</c:v>
                </c:pt>
                <c:pt idx="2111">
                  <c:v>1417.423</c:v>
                </c:pt>
                <c:pt idx="2112">
                  <c:v>1417.905</c:v>
                </c:pt>
                <c:pt idx="2113">
                  <c:v>1418.3869999999999</c:v>
                </c:pt>
                <c:pt idx="2114">
                  <c:v>1418.87</c:v>
                </c:pt>
                <c:pt idx="2115">
                  <c:v>1419.3520000000001</c:v>
                </c:pt>
                <c:pt idx="2116">
                  <c:v>1419.8340000000001</c:v>
                </c:pt>
                <c:pt idx="2117">
                  <c:v>1420.316</c:v>
                </c:pt>
                <c:pt idx="2118">
                  <c:v>1420.798</c:v>
                </c:pt>
                <c:pt idx="2119">
                  <c:v>1421.28</c:v>
                </c:pt>
                <c:pt idx="2120">
                  <c:v>1421.7619999999999</c:v>
                </c:pt>
                <c:pt idx="2121">
                  <c:v>1422.2439999999999</c:v>
                </c:pt>
                <c:pt idx="2122">
                  <c:v>1422.7270000000001</c:v>
                </c:pt>
                <c:pt idx="2123">
                  <c:v>1423.2090000000001</c:v>
                </c:pt>
                <c:pt idx="2124">
                  <c:v>1423.691</c:v>
                </c:pt>
                <c:pt idx="2125">
                  <c:v>1424.173</c:v>
                </c:pt>
                <c:pt idx="2126">
                  <c:v>1424.655</c:v>
                </c:pt>
                <c:pt idx="2127">
                  <c:v>1425.1369999999999</c:v>
                </c:pt>
                <c:pt idx="2128">
                  <c:v>1425.6189999999999</c:v>
                </c:pt>
                <c:pt idx="2129">
                  <c:v>1426.1010000000001</c:v>
                </c:pt>
                <c:pt idx="2130">
                  <c:v>1426.5830000000001</c:v>
                </c:pt>
                <c:pt idx="2131">
                  <c:v>1427.066</c:v>
                </c:pt>
                <c:pt idx="2132">
                  <c:v>1427.548</c:v>
                </c:pt>
                <c:pt idx="2133">
                  <c:v>1428.03</c:v>
                </c:pt>
                <c:pt idx="2134">
                  <c:v>1428.5119999999999</c:v>
                </c:pt>
                <c:pt idx="2135">
                  <c:v>1428.9939999999999</c:v>
                </c:pt>
                <c:pt idx="2136">
                  <c:v>1429.4760000000001</c:v>
                </c:pt>
                <c:pt idx="2137">
                  <c:v>1429.9580000000001</c:v>
                </c:pt>
                <c:pt idx="2138">
                  <c:v>1430.44</c:v>
                </c:pt>
                <c:pt idx="2139">
                  <c:v>1430.923</c:v>
                </c:pt>
                <c:pt idx="2140">
                  <c:v>1431.405</c:v>
                </c:pt>
                <c:pt idx="2141">
                  <c:v>1431.8869999999999</c:v>
                </c:pt>
                <c:pt idx="2142">
                  <c:v>1432.3689999999999</c:v>
                </c:pt>
                <c:pt idx="2143">
                  <c:v>1432.8510000000001</c:v>
                </c:pt>
                <c:pt idx="2144">
                  <c:v>1433.3330000000001</c:v>
                </c:pt>
                <c:pt idx="2145">
                  <c:v>1433.8150000000001</c:v>
                </c:pt>
                <c:pt idx="2146">
                  <c:v>1434.297</c:v>
                </c:pt>
                <c:pt idx="2147">
                  <c:v>1434.78</c:v>
                </c:pt>
                <c:pt idx="2148">
                  <c:v>1435.2619999999999</c:v>
                </c:pt>
                <c:pt idx="2149">
                  <c:v>1435.7439999999999</c:v>
                </c:pt>
                <c:pt idx="2150">
                  <c:v>1436.2260000000001</c:v>
                </c:pt>
                <c:pt idx="2151">
                  <c:v>1436.7080000000001</c:v>
                </c:pt>
                <c:pt idx="2152">
                  <c:v>1437.19</c:v>
                </c:pt>
                <c:pt idx="2153">
                  <c:v>1437.672</c:v>
                </c:pt>
                <c:pt idx="2154">
                  <c:v>1438.154</c:v>
                </c:pt>
                <c:pt idx="2155">
                  <c:v>1438.636</c:v>
                </c:pt>
                <c:pt idx="2156">
                  <c:v>1439.1189999999999</c:v>
                </c:pt>
                <c:pt idx="2157">
                  <c:v>1439.6010000000001</c:v>
                </c:pt>
                <c:pt idx="2158">
                  <c:v>1440.0830000000001</c:v>
                </c:pt>
                <c:pt idx="2159">
                  <c:v>1440.5650000000001</c:v>
                </c:pt>
                <c:pt idx="2160">
                  <c:v>1441.047</c:v>
                </c:pt>
                <c:pt idx="2161">
                  <c:v>1441.529</c:v>
                </c:pt>
                <c:pt idx="2162">
                  <c:v>1442.011</c:v>
                </c:pt>
                <c:pt idx="2163">
                  <c:v>1442.4929999999999</c:v>
                </c:pt>
                <c:pt idx="2164">
                  <c:v>1442.9760000000001</c:v>
                </c:pt>
                <c:pt idx="2165">
                  <c:v>1443.4580000000001</c:v>
                </c:pt>
                <c:pt idx="2166">
                  <c:v>1443.94</c:v>
                </c:pt>
                <c:pt idx="2167">
                  <c:v>1444.422</c:v>
                </c:pt>
                <c:pt idx="2168">
                  <c:v>1444.904</c:v>
                </c:pt>
                <c:pt idx="2169">
                  <c:v>1445.386</c:v>
                </c:pt>
                <c:pt idx="2170">
                  <c:v>1445.8679999999999</c:v>
                </c:pt>
                <c:pt idx="2171">
                  <c:v>1446.35</c:v>
                </c:pt>
                <c:pt idx="2172">
                  <c:v>1446.8330000000001</c:v>
                </c:pt>
                <c:pt idx="2173">
                  <c:v>1447.3140000000001</c:v>
                </c:pt>
                <c:pt idx="2174">
                  <c:v>1447.797</c:v>
                </c:pt>
                <c:pt idx="2175">
                  <c:v>1448.279</c:v>
                </c:pt>
                <c:pt idx="2176">
                  <c:v>1448.761</c:v>
                </c:pt>
                <c:pt idx="2177">
                  <c:v>1449.2429999999999</c:v>
                </c:pt>
                <c:pt idx="2178">
                  <c:v>1449.7249999999999</c:v>
                </c:pt>
                <c:pt idx="2179">
                  <c:v>1450.2070000000001</c:v>
                </c:pt>
                <c:pt idx="2180">
                  <c:v>1450.6890000000001</c:v>
                </c:pt>
                <c:pt idx="2181">
                  <c:v>1451.171</c:v>
                </c:pt>
                <c:pt idx="2182">
                  <c:v>1451.654</c:v>
                </c:pt>
                <c:pt idx="2183">
                  <c:v>1452.136</c:v>
                </c:pt>
                <c:pt idx="2184">
                  <c:v>1452.6179999999999</c:v>
                </c:pt>
                <c:pt idx="2185">
                  <c:v>1453.1</c:v>
                </c:pt>
                <c:pt idx="2186">
                  <c:v>1453.5820000000001</c:v>
                </c:pt>
                <c:pt idx="2187">
                  <c:v>1454.0640000000001</c:v>
                </c:pt>
                <c:pt idx="2188">
                  <c:v>1454.546</c:v>
                </c:pt>
                <c:pt idx="2189">
                  <c:v>1455.028</c:v>
                </c:pt>
                <c:pt idx="2190">
                  <c:v>1455.51</c:v>
                </c:pt>
                <c:pt idx="2191">
                  <c:v>1455.9929999999999</c:v>
                </c:pt>
                <c:pt idx="2192">
                  <c:v>1456.4749999999999</c:v>
                </c:pt>
                <c:pt idx="2193">
                  <c:v>1456.9570000000001</c:v>
                </c:pt>
                <c:pt idx="2194">
                  <c:v>1457.4390000000001</c:v>
                </c:pt>
                <c:pt idx="2195">
                  <c:v>1457.921</c:v>
                </c:pt>
                <c:pt idx="2196">
                  <c:v>1458.403</c:v>
                </c:pt>
                <c:pt idx="2197">
                  <c:v>1458.885</c:v>
                </c:pt>
                <c:pt idx="2198">
                  <c:v>1459.367</c:v>
                </c:pt>
                <c:pt idx="2199">
                  <c:v>1459.85</c:v>
                </c:pt>
                <c:pt idx="2200">
                  <c:v>1460.3320000000001</c:v>
                </c:pt>
                <c:pt idx="2201">
                  <c:v>1460.8140000000001</c:v>
                </c:pt>
                <c:pt idx="2202">
                  <c:v>1461.296</c:v>
                </c:pt>
                <c:pt idx="2203">
                  <c:v>1461.778</c:v>
                </c:pt>
                <c:pt idx="2204">
                  <c:v>1462.26</c:v>
                </c:pt>
                <c:pt idx="2205">
                  <c:v>1462.742</c:v>
                </c:pt>
                <c:pt idx="2206">
                  <c:v>1463.2239999999999</c:v>
                </c:pt>
                <c:pt idx="2207">
                  <c:v>1463.7070000000001</c:v>
                </c:pt>
                <c:pt idx="2208">
                  <c:v>1464.1890000000001</c:v>
                </c:pt>
                <c:pt idx="2209">
                  <c:v>1464.671</c:v>
                </c:pt>
                <c:pt idx="2210">
                  <c:v>1465.153</c:v>
                </c:pt>
                <c:pt idx="2211">
                  <c:v>1465.635</c:v>
                </c:pt>
                <c:pt idx="2212">
                  <c:v>1466.117</c:v>
                </c:pt>
                <c:pt idx="2213">
                  <c:v>1466.5989999999999</c:v>
                </c:pt>
                <c:pt idx="2214">
                  <c:v>1467.0809999999999</c:v>
                </c:pt>
                <c:pt idx="2215">
                  <c:v>1467.5630000000001</c:v>
                </c:pt>
                <c:pt idx="2216">
                  <c:v>1468.046</c:v>
                </c:pt>
                <c:pt idx="2217">
                  <c:v>1468.528</c:v>
                </c:pt>
                <c:pt idx="2218">
                  <c:v>1469.01</c:v>
                </c:pt>
                <c:pt idx="2219">
                  <c:v>1469.492</c:v>
                </c:pt>
                <c:pt idx="2220">
                  <c:v>1469.9739999999999</c:v>
                </c:pt>
                <c:pt idx="2221">
                  <c:v>1470.4559999999999</c:v>
                </c:pt>
                <c:pt idx="2222">
                  <c:v>1470.9380000000001</c:v>
                </c:pt>
                <c:pt idx="2223">
                  <c:v>1471.42</c:v>
                </c:pt>
                <c:pt idx="2224">
                  <c:v>1471.903</c:v>
                </c:pt>
                <c:pt idx="2225">
                  <c:v>1472.385</c:v>
                </c:pt>
                <c:pt idx="2226">
                  <c:v>1472.867</c:v>
                </c:pt>
                <c:pt idx="2227">
                  <c:v>1473.3489999999999</c:v>
                </c:pt>
                <c:pt idx="2228">
                  <c:v>1473.8309999999999</c:v>
                </c:pt>
                <c:pt idx="2229">
                  <c:v>1474.3130000000001</c:v>
                </c:pt>
                <c:pt idx="2230">
                  <c:v>1474.7950000000001</c:v>
                </c:pt>
                <c:pt idx="2231">
                  <c:v>1475.277</c:v>
                </c:pt>
                <c:pt idx="2232">
                  <c:v>1475.76</c:v>
                </c:pt>
                <c:pt idx="2233">
                  <c:v>1476.241</c:v>
                </c:pt>
                <c:pt idx="2234">
                  <c:v>1476.7239999999999</c:v>
                </c:pt>
                <c:pt idx="2235">
                  <c:v>1477.2059999999999</c:v>
                </c:pt>
                <c:pt idx="2236">
                  <c:v>1477.6880000000001</c:v>
                </c:pt>
                <c:pt idx="2237">
                  <c:v>1478.17</c:v>
                </c:pt>
                <c:pt idx="2238">
                  <c:v>1478.652</c:v>
                </c:pt>
                <c:pt idx="2239">
                  <c:v>1479.134</c:v>
                </c:pt>
                <c:pt idx="2240">
                  <c:v>1479.616</c:v>
                </c:pt>
                <c:pt idx="2241">
                  <c:v>1480.098</c:v>
                </c:pt>
                <c:pt idx="2242">
                  <c:v>1480.5809999999999</c:v>
                </c:pt>
                <c:pt idx="2243">
                  <c:v>1481.0630000000001</c:v>
                </c:pt>
                <c:pt idx="2244">
                  <c:v>1481.5450000000001</c:v>
                </c:pt>
                <c:pt idx="2245">
                  <c:v>1482.027</c:v>
                </c:pt>
                <c:pt idx="2246">
                  <c:v>1482.509</c:v>
                </c:pt>
                <c:pt idx="2247">
                  <c:v>1482.991</c:v>
                </c:pt>
                <c:pt idx="2248">
                  <c:v>1483.473</c:v>
                </c:pt>
                <c:pt idx="2249">
                  <c:v>1483.9549999999999</c:v>
                </c:pt>
                <c:pt idx="2250">
                  <c:v>1484.4380000000001</c:v>
                </c:pt>
                <c:pt idx="2251">
                  <c:v>1484.92</c:v>
                </c:pt>
                <c:pt idx="2252">
                  <c:v>1485.402</c:v>
                </c:pt>
                <c:pt idx="2253">
                  <c:v>1485.884</c:v>
                </c:pt>
                <c:pt idx="2254">
                  <c:v>1486.366</c:v>
                </c:pt>
                <c:pt idx="2255">
                  <c:v>1486.848</c:v>
                </c:pt>
                <c:pt idx="2256">
                  <c:v>1487.33</c:v>
                </c:pt>
                <c:pt idx="2257">
                  <c:v>1487.8119999999999</c:v>
                </c:pt>
                <c:pt idx="2258">
                  <c:v>1488.2940000000001</c:v>
                </c:pt>
                <c:pt idx="2259">
                  <c:v>1488.777</c:v>
                </c:pt>
                <c:pt idx="2260">
                  <c:v>1489.259</c:v>
                </c:pt>
                <c:pt idx="2261">
                  <c:v>1489.741</c:v>
                </c:pt>
                <c:pt idx="2262">
                  <c:v>1490.223</c:v>
                </c:pt>
                <c:pt idx="2263">
                  <c:v>1490.7049999999999</c:v>
                </c:pt>
                <c:pt idx="2264">
                  <c:v>1491.1869999999999</c:v>
                </c:pt>
                <c:pt idx="2265">
                  <c:v>1491.6690000000001</c:v>
                </c:pt>
                <c:pt idx="2266">
                  <c:v>1492.1510000000001</c:v>
                </c:pt>
                <c:pt idx="2267">
                  <c:v>1492.634</c:v>
                </c:pt>
                <c:pt idx="2268">
                  <c:v>1493.116</c:v>
                </c:pt>
                <c:pt idx="2269">
                  <c:v>1493.598</c:v>
                </c:pt>
                <c:pt idx="2270">
                  <c:v>1494.08</c:v>
                </c:pt>
                <c:pt idx="2271">
                  <c:v>1494.5619999999999</c:v>
                </c:pt>
                <c:pt idx="2272">
                  <c:v>1495.0440000000001</c:v>
                </c:pt>
                <c:pt idx="2273">
                  <c:v>1495.5260000000001</c:v>
                </c:pt>
                <c:pt idx="2274">
                  <c:v>1496.008</c:v>
                </c:pt>
                <c:pt idx="2275">
                  <c:v>1496.49</c:v>
                </c:pt>
                <c:pt idx="2276">
                  <c:v>1496.973</c:v>
                </c:pt>
                <c:pt idx="2277">
                  <c:v>1497.4549999999999</c:v>
                </c:pt>
                <c:pt idx="2278">
                  <c:v>1497.9369999999999</c:v>
                </c:pt>
                <c:pt idx="2279">
                  <c:v>1498.4190000000001</c:v>
                </c:pt>
                <c:pt idx="2280">
                  <c:v>1498.9010000000001</c:v>
                </c:pt>
                <c:pt idx="2281">
                  <c:v>1499.383</c:v>
                </c:pt>
                <c:pt idx="2282">
                  <c:v>1499.865</c:v>
                </c:pt>
                <c:pt idx="2283">
                  <c:v>1500.347</c:v>
                </c:pt>
                <c:pt idx="2284">
                  <c:v>1500.83</c:v>
                </c:pt>
                <c:pt idx="2285">
                  <c:v>1501.3119999999999</c:v>
                </c:pt>
                <c:pt idx="2286">
                  <c:v>1501.7940000000001</c:v>
                </c:pt>
                <c:pt idx="2287">
                  <c:v>1502.2760000000001</c:v>
                </c:pt>
                <c:pt idx="2288">
                  <c:v>1502.758</c:v>
                </c:pt>
                <c:pt idx="2289">
                  <c:v>1503.24</c:v>
                </c:pt>
                <c:pt idx="2290">
                  <c:v>1503.722</c:v>
                </c:pt>
                <c:pt idx="2291">
                  <c:v>1504.204</c:v>
                </c:pt>
                <c:pt idx="2292">
                  <c:v>1504.6869999999999</c:v>
                </c:pt>
                <c:pt idx="2293">
                  <c:v>1505.1679999999999</c:v>
                </c:pt>
                <c:pt idx="2294">
                  <c:v>1505.6510000000001</c:v>
                </c:pt>
                <c:pt idx="2295">
                  <c:v>1506.133</c:v>
                </c:pt>
                <c:pt idx="2296">
                  <c:v>1506.615</c:v>
                </c:pt>
                <c:pt idx="2297">
                  <c:v>1507.097</c:v>
                </c:pt>
                <c:pt idx="2298">
                  <c:v>1507.579</c:v>
                </c:pt>
                <c:pt idx="2299">
                  <c:v>1508.0609999999999</c:v>
                </c:pt>
                <c:pt idx="2300">
                  <c:v>1508.5429999999999</c:v>
                </c:pt>
                <c:pt idx="2301">
                  <c:v>1509.0250000000001</c:v>
                </c:pt>
                <c:pt idx="2302">
                  <c:v>1509.508</c:v>
                </c:pt>
                <c:pt idx="2303">
                  <c:v>1509.99</c:v>
                </c:pt>
                <c:pt idx="2304">
                  <c:v>1510.472</c:v>
                </c:pt>
                <c:pt idx="2305">
                  <c:v>1510.954</c:v>
                </c:pt>
                <c:pt idx="2306">
                  <c:v>1511.4359999999999</c:v>
                </c:pt>
                <c:pt idx="2307">
                  <c:v>1511.9179999999999</c:v>
                </c:pt>
                <c:pt idx="2308">
                  <c:v>1512.4</c:v>
                </c:pt>
                <c:pt idx="2309">
                  <c:v>1512.8820000000001</c:v>
                </c:pt>
                <c:pt idx="2310">
                  <c:v>1513.365</c:v>
                </c:pt>
                <c:pt idx="2311">
                  <c:v>1513.847</c:v>
                </c:pt>
                <c:pt idx="2312">
                  <c:v>1514.329</c:v>
                </c:pt>
                <c:pt idx="2313">
                  <c:v>1514.8109999999999</c:v>
                </c:pt>
                <c:pt idx="2314">
                  <c:v>1515.2929999999999</c:v>
                </c:pt>
                <c:pt idx="2315">
                  <c:v>1515.7750000000001</c:v>
                </c:pt>
                <c:pt idx="2316">
                  <c:v>1516.2570000000001</c:v>
                </c:pt>
                <c:pt idx="2317">
                  <c:v>1516.739</c:v>
                </c:pt>
                <c:pt idx="2318">
                  <c:v>1517.221</c:v>
                </c:pt>
                <c:pt idx="2319">
                  <c:v>1517.704</c:v>
                </c:pt>
                <c:pt idx="2320">
                  <c:v>1518.1859999999999</c:v>
                </c:pt>
                <c:pt idx="2321">
                  <c:v>1518.6679999999999</c:v>
                </c:pt>
                <c:pt idx="2322">
                  <c:v>1519.15</c:v>
                </c:pt>
                <c:pt idx="2323">
                  <c:v>1519.6320000000001</c:v>
                </c:pt>
                <c:pt idx="2324">
                  <c:v>1520.114</c:v>
                </c:pt>
                <c:pt idx="2325">
                  <c:v>1520.596</c:v>
                </c:pt>
                <c:pt idx="2326">
                  <c:v>1521.078</c:v>
                </c:pt>
                <c:pt idx="2327">
                  <c:v>1521.5609999999999</c:v>
                </c:pt>
                <c:pt idx="2328">
                  <c:v>1522.0429999999999</c:v>
                </c:pt>
                <c:pt idx="2329">
                  <c:v>1522.5250000000001</c:v>
                </c:pt>
                <c:pt idx="2330">
                  <c:v>1523.0070000000001</c:v>
                </c:pt>
                <c:pt idx="2331">
                  <c:v>1523.489</c:v>
                </c:pt>
                <c:pt idx="2332">
                  <c:v>1523.971</c:v>
                </c:pt>
                <c:pt idx="2333">
                  <c:v>1524.453</c:v>
                </c:pt>
                <c:pt idx="2334">
                  <c:v>1524.9349999999999</c:v>
                </c:pt>
                <c:pt idx="2335">
                  <c:v>1525.4169999999999</c:v>
                </c:pt>
                <c:pt idx="2336">
                  <c:v>1525.9</c:v>
                </c:pt>
                <c:pt idx="2337">
                  <c:v>1526.3820000000001</c:v>
                </c:pt>
                <c:pt idx="2338">
                  <c:v>1526.864</c:v>
                </c:pt>
                <c:pt idx="2339">
                  <c:v>1527.346</c:v>
                </c:pt>
                <c:pt idx="2340">
                  <c:v>1527.828</c:v>
                </c:pt>
                <c:pt idx="2341">
                  <c:v>1528.31</c:v>
                </c:pt>
                <c:pt idx="2342">
                  <c:v>1528.7919999999999</c:v>
                </c:pt>
                <c:pt idx="2343">
                  <c:v>1529.2739999999999</c:v>
                </c:pt>
                <c:pt idx="2344">
                  <c:v>1529.7570000000001</c:v>
                </c:pt>
                <c:pt idx="2345">
                  <c:v>1530.239</c:v>
                </c:pt>
                <c:pt idx="2346">
                  <c:v>1530.721</c:v>
                </c:pt>
                <c:pt idx="2347">
                  <c:v>1531.203</c:v>
                </c:pt>
                <c:pt idx="2348">
                  <c:v>1531.6849999999999</c:v>
                </c:pt>
                <c:pt idx="2349">
                  <c:v>1532.1669999999999</c:v>
                </c:pt>
                <c:pt idx="2350">
                  <c:v>1532.6489999999999</c:v>
                </c:pt>
                <c:pt idx="2351">
                  <c:v>1533.1310000000001</c:v>
                </c:pt>
                <c:pt idx="2352">
                  <c:v>1533.614</c:v>
                </c:pt>
                <c:pt idx="2353">
                  <c:v>1534.095</c:v>
                </c:pt>
                <c:pt idx="2354">
                  <c:v>1534.578</c:v>
                </c:pt>
                <c:pt idx="2355">
                  <c:v>1535.06</c:v>
                </c:pt>
                <c:pt idx="2356">
                  <c:v>1535.5419999999999</c:v>
                </c:pt>
                <c:pt idx="2357">
                  <c:v>1536.0239999999999</c:v>
                </c:pt>
                <c:pt idx="2358">
                  <c:v>1536.5060000000001</c:v>
                </c:pt>
                <c:pt idx="2359">
                  <c:v>1536.9880000000001</c:v>
                </c:pt>
                <c:pt idx="2360">
                  <c:v>1537.47</c:v>
                </c:pt>
                <c:pt idx="2361">
                  <c:v>1537.952</c:v>
                </c:pt>
                <c:pt idx="2362">
                  <c:v>1538.4349999999999</c:v>
                </c:pt>
                <c:pt idx="2363">
                  <c:v>1538.9169999999999</c:v>
                </c:pt>
                <c:pt idx="2364">
                  <c:v>1539.3989999999999</c:v>
                </c:pt>
                <c:pt idx="2365">
                  <c:v>1539.8810000000001</c:v>
                </c:pt>
                <c:pt idx="2366">
                  <c:v>1540.3630000000001</c:v>
                </c:pt>
                <c:pt idx="2367">
                  <c:v>1540.845</c:v>
                </c:pt>
                <c:pt idx="2368">
                  <c:v>1541.327</c:v>
                </c:pt>
                <c:pt idx="2369">
                  <c:v>1541.809</c:v>
                </c:pt>
                <c:pt idx="2370">
                  <c:v>1542.2919999999999</c:v>
                </c:pt>
                <c:pt idx="2371">
                  <c:v>1542.7739999999999</c:v>
                </c:pt>
                <c:pt idx="2372">
                  <c:v>1543.2560000000001</c:v>
                </c:pt>
                <c:pt idx="2373">
                  <c:v>1543.7380000000001</c:v>
                </c:pt>
                <c:pt idx="2374">
                  <c:v>1544.22</c:v>
                </c:pt>
                <c:pt idx="2375">
                  <c:v>1544.702</c:v>
                </c:pt>
                <c:pt idx="2376">
                  <c:v>1545.184</c:v>
                </c:pt>
                <c:pt idx="2377">
                  <c:v>1545.6659999999999</c:v>
                </c:pt>
                <c:pt idx="2378">
                  <c:v>1546.1479999999999</c:v>
                </c:pt>
                <c:pt idx="2379">
                  <c:v>1546.6310000000001</c:v>
                </c:pt>
                <c:pt idx="2380">
                  <c:v>1547.1130000000001</c:v>
                </c:pt>
                <c:pt idx="2381">
                  <c:v>1547.595</c:v>
                </c:pt>
                <c:pt idx="2382">
                  <c:v>1548.077</c:v>
                </c:pt>
                <c:pt idx="2383">
                  <c:v>1548.559</c:v>
                </c:pt>
                <c:pt idx="2384">
                  <c:v>1549.0409999999999</c:v>
                </c:pt>
                <c:pt idx="2385">
                  <c:v>1549.5229999999999</c:v>
                </c:pt>
                <c:pt idx="2386">
                  <c:v>1550.0050000000001</c:v>
                </c:pt>
                <c:pt idx="2387">
                  <c:v>1550.4880000000001</c:v>
                </c:pt>
                <c:pt idx="2388">
                  <c:v>1550.97</c:v>
                </c:pt>
                <c:pt idx="2389">
                  <c:v>1551.452</c:v>
                </c:pt>
                <c:pt idx="2390">
                  <c:v>1551.934</c:v>
                </c:pt>
                <c:pt idx="2391">
                  <c:v>1552.4159999999999</c:v>
                </c:pt>
                <c:pt idx="2392">
                  <c:v>1552.8979999999999</c:v>
                </c:pt>
                <c:pt idx="2393">
                  <c:v>1553.38</c:v>
                </c:pt>
                <c:pt idx="2394">
                  <c:v>1553.8620000000001</c:v>
                </c:pt>
                <c:pt idx="2395">
                  <c:v>1554.3440000000001</c:v>
                </c:pt>
                <c:pt idx="2396">
                  <c:v>1554.827</c:v>
                </c:pt>
                <c:pt idx="2397">
                  <c:v>1555.309</c:v>
                </c:pt>
                <c:pt idx="2398">
                  <c:v>1555.7909999999999</c:v>
                </c:pt>
                <c:pt idx="2399">
                  <c:v>1556.2729999999999</c:v>
                </c:pt>
                <c:pt idx="2400">
                  <c:v>1556.7550000000001</c:v>
                </c:pt>
                <c:pt idx="2401">
                  <c:v>1557.2370000000001</c:v>
                </c:pt>
                <c:pt idx="2402">
                  <c:v>1557.7190000000001</c:v>
                </c:pt>
                <c:pt idx="2403">
                  <c:v>1558.201</c:v>
                </c:pt>
                <c:pt idx="2404">
                  <c:v>1558.684</c:v>
                </c:pt>
                <c:pt idx="2405">
                  <c:v>1559.1659999999999</c:v>
                </c:pt>
                <c:pt idx="2406">
                  <c:v>1559.6479999999999</c:v>
                </c:pt>
                <c:pt idx="2407">
                  <c:v>1560.13</c:v>
                </c:pt>
                <c:pt idx="2408">
                  <c:v>1560.6120000000001</c:v>
                </c:pt>
                <c:pt idx="2409">
                  <c:v>1561.0940000000001</c:v>
                </c:pt>
                <c:pt idx="2410">
                  <c:v>1561.576</c:v>
                </c:pt>
                <c:pt idx="2411">
                  <c:v>1562.058</c:v>
                </c:pt>
                <c:pt idx="2412">
                  <c:v>1562.5409999999999</c:v>
                </c:pt>
                <c:pt idx="2413">
                  <c:v>1563.0219999999999</c:v>
                </c:pt>
                <c:pt idx="2414">
                  <c:v>1563.5050000000001</c:v>
                </c:pt>
                <c:pt idx="2415">
                  <c:v>1563.9870000000001</c:v>
                </c:pt>
                <c:pt idx="2416">
                  <c:v>1564.4690000000001</c:v>
                </c:pt>
                <c:pt idx="2417">
                  <c:v>1564.951</c:v>
                </c:pt>
                <c:pt idx="2418">
                  <c:v>1565.433</c:v>
                </c:pt>
                <c:pt idx="2419">
                  <c:v>1565.915</c:v>
                </c:pt>
                <c:pt idx="2420">
                  <c:v>1566.3969999999999</c:v>
                </c:pt>
                <c:pt idx="2421">
                  <c:v>1566.8789999999999</c:v>
                </c:pt>
                <c:pt idx="2422">
                  <c:v>1567.3620000000001</c:v>
                </c:pt>
                <c:pt idx="2423">
                  <c:v>1567.8440000000001</c:v>
                </c:pt>
                <c:pt idx="2424">
                  <c:v>1568.326</c:v>
                </c:pt>
                <c:pt idx="2425">
                  <c:v>1568.808</c:v>
                </c:pt>
                <c:pt idx="2426">
                  <c:v>1569.29</c:v>
                </c:pt>
                <c:pt idx="2427">
                  <c:v>1569.7719999999999</c:v>
                </c:pt>
                <c:pt idx="2428">
                  <c:v>1570.2539999999999</c:v>
                </c:pt>
                <c:pt idx="2429">
                  <c:v>1570.7360000000001</c:v>
                </c:pt>
                <c:pt idx="2430">
                  <c:v>1571.2190000000001</c:v>
                </c:pt>
                <c:pt idx="2431">
                  <c:v>1571.701</c:v>
                </c:pt>
                <c:pt idx="2432">
                  <c:v>1572.183</c:v>
                </c:pt>
                <c:pt idx="2433">
                  <c:v>1572.665</c:v>
                </c:pt>
                <c:pt idx="2434">
                  <c:v>1573.1469999999999</c:v>
                </c:pt>
                <c:pt idx="2435">
                  <c:v>1573.6289999999999</c:v>
                </c:pt>
                <c:pt idx="2436">
                  <c:v>1574.1110000000001</c:v>
                </c:pt>
                <c:pt idx="2437">
                  <c:v>1574.5930000000001</c:v>
                </c:pt>
                <c:pt idx="2438">
                  <c:v>1575.075</c:v>
                </c:pt>
                <c:pt idx="2439">
                  <c:v>1575.558</c:v>
                </c:pt>
                <c:pt idx="2440">
                  <c:v>1576.04</c:v>
                </c:pt>
                <c:pt idx="2441">
                  <c:v>1576.5219999999999</c:v>
                </c:pt>
                <c:pt idx="2442">
                  <c:v>1577.0039999999999</c:v>
                </c:pt>
                <c:pt idx="2443">
                  <c:v>1577.4860000000001</c:v>
                </c:pt>
                <c:pt idx="2444">
                  <c:v>1577.9680000000001</c:v>
                </c:pt>
                <c:pt idx="2445">
                  <c:v>1578.45</c:v>
                </c:pt>
                <c:pt idx="2446">
                  <c:v>1578.932</c:v>
                </c:pt>
                <c:pt idx="2447">
                  <c:v>1579.415</c:v>
                </c:pt>
                <c:pt idx="2448">
                  <c:v>1579.8969999999999</c:v>
                </c:pt>
                <c:pt idx="2449">
                  <c:v>1580.3789999999999</c:v>
                </c:pt>
                <c:pt idx="2450">
                  <c:v>1580.8610000000001</c:v>
                </c:pt>
                <c:pt idx="2451">
                  <c:v>1581.3430000000001</c:v>
                </c:pt>
                <c:pt idx="2452">
                  <c:v>1581.825</c:v>
                </c:pt>
                <c:pt idx="2453">
                  <c:v>1582.307</c:v>
                </c:pt>
                <c:pt idx="2454">
                  <c:v>1582.789</c:v>
                </c:pt>
                <c:pt idx="2455">
                  <c:v>1583.271</c:v>
                </c:pt>
                <c:pt idx="2456">
                  <c:v>1583.7539999999999</c:v>
                </c:pt>
                <c:pt idx="2457">
                  <c:v>1584.2360000000001</c:v>
                </c:pt>
                <c:pt idx="2458">
                  <c:v>1584.7180000000001</c:v>
                </c:pt>
                <c:pt idx="2459">
                  <c:v>1585.2</c:v>
                </c:pt>
                <c:pt idx="2460">
                  <c:v>1585.682</c:v>
                </c:pt>
                <c:pt idx="2461">
                  <c:v>1586.164</c:v>
                </c:pt>
                <c:pt idx="2462">
                  <c:v>1586.646</c:v>
                </c:pt>
                <c:pt idx="2463">
                  <c:v>1587.1279999999999</c:v>
                </c:pt>
                <c:pt idx="2464">
                  <c:v>1587.6110000000001</c:v>
                </c:pt>
                <c:pt idx="2465">
                  <c:v>1588.0930000000001</c:v>
                </c:pt>
                <c:pt idx="2466">
                  <c:v>1588.575</c:v>
                </c:pt>
                <c:pt idx="2467">
                  <c:v>1589.057</c:v>
                </c:pt>
                <c:pt idx="2468">
                  <c:v>1589.539</c:v>
                </c:pt>
                <c:pt idx="2469">
                  <c:v>1590.021</c:v>
                </c:pt>
                <c:pt idx="2470">
                  <c:v>1590.5029999999999</c:v>
                </c:pt>
                <c:pt idx="2471">
                  <c:v>1590.9849999999999</c:v>
                </c:pt>
                <c:pt idx="2472">
                  <c:v>1591.4680000000001</c:v>
                </c:pt>
                <c:pt idx="2473">
                  <c:v>1591.9490000000001</c:v>
                </c:pt>
                <c:pt idx="2474">
                  <c:v>1592.432</c:v>
                </c:pt>
                <c:pt idx="2475">
                  <c:v>1592.914</c:v>
                </c:pt>
                <c:pt idx="2476">
                  <c:v>1593.396</c:v>
                </c:pt>
                <c:pt idx="2477">
                  <c:v>1593.8779999999999</c:v>
                </c:pt>
                <c:pt idx="2478">
                  <c:v>1594.36</c:v>
                </c:pt>
                <c:pt idx="2479">
                  <c:v>1594.8420000000001</c:v>
                </c:pt>
                <c:pt idx="2480">
                  <c:v>1595.3240000000001</c:v>
                </c:pt>
                <c:pt idx="2481">
                  <c:v>1595.806</c:v>
                </c:pt>
                <c:pt idx="2482">
                  <c:v>1596.289</c:v>
                </c:pt>
                <c:pt idx="2483">
                  <c:v>1596.771</c:v>
                </c:pt>
                <c:pt idx="2484">
                  <c:v>1597.2529999999999</c:v>
                </c:pt>
                <c:pt idx="2485">
                  <c:v>1597.7349999999999</c:v>
                </c:pt>
                <c:pt idx="2486">
                  <c:v>1598.2170000000001</c:v>
                </c:pt>
                <c:pt idx="2487">
                  <c:v>1598.6990000000001</c:v>
                </c:pt>
                <c:pt idx="2488">
                  <c:v>1599.181</c:v>
                </c:pt>
                <c:pt idx="2489">
                  <c:v>1599.663</c:v>
                </c:pt>
                <c:pt idx="2490">
                  <c:v>1600.146</c:v>
                </c:pt>
                <c:pt idx="2491">
                  <c:v>1600.6279999999999</c:v>
                </c:pt>
                <c:pt idx="2492">
                  <c:v>1601.11</c:v>
                </c:pt>
                <c:pt idx="2493">
                  <c:v>1601.5920000000001</c:v>
                </c:pt>
                <c:pt idx="2494">
                  <c:v>1602.0740000000001</c:v>
                </c:pt>
                <c:pt idx="2495">
                  <c:v>1602.556</c:v>
                </c:pt>
                <c:pt idx="2496">
                  <c:v>1603.038</c:v>
                </c:pt>
                <c:pt idx="2497">
                  <c:v>1603.52</c:v>
                </c:pt>
                <c:pt idx="2498">
                  <c:v>1604.002</c:v>
                </c:pt>
                <c:pt idx="2499">
                  <c:v>1604.4849999999999</c:v>
                </c:pt>
                <c:pt idx="2500">
                  <c:v>1604.9670000000001</c:v>
                </c:pt>
                <c:pt idx="2501">
                  <c:v>1605.4490000000001</c:v>
                </c:pt>
                <c:pt idx="2502">
                  <c:v>1605.931</c:v>
                </c:pt>
                <c:pt idx="2503">
                  <c:v>1606.413</c:v>
                </c:pt>
                <c:pt idx="2504">
                  <c:v>1606.895</c:v>
                </c:pt>
                <c:pt idx="2505">
                  <c:v>1607.377</c:v>
                </c:pt>
                <c:pt idx="2506">
                  <c:v>1607.8589999999999</c:v>
                </c:pt>
                <c:pt idx="2507">
                  <c:v>1608.3420000000001</c:v>
                </c:pt>
                <c:pt idx="2508">
                  <c:v>1608.8240000000001</c:v>
                </c:pt>
                <c:pt idx="2509">
                  <c:v>1609.306</c:v>
                </c:pt>
                <c:pt idx="2510">
                  <c:v>1609.788</c:v>
                </c:pt>
                <c:pt idx="2511">
                  <c:v>1610.27</c:v>
                </c:pt>
                <c:pt idx="2512">
                  <c:v>1610.752</c:v>
                </c:pt>
                <c:pt idx="2513">
                  <c:v>1611.2339999999999</c:v>
                </c:pt>
                <c:pt idx="2514">
                  <c:v>1611.7159999999999</c:v>
                </c:pt>
                <c:pt idx="2515">
                  <c:v>1612.1980000000001</c:v>
                </c:pt>
                <c:pt idx="2516">
                  <c:v>1612.681</c:v>
                </c:pt>
                <c:pt idx="2517">
                  <c:v>1613.163</c:v>
                </c:pt>
                <c:pt idx="2518">
                  <c:v>1613.645</c:v>
                </c:pt>
                <c:pt idx="2519">
                  <c:v>1614.127</c:v>
                </c:pt>
                <c:pt idx="2520">
                  <c:v>1614.6089999999999</c:v>
                </c:pt>
                <c:pt idx="2521">
                  <c:v>1615.0909999999999</c:v>
                </c:pt>
                <c:pt idx="2522">
                  <c:v>1615.5730000000001</c:v>
                </c:pt>
                <c:pt idx="2523">
                  <c:v>1616.0550000000001</c:v>
                </c:pt>
                <c:pt idx="2524">
                  <c:v>1616.538</c:v>
                </c:pt>
                <c:pt idx="2525">
                  <c:v>1617.02</c:v>
                </c:pt>
                <c:pt idx="2526">
                  <c:v>1617.502</c:v>
                </c:pt>
                <c:pt idx="2527">
                  <c:v>1617.9839999999999</c:v>
                </c:pt>
                <c:pt idx="2528">
                  <c:v>1618.4659999999999</c:v>
                </c:pt>
                <c:pt idx="2529">
                  <c:v>1618.9480000000001</c:v>
                </c:pt>
                <c:pt idx="2530">
                  <c:v>1619.43</c:v>
                </c:pt>
                <c:pt idx="2531">
                  <c:v>1619.912</c:v>
                </c:pt>
                <c:pt idx="2532">
                  <c:v>1620.395</c:v>
                </c:pt>
                <c:pt idx="2533">
                  <c:v>1620.876</c:v>
                </c:pt>
                <c:pt idx="2534">
                  <c:v>1621.3589999999999</c:v>
                </c:pt>
                <c:pt idx="2535">
                  <c:v>1621.8409999999999</c:v>
                </c:pt>
                <c:pt idx="2536">
                  <c:v>1622.3230000000001</c:v>
                </c:pt>
                <c:pt idx="2537">
                  <c:v>1622.8050000000001</c:v>
                </c:pt>
                <c:pt idx="2538">
                  <c:v>1623.287</c:v>
                </c:pt>
                <c:pt idx="2539">
                  <c:v>1623.769</c:v>
                </c:pt>
                <c:pt idx="2540">
                  <c:v>1624.251</c:v>
                </c:pt>
                <c:pt idx="2541">
                  <c:v>1624.7329999999999</c:v>
                </c:pt>
                <c:pt idx="2542">
                  <c:v>1625.2159999999999</c:v>
                </c:pt>
                <c:pt idx="2543">
                  <c:v>1625.6980000000001</c:v>
                </c:pt>
                <c:pt idx="2544">
                  <c:v>1626.18</c:v>
                </c:pt>
                <c:pt idx="2545">
                  <c:v>1626.662</c:v>
                </c:pt>
                <c:pt idx="2546">
                  <c:v>1627.144</c:v>
                </c:pt>
                <c:pt idx="2547">
                  <c:v>1627.626</c:v>
                </c:pt>
                <c:pt idx="2548">
                  <c:v>1628.1079999999999</c:v>
                </c:pt>
                <c:pt idx="2549">
                  <c:v>1628.59</c:v>
                </c:pt>
                <c:pt idx="2550">
                  <c:v>1629.0730000000001</c:v>
                </c:pt>
                <c:pt idx="2551">
                  <c:v>1629.5550000000001</c:v>
                </c:pt>
                <c:pt idx="2552">
                  <c:v>1630.037</c:v>
                </c:pt>
                <c:pt idx="2553">
                  <c:v>1630.519</c:v>
                </c:pt>
                <c:pt idx="2554">
                  <c:v>1631.001</c:v>
                </c:pt>
                <c:pt idx="2555">
                  <c:v>1631.4829999999999</c:v>
                </c:pt>
                <c:pt idx="2556">
                  <c:v>1631.9649999999999</c:v>
                </c:pt>
                <c:pt idx="2557">
                  <c:v>1632.4469999999999</c:v>
                </c:pt>
                <c:pt idx="2558">
                  <c:v>1632.9290000000001</c:v>
                </c:pt>
                <c:pt idx="2559">
                  <c:v>1633.412</c:v>
                </c:pt>
                <c:pt idx="2560">
                  <c:v>1633.894</c:v>
                </c:pt>
                <c:pt idx="2561">
                  <c:v>1634.376</c:v>
                </c:pt>
                <c:pt idx="2562">
                  <c:v>1634.8579999999999</c:v>
                </c:pt>
                <c:pt idx="2563">
                  <c:v>1635.34</c:v>
                </c:pt>
                <c:pt idx="2564">
                  <c:v>1635.8219999999999</c:v>
                </c:pt>
                <c:pt idx="2565">
                  <c:v>1636.3040000000001</c:v>
                </c:pt>
                <c:pt idx="2566">
                  <c:v>1636.7860000000001</c:v>
                </c:pt>
                <c:pt idx="2567">
                  <c:v>1637.269</c:v>
                </c:pt>
                <c:pt idx="2568">
                  <c:v>1637.751</c:v>
                </c:pt>
                <c:pt idx="2569">
                  <c:v>1638.2329999999999</c:v>
                </c:pt>
                <c:pt idx="2570">
                  <c:v>1638.7149999999999</c:v>
                </c:pt>
                <c:pt idx="2571">
                  <c:v>1639.1969999999999</c:v>
                </c:pt>
                <c:pt idx="2572">
                  <c:v>1639.6790000000001</c:v>
                </c:pt>
                <c:pt idx="2573">
                  <c:v>1640.1610000000001</c:v>
                </c:pt>
                <c:pt idx="2574">
                  <c:v>1640.643</c:v>
                </c:pt>
                <c:pt idx="2575">
                  <c:v>1641.125</c:v>
                </c:pt>
                <c:pt idx="2576">
                  <c:v>1641.6079999999999</c:v>
                </c:pt>
                <c:pt idx="2577">
                  <c:v>1642.09</c:v>
                </c:pt>
                <c:pt idx="2578">
                  <c:v>1642.5719999999999</c:v>
                </c:pt>
                <c:pt idx="2579">
                  <c:v>1643.0540000000001</c:v>
                </c:pt>
                <c:pt idx="2580">
                  <c:v>1643.5360000000001</c:v>
                </c:pt>
                <c:pt idx="2581">
                  <c:v>1644.018</c:v>
                </c:pt>
                <c:pt idx="2582">
                  <c:v>1644.5</c:v>
                </c:pt>
                <c:pt idx="2583">
                  <c:v>1644.982</c:v>
                </c:pt>
                <c:pt idx="2584">
                  <c:v>1645.4649999999999</c:v>
                </c:pt>
                <c:pt idx="2585">
                  <c:v>1645.9469999999999</c:v>
                </c:pt>
                <c:pt idx="2586">
                  <c:v>1646.4290000000001</c:v>
                </c:pt>
                <c:pt idx="2587">
                  <c:v>1646.9110000000001</c:v>
                </c:pt>
                <c:pt idx="2588">
                  <c:v>1647.393</c:v>
                </c:pt>
                <c:pt idx="2589">
                  <c:v>1647.875</c:v>
                </c:pt>
                <c:pt idx="2590">
                  <c:v>1648.357</c:v>
                </c:pt>
                <c:pt idx="2591">
                  <c:v>1648.8389999999999</c:v>
                </c:pt>
                <c:pt idx="2592">
                  <c:v>1649.3219999999999</c:v>
                </c:pt>
                <c:pt idx="2593">
                  <c:v>1649.8030000000001</c:v>
                </c:pt>
                <c:pt idx="2594">
                  <c:v>1650.2860000000001</c:v>
                </c:pt>
                <c:pt idx="2595">
                  <c:v>1650.768</c:v>
                </c:pt>
                <c:pt idx="2596">
                  <c:v>1651.25</c:v>
                </c:pt>
                <c:pt idx="2597">
                  <c:v>1651.732</c:v>
                </c:pt>
                <c:pt idx="2598">
                  <c:v>1652.2139999999999</c:v>
                </c:pt>
                <c:pt idx="2599">
                  <c:v>1652.6959999999999</c:v>
                </c:pt>
                <c:pt idx="2600">
                  <c:v>1653.1780000000001</c:v>
                </c:pt>
                <c:pt idx="2601">
                  <c:v>1653.66</c:v>
                </c:pt>
                <c:pt idx="2602">
                  <c:v>1654.143</c:v>
                </c:pt>
                <c:pt idx="2603">
                  <c:v>1654.625</c:v>
                </c:pt>
                <c:pt idx="2604">
                  <c:v>1655.107</c:v>
                </c:pt>
                <c:pt idx="2605">
                  <c:v>1655.5889999999999</c:v>
                </c:pt>
                <c:pt idx="2606">
                  <c:v>1656.0709999999999</c:v>
                </c:pt>
                <c:pt idx="2607">
                  <c:v>1656.5530000000001</c:v>
                </c:pt>
                <c:pt idx="2608">
                  <c:v>1657.0350000000001</c:v>
                </c:pt>
                <c:pt idx="2609">
                  <c:v>1657.5170000000001</c:v>
                </c:pt>
                <c:pt idx="2610">
                  <c:v>1658</c:v>
                </c:pt>
                <c:pt idx="2611">
                  <c:v>1658.482</c:v>
                </c:pt>
                <c:pt idx="2612">
                  <c:v>1658.9639999999999</c:v>
                </c:pt>
                <c:pt idx="2613">
                  <c:v>1659.4459999999999</c:v>
                </c:pt>
                <c:pt idx="2614">
                  <c:v>1659.9280000000001</c:v>
                </c:pt>
                <c:pt idx="2615">
                  <c:v>1660.41</c:v>
                </c:pt>
                <c:pt idx="2616">
                  <c:v>1660.8920000000001</c:v>
                </c:pt>
                <c:pt idx="2617">
                  <c:v>1661.374</c:v>
                </c:pt>
                <c:pt idx="2618">
                  <c:v>1661.856</c:v>
                </c:pt>
                <c:pt idx="2619">
                  <c:v>1662.3389999999999</c:v>
                </c:pt>
                <c:pt idx="2620">
                  <c:v>1662.8209999999999</c:v>
                </c:pt>
                <c:pt idx="2621">
                  <c:v>1663.3030000000001</c:v>
                </c:pt>
                <c:pt idx="2622">
                  <c:v>1663.7850000000001</c:v>
                </c:pt>
                <c:pt idx="2623">
                  <c:v>1664.2670000000001</c:v>
                </c:pt>
                <c:pt idx="2624">
                  <c:v>1664.749</c:v>
                </c:pt>
                <c:pt idx="2625">
                  <c:v>1665.231</c:v>
                </c:pt>
                <c:pt idx="2626">
                  <c:v>1665.713</c:v>
                </c:pt>
                <c:pt idx="2627">
                  <c:v>1666.1959999999999</c:v>
                </c:pt>
                <c:pt idx="2628">
                  <c:v>1666.6780000000001</c:v>
                </c:pt>
                <c:pt idx="2629">
                  <c:v>1667.16</c:v>
                </c:pt>
                <c:pt idx="2630">
                  <c:v>1667.6420000000001</c:v>
                </c:pt>
                <c:pt idx="2631">
                  <c:v>1668.124</c:v>
                </c:pt>
                <c:pt idx="2632">
                  <c:v>1668.606</c:v>
                </c:pt>
                <c:pt idx="2633">
                  <c:v>1669.088</c:v>
                </c:pt>
                <c:pt idx="2634">
                  <c:v>1669.57</c:v>
                </c:pt>
                <c:pt idx="2635">
                  <c:v>1670.0519999999999</c:v>
                </c:pt>
                <c:pt idx="2636">
                  <c:v>1670.5350000000001</c:v>
                </c:pt>
                <c:pt idx="2637">
                  <c:v>1671.0170000000001</c:v>
                </c:pt>
                <c:pt idx="2638">
                  <c:v>1671.499</c:v>
                </c:pt>
                <c:pt idx="2639">
                  <c:v>1671.981</c:v>
                </c:pt>
                <c:pt idx="2640">
                  <c:v>1672.463</c:v>
                </c:pt>
                <c:pt idx="2641">
                  <c:v>1672.9449999999999</c:v>
                </c:pt>
                <c:pt idx="2642">
                  <c:v>1673.4269999999999</c:v>
                </c:pt>
                <c:pt idx="2643">
                  <c:v>1673.9090000000001</c:v>
                </c:pt>
                <c:pt idx="2644">
                  <c:v>1674.3920000000001</c:v>
                </c:pt>
                <c:pt idx="2645">
                  <c:v>1674.874</c:v>
                </c:pt>
                <c:pt idx="2646">
                  <c:v>1675.356</c:v>
                </c:pt>
                <c:pt idx="2647">
                  <c:v>1675.838</c:v>
                </c:pt>
                <c:pt idx="2648">
                  <c:v>1676.32</c:v>
                </c:pt>
                <c:pt idx="2649">
                  <c:v>1676.8019999999999</c:v>
                </c:pt>
                <c:pt idx="2650">
                  <c:v>1677.2840000000001</c:v>
                </c:pt>
                <c:pt idx="2651">
                  <c:v>1677.7660000000001</c:v>
                </c:pt>
                <c:pt idx="2652">
                  <c:v>1678.249</c:v>
                </c:pt>
                <c:pt idx="2653">
                  <c:v>1678.73</c:v>
                </c:pt>
                <c:pt idx="2654">
                  <c:v>1679.213</c:v>
                </c:pt>
                <c:pt idx="2655">
                  <c:v>1679.6949999999999</c:v>
                </c:pt>
                <c:pt idx="2656">
                  <c:v>1680.1769999999999</c:v>
                </c:pt>
                <c:pt idx="2657">
                  <c:v>1680.6590000000001</c:v>
                </c:pt>
                <c:pt idx="2658">
                  <c:v>1681.1410000000001</c:v>
                </c:pt>
                <c:pt idx="2659">
                  <c:v>1681.623</c:v>
                </c:pt>
                <c:pt idx="2660">
                  <c:v>1682.105</c:v>
                </c:pt>
                <c:pt idx="2661">
                  <c:v>1682.587</c:v>
                </c:pt>
                <c:pt idx="2662">
                  <c:v>1683.07</c:v>
                </c:pt>
                <c:pt idx="2663">
                  <c:v>1683.5519999999999</c:v>
                </c:pt>
                <c:pt idx="2664">
                  <c:v>1684.0340000000001</c:v>
                </c:pt>
                <c:pt idx="2665">
                  <c:v>1684.5160000000001</c:v>
                </c:pt>
                <c:pt idx="2666">
                  <c:v>1684.998</c:v>
                </c:pt>
                <c:pt idx="2667">
                  <c:v>1685.48</c:v>
                </c:pt>
                <c:pt idx="2668">
                  <c:v>1685.962</c:v>
                </c:pt>
                <c:pt idx="2669">
                  <c:v>1686.444</c:v>
                </c:pt>
                <c:pt idx="2670">
                  <c:v>1686.9269999999999</c:v>
                </c:pt>
                <c:pt idx="2671">
                  <c:v>1687.4090000000001</c:v>
                </c:pt>
                <c:pt idx="2672">
                  <c:v>1687.8910000000001</c:v>
                </c:pt>
                <c:pt idx="2673">
                  <c:v>1688.373</c:v>
                </c:pt>
                <c:pt idx="2674">
                  <c:v>1688.855</c:v>
                </c:pt>
                <c:pt idx="2675">
                  <c:v>1689.337</c:v>
                </c:pt>
                <c:pt idx="2676">
                  <c:v>1689.819</c:v>
                </c:pt>
                <c:pt idx="2677">
                  <c:v>1690.3009999999999</c:v>
                </c:pt>
                <c:pt idx="2678">
                  <c:v>1690.7829999999999</c:v>
                </c:pt>
                <c:pt idx="2679">
                  <c:v>1691.2660000000001</c:v>
                </c:pt>
                <c:pt idx="2680">
                  <c:v>1691.748</c:v>
                </c:pt>
                <c:pt idx="2681">
                  <c:v>1692.23</c:v>
                </c:pt>
                <c:pt idx="2682">
                  <c:v>1692.712</c:v>
                </c:pt>
                <c:pt idx="2683">
                  <c:v>1693.194</c:v>
                </c:pt>
                <c:pt idx="2684">
                  <c:v>1693.6759999999999</c:v>
                </c:pt>
                <c:pt idx="2685">
                  <c:v>1694.1579999999999</c:v>
                </c:pt>
                <c:pt idx="2686">
                  <c:v>1694.64</c:v>
                </c:pt>
                <c:pt idx="2687">
                  <c:v>1695.123</c:v>
                </c:pt>
                <c:pt idx="2688">
                  <c:v>1695.605</c:v>
                </c:pt>
                <c:pt idx="2689">
                  <c:v>1696.087</c:v>
                </c:pt>
                <c:pt idx="2690">
                  <c:v>1696.569</c:v>
                </c:pt>
                <c:pt idx="2691">
                  <c:v>1697.0509999999999</c:v>
                </c:pt>
                <c:pt idx="2692">
                  <c:v>1697.5329999999999</c:v>
                </c:pt>
                <c:pt idx="2693">
                  <c:v>1698.0150000000001</c:v>
                </c:pt>
                <c:pt idx="2694">
                  <c:v>1698.4970000000001</c:v>
                </c:pt>
                <c:pt idx="2695">
                  <c:v>1698.979</c:v>
                </c:pt>
                <c:pt idx="2696">
                  <c:v>1699.462</c:v>
                </c:pt>
                <c:pt idx="2697">
                  <c:v>1699.944</c:v>
                </c:pt>
                <c:pt idx="2698">
                  <c:v>1700.4259999999999</c:v>
                </c:pt>
                <c:pt idx="2699">
                  <c:v>1700.9079999999999</c:v>
                </c:pt>
                <c:pt idx="2700">
                  <c:v>1701.39</c:v>
                </c:pt>
                <c:pt idx="2701">
                  <c:v>1701.8720000000001</c:v>
                </c:pt>
                <c:pt idx="2702">
                  <c:v>1702.354</c:v>
                </c:pt>
                <c:pt idx="2703">
                  <c:v>1702.836</c:v>
                </c:pt>
                <c:pt idx="2704">
                  <c:v>1703.319</c:v>
                </c:pt>
                <c:pt idx="2705">
                  <c:v>1703.8009999999999</c:v>
                </c:pt>
                <c:pt idx="2706">
                  <c:v>1704.2829999999999</c:v>
                </c:pt>
                <c:pt idx="2707">
                  <c:v>1704.7650000000001</c:v>
                </c:pt>
                <c:pt idx="2708">
                  <c:v>1705.2470000000001</c:v>
                </c:pt>
                <c:pt idx="2709">
                  <c:v>1705.729</c:v>
                </c:pt>
                <c:pt idx="2710">
                  <c:v>1706.211</c:v>
                </c:pt>
                <c:pt idx="2711">
                  <c:v>1706.693</c:v>
                </c:pt>
                <c:pt idx="2712">
                  <c:v>1707.1759999999999</c:v>
                </c:pt>
                <c:pt idx="2713">
                  <c:v>1707.6569999999999</c:v>
                </c:pt>
                <c:pt idx="2714">
                  <c:v>1708.14</c:v>
                </c:pt>
                <c:pt idx="2715">
                  <c:v>1708.6220000000001</c:v>
                </c:pt>
                <c:pt idx="2716">
                  <c:v>1709.104</c:v>
                </c:pt>
                <c:pt idx="2717">
                  <c:v>1709.586</c:v>
                </c:pt>
                <c:pt idx="2718">
                  <c:v>1710.068</c:v>
                </c:pt>
                <c:pt idx="2719">
                  <c:v>1710.55</c:v>
                </c:pt>
                <c:pt idx="2720">
                  <c:v>1711.0319999999999</c:v>
                </c:pt>
                <c:pt idx="2721">
                  <c:v>1711.5139999999999</c:v>
                </c:pt>
                <c:pt idx="2722">
                  <c:v>1711.9970000000001</c:v>
                </c:pt>
                <c:pt idx="2723">
                  <c:v>1712.479</c:v>
                </c:pt>
                <c:pt idx="2724">
                  <c:v>1712.961</c:v>
                </c:pt>
                <c:pt idx="2725">
                  <c:v>1713.443</c:v>
                </c:pt>
                <c:pt idx="2726">
                  <c:v>1713.925</c:v>
                </c:pt>
                <c:pt idx="2727">
                  <c:v>1714.4069999999999</c:v>
                </c:pt>
                <c:pt idx="2728">
                  <c:v>1714.8889999999999</c:v>
                </c:pt>
                <c:pt idx="2729">
                  <c:v>1715.3710000000001</c:v>
                </c:pt>
                <c:pt idx="2730">
                  <c:v>1715.854</c:v>
                </c:pt>
                <c:pt idx="2731">
                  <c:v>1716.336</c:v>
                </c:pt>
                <c:pt idx="2732">
                  <c:v>1716.818</c:v>
                </c:pt>
                <c:pt idx="2733">
                  <c:v>1717.3</c:v>
                </c:pt>
                <c:pt idx="2734">
                  <c:v>1717.7819999999999</c:v>
                </c:pt>
                <c:pt idx="2735">
                  <c:v>1718.2639999999999</c:v>
                </c:pt>
                <c:pt idx="2736">
                  <c:v>1718.7460000000001</c:v>
                </c:pt>
                <c:pt idx="2737">
                  <c:v>1719.229</c:v>
                </c:pt>
                <c:pt idx="2738">
                  <c:v>1719.71</c:v>
                </c:pt>
                <c:pt idx="2739">
                  <c:v>1720.193</c:v>
                </c:pt>
                <c:pt idx="2740">
                  <c:v>1720.675</c:v>
                </c:pt>
                <c:pt idx="2741">
                  <c:v>1721.1569999999999</c:v>
                </c:pt>
                <c:pt idx="2742">
                  <c:v>1721.6389999999999</c:v>
                </c:pt>
                <c:pt idx="2743">
                  <c:v>1722.1210000000001</c:v>
                </c:pt>
                <c:pt idx="2744">
                  <c:v>1722.6030000000001</c:v>
                </c:pt>
                <c:pt idx="2745">
                  <c:v>1723.085</c:v>
                </c:pt>
                <c:pt idx="2746">
                  <c:v>1723.567</c:v>
                </c:pt>
                <c:pt idx="2747">
                  <c:v>1724.05</c:v>
                </c:pt>
                <c:pt idx="2748">
                  <c:v>1724.5319999999999</c:v>
                </c:pt>
                <c:pt idx="2749">
                  <c:v>1725.0139999999999</c:v>
                </c:pt>
                <c:pt idx="2750">
                  <c:v>1725.4960000000001</c:v>
                </c:pt>
                <c:pt idx="2751">
                  <c:v>1725.9780000000001</c:v>
                </c:pt>
                <c:pt idx="2752">
                  <c:v>1726.46</c:v>
                </c:pt>
                <c:pt idx="2753">
                  <c:v>1726.942</c:v>
                </c:pt>
                <c:pt idx="2754">
                  <c:v>1727.424</c:v>
                </c:pt>
                <c:pt idx="2755">
                  <c:v>1727.9059999999999</c:v>
                </c:pt>
                <c:pt idx="2756">
                  <c:v>1728.3889999999999</c:v>
                </c:pt>
                <c:pt idx="2757">
                  <c:v>1728.8710000000001</c:v>
                </c:pt>
                <c:pt idx="2758">
                  <c:v>1729.3530000000001</c:v>
                </c:pt>
                <c:pt idx="2759">
                  <c:v>1729.835</c:v>
                </c:pt>
                <c:pt idx="2760">
                  <c:v>1730.317</c:v>
                </c:pt>
                <c:pt idx="2761">
                  <c:v>1730.799</c:v>
                </c:pt>
                <c:pt idx="2762">
                  <c:v>1731.2809999999999</c:v>
                </c:pt>
                <c:pt idx="2763">
                  <c:v>1731.7629999999999</c:v>
                </c:pt>
                <c:pt idx="2764">
                  <c:v>1732.2460000000001</c:v>
                </c:pt>
                <c:pt idx="2765">
                  <c:v>1732.7280000000001</c:v>
                </c:pt>
                <c:pt idx="2766">
                  <c:v>1733.21</c:v>
                </c:pt>
                <c:pt idx="2767">
                  <c:v>1733.692</c:v>
                </c:pt>
                <c:pt idx="2768">
                  <c:v>1734.174</c:v>
                </c:pt>
                <c:pt idx="2769">
                  <c:v>1734.6559999999999</c:v>
                </c:pt>
                <c:pt idx="2770">
                  <c:v>1735.1379999999999</c:v>
                </c:pt>
                <c:pt idx="2771">
                  <c:v>1735.62</c:v>
                </c:pt>
                <c:pt idx="2772">
                  <c:v>1736.1030000000001</c:v>
                </c:pt>
                <c:pt idx="2773">
                  <c:v>1736.585</c:v>
                </c:pt>
                <c:pt idx="2774">
                  <c:v>1737.067</c:v>
                </c:pt>
                <c:pt idx="2775">
                  <c:v>1737.549</c:v>
                </c:pt>
                <c:pt idx="2776">
                  <c:v>1738.0309999999999</c:v>
                </c:pt>
                <c:pt idx="2777">
                  <c:v>1738.5129999999999</c:v>
                </c:pt>
                <c:pt idx="2778">
                  <c:v>1738.9949999999999</c:v>
                </c:pt>
                <c:pt idx="2779">
                  <c:v>1739.4770000000001</c:v>
                </c:pt>
                <c:pt idx="2780">
                  <c:v>1739.9590000000001</c:v>
                </c:pt>
                <c:pt idx="2781">
                  <c:v>1740.442</c:v>
                </c:pt>
                <c:pt idx="2782">
                  <c:v>1740.924</c:v>
                </c:pt>
                <c:pt idx="2783">
                  <c:v>1741.4059999999999</c:v>
                </c:pt>
                <c:pt idx="2784">
                  <c:v>1741.8879999999999</c:v>
                </c:pt>
                <c:pt idx="2785">
                  <c:v>1742.37</c:v>
                </c:pt>
                <c:pt idx="2786">
                  <c:v>1742.8520000000001</c:v>
                </c:pt>
                <c:pt idx="2787">
                  <c:v>1743.3340000000001</c:v>
                </c:pt>
                <c:pt idx="2788">
                  <c:v>1743.816</c:v>
                </c:pt>
                <c:pt idx="2789">
                  <c:v>1744.299</c:v>
                </c:pt>
                <c:pt idx="2790">
                  <c:v>1744.7809999999999</c:v>
                </c:pt>
                <c:pt idx="2791">
                  <c:v>1745.2629999999999</c:v>
                </c:pt>
                <c:pt idx="2792">
                  <c:v>1745.7449999999999</c:v>
                </c:pt>
                <c:pt idx="2793">
                  <c:v>1746.2270000000001</c:v>
                </c:pt>
                <c:pt idx="2794">
                  <c:v>1746.7090000000001</c:v>
                </c:pt>
                <c:pt idx="2795">
                  <c:v>1747.191</c:v>
                </c:pt>
                <c:pt idx="2796">
                  <c:v>1747.673</c:v>
                </c:pt>
                <c:pt idx="2797">
                  <c:v>1748.1559999999999</c:v>
                </c:pt>
                <c:pt idx="2798">
                  <c:v>1748.6369999999999</c:v>
                </c:pt>
                <c:pt idx="2799">
                  <c:v>1749.12</c:v>
                </c:pt>
                <c:pt idx="2800">
                  <c:v>1749.6020000000001</c:v>
                </c:pt>
                <c:pt idx="2801">
                  <c:v>1750.0840000000001</c:v>
                </c:pt>
                <c:pt idx="2802">
                  <c:v>1750.566</c:v>
                </c:pt>
                <c:pt idx="2803">
                  <c:v>1751.048</c:v>
                </c:pt>
                <c:pt idx="2804">
                  <c:v>1751.53</c:v>
                </c:pt>
                <c:pt idx="2805">
                  <c:v>1752.0119999999999</c:v>
                </c:pt>
                <c:pt idx="2806">
                  <c:v>1752.4939999999999</c:v>
                </c:pt>
                <c:pt idx="2807">
                  <c:v>1752.9770000000001</c:v>
                </c:pt>
                <c:pt idx="2808">
                  <c:v>1753.4590000000001</c:v>
                </c:pt>
                <c:pt idx="2809">
                  <c:v>1753.941</c:v>
                </c:pt>
                <c:pt idx="2810">
                  <c:v>1754.423</c:v>
                </c:pt>
                <c:pt idx="2811">
                  <c:v>1754.905</c:v>
                </c:pt>
                <c:pt idx="2812">
                  <c:v>1755.3869999999999</c:v>
                </c:pt>
                <c:pt idx="2813">
                  <c:v>1755.8689999999999</c:v>
                </c:pt>
                <c:pt idx="2814">
                  <c:v>1756.3510000000001</c:v>
                </c:pt>
                <c:pt idx="2815">
                  <c:v>1756.8330000000001</c:v>
                </c:pt>
                <c:pt idx="2816">
                  <c:v>1757.316</c:v>
                </c:pt>
                <c:pt idx="2817">
                  <c:v>1757.798</c:v>
                </c:pt>
                <c:pt idx="2818">
                  <c:v>1758.28</c:v>
                </c:pt>
                <c:pt idx="2819">
                  <c:v>1758.7619999999999</c:v>
                </c:pt>
                <c:pt idx="2820">
                  <c:v>1759.2439999999999</c:v>
                </c:pt>
                <c:pt idx="2821">
                  <c:v>1759.7260000000001</c:v>
                </c:pt>
                <c:pt idx="2822">
                  <c:v>1760.2080000000001</c:v>
                </c:pt>
                <c:pt idx="2823">
                  <c:v>1760.69</c:v>
                </c:pt>
                <c:pt idx="2824">
                  <c:v>1761.173</c:v>
                </c:pt>
                <c:pt idx="2825">
                  <c:v>1761.655</c:v>
                </c:pt>
                <c:pt idx="2826">
                  <c:v>1762.1369999999999</c:v>
                </c:pt>
                <c:pt idx="2827">
                  <c:v>1762.6189999999999</c:v>
                </c:pt>
                <c:pt idx="2828">
                  <c:v>1763.1010000000001</c:v>
                </c:pt>
                <c:pt idx="2829">
                  <c:v>1763.5830000000001</c:v>
                </c:pt>
                <c:pt idx="2830">
                  <c:v>1764.0650000000001</c:v>
                </c:pt>
                <c:pt idx="2831">
                  <c:v>1764.547</c:v>
                </c:pt>
                <c:pt idx="2832">
                  <c:v>1765.03</c:v>
                </c:pt>
                <c:pt idx="2833">
                  <c:v>1765.5119999999999</c:v>
                </c:pt>
                <c:pt idx="2834">
                  <c:v>1765.9939999999999</c:v>
                </c:pt>
                <c:pt idx="2835">
                  <c:v>1766.4760000000001</c:v>
                </c:pt>
                <c:pt idx="2836">
                  <c:v>1766.9580000000001</c:v>
                </c:pt>
                <c:pt idx="2837">
                  <c:v>1767.44</c:v>
                </c:pt>
                <c:pt idx="2838">
                  <c:v>1767.922</c:v>
                </c:pt>
                <c:pt idx="2839">
                  <c:v>1768.404</c:v>
                </c:pt>
                <c:pt idx="2840">
                  <c:v>1768.886</c:v>
                </c:pt>
                <c:pt idx="2841">
                  <c:v>1769.3689999999999</c:v>
                </c:pt>
                <c:pt idx="2842">
                  <c:v>1769.8510000000001</c:v>
                </c:pt>
                <c:pt idx="2843">
                  <c:v>1770.3330000000001</c:v>
                </c:pt>
                <c:pt idx="2844">
                  <c:v>1770.8150000000001</c:v>
                </c:pt>
                <c:pt idx="2845">
                  <c:v>1771.297</c:v>
                </c:pt>
                <c:pt idx="2846">
                  <c:v>1771.779</c:v>
                </c:pt>
                <c:pt idx="2847">
                  <c:v>1772.261</c:v>
                </c:pt>
                <c:pt idx="2848">
                  <c:v>1772.7429999999999</c:v>
                </c:pt>
                <c:pt idx="2849">
                  <c:v>1773.2260000000001</c:v>
                </c:pt>
                <c:pt idx="2850">
                  <c:v>1773.7080000000001</c:v>
                </c:pt>
                <c:pt idx="2851">
                  <c:v>1774.19</c:v>
                </c:pt>
                <c:pt idx="2852">
                  <c:v>1774.672</c:v>
                </c:pt>
                <c:pt idx="2853">
                  <c:v>1775.154</c:v>
                </c:pt>
                <c:pt idx="2854">
                  <c:v>1775.636</c:v>
                </c:pt>
                <c:pt idx="2855">
                  <c:v>1776.1179999999999</c:v>
                </c:pt>
                <c:pt idx="2856">
                  <c:v>1776.6</c:v>
                </c:pt>
                <c:pt idx="2857">
                  <c:v>1777.0830000000001</c:v>
                </c:pt>
                <c:pt idx="2858">
                  <c:v>1777.5640000000001</c:v>
                </c:pt>
                <c:pt idx="2859">
                  <c:v>1778.047</c:v>
                </c:pt>
                <c:pt idx="2860">
                  <c:v>1778.529</c:v>
                </c:pt>
                <c:pt idx="2861">
                  <c:v>1779.011</c:v>
                </c:pt>
                <c:pt idx="2862">
                  <c:v>1779.4929999999999</c:v>
                </c:pt>
                <c:pt idx="2863">
                  <c:v>1779.9749999999999</c:v>
                </c:pt>
                <c:pt idx="2864">
                  <c:v>1780.4570000000001</c:v>
                </c:pt>
                <c:pt idx="2865">
                  <c:v>1780.9390000000001</c:v>
                </c:pt>
                <c:pt idx="2866">
                  <c:v>1781.421</c:v>
                </c:pt>
                <c:pt idx="2867">
                  <c:v>1781.904</c:v>
                </c:pt>
                <c:pt idx="2868">
                  <c:v>1782.386</c:v>
                </c:pt>
                <c:pt idx="2869">
                  <c:v>1782.8679999999999</c:v>
                </c:pt>
                <c:pt idx="2870">
                  <c:v>1783.35</c:v>
                </c:pt>
                <c:pt idx="2871">
                  <c:v>1783.8320000000001</c:v>
                </c:pt>
                <c:pt idx="2872">
                  <c:v>1784.3140000000001</c:v>
                </c:pt>
                <c:pt idx="2873">
                  <c:v>1784.796</c:v>
                </c:pt>
                <c:pt idx="2874">
                  <c:v>1785.278</c:v>
                </c:pt>
                <c:pt idx="2875">
                  <c:v>1785.76</c:v>
                </c:pt>
                <c:pt idx="2876">
                  <c:v>1786.2429999999999</c:v>
                </c:pt>
                <c:pt idx="2877">
                  <c:v>1786.7249999999999</c:v>
                </c:pt>
                <c:pt idx="2878">
                  <c:v>1787.2070000000001</c:v>
                </c:pt>
                <c:pt idx="2879">
                  <c:v>1787.6890000000001</c:v>
                </c:pt>
                <c:pt idx="2880">
                  <c:v>1788.171</c:v>
                </c:pt>
                <c:pt idx="2881">
                  <c:v>1788.653</c:v>
                </c:pt>
                <c:pt idx="2882">
                  <c:v>1789.135</c:v>
                </c:pt>
                <c:pt idx="2883">
                  <c:v>1789.617</c:v>
                </c:pt>
                <c:pt idx="2884">
                  <c:v>1790.1</c:v>
                </c:pt>
                <c:pt idx="2885">
                  <c:v>1790.5820000000001</c:v>
                </c:pt>
                <c:pt idx="2886">
                  <c:v>1791.0640000000001</c:v>
                </c:pt>
                <c:pt idx="2887">
                  <c:v>1791.546</c:v>
                </c:pt>
                <c:pt idx="2888">
                  <c:v>1792.028</c:v>
                </c:pt>
                <c:pt idx="2889">
                  <c:v>1792.51</c:v>
                </c:pt>
                <c:pt idx="2890">
                  <c:v>1792.992</c:v>
                </c:pt>
                <c:pt idx="2891">
                  <c:v>1793.4739999999999</c:v>
                </c:pt>
                <c:pt idx="2892">
                  <c:v>1793.9570000000001</c:v>
                </c:pt>
                <c:pt idx="2893">
                  <c:v>1794.4390000000001</c:v>
                </c:pt>
                <c:pt idx="2894">
                  <c:v>1794.921</c:v>
                </c:pt>
                <c:pt idx="2895">
                  <c:v>1795.403</c:v>
                </c:pt>
                <c:pt idx="2896">
                  <c:v>1795.885</c:v>
                </c:pt>
                <c:pt idx="2897">
                  <c:v>1796.367</c:v>
                </c:pt>
                <c:pt idx="2898">
                  <c:v>1796.8489999999999</c:v>
                </c:pt>
                <c:pt idx="2899">
                  <c:v>1797.3309999999999</c:v>
                </c:pt>
                <c:pt idx="2900">
                  <c:v>1797.8130000000001</c:v>
                </c:pt>
                <c:pt idx="2901">
                  <c:v>1798.296</c:v>
                </c:pt>
                <c:pt idx="2902">
                  <c:v>1798.778</c:v>
                </c:pt>
                <c:pt idx="2903">
                  <c:v>1799.26</c:v>
                </c:pt>
                <c:pt idx="2904">
                  <c:v>1799.742</c:v>
                </c:pt>
                <c:pt idx="2905">
                  <c:v>1800.2239999999999</c:v>
                </c:pt>
                <c:pt idx="2906">
                  <c:v>1800.7059999999999</c:v>
                </c:pt>
                <c:pt idx="2907">
                  <c:v>1801.1880000000001</c:v>
                </c:pt>
                <c:pt idx="2908">
                  <c:v>1801.67</c:v>
                </c:pt>
                <c:pt idx="2909">
                  <c:v>1802.153</c:v>
                </c:pt>
                <c:pt idx="2910">
                  <c:v>1802.635</c:v>
                </c:pt>
                <c:pt idx="2911">
                  <c:v>1803.117</c:v>
                </c:pt>
                <c:pt idx="2912">
                  <c:v>1803.5989999999999</c:v>
                </c:pt>
                <c:pt idx="2913">
                  <c:v>1804.0809999999999</c:v>
                </c:pt>
                <c:pt idx="2914">
                  <c:v>1804.5630000000001</c:v>
                </c:pt>
                <c:pt idx="2915">
                  <c:v>1805.0450000000001</c:v>
                </c:pt>
                <c:pt idx="2916">
                  <c:v>1805.527</c:v>
                </c:pt>
                <c:pt idx="2917">
                  <c:v>1806.01</c:v>
                </c:pt>
                <c:pt idx="2918">
                  <c:v>1806.491</c:v>
                </c:pt>
                <c:pt idx="2919">
                  <c:v>1806.9739999999999</c:v>
                </c:pt>
                <c:pt idx="2920">
                  <c:v>1807.4559999999999</c:v>
                </c:pt>
                <c:pt idx="2921">
                  <c:v>1807.9380000000001</c:v>
                </c:pt>
                <c:pt idx="2922">
                  <c:v>1808.42</c:v>
                </c:pt>
                <c:pt idx="2923">
                  <c:v>1808.902</c:v>
                </c:pt>
                <c:pt idx="2924">
                  <c:v>1809.384</c:v>
                </c:pt>
                <c:pt idx="2925">
                  <c:v>1809.866</c:v>
                </c:pt>
                <c:pt idx="2926">
                  <c:v>1810.348</c:v>
                </c:pt>
                <c:pt idx="2927">
                  <c:v>1810.8309999999999</c:v>
                </c:pt>
                <c:pt idx="2928">
                  <c:v>1811.3130000000001</c:v>
                </c:pt>
                <c:pt idx="2929">
                  <c:v>1811.7950000000001</c:v>
                </c:pt>
                <c:pt idx="2930">
                  <c:v>1812.277</c:v>
                </c:pt>
                <c:pt idx="2931">
                  <c:v>1812.759</c:v>
                </c:pt>
                <c:pt idx="2932">
                  <c:v>1813.241</c:v>
                </c:pt>
                <c:pt idx="2933">
                  <c:v>1813.723</c:v>
                </c:pt>
                <c:pt idx="2934">
                  <c:v>1814.2049999999999</c:v>
                </c:pt>
                <c:pt idx="2935">
                  <c:v>1814.6880000000001</c:v>
                </c:pt>
                <c:pt idx="2936">
                  <c:v>1815.17</c:v>
                </c:pt>
                <c:pt idx="2937">
                  <c:v>1815.652</c:v>
                </c:pt>
                <c:pt idx="2938">
                  <c:v>1816.134</c:v>
                </c:pt>
                <c:pt idx="2939">
                  <c:v>1816.616</c:v>
                </c:pt>
                <c:pt idx="2940">
                  <c:v>1817.098</c:v>
                </c:pt>
                <c:pt idx="2941">
                  <c:v>1817.58</c:v>
                </c:pt>
                <c:pt idx="2942">
                  <c:v>1818.0619999999999</c:v>
                </c:pt>
                <c:pt idx="2943">
                  <c:v>1818.5440000000001</c:v>
                </c:pt>
                <c:pt idx="2944">
                  <c:v>1819.027</c:v>
                </c:pt>
                <c:pt idx="2945">
                  <c:v>1819.509</c:v>
                </c:pt>
                <c:pt idx="2946">
                  <c:v>1819.991</c:v>
                </c:pt>
                <c:pt idx="2947">
                  <c:v>1820.473</c:v>
                </c:pt>
                <c:pt idx="2948">
                  <c:v>1820.9549999999999</c:v>
                </c:pt>
                <c:pt idx="2949">
                  <c:v>1821.4369999999999</c:v>
                </c:pt>
                <c:pt idx="2950">
                  <c:v>1821.9190000000001</c:v>
                </c:pt>
                <c:pt idx="2951">
                  <c:v>1822.4010000000001</c:v>
                </c:pt>
                <c:pt idx="2952">
                  <c:v>1822.884</c:v>
                </c:pt>
                <c:pt idx="2953">
                  <c:v>1823.366</c:v>
                </c:pt>
                <c:pt idx="2954">
                  <c:v>1823.848</c:v>
                </c:pt>
                <c:pt idx="2955">
                  <c:v>1824.33</c:v>
                </c:pt>
                <c:pt idx="2956">
                  <c:v>1824.8119999999999</c:v>
                </c:pt>
                <c:pt idx="2957">
                  <c:v>1825.2940000000001</c:v>
                </c:pt>
                <c:pt idx="2958">
                  <c:v>1825.7760000000001</c:v>
                </c:pt>
                <c:pt idx="2959">
                  <c:v>1826.258</c:v>
                </c:pt>
                <c:pt idx="2960">
                  <c:v>1826.74</c:v>
                </c:pt>
                <c:pt idx="2961">
                  <c:v>1827.223</c:v>
                </c:pt>
                <c:pt idx="2962">
                  <c:v>1827.7049999999999</c:v>
                </c:pt>
                <c:pt idx="2963">
                  <c:v>1828.1869999999999</c:v>
                </c:pt>
                <c:pt idx="2964">
                  <c:v>1828.6690000000001</c:v>
                </c:pt>
                <c:pt idx="2965">
                  <c:v>1829.1510000000001</c:v>
                </c:pt>
                <c:pt idx="2966">
                  <c:v>1829.633</c:v>
                </c:pt>
                <c:pt idx="2967">
                  <c:v>1830.115</c:v>
                </c:pt>
                <c:pt idx="2968">
                  <c:v>1830.597</c:v>
                </c:pt>
                <c:pt idx="2969">
                  <c:v>1831.08</c:v>
                </c:pt>
                <c:pt idx="2970">
                  <c:v>1831.5619999999999</c:v>
                </c:pt>
                <c:pt idx="2971">
                  <c:v>1832.0440000000001</c:v>
                </c:pt>
                <c:pt idx="2972">
                  <c:v>1832.5260000000001</c:v>
                </c:pt>
                <c:pt idx="2973">
                  <c:v>1833.008</c:v>
                </c:pt>
                <c:pt idx="2974">
                  <c:v>1833.49</c:v>
                </c:pt>
                <c:pt idx="2975">
                  <c:v>1833.972</c:v>
                </c:pt>
                <c:pt idx="2976">
                  <c:v>1834.454</c:v>
                </c:pt>
                <c:pt idx="2977">
                  <c:v>1834.9369999999999</c:v>
                </c:pt>
                <c:pt idx="2978">
                  <c:v>1835.4179999999999</c:v>
                </c:pt>
                <c:pt idx="2979">
                  <c:v>1835.9010000000001</c:v>
                </c:pt>
                <c:pt idx="2980">
                  <c:v>1836.383</c:v>
                </c:pt>
                <c:pt idx="2981">
                  <c:v>1836.865</c:v>
                </c:pt>
                <c:pt idx="2982">
                  <c:v>1837.347</c:v>
                </c:pt>
                <c:pt idx="2983">
                  <c:v>1837.829</c:v>
                </c:pt>
                <c:pt idx="2984">
                  <c:v>1838.3109999999999</c:v>
                </c:pt>
                <c:pt idx="2985">
                  <c:v>1838.7929999999999</c:v>
                </c:pt>
                <c:pt idx="2986">
                  <c:v>1839.2750000000001</c:v>
                </c:pt>
                <c:pt idx="2987">
                  <c:v>1839.758</c:v>
                </c:pt>
                <c:pt idx="2988">
                  <c:v>1840.24</c:v>
                </c:pt>
                <c:pt idx="2989">
                  <c:v>1840.722</c:v>
                </c:pt>
                <c:pt idx="2990">
                  <c:v>1841.204</c:v>
                </c:pt>
                <c:pt idx="2991">
                  <c:v>1841.6859999999999</c:v>
                </c:pt>
                <c:pt idx="2992">
                  <c:v>1842.1679999999999</c:v>
                </c:pt>
                <c:pt idx="2993">
                  <c:v>1842.65</c:v>
                </c:pt>
                <c:pt idx="2994">
                  <c:v>1843.1320000000001</c:v>
                </c:pt>
                <c:pt idx="2995">
                  <c:v>1843.615</c:v>
                </c:pt>
                <c:pt idx="2996">
                  <c:v>1844.097</c:v>
                </c:pt>
                <c:pt idx="2997">
                  <c:v>1844.579</c:v>
                </c:pt>
                <c:pt idx="2998">
                  <c:v>1845.0609999999999</c:v>
                </c:pt>
                <c:pt idx="2999">
                  <c:v>1845.5429999999999</c:v>
                </c:pt>
                <c:pt idx="3000">
                  <c:v>1846.0250000000001</c:v>
                </c:pt>
                <c:pt idx="3001">
                  <c:v>1846.5070000000001</c:v>
                </c:pt>
                <c:pt idx="3002">
                  <c:v>1846.989</c:v>
                </c:pt>
                <c:pt idx="3003">
                  <c:v>1847.471</c:v>
                </c:pt>
                <c:pt idx="3004">
                  <c:v>1847.954</c:v>
                </c:pt>
                <c:pt idx="3005">
                  <c:v>1848.4359999999999</c:v>
                </c:pt>
                <c:pt idx="3006">
                  <c:v>1848.9179999999999</c:v>
                </c:pt>
                <c:pt idx="3007">
                  <c:v>1849.4</c:v>
                </c:pt>
                <c:pt idx="3008">
                  <c:v>1849.8820000000001</c:v>
                </c:pt>
                <c:pt idx="3009">
                  <c:v>1850.364</c:v>
                </c:pt>
                <c:pt idx="3010">
                  <c:v>1850.846</c:v>
                </c:pt>
                <c:pt idx="3011">
                  <c:v>1851.328</c:v>
                </c:pt>
                <c:pt idx="3012">
                  <c:v>1851.8109999999999</c:v>
                </c:pt>
                <c:pt idx="3013">
                  <c:v>1852.2929999999999</c:v>
                </c:pt>
                <c:pt idx="3014">
                  <c:v>1852.7750000000001</c:v>
                </c:pt>
                <c:pt idx="3015">
                  <c:v>1853.2570000000001</c:v>
                </c:pt>
                <c:pt idx="3016">
                  <c:v>1853.739</c:v>
                </c:pt>
                <c:pt idx="3017">
                  <c:v>1854.221</c:v>
                </c:pt>
                <c:pt idx="3018">
                  <c:v>1854.703</c:v>
                </c:pt>
                <c:pt idx="3019">
                  <c:v>1855.1849999999999</c:v>
                </c:pt>
                <c:pt idx="3020">
                  <c:v>1855.6669999999999</c:v>
                </c:pt>
                <c:pt idx="3021">
                  <c:v>1856.15</c:v>
                </c:pt>
                <c:pt idx="3022">
                  <c:v>1856.6320000000001</c:v>
                </c:pt>
                <c:pt idx="3023">
                  <c:v>1857.114</c:v>
                </c:pt>
                <c:pt idx="3024">
                  <c:v>1857.596</c:v>
                </c:pt>
                <c:pt idx="3025">
                  <c:v>1858.078</c:v>
                </c:pt>
                <c:pt idx="3026">
                  <c:v>1858.56</c:v>
                </c:pt>
                <c:pt idx="3027">
                  <c:v>1859.0419999999999</c:v>
                </c:pt>
                <c:pt idx="3028">
                  <c:v>1859.5239999999999</c:v>
                </c:pt>
                <c:pt idx="3029">
                  <c:v>1860.0070000000001</c:v>
                </c:pt>
                <c:pt idx="3030">
                  <c:v>1860.489</c:v>
                </c:pt>
                <c:pt idx="3031">
                  <c:v>1860.971</c:v>
                </c:pt>
                <c:pt idx="3032">
                  <c:v>1861.453</c:v>
                </c:pt>
                <c:pt idx="3033">
                  <c:v>1861.9349999999999</c:v>
                </c:pt>
                <c:pt idx="3034">
                  <c:v>1862.4169999999999</c:v>
                </c:pt>
                <c:pt idx="3035">
                  <c:v>1862.8989999999999</c:v>
                </c:pt>
                <c:pt idx="3036">
                  <c:v>1863.3810000000001</c:v>
                </c:pt>
                <c:pt idx="3037">
                  <c:v>1863.864</c:v>
                </c:pt>
                <c:pt idx="3038">
                  <c:v>1864.345</c:v>
                </c:pt>
                <c:pt idx="3039">
                  <c:v>1864.828</c:v>
                </c:pt>
                <c:pt idx="3040">
                  <c:v>1865.31</c:v>
                </c:pt>
                <c:pt idx="3041">
                  <c:v>1865.7919999999999</c:v>
                </c:pt>
                <c:pt idx="3042">
                  <c:v>1866.2739999999999</c:v>
                </c:pt>
                <c:pt idx="3043">
                  <c:v>1866.7560000000001</c:v>
                </c:pt>
                <c:pt idx="3044">
                  <c:v>1867.2380000000001</c:v>
                </c:pt>
                <c:pt idx="3045">
                  <c:v>1867.72</c:v>
                </c:pt>
                <c:pt idx="3046">
                  <c:v>1868.202</c:v>
                </c:pt>
                <c:pt idx="3047">
                  <c:v>1868.6849999999999</c:v>
                </c:pt>
                <c:pt idx="3048">
                  <c:v>1869.1669999999999</c:v>
                </c:pt>
                <c:pt idx="3049">
                  <c:v>1869.6489999999999</c:v>
                </c:pt>
                <c:pt idx="3050">
                  <c:v>1870.1310000000001</c:v>
                </c:pt>
                <c:pt idx="3051">
                  <c:v>1870.6130000000001</c:v>
                </c:pt>
                <c:pt idx="3052">
                  <c:v>1871.095</c:v>
                </c:pt>
                <c:pt idx="3053">
                  <c:v>1871.577</c:v>
                </c:pt>
                <c:pt idx="3054">
                  <c:v>1872.059</c:v>
                </c:pt>
                <c:pt idx="3055">
                  <c:v>1872.5419999999999</c:v>
                </c:pt>
                <c:pt idx="3056">
                  <c:v>1873.0239999999999</c:v>
                </c:pt>
                <c:pt idx="3057">
                  <c:v>1873.5060000000001</c:v>
                </c:pt>
                <c:pt idx="3058">
                  <c:v>1873.9880000000001</c:v>
                </c:pt>
                <c:pt idx="3059">
                  <c:v>1874.47</c:v>
                </c:pt>
                <c:pt idx="3060">
                  <c:v>1874.952</c:v>
                </c:pt>
                <c:pt idx="3061">
                  <c:v>1875.434</c:v>
                </c:pt>
                <c:pt idx="3062">
                  <c:v>1875.9159999999999</c:v>
                </c:pt>
                <c:pt idx="3063">
                  <c:v>1876.3979999999999</c:v>
                </c:pt>
                <c:pt idx="3064">
                  <c:v>1876.8810000000001</c:v>
                </c:pt>
                <c:pt idx="3065">
                  <c:v>1877.3630000000001</c:v>
                </c:pt>
                <c:pt idx="3066">
                  <c:v>1877.845</c:v>
                </c:pt>
                <c:pt idx="3067">
                  <c:v>1878.327</c:v>
                </c:pt>
                <c:pt idx="3068">
                  <c:v>1878.809</c:v>
                </c:pt>
                <c:pt idx="3069">
                  <c:v>1879.2909999999999</c:v>
                </c:pt>
                <c:pt idx="3070">
                  <c:v>1879.7729999999999</c:v>
                </c:pt>
                <c:pt idx="3071">
                  <c:v>1880.2550000000001</c:v>
                </c:pt>
                <c:pt idx="3072">
                  <c:v>1880.7380000000001</c:v>
                </c:pt>
                <c:pt idx="3073">
                  <c:v>1881.22</c:v>
                </c:pt>
                <c:pt idx="3074">
                  <c:v>1881.702</c:v>
                </c:pt>
                <c:pt idx="3075">
                  <c:v>1882.184</c:v>
                </c:pt>
                <c:pt idx="3076">
                  <c:v>1882.6659999999999</c:v>
                </c:pt>
                <c:pt idx="3077">
                  <c:v>1883.1479999999999</c:v>
                </c:pt>
                <c:pt idx="3078">
                  <c:v>1883.63</c:v>
                </c:pt>
                <c:pt idx="3079">
                  <c:v>1884.1120000000001</c:v>
                </c:pt>
                <c:pt idx="3080">
                  <c:v>1884.5940000000001</c:v>
                </c:pt>
                <c:pt idx="3081">
                  <c:v>1885.077</c:v>
                </c:pt>
                <c:pt idx="3082">
                  <c:v>1885.559</c:v>
                </c:pt>
                <c:pt idx="3083">
                  <c:v>1886.0409999999999</c:v>
                </c:pt>
                <c:pt idx="3084">
                  <c:v>1886.5229999999999</c:v>
                </c:pt>
                <c:pt idx="3085">
                  <c:v>1887.0050000000001</c:v>
                </c:pt>
                <c:pt idx="3086">
                  <c:v>1887.4870000000001</c:v>
                </c:pt>
                <c:pt idx="3087">
                  <c:v>1887.9690000000001</c:v>
                </c:pt>
                <c:pt idx="3088">
                  <c:v>1888.451</c:v>
                </c:pt>
                <c:pt idx="3089">
                  <c:v>1888.934</c:v>
                </c:pt>
                <c:pt idx="3090">
                  <c:v>1889.4159999999999</c:v>
                </c:pt>
                <c:pt idx="3091">
                  <c:v>1889.8979999999999</c:v>
                </c:pt>
                <c:pt idx="3092">
                  <c:v>1890.38</c:v>
                </c:pt>
                <c:pt idx="3093">
                  <c:v>1890.8620000000001</c:v>
                </c:pt>
                <c:pt idx="3094">
                  <c:v>1891.3440000000001</c:v>
                </c:pt>
                <c:pt idx="3095">
                  <c:v>1891.826</c:v>
                </c:pt>
                <c:pt idx="3096">
                  <c:v>1892.308</c:v>
                </c:pt>
                <c:pt idx="3097">
                  <c:v>1892.7909999999999</c:v>
                </c:pt>
                <c:pt idx="3098">
                  <c:v>1893.2719999999999</c:v>
                </c:pt>
                <c:pt idx="3099">
                  <c:v>1893.7550000000001</c:v>
                </c:pt>
                <c:pt idx="3100">
                  <c:v>1894.2370000000001</c:v>
                </c:pt>
                <c:pt idx="3101">
                  <c:v>1894.7190000000001</c:v>
                </c:pt>
                <c:pt idx="3102">
                  <c:v>1895.201</c:v>
                </c:pt>
                <c:pt idx="3103">
                  <c:v>1895.683</c:v>
                </c:pt>
                <c:pt idx="3104">
                  <c:v>1896.165</c:v>
                </c:pt>
                <c:pt idx="3105">
                  <c:v>1896.6469999999999</c:v>
                </c:pt>
                <c:pt idx="3106">
                  <c:v>1897.1289999999999</c:v>
                </c:pt>
                <c:pt idx="3107">
                  <c:v>1897.6120000000001</c:v>
                </c:pt>
                <c:pt idx="3108">
                  <c:v>1898.0940000000001</c:v>
                </c:pt>
                <c:pt idx="3109">
                  <c:v>1898.576</c:v>
                </c:pt>
                <c:pt idx="3110">
                  <c:v>1899.058</c:v>
                </c:pt>
                <c:pt idx="3111">
                  <c:v>1899.54</c:v>
                </c:pt>
                <c:pt idx="3112">
                  <c:v>1900.0219999999999</c:v>
                </c:pt>
                <c:pt idx="3113">
                  <c:v>1900.5039999999999</c:v>
                </c:pt>
                <c:pt idx="3114">
                  <c:v>1900.9860000000001</c:v>
                </c:pt>
                <c:pt idx="3115">
                  <c:v>1901.4690000000001</c:v>
                </c:pt>
                <c:pt idx="3116">
                  <c:v>1901.951</c:v>
                </c:pt>
                <c:pt idx="3117">
                  <c:v>1902.433</c:v>
                </c:pt>
                <c:pt idx="3118">
                  <c:v>1902.915</c:v>
                </c:pt>
                <c:pt idx="3119">
                  <c:v>1903.3969999999999</c:v>
                </c:pt>
                <c:pt idx="3120">
                  <c:v>1903.8789999999999</c:v>
                </c:pt>
                <c:pt idx="3121">
                  <c:v>1904.3610000000001</c:v>
                </c:pt>
                <c:pt idx="3122">
                  <c:v>1904.8430000000001</c:v>
                </c:pt>
                <c:pt idx="3123">
                  <c:v>1905.325</c:v>
                </c:pt>
                <c:pt idx="3124">
                  <c:v>1905.808</c:v>
                </c:pt>
                <c:pt idx="3125">
                  <c:v>1906.29</c:v>
                </c:pt>
                <c:pt idx="3126">
                  <c:v>1906.7719999999999</c:v>
                </c:pt>
                <c:pt idx="3127">
                  <c:v>1907.2539999999999</c:v>
                </c:pt>
                <c:pt idx="3128">
                  <c:v>1907.7360000000001</c:v>
                </c:pt>
                <c:pt idx="3129">
                  <c:v>1908.2180000000001</c:v>
                </c:pt>
                <c:pt idx="3130">
                  <c:v>1908.7</c:v>
                </c:pt>
                <c:pt idx="3131">
                  <c:v>1909.182</c:v>
                </c:pt>
                <c:pt idx="3132">
                  <c:v>1909.665</c:v>
                </c:pt>
                <c:pt idx="3133">
                  <c:v>1910.1469999999999</c:v>
                </c:pt>
                <c:pt idx="3134">
                  <c:v>1910.6289999999999</c:v>
                </c:pt>
                <c:pt idx="3135">
                  <c:v>1911.1110000000001</c:v>
                </c:pt>
                <c:pt idx="3136">
                  <c:v>1911.5930000000001</c:v>
                </c:pt>
                <c:pt idx="3137">
                  <c:v>1912.075</c:v>
                </c:pt>
                <c:pt idx="3138">
                  <c:v>1912.557</c:v>
                </c:pt>
                <c:pt idx="3139">
                  <c:v>1913.039</c:v>
                </c:pt>
                <c:pt idx="3140">
                  <c:v>1913.521</c:v>
                </c:pt>
                <c:pt idx="3141">
                  <c:v>1914.0039999999999</c:v>
                </c:pt>
                <c:pt idx="3142">
                  <c:v>1914.4860000000001</c:v>
                </c:pt>
                <c:pt idx="3143">
                  <c:v>1914.9680000000001</c:v>
                </c:pt>
                <c:pt idx="3144">
                  <c:v>1915.45</c:v>
                </c:pt>
                <c:pt idx="3145">
                  <c:v>1915.932</c:v>
                </c:pt>
                <c:pt idx="3146">
                  <c:v>1916.414</c:v>
                </c:pt>
                <c:pt idx="3147">
                  <c:v>1916.896</c:v>
                </c:pt>
                <c:pt idx="3148">
                  <c:v>1917.3779999999999</c:v>
                </c:pt>
                <c:pt idx="3149">
                  <c:v>1917.8610000000001</c:v>
                </c:pt>
                <c:pt idx="3150">
                  <c:v>1918.3430000000001</c:v>
                </c:pt>
                <c:pt idx="3151">
                  <c:v>1918.825</c:v>
                </c:pt>
                <c:pt idx="3152">
                  <c:v>1919.307</c:v>
                </c:pt>
                <c:pt idx="3153">
                  <c:v>1919.789</c:v>
                </c:pt>
                <c:pt idx="3154">
                  <c:v>1920.271</c:v>
                </c:pt>
                <c:pt idx="3155">
                  <c:v>1920.7529999999999</c:v>
                </c:pt>
                <c:pt idx="3156">
                  <c:v>1921.2349999999999</c:v>
                </c:pt>
                <c:pt idx="3157">
                  <c:v>1921.7180000000001</c:v>
                </c:pt>
                <c:pt idx="3158">
                  <c:v>1922.1990000000001</c:v>
                </c:pt>
                <c:pt idx="3159">
                  <c:v>1922.682</c:v>
                </c:pt>
                <c:pt idx="3160">
                  <c:v>1923.164</c:v>
                </c:pt>
                <c:pt idx="3161">
                  <c:v>1923.646</c:v>
                </c:pt>
                <c:pt idx="3162">
                  <c:v>1924.1279999999999</c:v>
                </c:pt>
                <c:pt idx="3163">
                  <c:v>1924.61</c:v>
                </c:pt>
                <c:pt idx="3164">
                  <c:v>1925.0920000000001</c:v>
                </c:pt>
                <c:pt idx="3165">
                  <c:v>1925.5740000000001</c:v>
                </c:pt>
                <c:pt idx="3166">
                  <c:v>1926.056</c:v>
                </c:pt>
                <c:pt idx="3167">
                  <c:v>1926.539</c:v>
                </c:pt>
                <c:pt idx="3168">
                  <c:v>1927.021</c:v>
                </c:pt>
                <c:pt idx="3169">
                  <c:v>1927.5029999999999</c:v>
                </c:pt>
                <c:pt idx="3170">
                  <c:v>1927.9849999999999</c:v>
                </c:pt>
                <c:pt idx="3171">
                  <c:v>1928.4670000000001</c:v>
                </c:pt>
                <c:pt idx="3172">
                  <c:v>1928.9490000000001</c:v>
                </c:pt>
                <c:pt idx="3173">
                  <c:v>1929.431</c:v>
                </c:pt>
                <c:pt idx="3174">
                  <c:v>1929.913</c:v>
                </c:pt>
                <c:pt idx="3175">
                  <c:v>1930.396</c:v>
                </c:pt>
                <c:pt idx="3176">
                  <c:v>1930.8779999999999</c:v>
                </c:pt>
                <c:pt idx="3177">
                  <c:v>1931.36</c:v>
                </c:pt>
                <c:pt idx="3178">
                  <c:v>1931.8420000000001</c:v>
                </c:pt>
                <c:pt idx="3179">
                  <c:v>1932.3240000000001</c:v>
                </c:pt>
                <c:pt idx="3180">
                  <c:v>1932.806</c:v>
                </c:pt>
                <c:pt idx="3181">
                  <c:v>1933.288</c:v>
                </c:pt>
                <c:pt idx="3182">
                  <c:v>1933.77</c:v>
                </c:pt>
                <c:pt idx="3183">
                  <c:v>1934.252</c:v>
                </c:pt>
                <c:pt idx="3184">
                  <c:v>1934.7349999999999</c:v>
                </c:pt>
                <c:pt idx="3185">
                  <c:v>1935.2170000000001</c:v>
                </c:pt>
                <c:pt idx="3186">
                  <c:v>1935.6990000000001</c:v>
                </c:pt>
                <c:pt idx="3187">
                  <c:v>1936.181</c:v>
                </c:pt>
                <c:pt idx="3188">
                  <c:v>1936.663</c:v>
                </c:pt>
                <c:pt idx="3189">
                  <c:v>1937.145</c:v>
                </c:pt>
                <c:pt idx="3190">
                  <c:v>1937.627</c:v>
                </c:pt>
                <c:pt idx="3191">
                  <c:v>1938.1089999999999</c:v>
                </c:pt>
                <c:pt idx="3192">
                  <c:v>1938.5920000000001</c:v>
                </c:pt>
                <c:pt idx="3193">
                  <c:v>1939.0740000000001</c:v>
                </c:pt>
                <c:pt idx="3194">
                  <c:v>1939.556</c:v>
                </c:pt>
                <c:pt idx="3195">
                  <c:v>1940.038</c:v>
                </c:pt>
                <c:pt idx="3196">
                  <c:v>1940.52</c:v>
                </c:pt>
                <c:pt idx="3197">
                  <c:v>1941.002</c:v>
                </c:pt>
                <c:pt idx="3198">
                  <c:v>1941.4839999999999</c:v>
                </c:pt>
                <c:pt idx="3199">
                  <c:v>1941.9659999999999</c:v>
                </c:pt>
                <c:pt idx="3200">
                  <c:v>1942.4480000000001</c:v>
                </c:pt>
                <c:pt idx="3201">
                  <c:v>1942.931</c:v>
                </c:pt>
                <c:pt idx="3202">
                  <c:v>1943.413</c:v>
                </c:pt>
                <c:pt idx="3203">
                  <c:v>1943.895</c:v>
                </c:pt>
                <c:pt idx="3204">
                  <c:v>1944.377</c:v>
                </c:pt>
                <c:pt idx="3205">
                  <c:v>1944.8589999999999</c:v>
                </c:pt>
                <c:pt idx="3206">
                  <c:v>1945.3409999999999</c:v>
                </c:pt>
                <c:pt idx="3207">
                  <c:v>1945.8230000000001</c:v>
                </c:pt>
                <c:pt idx="3208">
                  <c:v>1946.3050000000001</c:v>
                </c:pt>
                <c:pt idx="3209">
                  <c:v>1946.788</c:v>
                </c:pt>
                <c:pt idx="3210">
                  <c:v>1947.27</c:v>
                </c:pt>
                <c:pt idx="3211">
                  <c:v>1947.752</c:v>
                </c:pt>
                <c:pt idx="3212">
                  <c:v>1948.2339999999999</c:v>
                </c:pt>
                <c:pt idx="3213">
                  <c:v>1948.7159999999999</c:v>
                </c:pt>
                <c:pt idx="3214">
                  <c:v>1949.1980000000001</c:v>
                </c:pt>
                <c:pt idx="3215">
                  <c:v>1949.68</c:v>
                </c:pt>
                <c:pt idx="3216">
                  <c:v>1950.162</c:v>
                </c:pt>
                <c:pt idx="3217">
                  <c:v>1950.645</c:v>
                </c:pt>
                <c:pt idx="3218">
                  <c:v>1951.126</c:v>
                </c:pt>
                <c:pt idx="3219">
                  <c:v>1951.6089999999999</c:v>
                </c:pt>
                <c:pt idx="3220">
                  <c:v>1952.0909999999999</c:v>
                </c:pt>
                <c:pt idx="3221">
                  <c:v>1952.5730000000001</c:v>
                </c:pt>
                <c:pt idx="3222">
                  <c:v>1953.0550000000001</c:v>
                </c:pt>
                <c:pt idx="3223">
                  <c:v>1953.537</c:v>
                </c:pt>
                <c:pt idx="3224">
                  <c:v>1954.019</c:v>
                </c:pt>
                <c:pt idx="3225">
                  <c:v>1954.501</c:v>
                </c:pt>
                <c:pt idx="3226">
                  <c:v>1954.9829999999999</c:v>
                </c:pt>
                <c:pt idx="3227">
                  <c:v>1955.4659999999999</c:v>
                </c:pt>
                <c:pt idx="3228">
                  <c:v>1955.9480000000001</c:v>
                </c:pt>
                <c:pt idx="3229">
                  <c:v>1956.43</c:v>
                </c:pt>
                <c:pt idx="3230">
                  <c:v>1956.912</c:v>
                </c:pt>
                <c:pt idx="3231">
                  <c:v>1957.394</c:v>
                </c:pt>
                <c:pt idx="3232">
                  <c:v>1957.876</c:v>
                </c:pt>
                <c:pt idx="3233">
                  <c:v>1958.3579999999999</c:v>
                </c:pt>
                <c:pt idx="3234">
                  <c:v>1958.84</c:v>
                </c:pt>
                <c:pt idx="3235">
                  <c:v>1959.3230000000001</c:v>
                </c:pt>
                <c:pt idx="3236">
                  <c:v>1959.8050000000001</c:v>
                </c:pt>
                <c:pt idx="3237">
                  <c:v>1960.287</c:v>
                </c:pt>
                <c:pt idx="3238">
                  <c:v>1960.769</c:v>
                </c:pt>
                <c:pt idx="3239">
                  <c:v>1961.251</c:v>
                </c:pt>
                <c:pt idx="3240">
                  <c:v>1961.7329999999999</c:v>
                </c:pt>
                <c:pt idx="3241">
                  <c:v>1962.2149999999999</c:v>
                </c:pt>
                <c:pt idx="3242">
                  <c:v>1962.6969999999999</c:v>
                </c:pt>
                <c:pt idx="3243">
                  <c:v>1963.1790000000001</c:v>
                </c:pt>
                <c:pt idx="3244">
                  <c:v>1963.662</c:v>
                </c:pt>
                <c:pt idx="3245">
                  <c:v>1964.144</c:v>
                </c:pt>
                <c:pt idx="3246">
                  <c:v>1964.626</c:v>
                </c:pt>
                <c:pt idx="3247">
                  <c:v>1965.1079999999999</c:v>
                </c:pt>
                <c:pt idx="3248">
                  <c:v>1965.59</c:v>
                </c:pt>
                <c:pt idx="3249">
                  <c:v>1966.0719999999999</c:v>
                </c:pt>
                <c:pt idx="3250">
                  <c:v>1966.5540000000001</c:v>
                </c:pt>
                <c:pt idx="3251">
                  <c:v>1967.0360000000001</c:v>
                </c:pt>
                <c:pt idx="3252">
                  <c:v>1967.519</c:v>
                </c:pt>
                <c:pt idx="3253">
                  <c:v>1968.001</c:v>
                </c:pt>
                <c:pt idx="3254">
                  <c:v>1968.4829999999999</c:v>
                </c:pt>
                <c:pt idx="3255">
                  <c:v>1968.9649999999999</c:v>
                </c:pt>
                <c:pt idx="3256">
                  <c:v>1969.4469999999999</c:v>
                </c:pt>
                <c:pt idx="3257">
                  <c:v>1969.9290000000001</c:v>
                </c:pt>
                <c:pt idx="3258">
                  <c:v>1970.4110000000001</c:v>
                </c:pt>
                <c:pt idx="3259">
                  <c:v>1970.893</c:v>
                </c:pt>
                <c:pt idx="3260">
                  <c:v>1971.375</c:v>
                </c:pt>
                <c:pt idx="3261">
                  <c:v>1971.8579999999999</c:v>
                </c:pt>
                <c:pt idx="3262">
                  <c:v>1972.34</c:v>
                </c:pt>
                <c:pt idx="3263">
                  <c:v>1972.8219999999999</c:v>
                </c:pt>
                <c:pt idx="3264">
                  <c:v>1973.3040000000001</c:v>
                </c:pt>
                <c:pt idx="3265">
                  <c:v>1973.7860000000001</c:v>
                </c:pt>
                <c:pt idx="3266">
                  <c:v>1974.268</c:v>
                </c:pt>
                <c:pt idx="3267">
                  <c:v>1974.75</c:v>
                </c:pt>
                <c:pt idx="3268">
                  <c:v>1975.232</c:v>
                </c:pt>
                <c:pt idx="3269">
                  <c:v>1975.7149999999999</c:v>
                </c:pt>
                <c:pt idx="3270">
                  <c:v>1976.1969999999999</c:v>
                </c:pt>
                <c:pt idx="3271">
                  <c:v>1976.6790000000001</c:v>
                </c:pt>
                <c:pt idx="3272">
                  <c:v>1977.1610000000001</c:v>
                </c:pt>
                <c:pt idx="3273">
                  <c:v>1977.643</c:v>
                </c:pt>
                <c:pt idx="3274">
                  <c:v>1978.125</c:v>
                </c:pt>
                <c:pt idx="3275">
                  <c:v>1978.607</c:v>
                </c:pt>
                <c:pt idx="3276">
                  <c:v>1979.0889999999999</c:v>
                </c:pt>
                <c:pt idx="3277">
                  <c:v>1979.5719999999999</c:v>
                </c:pt>
                <c:pt idx="3278">
                  <c:v>1980.0530000000001</c:v>
                </c:pt>
                <c:pt idx="3279">
                  <c:v>1980.5360000000001</c:v>
                </c:pt>
                <c:pt idx="3280">
                  <c:v>1981.018</c:v>
                </c:pt>
                <c:pt idx="3281">
                  <c:v>1981.5</c:v>
                </c:pt>
                <c:pt idx="3282">
                  <c:v>1981.982</c:v>
                </c:pt>
                <c:pt idx="3283">
                  <c:v>1982.4639999999999</c:v>
                </c:pt>
                <c:pt idx="3284">
                  <c:v>1982.9459999999999</c:v>
                </c:pt>
                <c:pt idx="3285">
                  <c:v>1983.4280000000001</c:v>
                </c:pt>
                <c:pt idx="3286">
                  <c:v>1983.91</c:v>
                </c:pt>
                <c:pt idx="3287">
                  <c:v>1984.393</c:v>
                </c:pt>
                <c:pt idx="3288">
                  <c:v>1984.875</c:v>
                </c:pt>
                <c:pt idx="3289">
                  <c:v>1985.357</c:v>
                </c:pt>
                <c:pt idx="3290">
                  <c:v>1985.8389999999999</c:v>
                </c:pt>
                <c:pt idx="3291">
                  <c:v>1986.3209999999999</c:v>
                </c:pt>
                <c:pt idx="3292">
                  <c:v>1986.8030000000001</c:v>
                </c:pt>
                <c:pt idx="3293">
                  <c:v>1987.2850000000001</c:v>
                </c:pt>
                <c:pt idx="3294">
                  <c:v>1987.7670000000001</c:v>
                </c:pt>
                <c:pt idx="3295">
                  <c:v>1988.25</c:v>
                </c:pt>
                <c:pt idx="3296">
                  <c:v>1988.732</c:v>
                </c:pt>
                <c:pt idx="3297">
                  <c:v>1989.2139999999999</c:v>
                </c:pt>
                <c:pt idx="3298">
                  <c:v>1989.6959999999999</c:v>
                </c:pt>
                <c:pt idx="3299">
                  <c:v>1990.1780000000001</c:v>
                </c:pt>
                <c:pt idx="3300">
                  <c:v>1990.66</c:v>
                </c:pt>
                <c:pt idx="3301">
                  <c:v>1991.1420000000001</c:v>
                </c:pt>
                <c:pt idx="3302">
                  <c:v>1991.624</c:v>
                </c:pt>
                <c:pt idx="3303">
                  <c:v>1992.106</c:v>
                </c:pt>
                <c:pt idx="3304">
                  <c:v>1992.5889999999999</c:v>
                </c:pt>
                <c:pt idx="3305">
                  <c:v>1993.0709999999999</c:v>
                </c:pt>
                <c:pt idx="3306">
                  <c:v>1993.5530000000001</c:v>
                </c:pt>
                <c:pt idx="3307">
                  <c:v>1994.0350000000001</c:v>
                </c:pt>
                <c:pt idx="3308">
                  <c:v>1994.5170000000001</c:v>
                </c:pt>
                <c:pt idx="3309">
                  <c:v>1994.999</c:v>
                </c:pt>
                <c:pt idx="3310">
                  <c:v>1995.481</c:v>
                </c:pt>
                <c:pt idx="3311">
                  <c:v>1995.963</c:v>
                </c:pt>
                <c:pt idx="3312">
                  <c:v>1996.4459999999999</c:v>
                </c:pt>
                <c:pt idx="3313">
                  <c:v>1996.9280000000001</c:v>
                </c:pt>
                <c:pt idx="3314">
                  <c:v>1997.41</c:v>
                </c:pt>
                <c:pt idx="3315">
                  <c:v>1997.8920000000001</c:v>
                </c:pt>
                <c:pt idx="3316">
                  <c:v>1998.374</c:v>
                </c:pt>
                <c:pt idx="3317">
                  <c:v>1998.856</c:v>
                </c:pt>
                <c:pt idx="3318">
                  <c:v>1999.338</c:v>
                </c:pt>
                <c:pt idx="3319">
                  <c:v>1999.82</c:v>
                </c:pt>
                <c:pt idx="3320">
                  <c:v>2000.3019999999999</c:v>
                </c:pt>
                <c:pt idx="3321">
                  <c:v>2000.7850000000001</c:v>
                </c:pt>
                <c:pt idx="3322">
                  <c:v>2001.2670000000001</c:v>
                </c:pt>
                <c:pt idx="3323">
                  <c:v>2001.749</c:v>
                </c:pt>
                <c:pt idx="3324">
                  <c:v>2002.231</c:v>
                </c:pt>
                <c:pt idx="3325">
                  <c:v>2002.713</c:v>
                </c:pt>
                <c:pt idx="3326">
                  <c:v>2003.1949999999999</c:v>
                </c:pt>
                <c:pt idx="3327">
                  <c:v>2003.6769999999999</c:v>
                </c:pt>
                <c:pt idx="3328">
                  <c:v>2004.1590000000001</c:v>
                </c:pt>
                <c:pt idx="3329">
                  <c:v>2004.6420000000001</c:v>
                </c:pt>
                <c:pt idx="3330">
                  <c:v>2005.124</c:v>
                </c:pt>
                <c:pt idx="3331">
                  <c:v>2005.606</c:v>
                </c:pt>
                <c:pt idx="3332">
                  <c:v>2006.088</c:v>
                </c:pt>
                <c:pt idx="3333">
                  <c:v>2006.57</c:v>
                </c:pt>
                <c:pt idx="3334">
                  <c:v>2007.0519999999999</c:v>
                </c:pt>
                <c:pt idx="3335">
                  <c:v>2007.5340000000001</c:v>
                </c:pt>
                <c:pt idx="3336">
                  <c:v>2008.0160000000001</c:v>
                </c:pt>
                <c:pt idx="3337">
                  <c:v>2008.499</c:v>
                </c:pt>
                <c:pt idx="3338">
                  <c:v>2008.98</c:v>
                </c:pt>
                <c:pt idx="3339">
                  <c:v>2009.463</c:v>
                </c:pt>
                <c:pt idx="3340">
                  <c:v>2009.9449999999999</c:v>
                </c:pt>
                <c:pt idx="3341">
                  <c:v>2010.4269999999999</c:v>
                </c:pt>
                <c:pt idx="3342">
                  <c:v>2010.9090000000001</c:v>
                </c:pt>
                <c:pt idx="3343">
                  <c:v>2011.3910000000001</c:v>
                </c:pt>
                <c:pt idx="3344">
                  <c:v>2011.873</c:v>
                </c:pt>
                <c:pt idx="3345">
                  <c:v>2012.355</c:v>
                </c:pt>
                <c:pt idx="3346">
                  <c:v>2012.837</c:v>
                </c:pt>
                <c:pt idx="3347">
                  <c:v>2013.32</c:v>
                </c:pt>
                <c:pt idx="3348">
                  <c:v>2013.8019999999999</c:v>
                </c:pt>
                <c:pt idx="3349">
                  <c:v>2014.2840000000001</c:v>
                </c:pt>
                <c:pt idx="3350">
                  <c:v>2014.7660000000001</c:v>
                </c:pt>
                <c:pt idx="3351">
                  <c:v>2015.248</c:v>
                </c:pt>
                <c:pt idx="3352">
                  <c:v>2015.73</c:v>
                </c:pt>
                <c:pt idx="3353">
                  <c:v>2016.212</c:v>
                </c:pt>
                <c:pt idx="3354">
                  <c:v>2016.694</c:v>
                </c:pt>
                <c:pt idx="3355">
                  <c:v>2017.1769999999999</c:v>
                </c:pt>
                <c:pt idx="3356">
                  <c:v>2017.6590000000001</c:v>
                </c:pt>
                <c:pt idx="3357">
                  <c:v>2018.1410000000001</c:v>
                </c:pt>
                <c:pt idx="3358">
                  <c:v>2018.623</c:v>
                </c:pt>
                <c:pt idx="3359">
                  <c:v>2019.105</c:v>
                </c:pt>
                <c:pt idx="3360">
                  <c:v>2019.587</c:v>
                </c:pt>
                <c:pt idx="3361">
                  <c:v>2020.069</c:v>
                </c:pt>
                <c:pt idx="3362">
                  <c:v>2020.5509999999999</c:v>
                </c:pt>
                <c:pt idx="3363">
                  <c:v>2021.0329999999999</c:v>
                </c:pt>
                <c:pt idx="3364">
                  <c:v>2021.5160000000001</c:v>
                </c:pt>
                <c:pt idx="3365">
                  <c:v>2021.998</c:v>
                </c:pt>
                <c:pt idx="3366">
                  <c:v>2022.48</c:v>
                </c:pt>
                <c:pt idx="3367">
                  <c:v>2022.962</c:v>
                </c:pt>
                <c:pt idx="3368">
                  <c:v>2023.444</c:v>
                </c:pt>
                <c:pt idx="3369">
                  <c:v>2023.9259999999999</c:v>
                </c:pt>
                <c:pt idx="3370">
                  <c:v>2024.4079999999999</c:v>
                </c:pt>
                <c:pt idx="3371">
                  <c:v>2024.89</c:v>
                </c:pt>
                <c:pt idx="3372">
                  <c:v>2025.373</c:v>
                </c:pt>
                <c:pt idx="3373">
                  <c:v>2025.855</c:v>
                </c:pt>
                <c:pt idx="3374">
                  <c:v>2026.337</c:v>
                </c:pt>
                <c:pt idx="3375">
                  <c:v>2026.819</c:v>
                </c:pt>
                <c:pt idx="3376">
                  <c:v>2027.3009999999999</c:v>
                </c:pt>
                <c:pt idx="3377">
                  <c:v>2027.7829999999999</c:v>
                </c:pt>
                <c:pt idx="3378">
                  <c:v>2028.2650000000001</c:v>
                </c:pt>
                <c:pt idx="3379">
                  <c:v>2028.7470000000001</c:v>
                </c:pt>
                <c:pt idx="3380">
                  <c:v>2029.229</c:v>
                </c:pt>
                <c:pt idx="3381">
                  <c:v>2029.712</c:v>
                </c:pt>
                <c:pt idx="3382">
                  <c:v>2030.194</c:v>
                </c:pt>
                <c:pt idx="3383">
                  <c:v>2030.6759999999999</c:v>
                </c:pt>
                <c:pt idx="3384">
                  <c:v>2031.1579999999999</c:v>
                </c:pt>
                <c:pt idx="3385">
                  <c:v>2031.64</c:v>
                </c:pt>
                <c:pt idx="3386">
                  <c:v>2032.1220000000001</c:v>
                </c:pt>
                <c:pt idx="3387">
                  <c:v>2032.604</c:v>
                </c:pt>
                <c:pt idx="3388">
                  <c:v>2033.086</c:v>
                </c:pt>
                <c:pt idx="3389">
                  <c:v>2033.569</c:v>
                </c:pt>
                <c:pt idx="3390">
                  <c:v>2034.0509999999999</c:v>
                </c:pt>
                <c:pt idx="3391">
                  <c:v>2034.5329999999999</c:v>
                </c:pt>
                <c:pt idx="3392">
                  <c:v>2035.0150000000001</c:v>
                </c:pt>
                <c:pt idx="3393">
                  <c:v>2035.4970000000001</c:v>
                </c:pt>
                <c:pt idx="3394">
                  <c:v>2035.979</c:v>
                </c:pt>
                <c:pt idx="3395">
                  <c:v>2036.461</c:v>
                </c:pt>
                <c:pt idx="3396">
                  <c:v>2036.943</c:v>
                </c:pt>
                <c:pt idx="3397">
                  <c:v>2037.4259999999999</c:v>
                </c:pt>
                <c:pt idx="3398">
                  <c:v>2037.9069999999999</c:v>
                </c:pt>
                <c:pt idx="3399">
                  <c:v>2038.39</c:v>
                </c:pt>
                <c:pt idx="3400">
                  <c:v>2038.8720000000001</c:v>
                </c:pt>
                <c:pt idx="3401">
                  <c:v>2039.354</c:v>
                </c:pt>
                <c:pt idx="3402">
                  <c:v>2039.836</c:v>
                </c:pt>
                <c:pt idx="3403">
                  <c:v>2040.318</c:v>
                </c:pt>
                <c:pt idx="3404">
                  <c:v>2040.8</c:v>
                </c:pt>
                <c:pt idx="3405">
                  <c:v>2041.2819999999999</c:v>
                </c:pt>
                <c:pt idx="3406">
                  <c:v>2041.7639999999999</c:v>
                </c:pt>
                <c:pt idx="3407">
                  <c:v>2042.2470000000001</c:v>
                </c:pt>
                <c:pt idx="3408">
                  <c:v>2042.729</c:v>
                </c:pt>
                <c:pt idx="3409">
                  <c:v>2043.211</c:v>
                </c:pt>
                <c:pt idx="3410">
                  <c:v>2043.693</c:v>
                </c:pt>
                <c:pt idx="3411">
                  <c:v>2044.175</c:v>
                </c:pt>
                <c:pt idx="3412">
                  <c:v>2044.6569999999999</c:v>
                </c:pt>
                <c:pt idx="3413">
                  <c:v>2045.1389999999999</c:v>
                </c:pt>
                <c:pt idx="3414">
                  <c:v>2045.6220000000001</c:v>
                </c:pt>
                <c:pt idx="3415">
                  <c:v>2046.104</c:v>
                </c:pt>
                <c:pt idx="3416">
                  <c:v>2046.586</c:v>
                </c:pt>
                <c:pt idx="3417">
                  <c:v>2047.068</c:v>
                </c:pt>
                <c:pt idx="3418">
                  <c:v>2047.55</c:v>
                </c:pt>
                <c:pt idx="3419">
                  <c:v>2048.0320000000002</c:v>
                </c:pt>
                <c:pt idx="3420">
                  <c:v>2048.5140000000001</c:v>
                </c:pt>
                <c:pt idx="3421">
                  <c:v>2048.9960000000001</c:v>
                </c:pt>
                <c:pt idx="3422">
                  <c:v>2049.4789999999998</c:v>
                </c:pt>
                <c:pt idx="3423">
                  <c:v>2049.96</c:v>
                </c:pt>
                <c:pt idx="3424">
                  <c:v>2050.4430000000002</c:v>
                </c:pt>
                <c:pt idx="3425">
                  <c:v>2050.9250000000002</c:v>
                </c:pt>
                <c:pt idx="3426">
                  <c:v>2051.4070000000002</c:v>
                </c:pt>
                <c:pt idx="3427">
                  <c:v>2051.8890000000001</c:v>
                </c:pt>
                <c:pt idx="3428">
                  <c:v>2052.3710000000001</c:v>
                </c:pt>
                <c:pt idx="3429">
                  <c:v>2052.8530000000001</c:v>
                </c:pt>
                <c:pt idx="3430">
                  <c:v>2053.335</c:v>
                </c:pt>
                <c:pt idx="3431">
                  <c:v>2053.817</c:v>
                </c:pt>
                <c:pt idx="3432">
                  <c:v>2054.3000000000002</c:v>
                </c:pt>
                <c:pt idx="3433">
                  <c:v>2054.7820000000002</c:v>
                </c:pt>
                <c:pt idx="3434">
                  <c:v>2055.2640000000001</c:v>
                </c:pt>
                <c:pt idx="3435">
                  <c:v>2055.7460000000001</c:v>
                </c:pt>
                <c:pt idx="3436">
                  <c:v>2056.2280000000001</c:v>
                </c:pt>
                <c:pt idx="3437">
                  <c:v>2056.71</c:v>
                </c:pt>
                <c:pt idx="3438">
                  <c:v>2057.192</c:v>
                </c:pt>
                <c:pt idx="3439">
                  <c:v>2057.674</c:v>
                </c:pt>
                <c:pt idx="3440">
                  <c:v>2058.1559999999999</c:v>
                </c:pt>
                <c:pt idx="3441">
                  <c:v>2058.6390000000001</c:v>
                </c:pt>
                <c:pt idx="3442">
                  <c:v>2059.1210000000001</c:v>
                </c:pt>
                <c:pt idx="3443">
                  <c:v>2059.6030000000001</c:v>
                </c:pt>
                <c:pt idx="3444">
                  <c:v>2060.085</c:v>
                </c:pt>
                <c:pt idx="3445">
                  <c:v>2060.567</c:v>
                </c:pt>
                <c:pt idx="3446">
                  <c:v>2061.049</c:v>
                </c:pt>
                <c:pt idx="3447">
                  <c:v>2061.5309999999999</c:v>
                </c:pt>
                <c:pt idx="3448">
                  <c:v>2062.0129999999999</c:v>
                </c:pt>
                <c:pt idx="3449">
                  <c:v>2062.4960000000001</c:v>
                </c:pt>
                <c:pt idx="3450">
                  <c:v>2062.9780000000001</c:v>
                </c:pt>
                <c:pt idx="3451">
                  <c:v>2063.46</c:v>
                </c:pt>
                <c:pt idx="3452">
                  <c:v>2063.942</c:v>
                </c:pt>
                <c:pt idx="3453">
                  <c:v>2064.424</c:v>
                </c:pt>
                <c:pt idx="3454">
                  <c:v>2064.9059999999999</c:v>
                </c:pt>
                <c:pt idx="3455">
                  <c:v>2065.3879999999999</c:v>
                </c:pt>
                <c:pt idx="3456">
                  <c:v>2065.87</c:v>
                </c:pt>
                <c:pt idx="3457">
                  <c:v>2066.3530000000001</c:v>
                </c:pt>
                <c:pt idx="3458">
                  <c:v>2066.835</c:v>
                </c:pt>
                <c:pt idx="3459">
                  <c:v>2067.317</c:v>
                </c:pt>
                <c:pt idx="3460">
                  <c:v>2067.799</c:v>
                </c:pt>
                <c:pt idx="3461">
                  <c:v>2068.2809999999999</c:v>
                </c:pt>
                <c:pt idx="3462">
                  <c:v>2068.7629999999999</c:v>
                </c:pt>
                <c:pt idx="3463">
                  <c:v>2069.2449999999999</c:v>
                </c:pt>
                <c:pt idx="3464">
                  <c:v>2069.7269999999999</c:v>
                </c:pt>
                <c:pt idx="3465">
                  <c:v>2070.2089999999998</c:v>
                </c:pt>
                <c:pt idx="3466">
                  <c:v>2070.692</c:v>
                </c:pt>
                <c:pt idx="3467">
                  <c:v>2071.174</c:v>
                </c:pt>
                <c:pt idx="3468">
                  <c:v>2071.6559999999999</c:v>
                </c:pt>
                <c:pt idx="3469">
                  <c:v>2072.1379999999999</c:v>
                </c:pt>
                <c:pt idx="3470">
                  <c:v>2072.62</c:v>
                </c:pt>
                <c:pt idx="3471">
                  <c:v>2073.1019999999999</c:v>
                </c:pt>
                <c:pt idx="3472">
                  <c:v>2073.5839999999998</c:v>
                </c:pt>
                <c:pt idx="3473">
                  <c:v>2074.0659999999998</c:v>
                </c:pt>
                <c:pt idx="3474">
                  <c:v>2074.549</c:v>
                </c:pt>
                <c:pt idx="3475">
                  <c:v>2075.0309999999999</c:v>
                </c:pt>
                <c:pt idx="3476">
                  <c:v>2075.5129999999999</c:v>
                </c:pt>
                <c:pt idx="3477">
                  <c:v>2075.9949999999999</c:v>
                </c:pt>
                <c:pt idx="3478">
                  <c:v>2076.4769999999999</c:v>
                </c:pt>
                <c:pt idx="3479">
                  <c:v>2076.9589999999998</c:v>
                </c:pt>
                <c:pt idx="3480">
                  <c:v>2077.4409999999998</c:v>
                </c:pt>
                <c:pt idx="3481">
                  <c:v>2077.9229999999998</c:v>
                </c:pt>
                <c:pt idx="3482">
                  <c:v>2078.4059999999999</c:v>
                </c:pt>
                <c:pt idx="3483">
                  <c:v>2078.8870000000002</c:v>
                </c:pt>
                <c:pt idx="3484">
                  <c:v>2079.37</c:v>
                </c:pt>
                <c:pt idx="3485">
                  <c:v>2079.8519999999999</c:v>
                </c:pt>
                <c:pt idx="3486">
                  <c:v>2080.3339999999998</c:v>
                </c:pt>
                <c:pt idx="3487">
                  <c:v>2080.8159999999998</c:v>
                </c:pt>
                <c:pt idx="3488">
                  <c:v>2081.2979999999998</c:v>
                </c:pt>
                <c:pt idx="3489">
                  <c:v>2081.7800000000002</c:v>
                </c:pt>
                <c:pt idx="3490">
                  <c:v>2082.2620000000002</c:v>
                </c:pt>
                <c:pt idx="3491">
                  <c:v>2082.7440000000001</c:v>
                </c:pt>
                <c:pt idx="3492">
                  <c:v>2083.2269999999999</c:v>
                </c:pt>
                <c:pt idx="3493">
                  <c:v>2083.7089999999998</c:v>
                </c:pt>
                <c:pt idx="3494">
                  <c:v>2084.1909999999998</c:v>
                </c:pt>
                <c:pt idx="3495">
                  <c:v>2084.6729999999998</c:v>
                </c:pt>
                <c:pt idx="3496">
                  <c:v>2085.1550000000002</c:v>
                </c:pt>
                <c:pt idx="3497">
                  <c:v>2085.6370000000002</c:v>
                </c:pt>
                <c:pt idx="3498">
                  <c:v>2086.1190000000001</c:v>
                </c:pt>
                <c:pt idx="3499">
                  <c:v>2086.6010000000001</c:v>
                </c:pt>
                <c:pt idx="3500">
                  <c:v>2087.0830000000001</c:v>
                </c:pt>
                <c:pt idx="3501">
                  <c:v>2087.5659999999998</c:v>
                </c:pt>
                <c:pt idx="3502">
                  <c:v>2088.0479999999998</c:v>
                </c:pt>
                <c:pt idx="3503">
                  <c:v>2088.5300000000002</c:v>
                </c:pt>
                <c:pt idx="3504">
                  <c:v>2089.0120000000002</c:v>
                </c:pt>
                <c:pt idx="3505">
                  <c:v>2089.4940000000001</c:v>
                </c:pt>
                <c:pt idx="3506">
                  <c:v>2089.9760000000001</c:v>
                </c:pt>
                <c:pt idx="3507">
                  <c:v>2090.4580000000001</c:v>
                </c:pt>
                <c:pt idx="3508">
                  <c:v>2090.94</c:v>
                </c:pt>
                <c:pt idx="3509">
                  <c:v>2091.4229999999998</c:v>
                </c:pt>
                <c:pt idx="3510">
                  <c:v>2091.9050000000002</c:v>
                </c:pt>
                <c:pt idx="3511">
                  <c:v>2092.3870000000002</c:v>
                </c:pt>
                <c:pt idx="3512">
                  <c:v>2092.8690000000001</c:v>
                </c:pt>
                <c:pt idx="3513">
                  <c:v>2093.3510000000001</c:v>
                </c:pt>
                <c:pt idx="3514">
                  <c:v>2093.8330000000001</c:v>
                </c:pt>
                <c:pt idx="3515">
                  <c:v>2094.3150000000001</c:v>
                </c:pt>
                <c:pt idx="3516">
                  <c:v>2094.797</c:v>
                </c:pt>
                <c:pt idx="3517">
                  <c:v>2095.2800000000002</c:v>
                </c:pt>
                <c:pt idx="3518">
                  <c:v>2095.7620000000002</c:v>
                </c:pt>
                <c:pt idx="3519">
                  <c:v>2096.2440000000001</c:v>
                </c:pt>
                <c:pt idx="3520">
                  <c:v>2096.7260000000001</c:v>
                </c:pt>
                <c:pt idx="3521">
                  <c:v>2097.2080000000001</c:v>
                </c:pt>
                <c:pt idx="3522">
                  <c:v>2097.69</c:v>
                </c:pt>
                <c:pt idx="3523">
                  <c:v>2098.172</c:v>
                </c:pt>
                <c:pt idx="3524">
                  <c:v>2098.654</c:v>
                </c:pt>
                <c:pt idx="3525">
                  <c:v>2099.136</c:v>
                </c:pt>
                <c:pt idx="3526">
                  <c:v>2099.6190000000001</c:v>
                </c:pt>
                <c:pt idx="3527">
                  <c:v>2100.1010000000001</c:v>
                </c:pt>
                <c:pt idx="3528">
                  <c:v>2100.5830000000001</c:v>
                </c:pt>
                <c:pt idx="3529">
                  <c:v>2101.0650000000001</c:v>
                </c:pt>
                <c:pt idx="3530">
                  <c:v>2101.547</c:v>
                </c:pt>
                <c:pt idx="3531">
                  <c:v>2102.029</c:v>
                </c:pt>
                <c:pt idx="3532">
                  <c:v>2102.511</c:v>
                </c:pt>
                <c:pt idx="3533">
                  <c:v>2102.9929999999999</c:v>
                </c:pt>
                <c:pt idx="3534">
                  <c:v>2103.4760000000001</c:v>
                </c:pt>
                <c:pt idx="3535">
                  <c:v>2103.9580000000001</c:v>
                </c:pt>
                <c:pt idx="3536">
                  <c:v>2104.44</c:v>
                </c:pt>
                <c:pt idx="3537">
                  <c:v>2104.922</c:v>
                </c:pt>
                <c:pt idx="3538">
                  <c:v>2105.404</c:v>
                </c:pt>
                <c:pt idx="3539">
                  <c:v>2105.886</c:v>
                </c:pt>
                <c:pt idx="3540">
                  <c:v>2106.3679999999999</c:v>
                </c:pt>
                <c:pt idx="3541">
                  <c:v>2106.85</c:v>
                </c:pt>
                <c:pt idx="3542">
                  <c:v>2107.3330000000001</c:v>
                </c:pt>
                <c:pt idx="3543">
                  <c:v>2107.8139999999999</c:v>
                </c:pt>
                <c:pt idx="3544">
                  <c:v>2108.297</c:v>
                </c:pt>
                <c:pt idx="3545">
                  <c:v>2108.779</c:v>
                </c:pt>
                <c:pt idx="3546">
                  <c:v>2109.261</c:v>
                </c:pt>
                <c:pt idx="3547">
                  <c:v>2109.7429999999999</c:v>
                </c:pt>
                <c:pt idx="3548">
                  <c:v>2110.2249999999999</c:v>
                </c:pt>
                <c:pt idx="3549">
                  <c:v>2110.7069999999999</c:v>
                </c:pt>
                <c:pt idx="3550">
                  <c:v>2111.1889999999999</c:v>
                </c:pt>
                <c:pt idx="3551">
                  <c:v>2111.6709999999998</c:v>
                </c:pt>
                <c:pt idx="3552">
                  <c:v>2112.154</c:v>
                </c:pt>
                <c:pt idx="3553">
                  <c:v>2112.636</c:v>
                </c:pt>
                <c:pt idx="3554">
                  <c:v>2113.1179999999999</c:v>
                </c:pt>
                <c:pt idx="3555">
                  <c:v>2113.6</c:v>
                </c:pt>
                <c:pt idx="3556">
                  <c:v>2114.0819999999999</c:v>
                </c:pt>
                <c:pt idx="3557">
                  <c:v>2114.5639999999999</c:v>
                </c:pt>
                <c:pt idx="3558">
                  <c:v>2115.0459999999998</c:v>
                </c:pt>
                <c:pt idx="3559">
                  <c:v>2115.5279999999998</c:v>
                </c:pt>
                <c:pt idx="3560">
                  <c:v>2116.0100000000002</c:v>
                </c:pt>
                <c:pt idx="3561">
                  <c:v>2116.4929999999999</c:v>
                </c:pt>
                <c:pt idx="3562">
                  <c:v>2116.9749999999999</c:v>
                </c:pt>
                <c:pt idx="3563">
                  <c:v>2117.4569999999999</c:v>
                </c:pt>
                <c:pt idx="3564">
                  <c:v>2117.9389999999999</c:v>
                </c:pt>
                <c:pt idx="3565">
                  <c:v>2118.4209999999998</c:v>
                </c:pt>
                <c:pt idx="3566">
                  <c:v>2118.9029999999998</c:v>
                </c:pt>
                <c:pt idx="3567">
                  <c:v>2119.3850000000002</c:v>
                </c:pt>
                <c:pt idx="3568">
                  <c:v>2119.8670000000002</c:v>
                </c:pt>
                <c:pt idx="3569">
                  <c:v>2120.35</c:v>
                </c:pt>
                <c:pt idx="3570">
                  <c:v>2120.8319999999999</c:v>
                </c:pt>
                <c:pt idx="3571">
                  <c:v>2121.3139999999999</c:v>
                </c:pt>
                <c:pt idx="3572">
                  <c:v>2121.7959999999998</c:v>
                </c:pt>
                <c:pt idx="3573">
                  <c:v>2122.2779999999998</c:v>
                </c:pt>
                <c:pt idx="3574">
                  <c:v>2122.7600000000002</c:v>
                </c:pt>
                <c:pt idx="3575">
                  <c:v>2123.2420000000002</c:v>
                </c:pt>
                <c:pt idx="3576">
                  <c:v>2123.7240000000002</c:v>
                </c:pt>
                <c:pt idx="3577">
                  <c:v>2124.2069999999999</c:v>
                </c:pt>
                <c:pt idx="3578">
                  <c:v>2124.6889999999999</c:v>
                </c:pt>
                <c:pt idx="3579">
                  <c:v>2125.1709999999998</c:v>
                </c:pt>
                <c:pt idx="3580">
                  <c:v>2125.6529999999998</c:v>
                </c:pt>
                <c:pt idx="3581">
                  <c:v>2126.1350000000002</c:v>
                </c:pt>
                <c:pt idx="3582">
                  <c:v>2126.6170000000002</c:v>
                </c:pt>
                <c:pt idx="3583">
                  <c:v>2127.0990000000002</c:v>
                </c:pt>
                <c:pt idx="3584">
                  <c:v>2127.5810000000001</c:v>
                </c:pt>
                <c:pt idx="3585">
                  <c:v>2128.0630000000001</c:v>
                </c:pt>
                <c:pt idx="3586">
                  <c:v>2128.5459999999998</c:v>
                </c:pt>
                <c:pt idx="3587">
                  <c:v>2129.0279999999998</c:v>
                </c:pt>
                <c:pt idx="3588">
                  <c:v>2129.5100000000002</c:v>
                </c:pt>
                <c:pt idx="3589">
                  <c:v>2129.9920000000002</c:v>
                </c:pt>
                <c:pt idx="3590">
                  <c:v>2130.4740000000002</c:v>
                </c:pt>
                <c:pt idx="3591">
                  <c:v>2130.9560000000001</c:v>
                </c:pt>
                <c:pt idx="3592">
                  <c:v>2131.4380000000001</c:v>
                </c:pt>
                <c:pt idx="3593">
                  <c:v>2131.92</c:v>
                </c:pt>
                <c:pt idx="3594">
                  <c:v>2132.4029999999998</c:v>
                </c:pt>
                <c:pt idx="3595">
                  <c:v>2132.8850000000002</c:v>
                </c:pt>
                <c:pt idx="3596">
                  <c:v>2133.3670000000002</c:v>
                </c:pt>
                <c:pt idx="3597">
                  <c:v>2133.8490000000002</c:v>
                </c:pt>
                <c:pt idx="3598">
                  <c:v>2134.3310000000001</c:v>
                </c:pt>
                <c:pt idx="3599">
                  <c:v>2134.8130000000001</c:v>
                </c:pt>
                <c:pt idx="3600">
                  <c:v>2135.2950000000001</c:v>
                </c:pt>
                <c:pt idx="3601">
                  <c:v>2135.777</c:v>
                </c:pt>
                <c:pt idx="3602">
                  <c:v>2136.2600000000002</c:v>
                </c:pt>
                <c:pt idx="3603">
                  <c:v>2136.741</c:v>
                </c:pt>
                <c:pt idx="3604">
                  <c:v>2137.2240000000002</c:v>
                </c:pt>
                <c:pt idx="3605">
                  <c:v>2137.7060000000001</c:v>
                </c:pt>
                <c:pt idx="3606">
                  <c:v>2138.1880000000001</c:v>
                </c:pt>
                <c:pt idx="3607">
                  <c:v>2138.67</c:v>
                </c:pt>
                <c:pt idx="3608">
                  <c:v>2139.152</c:v>
                </c:pt>
                <c:pt idx="3609">
                  <c:v>2139.634</c:v>
                </c:pt>
                <c:pt idx="3610">
                  <c:v>2140.116</c:v>
                </c:pt>
                <c:pt idx="3611">
                  <c:v>2140.598</c:v>
                </c:pt>
                <c:pt idx="3612">
                  <c:v>2141.0810000000001</c:v>
                </c:pt>
                <c:pt idx="3613">
                  <c:v>2141.5630000000001</c:v>
                </c:pt>
                <c:pt idx="3614">
                  <c:v>2142.0450000000001</c:v>
                </c:pt>
                <c:pt idx="3615">
                  <c:v>2142.527</c:v>
                </c:pt>
                <c:pt idx="3616">
                  <c:v>2143.009</c:v>
                </c:pt>
                <c:pt idx="3617">
                  <c:v>2143.491</c:v>
                </c:pt>
                <c:pt idx="3618">
                  <c:v>2143.973</c:v>
                </c:pt>
                <c:pt idx="3619">
                  <c:v>2144.4549999999999</c:v>
                </c:pt>
                <c:pt idx="3620">
                  <c:v>2144.9380000000001</c:v>
                </c:pt>
                <c:pt idx="3621">
                  <c:v>2145.42</c:v>
                </c:pt>
                <c:pt idx="3622">
                  <c:v>2145.902</c:v>
                </c:pt>
                <c:pt idx="3623">
                  <c:v>2146.384</c:v>
                </c:pt>
                <c:pt idx="3624">
                  <c:v>2146.866</c:v>
                </c:pt>
                <c:pt idx="3625">
                  <c:v>2147.348</c:v>
                </c:pt>
                <c:pt idx="3626">
                  <c:v>2147.83</c:v>
                </c:pt>
                <c:pt idx="3627">
                  <c:v>2148.3119999999999</c:v>
                </c:pt>
                <c:pt idx="3628">
                  <c:v>2148.7939999999999</c:v>
                </c:pt>
                <c:pt idx="3629">
                  <c:v>2149.277</c:v>
                </c:pt>
                <c:pt idx="3630">
                  <c:v>2149.759</c:v>
                </c:pt>
                <c:pt idx="3631">
                  <c:v>2150.241</c:v>
                </c:pt>
                <c:pt idx="3632">
                  <c:v>2150.723</c:v>
                </c:pt>
                <c:pt idx="3633">
                  <c:v>2151.2049999999999</c:v>
                </c:pt>
                <c:pt idx="3634">
                  <c:v>2151.6869999999999</c:v>
                </c:pt>
                <c:pt idx="3635">
                  <c:v>2152.1689999999999</c:v>
                </c:pt>
                <c:pt idx="3636">
                  <c:v>2152.6509999999998</c:v>
                </c:pt>
                <c:pt idx="3637">
                  <c:v>2153.134</c:v>
                </c:pt>
                <c:pt idx="3638">
                  <c:v>2153.616</c:v>
                </c:pt>
                <c:pt idx="3639">
                  <c:v>2154.098</c:v>
                </c:pt>
                <c:pt idx="3640">
                  <c:v>2154.58</c:v>
                </c:pt>
                <c:pt idx="3641">
                  <c:v>2155.0619999999999</c:v>
                </c:pt>
                <c:pt idx="3642">
                  <c:v>2155.5439999999999</c:v>
                </c:pt>
                <c:pt idx="3643">
                  <c:v>2156.0259999999998</c:v>
                </c:pt>
                <c:pt idx="3644">
                  <c:v>2156.5079999999998</c:v>
                </c:pt>
                <c:pt idx="3645">
                  <c:v>2156.9899999999998</c:v>
                </c:pt>
                <c:pt idx="3646">
                  <c:v>2157.473</c:v>
                </c:pt>
                <c:pt idx="3647">
                  <c:v>2157.9549999999999</c:v>
                </c:pt>
                <c:pt idx="3648">
                  <c:v>2158.4369999999999</c:v>
                </c:pt>
                <c:pt idx="3649">
                  <c:v>2158.9189999999999</c:v>
                </c:pt>
                <c:pt idx="3650">
                  <c:v>2159.4009999999998</c:v>
                </c:pt>
                <c:pt idx="3651">
                  <c:v>2159.8829999999998</c:v>
                </c:pt>
                <c:pt idx="3652">
                  <c:v>2160.3649999999998</c:v>
                </c:pt>
                <c:pt idx="3653">
                  <c:v>2160.8470000000002</c:v>
                </c:pt>
                <c:pt idx="3654">
                  <c:v>2161.33</c:v>
                </c:pt>
                <c:pt idx="3655">
                  <c:v>2161.8119999999999</c:v>
                </c:pt>
                <c:pt idx="3656">
                  <c:v>2162.2939999999999</c:v>
                </c:pt>
                <c:pt idx="3657">
                  <c:v>2162.7759999999998</c:v>
                </c:pt>
                <c:pt idx="3658">
                  <c:v>2163.2579999999998</c:v>
                </c:pt>
                <c:pt idx="3659">
                  <c:v>2163.7399999999998</c:v>
                </c:pt>
                <c:pt idx="3660">
                  <c:v>2164.2220000000002</c:v>
                </c:pt>
                <c:pt idx="3661">
                  <c:v>2164.7040000000002</c:v>
                </c:pt>
                <c:pt idx="3662">
                  <c:v>2165.1869999999999</c:v>
                </c:pt>
                <c:pt idx="3663">
                  <c:v>2165.6680000000001</c:v>
                </c:pt>
                <c:pt idx="3664">
                  <c:v>2166.1509999999998</c:v>
                </c:pt>
                <c:pt idx="3665">
                  <c:v>2166.6329999999998</c:v>
                </c:pt>
                <c:pt idx="3666">
                  <c:v>2167.1149999999998</c:v>
                </c:pt>
                <c:pt idx="3667">
                  <c:v>2167.5970000000002</c:v>
                </c:pt>
                <c:pt idx="3668">
                  <c:v>2168.0790000000002</c:v>
                </c:pt>
                <c:pt idx="3669">
                  <c:v>2168.5610000000001</c:v>
                </c:pt>
                <c:pt idx="3670">
                  <c:v>2169.0430000000001</c:v>
                </c:pt>
                <c:pt idx="3671">
                  <c:v>2169.5250000000001</c:v>
                </c:pt>
                <c:pt idx="3672">
                  <c:v>2170.0079999999998</c:v>
                </c:pt>
                <c:pt idx="3673">
                  <c:v>2170.4899999999998</c:v>
                </c:pt>
                <c:pt idx="3674">
                  <c:v>2170.9720000000002</c:v>
                </c:pt>
                <c:pt idx="3675">
                  <c:v>2171.4540000000002</c:v>
                </c:pt>
                <c:pt idx="3676">
                  <c:v>2171.9360000000001</c:v>
                </c:pt>
                <c:pt idx="3677">
                  <c:v>2172.4180000000001</c:v>
                </c:pt>
                <c:pt idx="3678">
                  <c:v>2172.9</c:v>
                </c:pt>
                <c:pt idx="3679">
                  <c:v>2173.3820000000001</c:v>
                </c:pt>
                <c:pt idx="3680">
                  <c:v>2173.8649999999998</c:v>
                </c:pt>
                <c:pt idx="3681">
                  <c:v>2174.3470000000002</c:v>
                </c:pt>
                <c:pt idx="3682">
                  <c:v>2174.8290000000002</c:v>
                </c:pt>
                <c:pt idx="3683">
                  <c:v>2175.3110000000001</c:v>
                </c:pt>
                <c:pt idx="3684">
                  <c:v>2175.7930000000001</c:v>
                </c:pt>
                <c:pt idx="3685">
                  <c:v>2176.2750000000001</c:v>
                </c:pt>
                <c:pt idx="3686">
                  <c:v>2176.7570000000001</c:v>
                </c:pt>
                <c:pt idx="3687">
                  <c:v>2177.239</c:v>
                </c:pt>
                <c:pt idx="3688">
                  <c:v>2177.721</c:v>
                </c:pt>
                <c:pt idx="3689">
                  <c:v>2178.2040000000002</c:v>
                </c:pt>
                <c:pt idx="3690">
                  <c:v>2178.6860000000001</c:v>
                </c:pt>
                <c:pt idx="3691">
                  <c:v>2179.1680000000001</c:v>
                </c:pt>
                <c:pt idx="3692">
                  <c:v>2179.65</c:v>
                </c:pt>
                <c:pt idx="3693">
                  <c:v>2180.1320000000001</c:v>
                </c:pt>
                <c:pt idx="3694">
                  <c:v>2180.614</c:v>
                </c:pt>
                <c:pt idx="3695">
                  <c:v>2181.096</c:v>
                </c:pt>
                <c:pt idx="3696">
                  <c:v>2181.578</c:v>
                </c:pt>
                <c:pt idx="3697">
                  <c:v>2182.0610000000001</c:v>
                </c:pt>
                <c:pt idx="3698">
                  <c:v>2182.5430000000001</c:v>
                </c:pt>
                <c:pt idx="3699">
                  <c:v>2183.0250000000001</c:v>
                </c:pt>
                <c:pt idx="3700">
                  <c:v>2183.5070000000001</c:v>
                </c:pt>
                <c:pt idx="3701">
                  <c:v>2183.989</c:v>
                </c:pt>
                <c:pt idx="3702">
                  <c:v>2184.471</c:v>
                </c:pt>
                <c:pt idx="3703">
                  <c:v>2184.953</c:v>
                </c:pt>
                <c:pt idx="3704">
                  <c:v>2185.4349999999999</c:v>
                </c:pt>
                <c:pt idx="3705">
                  <c:v>2185.9169999999999</c:v>
                </c:pt>
                <c:pt idx="3706">
                  <c:v>2186.4</c:v>
                </c:pt>
                <c:pt idx="3707">
                  <c:v>2186.8820000000001</c:v>
                </c:pt>
                <c:pt idx="3708">
                  <c:v>2187.364</c:v>
                </c:pt>
                <c:pt idx="3709">
                  <c:v>2187.846</c:v>
                </c:pt>
                <c:pt idx="3710">
                  <c:v>2188.328</c:v>
                </c:pt>
                <c:pt idx="3711">
                  <c:v>2188.81</c:v>
                </c:pt>
                <c:pt idx="3712">
                  <c:v>2189.2919999999999</c:v>
                </c:pt>
                <c:pt idx="3713">
                  <c:v>2189.7739999999999</c:v>
                </c:pt>
                <c:pt idx="3714">
                  <c:v>2190.2570000000001</c:v>
                </c:pt>
                <c:pt idx="3715">
                  <c:v>2190.739</c:v>
                </c:pt>
                <c:pt idx="3716">
                  <c:v>2191.221</c:v>
                </c:pt>
                <c:pt idx="3717">
                  <c:v>2191.703</c:v>
                </c:pt>
                <c:pt idx="3718">
                  <c:v>2192.1849999999999</c:v>
                </c:pt>
                <c:pt idx="3719">
                  <c:v>2192.6669999999999</c:v>
                </c:pt>
                <c:pt idx="3720">
                  <c:v>2193.1489999999999</c:v>
                </c:pt>
                <c:pt idx="3721">
                  <c:v>2193.6309999999999</c:v>
                </c:pt>
                <c:pt idx="3722">
                  <c:v>2194.114</c:v>
                </c:pt>
                <c:pt idx="3723">
                  <c:v>2194.5949999999998</c:v>
                </c:pt>
                <c:pt idx="3724">
                  <c:v>2195.078</c:v>
                </c:pt>
                <c:pt idx="3725">
                  <c:v>2195.56</c:v>
                </c:pt>
                <c:pt idx="3726">
                  <c:v>2196.0419999999999</c:v>
                </c:pt>
                <c:pt idx="3727">
                  <c:v>2196.5239999999999</c:v>
                </c:pt>
                <c:pt idx="3728">
                  <c:v>2197.0059999999999</c:v>
                </c:pt>
                <c:pt idx="3729">
                  <c:v>2197.4879999999998</c:v>
                </c:pt>
                <c:pt idx="3730">
                  <c:v>2197.9699999999998</c:v>
                </c:pt>
                <c:pt idx="3731">
                  <c:v>2198.4520000000002</c:v>
                </c:pt>
                <c:pt idx="3732">
                  <c:v>2198.9349999999999</c:v>
                </c:pt>
                <c:pt idx="3733">
                  <c:v>2199.4169999999999</c:v>
                </c:pt>
                <c:pt idx="3734">
                  <c:v>2199.8989999999999</c:v>
                </c:pt>
                <c:pt idx="3735">
                  <c:v>2200.3809999999999</c:v>
                </c:pt>
                <c:pt idx="3736">
                  <c:v>2200.8629999999998</c:v>
                </c:pt>
                <c:pt idx="3737">
                  <c:v>2201.3449999999998</c:v>
                </c:pt>
                <c:pt idx="3738">
                  <c:v>2201.8270000000002</c:v>
                </c:pt>
                <c:pt idx="3739">
                  <c:v>2202.3090000000002</c:v>
                </c:pt>
                <c:pt idx="3740">
                  <c:v>2202.7919999999999</c:v>
                </c:pt>
                <c:pt idx="3741">
                  <c:v>2203.2739999999999</c:v>
                </c:pt>
                <c:pt idx="3742">
                  <c:v>2203.7559999999999</c:v>
                </c:pt>
                <c:pt idx="3743">
                  <c:v>2204.2379999999998</c:v>
                </c:pt>
                <c:pt idx="3744">
                  <c:v>2204.7199999999998</c:v>
                </c:pt>
                <c:pt idx="3745">
                  <c:v>2205.2020000000002</c:v>
                </c:pt>
                <c:pt idx="3746">
                  <c:v>2205.6840000000002</c:v>
                </c:pt>
                <c:pt idx="3747">
                  <c:v>2206.1660000000002</c:v>
                </c:pt>
                <c:pt idx="3748">
                  <c:v>2206.6480000000001</c:v>
                </c:pt>
                <c:pt idx="3749">
                  <c:v>2207.1309999999999</c:v>
                </c:pt>
                <c:pt idx="3750">
                  <c:v>2207.6129999999998</c:v>
                </c:pt>
                <c:pt idx="3751">
                  <c:v>2208.0949999999998</c:v>
                </c:pt>
                <c:pt idx="3752">
                  <c:v>2208.5770000000002</c:v>
                </c:pt>
                <c:pt idx="3753">
                  <c:v>2209.0590000000002</c:v>
                </c:pt>
                <c:pt idx="3754">
                  <c:v>2209.5410000000002</c:v>
                </c:pt>
                <c:pt idx="3755">
                  <c:v>2210.0230000000001</c:v>
                </c:pt>
                <c:pt idx="3756">
                  <c:v>2210.5050000000001</c:v>
                </c:pt>
                <c:pt idx="3757">
                  <c:v>2210.9879999999998</c:v>
                </c:pt>
                <c:pt idx="3758">
                  <c:v>2211.4699999999998</c:v>
                </c:pt>
                <c:pt idx="3759">
                  <c:v>2211.9520000000002</c:v>
                </c:pt>
                <c:pt idx="3760">
                  <c:v>2212.4340000000002</c:v>
                </c:pt>
                <c:pt idx="3761">
                  <c:v>2212.9160000000002</c:v>
                </c:pt>
                <c:pt idx="3762">
                  <c:v>2213.3980000000001</c:v>
                </c:pt>
                <c:pt idx="3763">
                  <c:v>2213.88</c:v>
                </c:pt>
                <c:pt idx="3764">
                  <c:v>2214.3620000000001</c:v>
                </c:pt>
                <c:pt idx="3765">
                  <c:v>2214.8440000000001</c:v>
                </c:pt>
                <c:pt idx="3766">
                  <c:v>2215.3270000000002</c:v>
                </c:pt>
                <c:pt idx="3767">
                  <c:v>2215.8090000000002</c:v>
                </c:pt>
                <c:pt idx="3768">
                  <c:v>2216.2910000000002</c:v>
                </c:pt>
                <c:pt idx="3769">
                  <c:v>2216.7730000000001</c:v>
                </c:pt>
                <c:pt idx="3770">
                  <c:v>2217.2550000000001</c:v>
                </c:pt>
                <c:pt idx="3771">
                  <c:v>2217.7370000000001</c:v>
                </c:pt>
                <c:pt idx="3772">
                  <c:v>2218.2190000000001</c:v>
                </c:pt>
                <c:pt idx="3773">
                  <c:v>2218.701</c:v>
                </c:pt>
                <c:pt idx="3774">
                  <c:v>2219.1840000000002</c:v>
                </c:pt>
                <c:pt idx="3775">
                  <c:v>2219.6660000000002</c:v>
                </c:pt>
                <c:pt idx="3776">
                  <c:v>2220.1480000000001</c:v>
                </c:pt>
                <c:pt idx="3777">
                  <c:v>2220.63</c:v>
                </c:pt>
                <c:pt idx="3778">
                  <c:v>2221.1120000000001</c:v>
                </c:pt>
                <c:pt idx="3779">
                  <c:v>2221.5940000000001</c:v>
                </c:pt>
                <c:pt idx="3780">
                  <c:v>2222.076</c:v>
                </c:pt>
                <c:pt idx="3781">
                  <c:v>2222.558</c:v>
                </c:pt>
                <c:pt idx="3782">
                  <c:v>2223.0410000000002</c:v>
                </c:pt>
                <c:pt idx="3783">
                  <c:v>2223.5219999999999</c:v>
                </c:pt>
                <c:pt idx="3784">
                  <c:v>2224.0050000000001</c:v>
                </c:pt>
                <c:pt idx="3785">
                  <c:v>2224.4870000000001</c:v>
                </c:pt>
                <c:pt idx="3786">
                  <c:v>2224.9690000000001</c:v>
                </c:pt>
                <c:pt idx="3787">
                  <c:v>2225.451</c:v>
                </c:pt>
                <c:pt idx="3788">
                  <c:v>2225.933</c:v>
                </c:pt>
                <c:pt idx="3789">
                  <c:v>2226.415</c:v>
                </c:pt>
                <c:pt idx="3790">
                  <c:v>2226.8969999999999</c:v>
                </c:pt>
                <c:pt idx="3791">
                  <c:v>2227.3789999999999</c:v>
                </c:pt>
                <c:pt idx="3792">
                  <c:v>2227.8620000000001</c:v>
                </c:pt>
                <c:pt idx="3793">
                  <c:v>2228.3440000000001</c:v>
                </c:pt>
                <c:pt idx="3794">
                  <c:v>2228.826</c:v>
                </c:pt>
                <c:pt idx="3795">
                  <c:v>2229.308</c:v>
                </c:pt>
                <c:pt idx="3796">
                  <c:v>2229.79</c:v>
                </c:pt>
                <c:pt idx="3797">
                  <c:v>2230.2719999999999</c:v>
                </c:pt>
                <c:pt idx="3798">
                  <c:v>2230.7539999999999</c:v>
                </c:pt>
                <c:pt idx="3799">
                  <c:v>2231.2359999999999</c:v>
                </c:pt>
                <c:pt idx="3800">
                  <c:v>2231.7190000000001</c:v>
                </c:pt>
                <c:pt idx="3801">
                  <c:v>2232.201</c:v>
                </c:pt>
                <c:pt idx="3802">
                  <c:v>2232.683</c:v>
                </c:pt>
                <c:pt idx="3803">
                  <c:v>2233.165</c:v>
                </c:pt>
                <c:pt idx="3804">
                  <c:v>2233.6469999999999</c:v>
                </c:pt>
                <c:pt idx="3805">
                  <c:v>2234.1289999999999</c:v>
                </c:pt>
                <c:pt idx="3806">
                  <c:v>2234.6109999999999</c:v>
                </c:pt>
                <c:pt idx="3807">
                  <c:v>2235.0929999999998</c:v>
                </c:pt>
                <c:pt idx="3808">
                  <c:v>2235.5749999999998</c:v>
                </c:pt>
                <c:pt idx="3809">
                  <c:v>2236.058</c:v>
                </c:pt>
                <c:pt idx="3810">
                  <c:v>2236.54</c:v>
                </c:pt>
                <c:pt idx="3811">
                  <c:v>2237.0219999999999</c:v>
                </c:pt>
                <c:pt idx="3812">
                  <c:v>2237.5039999999999</c:v>
                </c:pt>
                <c:pt idx="3813">
                  <c:v>2237.9859999999999</c:v>
                </c:pt>
                <c:pt idx="3814">
                  <c:v>2238.4679999999998</c:v>
                </c:pt>
                <c:pt idx="3815">
                  <c:v>2238.9499999999998</c:v>
                </c:pt>
                <c:pt idx="3816">
                  <c:v>2239.4319999999998</c:v>
                </c:pt>
                <c:pt idx="3817">
                  <c:v>2239.915</c:v>
                </c:pt>
                <c:pt idx="3818">
                  <c:v>2240.3969999999999</c:v>
                </c:pt>
                <c:pt idx="3819">
                  <c:v>2240.8789999999999</c:v>
                </c:pt>
                <c:pt idx="3820">
                  <c:v>2241.3609999999999</c:v>
                </c:pt>
                <c:pt idx="3821">
                  <c:v>2241.8429999999998</c:v>
                </c:pt>
                <c:pt idx="3822">
                  <c:v>2242.3249999999998</c:v>
                </c:pt>
                <c:pt idx="3823">
                  <c:v>2242.8069999999998</c:v>
                </c:pt>
                <c:pt idx="3824">
                  <c:v>2243.2890000000002</c:v>
                </c:pt>
                <c:pt idx="3825">
                  <c:v>2243.7710000000002</c:v>
                </c:pt>
                <c:pt idx="3826">
                  <c:v>2244.2539999999999</c:v>
                </c:pt>
                <c:pt idx="3827">
                  <c:v>2244.7359999999999</c:v>
                </c:pt>
                <c:pt idx="3828">
                  <c:v>2245.2179999999998</c:v>
                </c:pt>
                <c:pt idx="3829">
                  <c:v>2245.6999999999998</c:v>
                </c:pt>
                <c:pt idx="3830">
                  <c:v>2246.1819999999998</c:v>
                </c:pt>
                <c:pt idx="3831">
                  <c:v>2246.6640000000002</c:v>
                </c:pt>
                <c:pt idx="3832">
                  <c:v>2247.1460000000002</c:v>
                </c:pt>
                <c:pt idx="3833">
                  <c:v>2247.6280000000002</c:v>
                </c:pt>
                <c:pt idx="3834">
                  <c:v>2248.1109999999999</c:v>
                </c:pt>
                <c:pt idx="3835">
                  <c:v>2248.5929999999998</c:v>
                </c:pt>
                <c:pt idx="3836">
                  <c:v>2249.0749999999998</c:v>
                </c:pt>
                <c:pt idx="3837">
                  <c:v>2249.5569999999998</c:v>
                </c:pt>
                <c:pt idx="3838">
                  <c:v>2250.0390000000002</c:v>
                </c:pt>
                <c:pt idx="3839">
                  <c:v>2250.5210000000002</c:v>
                </c:pt>
                <c:pt idx="3840">
                  <c:v>2251.0030000000002</c:v>
                </c:pt>
                <c:pt idx="3841">
                  <c:v>2251.4850000000001</c:v>
                </c:pt>
                <c:pt idx="3842">
                  <c:v>2251.9679999999998</c:v>
                </c:pt>
                <c:pt idx="3843">
                  <c:v>2252.4490000000001</c:v>
                </c:pt>
                <c:pt idx="3844">
                  <c:v>2252.9319999999998</c:v>
                </c:pt>
                <c:pt idx="3845">
                  <c:v>2253.4140000000002</c:v>
                </c:pt>
                <c:pt idx="3846">
                  <c:v>2253.8960000000002</c:v>
                </c:pt>
                <c:pt idx="3847">
                  <c:v>2254.3780000000002</c:v>
                </c:pt>
                <c:pt idx="3848">
                  <c:v>2254.86</c:v>
                </c:pt>
                <c:pt idx="3849">
                  <c:v>2255.3420000000001</c:v>
                </c:pt>
                <c:pt idx="3850">
                  <c:v>2255.8240000000001</c:v>
                </c:pt>
                <c:pt idx="3851">
                  <c:v>2256.306</c:v>
                </c:pt>
                <c:pt idx="3852">
                  <c:v>2256.7890000000002</c:v>
                </c:pt>
                <c:pt idx="3853">
                  <c:v>2257.2710000000002</c:v>
                </c:pt>
                <c:pt idx="3854">
                  <c:v>2257.7530000000002</c:v>
                </c:pt>
                <c:pt idx="3855">
                  <c:v>2258.2350000000001</c:v>
                </c:pt>
                <c:pt idx="3856">
                  <c:v>2258.7170000000001</c:v>
                </c:pt>
                <c:pt idx="3857">
                  <c:v>2259.1990000000001</c:v>
                </c:pt>
                <c:pt idx="3858">
                  <c:v>2259.681</c:v>
                </c:pt>
                <c:pt idx="3859">
                  <c:v>2260.163</c:v>
                </c:pt>
                <c:pt idx="3860">
                  <c:v>2260.6460000000002</c:v>
                </c:pt>
                <c:pt idx="3861">
                  <c:v>2261.1280000000002</c:v>
                </c:pt>
                <c:pt idx="3862">
                  <c:v>2261.61</c:v>
                </c:pt>
                <c:pt idx="3863">
                  <c:v>2262.0920000000001</c:v>
                </c:pt>
                <c:pt idx="3864">
                  <c:v>2262.5740000000001</c:v>
                </c:pt>
                <c:pt idx="3865">
                  <c:v>2263.056</c:v>
                </c:pt>
                <c:pt idx="3866">
                  <c:v>2263.538</c:v>
                </c:pt>
                <c:pt idx="3867">
                  <c:v>2264.02</c:v>
                </c:pt>
                <c:pt idx="3868">
                  <c:v>2264.502</c:v>
                </c:pt>
                <c:pt idx="3869">
                  <c:v>2264.9850000000001</c:v>
                </c:pt>
                <c:pt idx="3870">
                  <c:v>2265.4670000000001</c:v>
                </c:pt>
                <c:pt idx="3871">
                  <c:v>2265.9490000000001</c:v>
                </c:pt>
                <c:pt idx="3872">
                  <c:v>2266.431</c:v>
                </c:pt>
                <c:pt idx="3873">
                  <c:v>2266.913</c:v>
                </c:pt>
                <c:pt idx="3874">
                  <c:v>2267.395</c:v>
                </c:pt>
                <c:pt idx="3875">
                  <c:v>2267.877</c:v>
                </c:pt>
                <c:pt idx="3876">
                  <c:v>2268.3589999999999</c:v>
                </c:pt>
                <c:pt idx="3877">
                  <c:v>2268.8420000000001</c:v>
                </c:pt>
                <c:pt idx="3878">
                  <c:v>2269.3240000000001</c:v>
                </c:pt>
                <c:pt idx="3879">
                  <c:v>2269.806</c:v>
                </c:pt>
                <c:pt idx="3880">
                  <c:v>2270.288</c:v>
                </c:pt>
                <c:pt idx="3881">
                  <c:v>2270.77</c:v>
                </c:pt>
                <c:pt idx="3882">
                  <c:v>2271.252</c:v>
                </c:pt>
                <c:pt idx="3883">
                  <c:v>2271.7339999999999</c:v>
                </c:pt>
                <c:pt idx="3884">
                  <c:v>2272.2159999999999</c:v>
                </c:pt>
                <c:pt idx="3885">
                  <c:v>2272.6979999999999</c:v>
                </c:pt>
                <c:pt idx="3886">
                  <c:v>2273.181</c:v>
                </c:pt>
                <c:pt idx="3887">
                  <c:v>2273.663</c:v>
                </c:pt>
                <c:pt idx="3888">
                  <c:v>2274.145</c:v>
                </c:pt>
                <c:pt idx="3889">
                  <c:v>2274.627</c:v>
                </c:pt>
                <c:pt idx="3890">
                  <c:v>2275.1089999999999</c:v>
                </c:pt>
                <c:pt idx="3891">
                  <c:v>2275.5909999999999</c:v>
                </c:pt>
                <c:pt idx="3892">
                  <c:v>2276.0729999999999</c:v>
                </c:pt>
                <c:pt idx="3893">
                  <c:v>2276.5549999999998</c:v>
                </c:pt>
                <c:pt idx="3894">
                  <c:v>2277.038</c:v>
                </c:pt>
                <c:pt idx="3895">
                  <c:v>2277.52</c:v>
                </c:pt>
                <c:pt idx="3896">
                  <c:v>2278.002</c:v>
                </c:pt>
                <c:pt idx="3897">
                  <c:v>2278.4839999999999</c:v>
                </c:pt>
                <c:pt idx="3898">
                  <c:v>2278.9659999999999</c:v>
                </c:pt>
                <c:pt idx="3899">
                  <c:v>2279.4479999999999</c:v>
                </c:pt>
                <c:pt idx="3900">
                  <c:v>2279.9299999999998</c:v>
                </c:pt>
                <c:pt idx="3901">
                  <c:v>2280.4119999999998</c:v>
                </c:pt>
                <c:pt idx="3902">
                  <c:v>2280.895</c:v>
                </c:pt>
                <c:pt idx="3903">
                  <c:v>2281.3760000000002</c:v>
                </c:pt>
                <c:pt idx="3904">
                  <c:v>2281.8589999999999</c:v>
                </c:pt>
                <c:pt idx="3905">
                  <c:v>2282.3409999999999</c:v>
                </c:pt>
                <c:pt idx="3906">
                  <c:v>2282.8229999999999</c:v>
                </c:pt>
                <c:pt idx="3907">
                  <c:v>2283.3049999999998</c:v>
                </c:pt>
                <c:pt idx="3908">
                  <c:v>2283.7869999999998</c:v>
                </c:pt>
                <c:pt idx="3909">
                  <c:v>2284.2689999999998</c:v>
                </c:pt>
                <c:pt idx="3910">
                  <c:v>2284.7510000000002</c:v>
                </c:pt>
                <c:pt idx="3911">
                  <c:v>2285.2330000000002</c:v>
                </c:pt>
                <c:pt idx="3912">
                  <c:v>2285.7159999999999</c:v>
                </c:pt>
                <c:pt idx="3913">
                  <c:v>2286.1979999999999</c:v>
                </c:pt>
                <c:pt idx="3914">
                  <c:v>2286.6799999999998</c:v>
                </c:pt>
                <c:pt idx="3915">
                  <c:v>2287.1619999999998</c:v>
                </c:pt>
                <c:pt idx="3916">
                  <c:v>2287.6439999999998</c:v>
                </c:pt>
                <c:pt idx="3917">
                  <c:v>2288.1260000000002</c:v>
                </c:pt>
                <c:pt idx="3918">
                  <c:v>2288.6080000000002</c:v>
                </c:pt>
                <c:pt idx="3919">
                  <c:v>2289.09</c:v>
                </c:pt>
                <c:pt idx="3920">
                  <c:v>2289.5729999999999</c:v>
                </c:pt>
                <c:pt idx="3921">
                  <c:v>2290.0549999999998</c:v>
                </c:pt>
                <c:pt idx="3922">
                  <c:v>2290.5369999999998</c:v>
                </c:pt>
                <c:pt idx="3923">
                  <c:v>2291.0189999999998</c:v>
                </c:pt>
                <c:pt idx="3924">
                  <c:v>2291.5010000000002</c:v>
                </c:pt>
                <c:pt idx="3925">
                  <c:v>2291.9830000000002</c:v>
                </c:pt>
                <c:pt idx="3926">
                  <c:v>2292.4650000000001</c:v>
                </c:pt>
                <c:pt idx="3927">
                  <c:v>2292.9470000000001</c:v>
                </c:pt>
                <c:pt idx="3928">
                  <c:v>2293.4290000000001</c:v>
                </c:pt>
                <c:pt idx="3929">
                  <c:v>2293.9119999999998</c:v>
                </c:pt>
                <c:pt idx="3930">
                  <c:v>2294.3939999999998</c:v>
                </c:pt>
                <c:pt idx="3931">
                  <c:v>2294.8760000000002</c:v>
                </c:pt>
                <c:pt idx="3932">
                  <c:v>2295.3580000000002</c:v>
                </c:pt>
                <c:pt idx="3933">
                  <c:v>2295.84</c:v>
                </c:pt>
                <c:pt idx="3934">
                  <c:v>2296.3220000000001</c:v>
                </c:pt>
                <c:pt idx="3935">
                  <c:v>2296.8040000000001</c:v>
                </c:pt>
                <c:pt idx="3936">
                  <c:v>2297.2860000000001</c:v>
                </c:pt>
                <c:pt idx="3937">
                  <c:v>2297.7689999999998</c:v>
                </c:pt>
                <c:pt idx="3938">
                  <c:v>2298.2510000000002</c:v>
                </c:pt>
                <c:pt idx="3939">
                  <c:v>2298.7330000000002</c:v>
                </c:pt>
                <c:pt idx="3940">
                  <c:v>2299.2150000000001</c:v>
                </c:pt>
                <c:pt idx="3941">
                  <c:v>2299.6970000000001</c:v>
                </c:pt>
                <c:pt idx="3942">
                  <c:v>2300.1790000000001</c:v>
                </c:pt>
                <c:pt idx="3943">
                  <c:v>2300.6610000000001</c:v>
                </c:pt>
                <c:pt idx="3944">
                  <c:v>2301.143</c:v>
                </c:pt>
                <c:pt idx="3945">
                  <c:v>2301.625</c:v>
                </c:pt>
                <c:pt idx="3946">
                  <c:v>2302.1080000000002</c:v>
                </c:pt>
                <c:pt idx="3947">
                  <c:v>2302.59</c:v>
                </c:pt>
                <c:pt idx="3948">
                  <c:v>2303.0720000000001</c:v>
                </c:pt>
                <c:pt idx="3949">
                  <c:v>2303.5540000000001</c:v>
                </c:pt>
                <c:pt idx="3950">
                  <c:v>2304.0360000000001</c:v>
                </c:pt>
                <c:pt idx="3951">
                  <c:v>2304.518</c:v>
                </c:pt>
                <c:pt idx="3952">
                  <c:v>2305</c:v>
                </c:pt>
                <c:pt idx="3953">
                  <c:v>2305.482</c:v>
                </c:pt>
                <c:pt idx="3954">
                  <c:v>2305.9650000000001</c:v>
                </c:pt>
                <c:pt idx="3955">
                  <c:v>2306.4470000000001</c:v>
                </c:pt>
                <c:pt idx="3956">
                  <c:v>2306.9290000000001</c:v>
                </c:pt>
                <c:pt idx="3957">
                  <c:v>2307.4110000000001</c:v>
                </c:pt>
                <c:pt idx="3958">
                  <c:v>2307.893</c:v>
                </c:pt>
                <c:pt idx="3959">
                  <c:v>2308.375</c:v>
                </c:pt>
                <c:pt idx="3960">
                  <c:v>2308.857</c:v>
                </c:pt>
                <c:pt idx="3961">
                  <c:v>2309.3389999999999</c:v>
                </c:pt>
                <c:pt idx="3962">
                  <c:v>2309.8220000000001</c:v>
                </c:pt>
                <c:pt idx="3963">
                  <c:v>2310.3029999999999</c:v>
                </c:pt>
                <c:pt idx="3964">
                  <c:v>2310.7860000000001</c:v>
                </c:pt>
                <c:pt idx="3965">
                  <c:v>2311.268</c:v>
                </c:pt>
                <c:pt idx="3966">
                  <c:v>2311.75</c:v>
                </c:pt>
                <c:pt idx="3967">
                  <c:v>2312.232</c:v>
                </c:pt>
                <c:pt idx="3968">
                  <c:v>2312.7139999999999</c:v>
                </c:pt>
                <c:pt idx="3969">
                  <c:v>2313.1959999999999</c:v>
                </c:pt>
                <c:pt idx="3970">
                  <c:v>2313.6779999999999</c:v>
                </c:pt>
                <c:pt idx="3971">
                  <c:v>2314.16</c:v>
                </c:pt>
                <c:pt idx="3972">
                  <c:v>2314.643</c:v>
                </c:pt>
                <c:pt idx="3973">
                  <c:v>2315.125</c:v>
                </c:pt>
                <c:pt idx="3974">
                  <c:v>2315.607</c:v>
                </c:pt>
                <c:pt idx="3975">
                  <c:v>2316.0889999999999</c:v>
                </c:pt>
                <c:pt idx="3976">
                  <c:v>2316.5709999999999</c:v>
                </c:pt>
                <c:pt idx="3977">
                  <c:v>2317.0529999999999</c:v>
                </c:pt>
                <c:pt idx="3978">
                  <c:v>2317.5349999999999</c:v>
                </c:pt>
                <c:pt idx="3979">
                  <c:v>2318.0169999999998</c:v>
                </c:pt>
                <c:pt idx="3980">
                  <c:v>2318.5</c:v>
                </c:pt>
                <c:pt idx="3981">
                  <c:v>2318.982</c:v>
                </c:pt>
                <c:pt idx="3982">
                  <c:v>2319.4639999999999</c:v>
                </c:pt>
                <c:pt idx="3983">
                  <c:v>2319.9459999999999</c:v>
                </c:pt>
                <c:pt idx="3984">
                  <c:v>2320.4279999999999</c:v>
                </c:pt>
                <c:pt idx="3985">
                  <c:v>2320.91</c:v>
                </c:pt>
                <c:pt idx="3986">
                  <c:v>2321.3919999999998</c:v>
                </c:pt>
                <c:pt idx="3987">
                  <c:v>2321.8739999999998</c:v>
                </c:pt>
                <c:pt idx="3988">
                  <c:v>2322.3560000000002</c:v>
                </c:pt>
                <c:pt idx="3989">
                  <c:v>2322.8389999999999</c:v>
                </c:pt>
                <c:pt idx="3990">
                  <c:v>2323.3209999999999</c:v>
                </c:pt>
                <c:pt idx="3991">
                  <c:v>2323.8029999999999</c:v>
                </c:pt>
                <c:pt idx="3992">
                  <c:v>2324.2849999999999</c:v>
                </c:pt>
                <c:pt idx="3993">
                  <c:v>2324.7669999999998</c:v>
                </c:pt>
                <c:pt idx="3994">
                  <c:v>2325.2489999999998</c:v>
                </c:pt>
                <c:pt idx="3995">
                  <c:v>2325.7310000000002</c:v>
                </c:pt>
                <c:pt idx="3996">
                  <c:v>2326.2130000000002</c:v>
                </c:pt>
                <c:pt idx="3997">
                  <c:v>2326.6959999999999</c:v>
                </c:pt>
                <c:pt idx="3998">
                  <c:v>2327.1779999999999</c:v>
                </c:pt>
                <c:pt idx="3999">
                  <c:v>2327.66</c:v>
                </c:pt>
                <c:pt idx="4000">
                  <c:v>2328.1419999999998</c:v>
                </c:pt>
                <c:pt idx="4001">
                  <c:v>2328.6239999999998</c:v>
                </c:pt>
                <c:pt idx="4002">
                  <c:v>2329.1060000000002</c:v>
                </c:pt>
                <c:pt idx="4003">
                  <c:v>2329.5880000000002</c:v>
                </c:pt>
                <c:pt idx="4004">
                  <c:v>2330.0700000000002</c:v>
                </c:pt>
                <c:pt idx="4005">
                  <c:v>2330.5520000000001</c:v>
                </c:pt>
                <c:pt idx="4006">
                  <c:v>2331.0349999999999</c:v>
                </c:pt>
                <c:pt idx="4007">
                  <c:v>2331.5169999999998</c:v>
                </c:pt>
                <c:pt idx="4008">
                  <c:v>2331.9989999999998</c:v>
                </c:pt>
                <c:pt idx="4009">
                  <c:v>2332.4810000000002</c:v>
                </c:pt>
                <c:pt idx="4010">
                  <c:v>2332.9630000000002</c:v>
                </c:pt>
                <c:pt idx="4011">
                  <c:v>2333.4450000000002</c:v>
                </c:pt>
                <c:pt idx="4012">
                  <c:v>2333.9270000000001</c:v>
                </c:pt>
                <c:pt idx="4013">
                  <c:v>2334.4090000000001</c:v>
                </c:pt>
                <c:pt idx="4014">
                  <c:v>2334.8919999999998</c:v>
                </c:pt>
                <c:pt idx="4015">
                  <c:v>2335.3739999999998</c:v>
                </c:pt>
                <c:pt idx="4016">
                  <c:v>2335.8560000000002</c:v>
                </c:pt>
                <c:pt idx="4017">
                  <c:v>2336.3380000000002</c:v>
                </c:pt>
                <c:pt idx="4018">
                  <c:v>2336.8200000000002</c:v>
                </c:pt>
                <c:pt idx="4019">
                  <c:v>2337.3020000000001</c:v>
                </c:pt>
                <c:pt idx="4020">
                  <c:v>2337.7840000000001</c:v>
                </c:pt>
                <c:pt idx="4021">
                  <c:v>2338.2660000000001</c:v>
                </c:pt>
                <c:pt idx="4022">
                  <c:v>2338.7489999999998</c:v>
                </c:pt>
                <c:pt idx="4023">
                  <c:v>2339.23</c:v>
                </c:pt>
                <c:pt idx="4024">
                  <c:v>2339.7130000000002</c:v>
                </c:pt>
                <c:pt idx="4025">
                  <c:v>2340.1950000000002</c:v>
                </c:pt>
                <c:pt idx="4026">
                  <c:v>2340.6770000000001</c:v>
                </c:pt>
                <c:pt idx="4027">
                  <c:v>2341.1590000000001</c:v>
                </c:pt>
                <c:pt idx="4028">
                  <c:v>2341.6410000000001</c:v>
                </c:pt>
                <c:pt idx="4029">
                  <c:v>2342.123</c:v>
                </c:pt>
                <c:pt idx="4030">
                  <c:v>2342.605</c:v>
                </c:pt>
                <c:pt idx="4031">
                  <c:v>2343.087</c:v>
                </c:pt>
                <c:pt idx="4032">
                  <c:v>2343.5700000000002</c:v>
                </c:pt>
                <c:pt idx="4033">
                  <c:v>2344.0520000000001</c:v>
                </c:pt>
                <c:pt idx="4034">
                  <c:v>2344.5340000000001</c:v>
                </c:pt>
                <c:pt idx="4035">
                  <c:v>2345.0160000000001</c:v>
                </c:pt>
                <c:pt idx="4036">
                  <c:v>2345.498</c:v>
                </c:pt>
                <c:pt idx="4037">
                  <c:v>2345.98</c:v>
                </c:pt>
                <c:pt idx="4038">
                  <c:v>2346.462</c:v>
                </c:pt>
                <c:pt idx="4039">
                  <c:v>2346.944</c:v>
                </c:pt>
                <c:pt idx="4040">
                  <c:v>2347.4270000000001</c:v>
                </c:pt>
                <c:pt idx="4041">
                  <c:v>2347.9090000000001</c:v>
                </c:pt>
                <c:pt idx="4042">
                  <c:v>2348.3910000000001</c:v>
                </c:pt>
                <c:pt idx="4043">
                  <c:v>2348.873</c:v>
                </c:pt>
                <c:pt idx="4044">
                  <c:v>2349.355</c:v>
                </c:pt>
                <c:pt idx="4045">
                  <c:v>2349.837</c:v>
                </c:pt>
                <c:pt idx="4046">
                  <c:v>2350.319</c:v>
                </c:pt>
                <c:pt idx="4047">
                  <c:v>2350.8009999999999</c:v>
                </c:pt>
                <c:pt idx="4048">
                  <c:v>2351.2829999999999</c:v>
                </c:pt>
                <c:pt idx="4049">
                  <c:v>2351.7660000000001</c:v>
                </c:pt>
                <c:pt idx="4050">
                  <c:v>2352.248</c:v>
                </c:pt>
                <c:pt idx="4051">
                  <c:v>2352.73</c:v>
                </c:pt>
                <c:pt idx="4052">
                  <c:v>2353.212</c:v>
                </c:pt>
                <c:pt idx="4053">
                  <c:v>2353.694</c:v>
                </c:pt>
                <c:pt idx="4054">
                  <c:v>2354.1759999999999</c:v>
                </c:pt>
                <c:pt idx="4055">
                  <c:v>2354.6579999999999</c:v>
                </c:pt>
                <c:pt idx="4056">
                  <c:v>2355.14</c:v>
                </c:pt>
                <c:pt idx="4057">
                  <c:v>2355.623</c:v>
                </c:pt>
                <c:pt idx="4058">
                  <c:v>2356.105</c:v>
                </c:pt>
                <c:pt idx="4059">
                  <c:v>2356.587</c:v>
                </c:pt>
                <c:pt idx="4060">
                  <c:v>2357.069</c:v>
                </c:pt>
                <c:pt idx="4061">
                  <c:v>2357.5509999999999</c:v>
                </c:pt>
                <c:pt idx="4062">
                  <c:v>2358.0329999999999</c:v>
                </c:pt>
                <c:pt idx="4063">
                  <c:v>2358.5149999999999</c:v>
                </c:pt>
                <c:pt idx="4064">
                  <c:v>2358.9969999999998</c:v>
                </c:pt>
                <c:pt idx="4065">
                  <c:v>2359.4789999999998</c:v>
                </c:pt>
                <c:pt idx="4066">
                  <c:v>2359.962</c:v>
                </c:pt>
                <c:pt idx="4067">
                  <c:v>2360.444</c:v>
                </c:pt>
                <c:pt idx="4068">
                  <c:v>2360.9259999999999</c:v>
                </c:pt>
                <c:pt idx="4069">
                  <c:v>2361.4079999999999</c:v>
                </c:pt>
                <c:pt idx="4070">
                  <c:v>2361.89</c:v>
                </c:pt>
                <c:pt idx="4071">
                  <c:v>2362.3719999999998</c:v>
                </c:pt>
                <c:pt idx="4072">
                  <c:v>2362.8539999999998</c:v>
                </c:pt>
                <c:pt idx="4073">
                  <c:v>2363.3359999999998</c:v>
                </c:pt>
                <c:pt idx="4074">
                  <c:v>2363.819</c:v>
                </c:pt>
                <c:pt idx="4075">
                  <c:v>2364.3009999999999</c:v>
                </c:pt>
                <c:pt idx="4076">
                  <c:v>2364.7829999999999</c:v>
                </c:pt>
                <c:pt idx="4077">
                  <c:v>2365.2649999999999</c:v>
                </c:pt>
                <c:pt idx="4078">
                  <c:v>2365.7469999999998</c:v>
                </c:pt>
                <c:pt idx="4079">
                  <c:v>2366.2289999999998</c:v>
                </c:pt>
                <c:pt idx="4080">
                  <c:v>2366.7109999999998</c:v>
                </c:pt>
                <c:pt idx="4081">
                  <c:v>2367.1930000000002</c:v>
                </c:pt>
                <c:pt idx="4082">
                  <c:v>2367.6759999999999</c:v>
                </c:pt>
                <c:pt idx="4083">
                  <c:v>2368.1570000000002</c:v>
                </c:pt>
                <c:pt idx="4084">
                  <c:v>2368.64</c:v>
                </c:pt>
                <c:pt idx="4085">
                  <c:v>2369.1219999999998</c:v>
                </c:pt>
                <c:pt idx="4086">
                  <c:v>2369.6039999999998</c:v>
                </c:pt>
                <c:pt idx="4087">
                  <c:v>2370.0859999999998</c:v>
                </c:pt>
                <c:pt idx="4088">
                  <c:v>2370.5680000000002</c:v>
                </c:pt>
                <c:pt idx="4089">
                  <c:v>2371.0500000000002</c:v>
                </c:pt>
                <c:pt idx="4090">
                  <c:v>2371.5320000000002</c:v>
                </c:pt>
                <c:pt idx="4091">
                  <c:v>2372.0140000000001</c:v>
                </c:pt>
                <c:pt idx="4092">
                  <c:v>2372.4969999999998</c:v>
                </c:pt>
                <c:pt idx="4093">
                  <c:v>2372.9789999999998</c:v>
                </c:pt>
                <c:pt idx="4094">
                  <c:v>2373.4609999999998</c:v>
                </c:pt>
                <c:pt idx="4095">
                  <c:v>2373.9430000000002</c:v>
                </c:pt>
                <c:pt idx="4096">
                  <c:v>2374.4250000000002</c:v>
                </c:pt>
                <c:pt idx="4097">
                  <c:v>2374.9070000000002</c:v>
                </c:pt>
                <c:pt idx="4098">
                  <c:v>2375.3890000000001</c:v>
                </c:pt>
                <c:pt idx="4099">
                  <c:v>2375.8719999999998</c:v>
                </c:pt>
                <c:pt idx="4100">
                  <c:v>2376.3539999999998</c:v>
                </c:pt>
                <c:pt idx="4101">
                  <c:v>2376.8359999999998</c:v>
                </c:pt>
                <c:pt idx="4102">
                  <c:v>2377.3180000000002</c:v>
                </c:pt>
                <c:pt idx="4103">
                  <c:v>2377.8000000000002</c:v>
                </c:pt>
                <c:pt idx="4104">
                  <c:v>2378.2820000000002</c:v>
                </c:pt>
                <c:pt idx="4105">
                  <c:v>2378.7640000000001</c:v>
                </c:pt>
                <c:pt idx="4106">
                  <c:v>2379.2460000000001</c:v>
                </c:pt>
                <c:pt idx="4107">
                  <c:v>2379.7289999999998</c:v>
                </c:pt>
                <c:pt idx="4108">
                  <c:v>2380.21</c:v>
                </c:pt>
                <c:pt idx="4109">
                  <c:v>2380.6930000000002</c:v>
                </c:pt>
                <c:pt idx="4110">
                  <c:v>2381.1750000000002</c:v>
                </c:pt>
                <c:pt idx="4111">
                  <c:v>2381.6570000000002</c:v>
                </c:pt>
                <c:pt idx="4112">
                  <c:v>2382.1390000000001</c:v>
                </c:pt>
                <c:pt idx="4113">
                  <c:v>2382.6210000000001</c:v>
                </c:pt>
                <c:pt idx="4114">
                  <c:v>2383.1030000000001</c:v>
                </c:pt>
                <c:pt idx="4115">
                  <c:v>2383.585</c:v>
                </c:pt>
                <c:pt idx="4116">
                  <c:v>2384.067</c:v>
                </c:pt>
                <c:pt idx="4117">
                  <c:v>2384.5500000000002</c:v>
                </c:pt>
                <c:pt idx="4118">
                  <c:v>2385.0320000000002</c:v>
                </c:pt>
                <c:pt idx="4119">
                  <c:v>2385.5140000000001</c:v>
                </c:pt>
                <c:pt idx="4120">
                  <c:v>2385.9960000000001</c:v>
                </c:pt>
                <c:pt idx="4121">
                  <c:v>2386.4780000000001</c:v>
                </c:pt>
                <c:pt idx="4122">
                  <c:v>2386.96</c:v>
                </c:pt>
                <c:pt idx="4123">
                  <c:v>2387.442</c:v>
                </c:pt>
                <c:pt idx="4124">
                  <c:v>2387.924</c:v>
                </c:pt>
                <c:pt idx="4125">
                  <c:v>2388.4059999999999</c:v>
                </c:pt>
                <c:pt idx="4126">
                  <c:v>2388.8890000000001</c:v>
                </c:pt>
                <c:pt idx="4127">
                  <c:v>2389.3710000000001</c:v>
                </c:pt>
                <c:pt idx="4128">
                  <c:v>2389.8530000000001</c:v>
                </c:pt>
                <c:pt idx="4129">
                  <c:v>2390.335</c:v>
                </c:pt>
                <c:pt idx="4130">
                  <c:v>2390.817</c:v>
                </c:pt>
                <c:pt idx="4131">
                  <c:v>2391.299</c:v>
                </c:pt>
                <c:pt idx="4132">
                  <c:v>2391.7809999999999</c:v>
                </c:pt>
                <c:pt idx="4133">
                  <c:v>2392.2629999999999</c:v>
                </c:pt>
                <c:pt idx="4134">
                  <c:v>2392.7460000000001</c:v>
                </c:pt>
                <c:pt idx="4135">
                  <c:v>2393.2280000000001</c:v>
                </c:pt>
                <c:pt idx="4136">
                  <c:v>2393.71</c:v>
                </c:pt>
                <c:pt idx="4137">
                  <c:v>2394.192</c:v>
                </c:pt>
                <c:pt idx="4138">
                  <c:v>2394.674</c:v>
                </c:pt>
                <c:pt idx="4139">
                  <c:v>2395.1559999999999</c:v>
                </c:pt>
                <c:pt idx="4140">
                  <c:v>2395.6379999999999</c:v>
                </c:pt>
                <c:pt idx="4141">
                  <c:v>2396.12</c:v>
                </c:pt>
                <c:pt idx="4142">
                  <c:v>2396.6030000000001</c:v>
                </c:pt>
                <c:pt idx="4143">
                  <c:v>2397.085</c:v>
                </c:pt>
                <c:pt idx="4144">
                  <c:v>2397.567</c:v>
                </c:pt>
                <c:pt idx="4145">
                  <c:v>2398.049</c:v>
                </c:pt>
                <c:pt idx="4146">
                  <c:v>2398.5309999999999</c:v>
                </c:pt>
                <c:pt idx="4147">
                  <c:v>2399.0129999999999</c:v>
                </c:pt>
                <c:pt idx="4148">
                  <c:v>2399.4949999999999</c:v>
                </c:pt>
                <c:pt idx="4149">
                  <c:v>2399.9769999999999</c:v>
                </c:pt>
                <c:pt idx="4150">
                  <c:v>2400.4589999999998</c:v>
                </c:pt>
                <c:pt idx="4151">
                  <c:v>2400.942</c:v>
                </c:pt>
                <c:pt idx="4152">
                  <c:v>2401.424</c:v>
                </c:pt>
                <c:pt idx="4153">
                  <c:v>2401.9059999999999</c:v>
                </c:pt>
                <c:pt idx="4154">
                  <c:v>2402.3879999999999</c:v>
                </c:pt>
                <c:pt idx="4155">
                  <c:v>2402.87</c:v>
                </c:pt>
                <c:pt idx="4156">
                  <c:v>2403.3519999999999</c:v>
                </c:pt>
                <c:pt idx="4157">
                  <c:v>2403.8339999999998</c:v>
                </c:pt>
                <c:pt idx="4158">
                  <c:v>2404.3159999999998</c:v>
                </c:pt>
                <c:pt idx="4159">
                  <c:v>2404.799</c:v>
                </c:pt>
                <c:pt idx="4160">
                  <c:v>2405.2809999999999</c:v>
                </c:pt>
                <c:pt idx="4161">
                  <c:v>2405.7629999999999</c:v>
                </c:pt>
                <c:pt idx="4162">
                  <c:v>2406.2449999999999</c:v>
                </c:pt>
                <c:pt idx="4163">
                  <c:v>2406.7269999999999</c:v>
                </c:pt>
                <c:pt idx="4164">
                  <c:v>2407.2089999999998</c:v>
                </c:pt>
                <c:pt idx="4165">
                  <c:v>2407.6909999999998</c:v>
                </c:pt>
                <c:pt idx="4166">
                  <c:v>2408.1729999999998</c:v>
                </c:pt>
                <c:pt idx="4167">
                  <c:v>2408.6559999999999</c:v>
                </c:pt>
                <c:pt idx="4168">
                  <c:v>2409.1370000000002</c:v>
                </c:pt>
                <c:pt idx="4169">
                  <c:v>2409.62</c:v>
                </c:pt>
                <c:pt idx="4170">
                  <c:v>2410.1019999999999</c:v>
                </c:pt>
                <c:pt idx="4171">
                  <c:v>2410.5839999999998</c:v>
                </c:pt>
                <c:pt idx="4172">
                  <c:v>2411.0659999999998</c:v>
                </c:pt>
                <c:pt idx="4173">
                  <c:v>2411.5479999999998</c:v>
                </c:pt>
                <c:pt idx="4174">
                  <c:v>2412.0300000000002</c:v>
                </c:pt>
                <c:pt idx="4175">
                  <c:v>2412.5120000000002</c:v>
                </c:pt>
                <c:pt idx="4176">
                  <c:v>2412.9940000000001</c:v>
                </c:pt>
                <c:pt idx="4177">
                  <c:v>2413.4769999999999</c:v>
                </c:pt>
                <c:pt idx="4178">
                  <c:v>2413.9589999999998</c:v>
                </c:pt>
                <c:pt idx="4179">
                  <c:v>2414.4409999999998</c:v>
                </c:pt>
                <c:pt idx="4180">
                  <c:v>2414.9229999999998</c:v>
                </c:pt>
                <c:pt idx="4181">
                  <c:v>2415.4050000000002</c:v>
                </c:pt>
                <c:pt idx="4182">
                  <c:v>2415.8870000000002</c:v>
                </c:pt>
                <c:pt idx="4183">
                  <c:v>2416.3690000000001</c:v>
                </c:pt>
                <c:pt idx="4184">
                  <c:v>2416.8510000000001</c:v>
                </c:pt>
                <c:pt idx="4185">
                  <c:v>2417.3330000000001</c:v>
                </c:pt>
                <c:pt idx="4186">
                  <c:v>2417.8159999999998</c:v>
                </c:pt>
                <c:pt idx="4187">
                  <c:v>2418.2979999999998</c:v>
                </c:pt>
                <c:pt idx="4188">
                  <c:v>2418.7800000000002</c:v>
                </c:pt>
                <c:pt idx="4189">
                  <c:v>2419.2620000000002</c:v>
                </c:pt>
                <c:pt idx="4190">
                  <c:v>2419.7440000000001</c:v>
                </c:pt>
                <c:pt idx="4191">
                  <c:v>2420.2260000000001</c:v>
                </c:pt>
                <c:pt idx="4192">
                  <c:v>2420.7080000000001</c:v>
                </c:pt>
                <c:pt idx="4193">
                  <c:v>2421.19</c:v>
                </c:pt>
                <c:pt idx="4194">
                  <c:v>2421.6729999999998</c:v>
                </c:pt>
                <c:pt idx="4195">
                  <c:v>2422.1550000000002</c:v>
                </c:pt>
                <c:pt idx="4196">
                  <c:v>2422.6370000000002</c:v>
                </c:pt>
                <c:pt idx="4197">
                  <c:v>2423.1190000000001</c:v>
                </c:pt>
                <c:pt idx="4198">
                  <c:v>2423.6010000000001</c:v>
                </c:pt>
                <c:pt idx="4199">
                  <c:v>2424.0830000000001</c:v>
                </c:pt>
                <c:pt idx="4200">
                  <c:v>2424.5650000000001</c:v>
                </c:pt>
                <c:pt idx="4201">
                  <c:v>2425.047</c:v>
                </c:pt>
                <c:pt idx="4202">
                  <c:v>2425.5300000000002</c:v>
                </c:pt>
                <c:pt idx="4203">
                  <c:v>2426.0120000000002</c:v>
                </c:pt>
                <c:pt idx="4204">
                  <c:v>2426.4940000000001</c:v>
                </c:pt>
                <c:pt idx="4205">
                  <c:v>2426.9760000000001</c:v>
                </c:pt>
                <c:pt idx="4206">
                  <c:v>2427.4580000000001</c:v>
                </c:pt>
                <c:pt idx="4207">
                  <c:v>2427.94</c:v>
                </c:pt>
                <c:pt idx="4208">
                  <c:v>2428.422</c:v>
                </c:pt>
                <c:pt idx="4209">
                  <c:v>2428.904</c:v>
                </c:pt>
                <c:pt idx="4210">
                  <c:v>2429.386</c:v>
                </c:pt>
                <c:pt idx="4211">
                  <c:v>2429.8690000000001</c:v>
                </c:pt>
                <c:pt idx="4212">
                  <c:v>2430.3510000000001</c:v>
                </c:pt>
                <c:pt idx="4213">
                  <c:v>2430.8330000000001</c:v>
                </c:pt>
                <c:pt idx="4214">
                  <c:v>2431.3150000000001</c:v>
                </c:pt>
                <c:pt idx="4215">
                  <c:v>2431.797</c:v>
                </c:pt>
                <c:pt idx="4216">
                  <c:v>2432.279</c:v>
                </c:pt>
                <c:pt idx="4217">
                  <c:v>2432.761</c:v>
                </c:pt>
                <c:pt idx="4218">
                  <c:v>2433.2429999999999</c:v>
                </c:pt>
                <c:pt idx="4219">
                  <c:v>2433.7260000000001</c:v>
                </c:pt>
                <c:pt idx="4220">
                  <c:v>2434.2080000000001</c:v>
                </c:pt>
                <c:pt idx="4221">
                  <c:v>2434.69</c:v>
                </c:pt>
                <c:pt idx="4222">
                  <c:v>2435.172</c:v>
                </c:pt>
                <c:pt idx="4223">
                  <c:v>2435.654</c:v>
                </c:pt>
                <c:pt idx="4224">
                  <c:v>2436.136</c:v>
                </c:pt>
                <c:pt idx="4225">
                  <c:v>2436.6179999999999</c:v>
                </c:pt>
                <c:pt idx="4226">
                  <c:v>2437.1</c:v>
                </c:pt>
                <c:pt idx="4227">
                  <c:v>2437.5830000000001</c:v>
                </c:pt>
                <c:pt idx="4228">
                  <c:v>2438.0639999999999</c:v>
                </c:pt>
                <c:pt idx="4229">
                  <c:v>2438.547</c:v>
                </c:pt>
                <c:pt idx="4230">
                  <c:v>2439.029</c:v>
                </c:pt>
                <c:pt idx="4231">
                  <c:v>2439.511</c:v>
                </c:pt>
                <c:pt idx="4232">
                  <c:v>2439.9929999999999</c:v>
                </c:pt>
                <c:pt idx="4233">
                  <c:v>2440.4749999999999</c:v>
                </c:pt>
                <c:pt idx="4234">
                  <c:v>2440.9569999999999</c:v>
                </c:pt>
                <c:pt idx="4235">
                  <c:v>2441.4389999999999</c:v>
                </c:pt>
                <c:pt idx="4236">
                  <c:v>2441.9209999999998</c:v>
                </c:pt>
                <c:pt idx="4237">
                  <c:v>2442.404</c:v>
                </c:pt>
                <c:pt idx="4238">
                  <c:v>2442.886</c:v>
                </c:pt>
                <c:pt idx="4239">
                  <c:v>2443.3679999999999</c:v>
                </c:pt>
                <c:pt idx="4240">
                  <c:v>2443.85</c:v>
                </c:pt>
                <c:pt idx="4241">
                  <c:v>2444.3319999999999</c:v>
                </c:pt>
                <c:pt idx="4242">
                  <c:v>2444.8139999999999</c:v>
                </c:pt>
                <c:pt idx="4243">
                  <c:v>2445.2959999999998</c:v>
                </c:pt>
                <c:pt idx="4244">
                  <c:v>2445.7779999999998</c:v>
                </c:pt>
                <c:pt idx="4245">
                  <c:v>2446.2600000000002</c:v>
                </c:pt>
                <c:pt idx="4246">
                  <c:v>2446.7429999999999</c:v>
                </c:pt>
                <c:pt idx="4247">
                  <c:v>2447.2249999999999</c:v>
                </c:pt>
                <c:pt idx="4248">
                  <c:v>2447.7069999999999</c:v>
                </c:pt>
                <c:pt idx="4249">
                  <c:v>2448.1889999999999</c:v>
                </c:pt>
                <c:pt idx="4250">
                  <c:v>2448.6709999999998</c:v>
                </c:pt>
                <c:pt idx="4251">
                  <c:v>2449.1529999999998</c:v>
                </c:pt>
                <c:pt idx="4252">
                  <c:v>2449.6350000000002</c:v>
                </c:pt>
                <c:pt idx="4253">
                  <c:v>2450.1170000000002</c:v>
                </c:pt>
                <c:pt idx="4254">
                  <c:v>2450.6</c:v>
                </c:pt>
                <c:pt idx="4255">
                  <c:v>2451.0819999999999</c:v>
                </c:pt>
                <c:pt idx="4256">
                  <c:v>2451.5639999999999</c:v>
                </c:pt>
                <c:pt idx="4257">
                  <c:v>2452.0459999999998</c:v>
                </c:pt>
                <c:pt idx="4258">
                  <c:v>2452.5279999999998</c:v>
                </c:pt>
                <c:pt idx="4259">
                  <c:v>2453.0100000000002</c:v>
                </c:pt>
                <c:pt idx="4260">
                  <c:v>2453.4920000000002</c:v>
                </c:pt>
                <c:pt idx="4261">
                  <c:v>2453.9740000000002</c:v>
                </c:pt>
                <c:pt idx="4262">
                  <c:v>2454.4569999999999</c:v>
                </c:pt>
                <c:pt idx="4263">
                  <c:v>2454.9389999999999</c:v>
                </c:pt>
                <c:pt idx="4264">
                  <c:v>2455.4209999999998</c:v>
                </c:pt>
                <c:pt idx="4265">
                  <c:v>2455.9029999999998</c:v>
                </c:pt>
                <c:pt idx="4266">
                  <c:v>2456.3850000000002</c:v>
                </c:pt>
                <c:pt idx="4267">
                  <c:v>2456.8670000000002</c:v>
                </c:pt>
                <c:pt idx="4268">
                  <c:v>2457.3490000000002</c:v>
                </c:pt>
                <c:pt idx="4269">
                  <c:v>2457.8310000000001</c:v>
                </c:pt>
                <c:pt idx="4270">
                  <c:v>2458.3130000000001</c:v>
                </c:pt>
                <c:pt idx="4271">
                  <c:v>2458.7959999999998</c:v>
                </c:pt>
                <c:pt idx="4272">
                  <c:v>2459.2779999999998</c:v>
                </c:pt>
                <c:pt idx="4273">
                  <c:v>2459.7600000000002</c:v>
                </c:pt>
                <c:pt idx="4274">
                  <c:v>2460.2420000000002</c:v>
                </c:pt>
                <c:pt idx="4275">
                  <c:v>2460.7240000000002</c:v>
                </c:pt>
                <c:pt idx="4276">
                  <c:v>2461.2060000000001</c:v>
                </c:pt>
                <c:pt idx="4277">
                  <c:v>2461.6880000000001</c:v>
                </c:pt>
                <c:pt idx="4278">
                  <c:v>2462.17</c:v>
                </c:pt>
                <c:pt idx="4279">
                  <c:v>2462.6529999999998</c:v>
                </c:pt>
                <c:pt idx="4280">
                  <c:v>2463.1350000000002</c:v>
                </c:pt>
                <c:pt idx="4281">
                  <c:v>2463.6170000000002</c:v>
                </c:pt>
                <c:pt idx="4282">
                  <c:v>2464.0990000000002</c:v>
                </c:pt>
                <c:pt idx="4283">
                  <c:v>2464.5810000000001</c:v>
                </c:pt>
                <c:pt idx="4284">
                  <c:v>2465.0630000000001</c:v>
                </c:pt>
                <c:pt idx="4285">
                  <c:v>2465.5450000000001</c:v>
                </c:pt>
                <c:pt idx="4286">
                  <c:v>2466.027</c:v>
                </c:pt>
                <c:pt idx="4287">
                  <c:v>2466.5100000000002</c:v>
                </c:pt>
                <c:pt idx="4288">
                  <c:v>2466.9920000000002</c:v>
                </c:pt>
                <c:pt idx="4289">
                  <c:v>2467.4740000000002</c:v>
                </c:pt>
                <c:pt idx="4290">
                  <c:v>2467.9560000000001</c:v>
                </c:pt>
                <c:pt idx="4291">
                  <c:v>2468.4380000000001</c:v>
                </c:pt>
                <c:pt idx="4292">
                  <c:v>2468.92</c:v>
                </c:pt>
                <c:pt idx="4293">
                  <c:v>2469.402</c:v>
                </c:pt>
                <c:pt idx="4294">
                  <c:v>2469.884</c:v>
                </c:pt>
                <c:pt idx="4295">
                  <c:v>2470.366</c:v>
                </c:pt>
                <c:pt idx="4296">
                  <c:v>2470.8490000000002</c:v>
                </c:pt>
                <c:pt idx="4297">
                  <c:v>2471.3310000000001</c:v>
                </c:pt>
                <c:pt idx="4298">
                  <c:v>2471.8130000000001</c:v>
                </c:pt>
                <c:pt idx="4299">
                  <c:v>2472.2950000000001</c:v>
                </c:pt>
                <c:pt idx="4300">
                  <c:v>2472.777</c:v>
                </c:pt>
                <c:pt idx="4301">
                  <c:v>2473.259</c:v>
                </c:pt>
                <c:pt idx="4302">
                  <c:v>2473.741</c:v>
                </c:pt>
                <c:pt idx="4303">
                  <c:v>2474.223</c:v>
                </c:pt>
                <c:pt idx="4304">
                  <c:v>2474.7060000000001</c:v>
                </c:pt>
                <c:pt idx="4305">
                  <c:v>2475.1880000000001</c:v>
                </c:pt>
                <c:pt idx="4306">
                  <c:v>2475.67</c:v>
                </c:pt>
                <c:pt idx="4307">
                  <c:v>2476.152</c:v>
                </c:pt>
                <c:pt idx="4308">
                  <c:v>2476.634</c:v>
                </c:pt>
                <c:pt idx="4309">
                  <c:v>2477.116</c:v>
                </c:pt>
                <c:pt idx="4310">
                  <c:v>2477.598</c:v>
                </c:pt>
                <c:pt idx="4311">
                  <c:v>2478.08</c:v>
                </c:pt>
                <c:pt idx="4312">
                  <c:v>2478.5630000000001</c:v>
                </c:pt>
                <c:pt idx="4313">
                  <c:v>2479.0439999999999</c:v>
                </c:pt>
                <c:pt idx="4314">
                  <c:v>2479.527</c:v>
                </c:pt>
                <c:pt idx="4315">
                  <c:v>2480.009</c:v>
                </c:pt>
                <c:pt idx="4316">
                  <c:v>2480.491</c:v>
                </c:pt>
                <c:pt idx="4317">
                  <c:v>2480.973</c:v>
                </c:pt>
                <c:pt idx="4318">
                  <c:v>2481.4549999999999</c:v>
                </c:pt>
                <c:pt idx="4319">
                  <c:v>2481.9369999999999</c:v>
                </c:pt>
                <c:pt idx="4320">
                  <c:v>2482.4189999999999</c:v>
                </c:pt>
                <c:pt idx="4321">
                  <c:v>2482.9009999999998</c:v>
                </c:pt>
                <c:pt idx="4322">
                  <c:v>2483.384</c:v>
                </c:pt>
                <c:pt idx="4323">
                  <c:v>2483.866</c:v>
                </c:pt>
                <c:pt idx="4324">
                  <c:v>2484.348</c:v>
                </c:pt>
                <c:pt idx="4325">
                  <c:v>2484.83</c:v>
                </c:pt>
                <c:pt idx="4326">
                  <c:v>2485.3119999999999</c:v>
                </c:pt>
                <c:pt idx="4327">
                  <c:v>2485.7939999999999</c:v>
                </c:pt>
                <c:pt idx="4328">
                  <c:v>2486.2759999999998</c:v>
                </c:pt>
                <c:pt idx="4329">
                  <c:v>2486.7579999999998</c:v>
                </c:pt>
                <c:pt idx="4330">
                  <c:v>2487.2399999999998</c:v>
                </c:pt>
                <c:pt idx="4331">
                  <c:v>2487.723</c:v>
                </c:pt>
                <c:pt idx="4332">
                  <c:v>2488.2049999999999</c:v>
                </c:pt>
                <c:pt idx="4333">
                  <c:v>2488.6869999999999</c:v>
                </c:pt>
                <c:pt idx="4334">
                  <c:v>2489.1689999999999</c:v>
                </c:pt>
                <c:pt idx="4335">
                  <c:v>2489.6509999999998</c:v>
                </c:pt>
                <c:pt idx="4336">
                  <c:v>2490.1329999999998</c:v>
                </c:pt>
                <c:pt idx="4337">
                  <c:v>2490.6149999999998</c:v>
                </c:pt>
                <c:pt idx="4338">
                  <c:v>2491.0970000000002</c:v>
                </c:pt>
                <c:pt idx="4339">
                  <c:v>2491.58</c:v>
                </c:pt>
                <c:pt idx="4340">
                  <c:v>2492.0619999999999</c:v>
                </c:pt>
                <c:pt idx="4341">
                  <c:v>2492.5439999999999</c:v>
                </c:pt>
                <c:pt idx="4342">
                  <c:v>2493.0259999999998</c:v>
                </c:pt>
                <c:pt idx="4343">
                  <c:v>2493.5079999999998</c:v>
                </c:pt>
                <c:pt idx="4344">
                  <c:v>2493.9899999999998</c:v>
                </c:pt>
                <c:pt idx="4345">
                  <c:v>2494.4720000000002</c:v>
                </c:pt>
                <c:pt idx="4346">
                  <c:v>2494.9540000000002</c:v>
                </c:pt>
                <c:pt idx="4347">
                  <c:v>2495.4369999999999</c:v>
                </c:pt>
                <c:pt idx="4348">
                  <c:v>2495.9189999999999</c:v>
                </c:pt>
                <c:pt idx="4349">
                  <c:v>2496.4009999999998</c:v>
                </c:pt>
                <c:pt idx="4350">
                  <c:v>2496.8829999999998</c:v>
                </c:pt>
                <c:pt idx="4351">
                  <c:v>2497.3649999999998</c:v>
                </c:pt>
                <c:pt idx="4352">
                  <c:v>2497.8470000000002</c:v>
                </c:pt>
                <c:pt idx="4353">
                  <c:v>2498.3290000000002</c:v>
                </c:pt>
                <c:pt idx="4354">
                  <c:v>2498.8110000000001</c:v>
                </c:pt>
                <c:pt idx="4355">
                  <c:v>2499.2930000000001</c:v>
                </c:pt>
                <c:pt idx="4356">
                  <c:v>2499.7759999999998</c:v>
                </c:pt>
                <c:pt idx="4357">
                  <c:v>2500.2579999999998</c:v>
                </c:pt>
                <c:pt idx="4358">
                  <c:v>2500.7399999999998</c:v>
                </c:pt>
                <c:pt idx="4359">
                  <c:v>2501.2220000000002</c:v>
                </c:pt>
                <c:pt idx="4360">
                  <c:v>2501.7040000000002</c:v>
                </c:pt>
                <c:pt idx="4361">
                  <c:v>2502.1860000000001</c:v>
                </c:pt>
                <c:pt idx="4362">
                  <c:v>2502.6680000000001</c:v>
                </c:pt>
                <c:pt idx="4363">
                  <c:v>2503.15</c:v>
                </c:pt>
                <c:pt idx="4364">
                  <c:v>2503.6329999999998</c:v>
                </c:pt>
                <c:pt idx="4365">
                  <c:v>2504.1149999999998</c:v>
                </c:pt>
                <c:pt idx="4366">
                  <c:v>2504.5970000000002</c:v>
                </c:pt>
                <c:pt idx="4367">
                  <c:v>2505.0790000000002</c:v>
                </c:pt>
                <c:pt idx="4368">
                  <c:v>2505.5610000000001</c:v>
                </c:pt>
                <c:pt idx="4369">
                  <c:v>2506.0430000000001</c:v>
                </c:pt>
                <c:pt idx="4370">
                  <c:v>2506.5250000000001</c:v>
                </c:pt>
                <c:pt idx="4371">
                  <c:v>2507.0070000000001</c:v>
                </c:pt>
                <c:pt idx="4372">
                  <c:v>2507.4899999999998</c:v>
                </c:pt>
                <c:pt idx="4373">
                  <c:v>2507.971</c:v>
                </c:pt>
                <c:pt idx="4374">
                  <c:v>2508.4540000000002</c:v>
                </c:pt>
                <c:pt idx="4375">
                  <c:v>2508.9360000000001</c:v>
                </c:pt>
                <c:pt idx="4376">
                  <c:v>2509.4180000000001</c:v>
                </c:pt>
                <c:pt idx="4377">
                  <c:v>2509.9</c:v>
                </c:pt>
                <c:pt idx="4378">
                  <c:v>2510.3820000000001</c:v>
                </c:pt>
                <c:pt idx="4379">
                  <c:v>2510.864</c:v>
                </c:pt>
                <c:pt idx="4380">
                  <c:v>2511.346</c:v>
                </c:pt>
                <c:pt idx="4381">
                  <c:v>2511.828</c:v>
                </c:pt>
                <c:pt idx="4382">
                  <c:v>2512.3110000000001</c:v>
                </c:pt>
                <c:pt idx="4383">
                  <c:v>2512.7930000000001</c:v>
                </c:pt>
                <c:pt idx="4384">
                  <c:v>2513.2750000000001</c:v>
                </c:pt>
                <c:pt idx="4385">
                  <c:v>2513.7570000000001</c:v>
                </c:pt>
                <c:pt idx="4386">
                  <c:v>2514.239</c:v>
                </c:pt>
                <c:pt idx="4387">
                  <c:v>2514.721</c:v>
                </c:pt>
                <c:pt idx="4388">
                  <c:v>2515.203</c:v>
                </c:pt>
                <c:pt idx="4389">
                  <c:v>2515.6849999999999</c:v>
                </c:pt>
                <c:pt idx="4390">
                  <c:v>2516.1669999999999</c:v>
                </c:pt>
                <c:pt idx="4391">
                  <c:v>2516.65</c:v>
                </c:pt>
                <c:pt idx="4392">
                  <c:v>2517.1320000000001</c:v>
                </c:pt>
                <c:pt idx="4393">
                  <c:v>2517.614</c:v>
                </c:pt>
                <c:pt idx="4394">
                  <c:v>2518.096</c:v>
                </c:pt>
                <c:pt idx="4395">
                  <c:v>2518.578</c:v>
                </c:pt>
                <c:pt idx="4396">
                  <c:v>2519.06</c:v>
                </c:pt>
                <c:pt idx="4397">
                  <c:v>2519.5419999999999</c:v>
                </c:pt>
                <c:pt idx="4398">
                  <c:v>2520.0239999999999</c:v>
                </c:pt>
                <c:pt idx="4399">
                  <c:v>2520.5070000000001</c:v>
                </c:pt>
                <c:pt idx="4400">
                  <c:v>2520.989</c:v>
                </c:pt>
                <c:pt idx="4401">
                  <c:v>2521.471</c:v>
                </c:pt>
                <c:pt idx="4402">
                  <c:v>2521.953</c:v>
                </c:pt>
                <c:pt idx="4403">
                  <c:v>2522.4349999999999</c:v>
                </c:pt>
                <c:pt idx="4404">
                  <c:v>2522.9169999999999</c:v>
                </c:pt>
                <c:pt idx="4405">
                  <c:v>2523.3989999999999</c:v>
                </c:pt>
                <c:pt idx="4406">
                  <c:v>2523.8809999999999</c:v>
                </c:pt>
                <c:pt idx="4407">
                  <c:v>2524.364</c:v>
                </c:pt>
                <c:pt idx="4408">
                  <c:v>2524.846</c:v>
                </c:pt>
                <c:pt idx="4409">
                  <c:v>2525.328</c:v>
                </c:pt>
                <c:pt idx="4410">
                  <c:v>2525.81</c:v>
                </c:pt>
                <c:pt idx="4411">
                  <c:v>2526.2919999999999</c:v>
                </c:pt>
                <c:pt idx="4412">
                  <c:v>2526.7739999999999</c:v>
                </c:pt>
                <c:pt idx="4413">
                  <c:v>2527.2559999999999</c:v>
                </c:pt>
                <c:pt idx="4414">
                  <c:v>2527.7379999999998</c:v>
                </c:pt>
                <c:pt idx="4415">
                  <c:v>2528.2199999999998</c:v>
                </c:pt>
                <c:pt idx="4416">
                  <c:v>2528.703</c:v>
                </c:pt>
                <c:pt idx="4417">
                  <c:v>2529.1849999999999</c:v>
                </c:pt>
                <c:pt idx="4418">
                  <c:v>2529.6669999999999</c:v>
                </c:pt>
                <c:pt idx="4419">
                  <c:v>2530.1489999999999</c:v>
                </c:pt>
                <c:pt idx="4420">
                  <c:v>2530.6309999999999</c:v>
                </c:pt>
                <c:pt idx="4421">
                  <c:v>2531.1129999999998</c:v>
                </c:pt>
                <c:pt idx="4422">
                  <c:v>2531.5949999999998</c:v>
                </c:pt>
                <c:pt idx="4423">
                  <c:v>2532.0770000000002</c:v>
                </c:pt>
                <c:pt idx="4424">
                  <c:v>2532.56</c:v>
                </c:pt>
                <c:pt idx="4425">
                  <c:v>2533.0419999999999</c:v>
                </c:pt>
                <c:pt idx="4426">
                  <c:v>2533.5239999999999</c:v>
                </c:pt>
                <c:pt idx="4427">
                  <c:v>2534.0059999999999</c:v>
                </c:pt>
                <c:pt idx="4428">
                  <c:v>2534.4879999999998</c:v>
                </c:pt>
                <c:pt idx="4429">
                  <c:v>2534.9699999999998</c:v>
                </c:pt>
                <c:pt idx="4430">
                  <c:v>2535.4520000000002</c:v>
                </c:pt>
                <c:pt idx="4431">
                  <c:v>2535.9340000000002</c:v>
                </c:pt>
                <c:pt idx="4432">
                  <c:v>2536.4169999999999</c:v>
                </c:pt>
                <c:pt idx="4433">
                  <c:v>2536.8980000000001</c:v>
                </c:pt>
                <c:pt idx="4434">
                  <c:v>2537.3809999999999</c:v>
                </c:pt>
                <c:pt idx="4435">
                  <c:v>2537.8629999999998</c:v>
                </c:pt>
                <c:pt idx="4436">
                  <c:v>2538.3449999999998</c:v>
                </c:pt>
                <c:pt idx="4437">
                  <c:v>2538.8270000000002</c:v>
                </c:pt>
                <c:pt idx="4438">
                  <c:v>2539.3090000000002</c:v>
                </c:pt>
                <c:pt idx="4439">
                  <c:v>2539.7910000000002</c:v>
                </c:pt>
                <c:pt idx="4440">
                  <c:v>2540.2730000000001</c:v>
                </c:pt>
                <c:pt idx="4441">
                  <c:v>2540.7550000000001</c:v>
                </c:pt>
                <c:pt idx="4442">
                  <c:v>2541.2379999999998</c:v>
                </c:pt>
                <c:pt idx="4443">
                  <c:v>2541.7199999999998</c:v>
                </c:pt>
                <c:pt idx="4444">
                  <c:v>2542.2020000000002</c:v>
                </c:pt>
                <c:pt idx="4445">
                  <c:v>2542.6840000000002</c:v>
                </c:pt>
                <c:pt idx="4446">
                  <c:v>2543.1660000000002</c:v>
                </c:pt>
                <c:pt idx="4447">
                  <c:v>2543.6480000000001</c:v>
                </c:pt>
                <c:pt idx="4448">
                  <c:v>2544.13</c:v>
                </c:pt>
                <c:pt idx="4449">
                  <c:v>2544.6120000000001</c:v>
                </c:pt>
                <c:pt idx="4450">
                  <c:v>2545.0940000000001</c:v>
                </c:pt>
                <c:pt idx="4451">
                  <c:v>2545.5770000000002</c:v>
                </c:pt>
                <c:pt idx="4452">
                  <c:v>2546.0590000000002</c:v>
                </c:pt>
                <c:pt idx="4453">
                  <c:v>2546.5410000000002</c:v>
                </c:pt>
                <c:pt idx="4454">
                  <c:v>2547.0230000000001</c:v>
                </c:pt>
                <c:pt idx="4455">
                  <c:v>2547.5050000000001</c:v>
                </c:pt>
                <c:pt idx="4456">
                  <c:v>2547.9870000000001</c:v>
                </c:pt>
                <c:pt idx="4457">
                  <c:v>2548.4690000000001</c:v>
                </c:pt>
                <c:pt idx="4458">
                  <c:v>2548.951</c:v>
                </c:pt>
                <c:pt idx="4459">
                  <c:v>2549.4340000000002</c:v>
                </c:pt>
                <c:pt idx="4460">
                  <c:v>2549.9160000000002</c:v>
                </c:pt>
                <c:pt idx="4461">
                  <c:v>2550.3980000000001</c:v>
                </c:pt>
                <c:pt idx="4462">
                  <c:v>2550.88</c:v>
                </c:pt>
                <c:pt idx="4463">
                  <c:v>2551.3620000000001</c:v>
                </c:pt>
                <c:pt idx="4464">
                  <c:v>2551.8440000000001</c:v>
                </c:pt>
                <c:pt idx="4465">
                  <c:v>2552.326</c:v>
                </c:pt>
                <c:pt idx="4466">
                  <c:v>2552.808</c:v>
                </c:pt>
                <c:pt idx="4467">
                  <c:v>2553.2910000000002</c:v>
                </c:pt>
                <c:pt idx="4468">
                  <c:v>2553.7730000000001</c:v>
                </c:pt>
                <c:pt idx="4469">
                  <c:v>2554.2550000000001</c:v>
                </c:pt>
                <c:pt idx="4470">
                  <c:v>2554.7370000000001</c:v>
                </c:pt>
                <c:pt idx="4471">
                  <c:v>2555.2190000000001</c:v>
                </c:pt>
                <c:pt idx="4472">
                  <c:v>2555.701</c:v>
                </c:pt>
                <c:pt idx="4473">
                  <c:v>2556.183</c:v>
                </c:pt>
                <c:pt idx="4474">
                  <c:v>2556.665</c:v>
                </c:pt>
                <c:pt idx="4475">
                  <c:v>2557.1469999999999</c:v>
                </c:pt>
                <c:pt idx="4476">
                  <c:v>2557.63</c:v>
                </c:pt>
                <c:pt idx="4477">
                  <c:v>2558.1120000000001</c:v>
                </c:pt>
                <c:pt idx="4478">
                  <c:v>2558.5940000000001</c:v>
                </c:pt>
                <c:pt idx="4479">
                  <c:v>2559.076</c:v>
                </c:pt>
                <c:pt idx="4480">
                  <c:v>2559.558</c:v>
                </c:pt>
                <c:pt idx="4481">
                  <c:v>2560.04</c:v>
                </c:pt>
                <c:pt idx="4482">
                  <c:v>2560.5219999999999</c:v>
                </c:pt>
                <c:pt idx="4483">
                  <c:v>2561.0039999999999</c:v>
                </c:pt>
                <c:pt idx="4484">
                  <c:v>2561.4870000000001</c:v>
                </c:pt>
                <c:pt idx="4485">
                  <c:v>2561.9690000000001</c:v>
                </c:pt>
                <c:pt idx="4486">
                  <c:v>2562.451</c:v>
                </c:pt>
                <c:pt idx="4487">
                  <c:v>2562.933</c:v>
                </c:pt>
                <c:pt idx="4488">
                  <c:v>2563.415</c:v>
                </c:pt>
                <c:pt idx="4489">
                  <c:v>2563.8969999999999</c:v>
                </c:pt>
                <c:pt idx="4490">
                  <c:v>2564.3789999999999</c:v>
                </c:pt>
                <c:pt idx="4491">
                  <c:v>2564.8609999999999</c:v>
                </c:pt>
                <c:pt idx="4492">
                  <c:v>2565.3440000000001</c:v>
                </c:pt>
                <c:pt idx="4493">
                  <c:v>2565.8249999999998</c:v>
                </c:pt>
                <c:pt idx="4494">
                  <c:v>2566.308</c:v>
                </c:pt>
                <c:pt idx="4495">
                  <c:v>2566.79</c:v>
                </c:pt>
                <c:pt idx="4496">
                  <c:v>2567.2719999999999</c:v>
                </c:pt>
                <c:pt idx="4497">
                  <c:v>2567.7539999999999</c:v>
                </c:pt>
                <c:pt idx="4498">
                  <c:v>2568.2359999999999</c:v>
                </c:pt>
                <c:pt idx="4499">
                  <c:v>2568.7179999999998</c:v>
                </c:pt>
                <c:pt idx="4500">
                  <c:v>2569.1999999999998</c:v>
                </c:pt>
                <c:pt idx="4501">
                  <c:v>2569.6819999999998</c:v>
                </c:pt>
                <c:pt idx="4502">
                  <c:v>2570.165</c:v>
                </c:pt>
                <c:pt idx="4503">
                  <c:v>2570.6469999999999</c:v>
                </c:pt>
                <c:pt idx="4504">
                  <c:v>2571.1289999999999</c:v>
                </c:pt>
                <c:pt idx="4505">
                  <c:v>2571.6109999999999</c:v>
                </c:pt>
                <c:pt idx="4506">
                  <c:v>2572.0929999999998</c:v>
                </c:pt>
                <c:pt idx="4507">
                  <c:v>2572.5749999999998</c:v>
                </c:pt>
                <c:pt idx="4508">
                  <c:v>2573.0569999999998</c:v>
                </c:pt>
                <c:pt idx="4509">
                  <c:v>2573.5390000000002</c:v>
                </c:pt>
                <c:pt idx="4510">
                  <c:v>2574.0210000000002</c:v>
                </c:pt>
                <c:pt idx="4511">
                  <c:v>2574.5039999999999</c:v>
                </c:pt>
                <c:pt idx="4512">
                  <c:v>2574.9859999999999</c:v>
                </c:pt>
                <c:pt idx="4513">
                  <c:v>2575.4679999999998</c:v>
                </c:pt>
                <c:pt idx="4514">
                  <c:v>2575.9499999999998</c:v>
                </c:pt>
                <c:pt idx="4515">
                  <c:v>2576.4319999999998</c:v>
                </c:pt>
                <c:pt idx="4516">
                  <c:v>2576.9140000000002</c:v>
                </c:pt>
                <c:pt idx="4517">
                  <c:v>2577.3960000000002</c:v>
                </c:pt>
                <c:pt idx="4518">
                  <c:v>2577.8780000000002</c:v>
                </c:pt>
                <c:pt idx="4519">
                  <c:v>2578.3609999999999</c:v>
                </c:pt>
                <c:pt idx="4520">
                  <c:v>2578.8429999999998</c:v>
                </c:pt>
                <c:pt idx="4521">
                  <c:v>2579.3249999999998</c:v>
                </c:pt>
                <c:pt idx="4522">
                  <c:v>2579.8069999999998</c:v>
                </c:pt>
                <c:pt idx="4523">
                  <c:v>2580.2890000000002</c:v>
                </c:pt>
                <c:pt idx="4524">
                  <c:v>2580.7710000000002</c:v>
                </c:pt>
                <c:pt idx="4525">
                  <c:v>2581.2530000000002</c:v>
                </c:pt>
                <c:pt idx="4526">
                  <c:v>2581.7350000000001</c:v>
                </c:pt>
                <c:pt idx="4527">
                  <c:v>2582.2179999999998</c:v>
                </c:pt>
                <c:pt idx="4528">
                  <c:v>2582.6999999999998</c:v>
                </c:pt>
                <c:pt idx="4529">
                  <c:v>2583.1819999999998</c:v>
                </c:pt>
                <c:pt idx="4530">
                  <c:v>2583.6640000000002</c:v>
                </c:pt>
                <c:pt idx="4531">
                  <c:v>2584.1460000000002</c:v>
                </c:pt>
                <c:pt idx="4532">
                  <c:v>2584.6280000000002</c:v>
                </c:pt>
                <c:pt idx="4533">
                  <c:v>2585.11</c:v>
                </c:pt>
                <c:pt idx="4534">
                  <c:v>2585.5920000000001</c:v>
                </c:pt>
                <c:pt idx="4535">
                  <c:v>2586.0740000000001</c:v>
                </c:pt>
                <c:pt idx="4536">
                  <c:v>2586.5569999999998</c:v>
                </c:pt>
                <c:pt idx="4537">
                  <c:v>2587.0390000000002</c:v>
                </c:pt>
                <c:pt idx="4538">
                  <c:v>2587.5210000000002</c:v>
                </c:pt>
                <c:pt idx="4539">
                  <c:v>2588.0030000000002</c:v>
                </c:pt>
                <c:pt idx="4540">
                  <c:v>2588.4850000000001</c:v>
                </c:pt>
                <c:pt idx="4541">
                  <c:v>2588.9670000000001</c:v>
                </c:pt>
                <c:pt idx="4542">
                  <c:v>2589.4490000000001</c:v>
                </c:pt>
                <c:pt idx="4543">
                  <c:v>2589.931</c:v>
                </c:pt>
                <c:pt idx="4544">
                  <c:v>2590.4140000000002</c:v>
                </c:pt>
                <c:pt idx="4545">
                  <c:v>2590.8960000000002</c:v>
                </c:pt>
                <c:pt idx="4546">
                  <c:v>2591.3780000000002</c:v>
                </c:pt>
                <c:pt idx="4547">
                  <c:v>2591.86</c:v>
                </c:pt>
                <c:pt idx="4548">
                  <c:v>2592.3420000000001</c:v>
                </c:pt>
                <c:pt idx="4549">
                  <c:v>2592.8240000000001</c:v>
                </c:pt>
                <c:pt idx="4550">
                  <c:v>2593.306</c:v>
                </c:pt>
                <c:pt idx="4551">
                  <c:v>2593.788</c:v>
                </c:pt>
                <c:pt idx="4552">
                  <c:v>2594.2710000000002</c:v>
                </c:pt>
                <c:pt idx="4553">
                  <c:v>2594.752</c:v>
                </c:pt>
                <c:pt idx="4554">
                  <c:v>2595.2350000000001</c:v>
                </c:pt>
                <c:pt idx="4555">
                  <c:v>2595.7170000000001</c:v>
                </c:pt>
                <c:pt idx="4556">
                  <c:v>2596.1990000000001</c:v>
                </c:pt>
                <c:pt idx="4557">
                  <c:v>2596.681</c:v>
                </c:pt>
                <c:pt idx="4558">
                  <c:v>2597.163</c:v>
                </c:pt>
                <c:pt idx="4559">
                  <c:v>2597.645</c:v>
                </c:pt>
                <c:pt idx="4560">
                  <c:v>2598.127</c:v>
                </c:pt>
                <c:pt idx="4561">
                  <c:v>2598.6089999999999</c:v>
                </c:pt>
                <c:pt idx="4562">
                  <c:v>2599.0920000000001</c:v>
                </c:pt>
                <c:pt idx="4563">
                  <c:v>2599.5740000000001</c:v>
                </c:pt>
                <c:pt idx="4564">
                  <c:v>2600.056</c:v>
                </c:pt>
                <c:pt idx="4565">
                  <c:v>2600.538</c:v>
                </c:pt>
                <c:pt idx="4566">
                  <c:v>2601.02</c:v>
                </c:pt>
                <c:pt idx="4567">
                  <c:v>2601.502</c:v>
                </c:pt>
                <c:pt idx="4568">
                  <c:v>2601.9839999999999</c:v>
                </c:pt>
                <c:pt idx="4569">
                  <c:v>2602.4659999999999</c:v>
                </c:pt>
                <c:pt idx="4570">
                  <c:v>2602.9479999999999</c:v>
                </c:pt>
                <c:pt idx="4571">
                  <c:v>2603.431</c:v>
                </c:pt>
                <c:pt idx="4572">
                  <c:v>2603.913</c:v>
                </c:pt>
                <c:pt idx="4573">
                  <c:v>2604.395</c:v>
                </c:pt>
                <c:pt idx="4574">
                  <c:v>2604.877</c:v>
                </c:pt>
                <c:pt idx="4575">
                  <c:v>2605.3589999999999</c:v>
                </c:pt>
                <c:pt idx="4576">
                  <c:v>2605.8409999999999</c:v>
                </c:pt>
                <c:pt idx="4577">
                  <c:v>2606.3229999999999</c:v>
                </c:pt>
                <c:pt idx="4578">
                  <c:v>2606.8049999999998</c:v>
                </c:pt>
                <c:pt idx="4579">
                  <c:v>2607.288</c:v>
                </c:pt>
                <c:pt idx="4580">
                  <c:v>2607.77</c:v>
                </c:pt>
                <c:pt idx="4581">
                  <c:v>2608.252</c:v>
                </c:pt>
                <c:pt idx="4582">
                  <c:v>2608.7339999999999</c:v>
                </c:pt>
                <c:pt idx="4583">
                  <c:v>2609.2159999999999</c:v>
                </c:pt>
                <c:pt idx="4584">
                  <c:v>2609.6979999999999</c:v>
                </c:pt>
                <c:pt idx="4585">
                  <c:v>2610.1799999999998</c:v>
                </c:pt>
                <c:pt idx="4586">
                  <c:v>2610.6619999999998</c:v>
                </c:pt>
                <c:pt idx="4587">
                  <c:v>2611.145</c:v>
                </c:pt>
                <c:pt idx="4588">
                  <c:v>2611.627</c:v>
                </c:pt>
                <c:pt idx="4589">
                  <c:v>2612.1089999999999</c:v>
                </c:pt>
                <c:pt idx="4590">
                  <c:v>2612.5909999999999</c:v>
                </c:pt>
                <c:pt idx="4591">
                  <c:v>2613.0729999999999</c:v>
                </c:pt>
                <c:pt idx="4592">
                  <c:v>2613.5549999999998</c:v>
                </c:pt>
                <c:pt idx="4593">
                  <c:v>2614.0369999999998</c:v>
                </c:pt>
                <c:pt idx="4594">
                  <c:v>2614.5189999999998</c:v>
                </c:pt>
                <c:pt idx="4595">
                  <c:v>2615.0010000000002</c:v>
                </c:pt>
                <c:pt idx="4596">
                  <c:v>2615.4839999999999</c:v>
                </c:pt>
                <c:pt idx="4597">
                  <c:v>2615.9659999999999</c:v>
                </c:pt>
                <c:pt idx="4598">
                  <c:v>2616.4479999999999</c:v>
                </c:pt>
                <c:pt idx="4599">
                  <c:v>2616.9299999999998</c:v>
                </c:pt>
                <c:pt idx="4600">
                  <c:v>2617.4119999999998</c:v>
                </c:pt>
                <c:pt idx="4601">
                  <c:v>2617.8939999999998</c:v>
                </c:pt>
                <c:pt idx="4602">
                  <c:v>2618.3760000000002</c:v>
                </c:pt>
                <c:pt idx="4603">
                  <c:v>2618.8580000000002</c:v>
                </c:pt>
                <c:pt idx="4604">
                  <c:v>2619.3409999999999</c:v>
                </c:pt>
                <c:pt idx="4605">
                  <c:v>2619.8229999999999</c:v>
                </c:pt>
                <c:pt idx="4606">
                  <c:v>2620.3049999999998</c:v>
                </c:pt>
                <c:pt idx="4607">
                  <c:v>2620.7869999999998</c:v>
                </c:pt>
                <c:pt idx="4608">
                  <c:v>2621.2689999999998</c:v>
                </c:pt>
                <c:pt idx="4609">
                  <c:v>2621.7510000000002</c:v>
                </c:pt>
                <c:pt idx="4610">
                  <c:v>2622.2330000000002</c:v>
                </c:pt>
                <c:pt idx="4611">
                  <c:v>2622.7150000000001</c:v>
                </c:pt>
                <c:pt idx="4612">
                  <c:v>2623.1979999999999</c:v>
                </c:pt>
                <c:pt idx="4613">
                  <c:v>2623.6790000000001</c:v>
                </c:pt>
                <c:pt idx="4614">
                  <c:v>2624.1619999999998</c:v>
                </c:pt>
                <c:pt idx="4615">
                  <c:v>2624.6439999999998</c:v>
                </c:pt>
                <c:pt idx="4616">
                  <c:v>2625.1260000000002</c:v>
                </c:pt>
                <c:pt idx="4617">
                  <c:v>2625.6080000000002</c:v>
                </c:pt>
                <c:pt idx="4618">
                  <c:v>2626.09</c:v>
                </c:pt>
                <c:pt idx="4619">
                  <c:v>2626.5720000000001</c:v>
                </c:pt>
                <c:pt idx="4620">
                  <c:v>2627.0540000000001</c:v>
                </c:pt>
                <c:pt idx="4621">
                  <c:v>2627.5360000000001</c:v>
                </c:pt>
                <c:pt idx="4622">
                  <c:v>2628.0189999999998</c:v>
                </c:pt>
                <c:pt idx="4623">
                  <c:v>2628.5010000000002</c:v>
                </c:pt>
                <c:pt idx="4624">
                  <c:v>2628.9830000000002</c:v>
                </c:pt>
                <c:pt idx="4625">
                  <c:v>2629.4650000000001</c:v>
                </c:pt>
                <c:pt idx="4626">
                  <c:v>2629.9470000000001</c:v>
                </c:pt>
                <c:pt idx="4627">
                  <c:v>2630.4290000000001</c:v>
                </c:pt>
                <c:pt idx="4628">
                  <c:v>2630.9110000000001</c:v>
                </c:pt>
                <c:pt idx="4629">
                  <c:v>2631.393</c:v>
                </c:pt>
                <c:pt idx="4630">
                  <c:v>2631.875</c:v>
                </c:pt>
                <c:pt idx="4631">
                  <c:v>2632.3580000000002</c:v>
                </c:pt>
                <c:pt idx="4632">
                  <c:v>2632.84</c:v>
                </c:pt>
                <c:pt idx="4633">
                  <c:v>2633.3220000000001</c:v>
                </c:pt>
                <c:pt idx="4634">
                  <c:v>2633.8040000000001</c:v>
                </c:pt>
                <c:pt idx="4635">
                  <c:v>2634.2860000000001</c:v>
                </c:pt>
                <c:pt idx="4636">
                  <c:v>2634.768</c:v>
                </c:pt>
                <c:pt idx="4637">
                  <c:v>2635.25</c:v>
                </c:pt>
                <c:pt idx="4638">
                  <c:v>2635.732</c:v>
                </c:pt>
                <c:pt idx="4639">
                  <c:v>2636.2150000000001</c:v>
                </c:pt>
                <c:pt idx="4640">
                  <c:v>2636.6970000000001</c:v>
                </c:pt>
                <c:pt idx="4641">
                  <c:v>2637.1790000000001</c:v>
                </c:pt>
                <c:pt idx="4642">
                  <c:v>2637.6610000000001</c:v>
                </c:pt>
                <c:pt idx="4643">
                  <c:v>2638.143</c:v>
                </c:pt>
                <c:pt idx="4644">
                  <c:v>2638.625</c:v>
                </c:pt>
                <c:pt idx="4645">
                  <c:v>2639.107</c:v>
                </c:pt>
                <c:pt idx="4646">
                  <c:v>2639.5889999999999</c:v>
                </c:pt>
                <c:pt idx="4647">
                  <c:v>2640.0720000000001</c:v>
                </c:pt>
                <c:pt idx="4648">
                  <c:v>2640.5540000000001</c:v>
                </c:pt>
                <c:pt idx="4649">
                  <c:v>2641.0360000000001</c:v>
                </c:pt>
                <c:pt idx="4650">
                  <c:v>2641.518</c:v>
                </c:pt>
                <c:pt idx="4651">
                  <c:v>2642</c:v>
                </c:pt>
                <c:pt idx="4652">
                  <c:v>2642.482</c:v>
                </c:pt>
                <c:pt idx="4653">
                  <c:v>2642.9639999999999</c:v>
                </c:pt>
                <c:pt idx="4654">
                  <c:v>2643.4459999999999</c:v>
                </c:pt>
                <c:pt idx="4655">
                  <c:v>2643.9279999999999</c:v>
                </c:pt>
                <c:pt idx="4656">
                  <c:v>2644.4110000000001</c:v>
                </c:pt>
                <c:pt idx="4657">
                  <c:v>2644.893</c:v>
                </c:pt>
                <c:pt idx="4658">
                  <c:v>2645.375</c:v>
                </c:pt>
                <c:pt idx="4659">
                  <c:v>2645.857</c:v>
                </c:pt>
                <c:pt idx="4660">
                  <c:v>2646.3389999999999</c:v>
                </c:pt>
                <c:pt idx="4661">
                  <c:v>2646.8209999999999</c:v>
                </c:pt>
                <c:pt idx="4662">
                  <c:v>2647.3029999999999</c:v>
                </c:pt>
                <c:pt idx="4663">
                  <c:v>2647.7849999999999</c:v>
                </c:pt>
                <c:pt idx="4664">
                  <c:v>2648.268</c:v>
                </c:pt>
                <c:pt idx="4665">
                  <c:v>2648.75</c:v>
                </c:pt>
                <c:pt idx="4666">
                  <c:v>2649.232</c:v>
                </c:pt>
                <c:pt idx="4667">
                  <c:v>2649.7139999999999</c:v>
                </c:pt>
                <c:pt idx="4668">
                  <c:v>2650.1959999999999</c:v>
                </c:pt>
                <c:pt idx="4669">
                  <c:v>2650.6779999999999</c:v>
                </c:pt>
                <c:pt idx="4670">
                  <c:v>2651.16</c:v>
                </c:pt>
                <c:pt idx="4671">
                  <c:v>2651.6419999999998</c:v>
                </c:pt>
                <c:pt idx="4672">
                  <c:v>2652.125</c:v>
                </c:pt>
                <c:pt idx="4673">
                  <c:v>2652.6060000000002</c:v>
                </c:pt>
                <c:pt idx="4674">
                  <c:v>2653.0889999999999</c:v>
                </c:pt>
                <c:pt idx="4675">
                  <c:v>2653.5709999999999</c:v>
                </c:pt>
                <c:pt idx="4676">
                  <c:v>2654.0529999999999</c:v>
                </c:pt>
                <c:pt idx="4677">
                  <c:v>2654.5349999999999</c:v>
                </c:pt>
                <c:pt idx="4678">
                  <c:v>2655.0169999999998</c:v>
                </c:pt>
                <c:pt idx="4679">
                  <c:v>2655.4989999999998</c:v>
                </c:pt>
                <c:pt idx="4680">
                  <c:v>2655.9810000000002</c:v>
                </c:pt>
                <c:pt idx="4681">
                  <c:v>2656.4630000000002</c:v>
                </c:pt>
                <c:pt idx="4682">
                  <c:v>2656.9459999999999</c:v>
                </c:pt>
                <c:pt idx="4683">
                  <c:v>2657.4279999999999</c:v>
                </c:pt>
                <c:pt idx="4684">
                  <c:v>2657.91</c:v>
                </c:pt>
                <c:pt idx="4685">
                  <c:v>2658.3919999999998</c:v>
                </c:pt>
                <c:pt idx="4686">
                  <c:v>2658.8739999999998</c:v>
                </c:pt>
                <c:pt idx="4687">
                  <c:v>2659.3560000000002</c:v>
                </c:pt>
                <c:pt idx="4688">
                  <c:v>2659.8380000000002</c:v>
                </c:pt>
                <c:pt idx="4689">
                  <c:v>2660.32</c:v>
                </c:pt>
                <c:pt idx="4690">
                  <c:v>2660.8020000000001</c:v>
                </c:pt>
                <c:pt idx="4691">
                  <c:v>2661.2849999999999</c:v>
                </c:pt>
                <c:pt idx="4692">
                  <c:v>2661.7669999999998</c:v>
                </c:pt>
                <c:pt idx="4693">
                  <c:v>2662.2489999999998</c:v>
                </c:pt>
                <c:pt idx="4694">
                  <c:v>2662.7310000000002</c:v>
                </c:pt>
                <c:pt idx="4695">
                  <c:v>2663.2130000000002</c:v>
                </c:pt>
                <c:pt idx="4696">
                  <c:v>2663.6950000000002</c:v>
                </c:pt>
                <c:pt idx="4697">
                  <c:v>2664.1770000000001</c:v>
                </c:pt>
                <c:pt idx="4698">
                  <c:v>2664.6590000000001</c:v>
                </c:pt>
                <c:pt idx="4699">
                  <c:v>2665.1419999999998</c:v>
                </c:pt>
                <c:pt idx="4700">
                  <c:v>2665.6239999999998</c:v>
                </c:pt>
                <c:pt idx="4701">
                  <c:v>2666.1060000000002</c:v>
                </c:pt>
                <c:pt idx="4702">
                  <c:v>2666.5880000000002</c:v>
                </c:pt>
                <c:pt idx="4703">
                  <c:v>2667.07</c:v>
                </c:pt>
                <c:pt idx="4704">
                  <c:v>2667.5520000000001</c:v>
                </c:pt>
                <c:pt idx="4705">
                  <c:v>2668.0340000000001</c:v>
                </c:pt>
                <c:pt idx="4706">
                  <c:v>2668.5160000000001</c:v>
                </c:pt>
                <c:pt idx="4707">
                  <c:v>2668.9989999999998</c:v>
                </c:pt>
                <c:pt idx="4708">
                  <c:v>2669.4810000000002</c:v>
                </c:pt>
                <c:pt idx="4709">
                  <c:v>2669.9630000000002</c:v>
                </c:pt>
                <c:pt idx="4710">
                  <c:v>2670.4450000000002</c:v>
                </c:pt>
                <c:pt idx="4711">
                  <c:v>2670.9270000000001</c:v>
                </c:pt>
                <c:pt idx="4712">
                  <c:v>2671.4090000000001</c:v>
                </c:pt>
                <c:pt idx="4713">
                  <c:v>2671.8910000000001</c:v>
                </c:pt>
                <c:pt idx="4714">
                  <c:v>2672.373</c:v>
                </c:pt>
                <c:pt idx="4715">
                  <c:v>2672.855</c:v>
                </c:pt>
                <c:pt idx="4716">
                  <c:v>2673.3380000000002</c:v>
                </c:pt>
                <c:pt idx="4717">
                  <c:v>2673.82</c:v>
                </c:pt>
                <c:pt idx="4718">
                  <c:v>2674.3020000000001</c:v>
                </c:pt>
                <c:pt idx="4719">
                  <c:v>2674.7840000000001</c:v>
                </c:pt>
                <c:pt idx="4720">
                  <c:v>2675.2660000000001</c:v>
                </c:pt>
                <c:pt idx="4721">
                  <c:v>2675.748</c:v>
                </c:pt>
                <c:pt idx="4722">
                  <c:v>2676.23</c:v>
                </c:pt>
                <c:pt idx="4723">
                  <c:v>2676.712</c:v>
                </c:pt>
                <c:pt idx="4724">
                  <c:v>2677.1950000000002</c:v>
                </c:pt>
                <c:pt idx="4725">
                  <c:v>2677.6770000000001</c:v>
                </c:pt>
                <c:pt idx="4726">
                  <c:v>2678.1590000000001</c:v>
                </c:pt>
                <c:pt idx="4727">
                  <c:v>2678.6410000000001</c:v>
                </c:pt>
                <c:pt idx="4728">
                  <c:v>2679.123</c:v>
                </c:pt>
                <c:pt idx="4729">
                  <c:v>2679.605</c:v>
                </c:pt>
                <c:pt idx="4730">
                  <c:v>2680.087</c:v>
                </c:pt>
                <c:pt idx="4731">
                  <c:v>2680.569</c:v>
                </c:pt>
                <c:pt idx="4732">
                  <c:v>2681.0520000000001</c:v>
                </c:pt>
                <c:pt idx="4733">
                  <c:v>2681.5329999999999</c:v>
                </c:pt>
                <c:pt idx="4734">
                  <c:v>2682.0160000000001</c:v>
                </c:pt>
                <c:pt idx="4735">
                  <c:v>2682.498</c:v>
                </c:pt>
                <c:pt idx="4736">
                  <c:v>2682.98</c:v>
                </c:pt>
                <c:pt idx="4737">
                  <c:v>2683.462</c:v>
                </c:pt>
                <c:pt idx="4738">
                  <c:v>2683.944</c:v>
                </c:pt>
                <c:pt idx="4739">
                  <c:v>2684.4259999999999</c:v>
                </c:pt>
                <c:pt idx="4740">
                  <c:v>2684.9079999999999</c:v>
                </c:pt>
                <c:pt idx="4741">
                  <c:v>2685.39</c:v>
                </c:pt>
                <c:pt idx="4742">
                  <c:v>2685.873</c:v>
                </c:pt>
                <c:pt idx="4743">
                  <c:v>2686.355</c:v>
                </c:pt>
                <c:pt idx="4744">
                  <c:v>2686.837</c:v>
                </c:pt>
                <c:pt idx="4745">
                  <c:v>2687.319</c:v>
                </c:pt>
                <c:pt idx="4746">
                  <c:v>2687.8009999999999</c:v>
                </c:pt>
                <c:pt idx="4747">
                  <c:v>2688.2829999999999</c:v>
                </c:pt>
                <c:pt idx="4748">
                  <c:v>2688.7649999999999</c:v>
                </c:pt>
                <c:pt idx="4749">
                  <c:v>2689.2469999999998</c:v>
                </c:pt>
                <c:pt idx="4750">
                  <c:v>2689.7289999999998</c:v>
                </c:pt>
                <c:pt idx="4751">
                  <c:v>2690.212</c:v>
                </c:pt>
                <c:pt idx="4752">
                  <c:v>2690.694</c:v>
                </c:pt>
                <c:pt idx="4753">
                  <c:v>2691.1759999999999</c:v>
                </c:pt>
                <c:pt idx="4754">
                  <c:v>2691.6579999999999</c:v>
                </c:pt>
                <c:pt idx="4755">
                  <c:v>2692.14</c:v>
                </c:pt>
                <c:pt idx="4756">
                  <c:v>2692.6219999999998</c:v>
                </c:pt>
                <c:pt idx="4757">
                  <c:v>2693.1039999999998</c:v>
                </c:pt>
                <c:pt idx="4758">
                  <c:v>2693.5859999999998</c:v>
                </c:pt>
                <c:pt idx="4759">
                  <c:v>2694.069</c:v>
                </c:pt>
                <c:pt idx="4760">
                  <c:v>2694.5509999999999</c:v>
                </c:pt>
                <c:pt idx="4761">
                  <c:v>2695.0329999999999</c:v>
                </c:pt>
                <c:pt idx="4762">
                  <c:v>2695.5149999999999</c:v>
                </c:pt>
                <c:pt idx="4763">
                  <c:v>2695.9969999999998</c:v>
                </c:pt>
                <c:pt idx="4764">
                  <c:v>2696.4789999999998</c:v>
                </c:pt>
                <c:pt idx="4765">
                  <c:v>2696.9609999999998</c:v>
                </c:pt>
                <c:pt idx="4766">
                  <c:v>2697.4430000000002</c:v>
                </c:pt>
                <c:pt idx="4767">
                  <c:v>2697.9259999999999</c:v>
                </c:pt>
                <c:pt idx="4768">
                  <c:v>2698.4079999999999</c:v>
                </c:pt>
                <c:pt idx="4769">
                  <c:v>2698.89</c:v>
                </c:pt>
                <c:pt idx="4770">
                  <c:v>2699.3719999999998</c:v>
                </c:pt>
                <c:pt idx="4771">
                  <c:v>2699.8539999999998</c:v>
                </c:pt>
                <c:pt idx="4772">
                  <c:v>2700.3359999999998</c:v>
                </c:pt>
                <c:pt idx="4773">
                  <c:v>2700.8180000000002</c:v>
                </c:pt>
                <c:pt idx="4774">
                  <c:v>2701.3</c:v>
                </c:pt>
                <c:pt idx="4775">
                  <c:v>2701.7820000000002</c:v>
                </c:pt>
                <c:pt idx="4776">
                  <c:v>2702.2649999999999</c:v>
                </c:pt>
                <c:pt idx="4777">
                  <c:v>2702.7469999999998</c:v>
                </c:pt>
                <c:pt idx="4778">
                  <c:v>2703.2289999999998</c:v>
                </c:pt>
                <c:pt idx="4779">
                  <c:v>2703.7109999999998</c:v>
                </c:pt>
                <c:pt idx="4780">
                  <c:v>2704.1930000000002</c:v>
                </c:pt>
                <c:pt idx="4781">
                  <c:v>2704.6750000000002</c:v>
                </c:pt>
                <c:pt idx="4782">
                  <c:v>2705.1570000000002</c:v>
                </c:pt>
                <c:pt idx="4783">
                  <c:v>2705.6390000000001</c:v>
                </c:pt>
                <c:pt idx="4784">
                  <c:v>2706.1219999999998</c:v>
                </c:pt>
                <c:pt idx="4785">
                  <c:v>2706.6039999999998</c:v>
                </c:pt>
                <c:pt idx="4786">
                  <c:v>2707.0859999999998</c:v>
                </c:pt>
                <c:pt idx="4787">
                  <c:v>2707.5680000000002</c:v>
                </c:pt>
                <c:pt idx="4788">
                  <c:v>2708.05</c:v>
                </c:pt>
                <c:pt idx="4789">
                  <c:v>2708.5320000000002</c:v>
                </c:pt>
                <c:pt idx="4790">
                  <c:v>2709.0140000000001</c:v>
                </c:pt>
                <c:pt idx="4791">
                  <c:v>2709.4960000000001</c:v>
                </c:pt>
                <c:pt idx="4792">
                  <c:v>2709.9789999999998</c:v>
                </c:pt>
                <c:pt idx="4793">
                  <c:v>2710.4609999999998</c:v>
                </c:pt>
                <c:pt idx="4794">
                  <c:v>2710.9430000000002</c:v>
                </c:pt>
                <c:pt idx="4795">
                  <c:v>2711.4250000000002</c:v>
                </c:pt>
                <c:pt idx="4796">
                  <c:v>2711.9070000000002</c:v>
                </c:pt>
                <c:pt idx="4797">
                  <c:v>2712.3890000000001</c:v>
                </c:pt>
                <c:pt idx="4798">
                  <c:v>2712.8710000000001</c:v>
                </c:pt>
                <c:pt idx="4799">
                  <c:v>2713.3530000000001</c:v>
                </c:pt>
                <c:pt idx="4800">
                  <c:v>2713.835</c:v>
                </c:pt>
                <c:pt idx="4801">
                  <c:v>2714.3180000000002</c:v>
                </c:pt>
                <c:pt idx="4802">
                  <c:v>2714.8</c:v>
                </c:pt>
                <c:pt idx="4803">
                  <c:v>2715.2820000000002</c:v>
                </c:pt>
                <c:pt idx="4804">
                  <c:v>2715.7640000000001</c:v>
                </c:pt>
                <c:pt idx="4805">
                  <c:v>2716.2460000000001</c:v>
                </c:pt>
                <c:pt idx="4806">
                  <c:v>2716.7280000000001</c:v>
                </c:pt>
                <c:pt idx="4807">
                  <c:v>2717.21</c:v>
                </c:pt>
                <c:pt idx="4808">
                  <c:v>2717.692</c:v>
                </c:pt>
                <c:pt idx="4809">
                  <c:v>2718.1750000000002</c:v>
                </c:pt>
                <c:pt idx="4810">
                  <c:v>2718.6559999999999</c:v>
                </c:pt>
                <c:pt idx="4811">
                  <c:v>2719.1390000000001</c:v>
                </c:pt>
                <c:pt idx="4812">
                  <c:v>2719.6210000000001</c:v>
                </c:pt>
                <c:pt idx="4813">
                  <c:v>2720.1030000000001</c:v>
                </c:pt>
                <c:pt idx="4814">
                  <c:v>2720.585</c:v>
                </c:pt>
                <c:pt idx="4815">
                  <c:v>2721.067</c:v>
                </c:pt>
                <c:pt idx="4816">
                  <c:v>2721.549</c:v>
                </c:pt>
                <c:pt idx="4817">
                  <c:v>2722.0309999999999</c:v>
                </c:pt>
                <c:pt idx="4818">
                  <c:v>2722.5129999999999</c:v>
                </c:pt>
                <c:pt idx="4819">
                  <c:v>2722.9960000000001</c:v>
                </c:pt>
                <c:pt idx="4820">
                  <c:v>2723.4780000000001</c:v>
                </c:pt>
                <c:pt idx="4821">
                  <c:v>2723.96</c:v>
                </c:pt>
                <c:pt idx="4822">
                  <c:v>2724.442</c:v>
                </c:pt>
                <c:pt idx="4823">
                  <c:v>2724.924</c:v>
                </c:pt>
                <c:pt idx="4824">
                  <c:v>2725.4059999999999</c:v>
                </c:pt>
                <c:pt idx="4825">
                  <c:v>2725.8879999999999</c:v>
                </c:pt>
                <c:pt idx="4826">
                  <c:v>2726.37</c:v>
                </c:pt>
                <c:pt idx="4827">
                  <c:v>2726.8530000000001</c:v>
                </c:pt>
                <c:pt idx="4828">
                  <c:v>2727.335</c:v>
                </c:pt>
                <c:pt idx="4829">
                  <c:v>2727.817</c:v>
                </c:pt>
                <c:pt idx="4830">
                  <c:v>2728.299</c:v>
                </c:pt>
                <c:pt idx="4831">
                  <c:v>2728.7809999999999</c:v>
                </c:pt>
                <c:pt idx="4832">
                  <c:v>2729.2629999999999</c:v>
                </c:pt>
                <c:pt idx="4833">
                  <c:v>2729.7449999999999</c:v>
                </c:pt>
                <c:pt idx="4834">
                  <c:v>2730.2269999999999</c:v>
                </c:pt>
                <c:pt idx="4835">
                  <c:v>2730.7089999999998</c:v>
                </c:pt>
                <c:pt idx="4836">
                  <c:v>2731.192</c:v>
                </c:pt>
                <c:pt idx="4837">
                  <c:v>2731.674</c:v>
                </c:pt>
                <c:pt idx="4838">
                  <c:v>2732.1559999999999</c:v>
                </c:pt>
                <c:pt idx="4839">
                  <c:v>2732.6379999999999</c:v>
                </c:pt>
                <c:pt idx="4840">
                  <c:v>2733.12</c:v>
                </c:pt>
                <c:pt idx="4841">
                  <c:v>2733.6019999999999</c:v>
                </c:pt>
                <c:pt idx="4842">
                  <c:v>2734.0839999999998</c:v>
                </c:pt>
                <c:pt idx="4843">
                  <c:v>2734.5659999999998</c:v>
                </c:pt>
                <c:pt idx="4844">
                  <c:v>2735.049</c:v>
                </c:pt>
                <c:pt idx="4845">
                  <c:v>2735.5309999999999</c:v>
                </c:pt>
                <c:pt idx="4846">
                  <c:v>2736.0129999999999</c:v>
                </c:pt>
                <c:pt idx="4847">
                  <c:v>2736.4949999999999</c:v>
                </c:pt>
                <c:pt idx="4848">
                  <c:v>2736.9769999999999</c:v>
                </c:pt>
                <c:pt idx="4849">
                  <c:v>2737.4589999999998</c:v>
                </c:pt>
                <c:pt idx="4850">
                  <c:v>2737.9409999999998</c:v>
                </c:pt>
                <c:pt idx="4851">
                  <c:v>2738.4229999999998</c:v>
                </c:pt>
                <c:pt idx="4852">
                  <c:v>2738.9059999999999</c:v>
                </c:pt>
                <c:pt idx="4853">
                  <c:v>2739.3879999999999</c:v>
                </c:pt>
                <c:pt idx="4854">
                  <c:v>2739.87</c:v>
                </c:pt>
                <c:pt idx="4855">
                  <c:v>2740.3519999999999</c:v>
                </c:pt>
                <c:pt idx="4856">
                  <c:v>2740.8339999999998</c:v>
                </c:pt>
                <c:pt idx="4857">
                  <c:v>2741.3159999999998</c:v>
                </c:pt>
                <c:pt idx="4858">
                  <c:v>2741.7979999999998</c:v>
                </c:pt>
                <c:pt idx="4859">
                  <c:v>2742.28</c:v>
                </c:pt>
                <c:pt idx="4860">
                  <c:v>2742.7620000000002</c:v>
                </c:pt>
                <c:pt idx="4861">
                  <c:v>2743.2449999999999</c:v>
                </c:pt>
                <c:pt idx="4862">
                  <c:v>2743.7269999999999</c:v>
                </c:pt>
                <c:pt idx="4863">
                  <c:v>2744.2089999999998</c:v>
                </c:pt>
                <c:pt idx="4864">
                  <c:v>2744.6909999999998</c:v>
                </c:pt>
                <c:pt idx="4865">
                  <c:v>2745.1729999999998</c:v>
                </c:pt>
                <c:pt idx="4866">
                  <c:v>2745.6550000000002</c:v>
                </c:pt>
                <c:pt idx="4867">
                  <c:v>2746.1370000000002</c:v>
                </c:pt>
                <c:pt idx="4868">
                  <c:v>2746.6190000000001</c:v>
                </c:pt>
                <c:pt idx="4869">
                  <c:v>2747.1019999999999</c:v>
                </c:pt>
                <c:pt idx="4870">
                  <c:v>2747.5830000000001</c:v>
                </c:pt>
                <c:pt idx="4871">
                  <c:v>2748.0659999999998</c:v>
                </c:pt>
                <c:pt idx="4872">
                  <c:v>2748.5479999999998</c:v>
                </c:pt>
                <c:pt idx="4873">
                  <c:v>2749.03</c:v>
                </c:pt>
                <c:pt idx="4874">
                  <c:v>2749.5120000000002</c:v>
                </c:pt>
                <c:pt idx="4875">
                  <c:v>2749.9940000000001</c:v>
                </c:pt>
                <c:pt idx="4876">
                  <c:v>2750.4760000000001</c:v>
                </c:pt>
                <c:pt idx="4877">
                  <c:v>2750.9580000000001</c:v>
                </c:pt>
                <c:pt idx="4878">
                  <c:v>2751.44</c:v>
                </c:pt>
                <c:pt idx="4879">
                  <c:v>2751.9229999999998</c:v>
                </c:pt>
                <c:pt idx="4880">
                  <c:v>2752.4050000000002</c:v>
                </c:pt>
                <c:pt idx="4881">
                  <c:v>2752.8870000000002</c:v>
                </c:pt>
                <c:pt idx="4882">
                  <c:v>2753.3690000000001</c:v>
                </c:pt>
                <c:pt idx="4883">
                  <c:v>2753.8510000000001</c:v>
                </c:pt>
                <c:pt idx="4884">
                  <c:v>2754.3330000000001</c:v>
                </c:pt>
                <c:pt idx="4885">
                  <c:v>2754.8150000000001</c:v>
                </c:pt>
                <c:pt idx="4886">
                  <c:v>2755.297</c:v>
                </c:pt>
                <c:pt idx="4887">
                  <c:v>2755.78</c:v>
                </c:pt>
                <c:pt idx="4888">
                  <c:v>2756.2620000000002</c:v>
                </c:pt>
                <c:pt idx="4889">
                  <c:v>2756.7440000000001</c:v>
                </c:pt>
                <c:pt idx="4890">
                  <c:v>2757.2260000000001</c:v>
                </c:pt>
                <c:pt idx="4891">
                  <c:v>2757.7080000000001</c:v>
                </c:pt>
                <c:pt idx="4892">
                  <c:v>2758.19</c:v>
                </c:pt>
                <c:pt idx="4893">
                  <c:v>2758.672</c:v>
                </c:pt>
                <c:pt idx="4894">
                  <c:v>2759.154</c:v>
                </c:pt>
                <c:pt idx="4895">
                  <c:v>2759.636</c:v>
                </c:pt>
                <c:pt idx="4896">
                  <c:v>2760.1190000000001</c:v>
                </c:pt>
                <c:pt idx="4897">
                  <c:v>2760.6010000000001</c:v>
                </c:pt>
                <c:pt idx="4898">
                  <c:v>2761.0830000000001</c:v>
                </c:pt>
                <c:pt idx="4899">
                  <c:v>2761.5650000000001</c:v>
                </c:pt>
                <c:pt idx="4900">
                  <c:v>2762.047</c:v>
                </c:pt>
                <c:pt idx="4901">
                  <c:v>2762.529</c:v>
                </c:pt>
                <c:pt idx="4902">
                  <c:v>2763.011</c:v>
                </c:pt>
                <c:pt idx="4903">
                  <c:v>2763.4929999999999</c:v>
                </c:pt>
                <c:pt idx="4904">
                  <c:v>2763.9760000000001</c:v>
                </c:pt>
                <c:pt idx="4905">
                  <c:v>2764.4580000000001</c:v>
                </c:pt>
                <c:pt idx="4906">
                  <c:v>2764.94</c:v>
                </c:pt>
                <c:pt idx="4907">
                  <c:v>2765.422</c:v>
                </c:pt>
                <c:pt idx="4908">
                  <c:v>2765.904</c:v>
                </c:pt>
                <c:pt idx="4909">
                  <c:v>2766.386</c:v>
                </c:pt>
                <c:pt idx="4910">
                  <c:v>2766.8679999999999</c:v>
                </c:pt>
                <c:pt idx="4911">
                  <c:v>2767.35</c:v>
                </c:pt>
                <c:pt idx="4912">
                  <c:v>2767.8330000000001</c:v>
                </c:pt>
                <c:pt idx="4913">
                  <c:v>2768.3150000000001</c:v>
                </c:pt>
                <c:pt idx="4914">
                  <c:v>2768.797</c:v>
                </c:pt>
                <c:pt idx="4915">
                  <c:v>2769.279</c:v>
                </c:pt>
                <c:pt idx="4916">
                  <c:v>2769.761</c:v>
                </c:pt>
                <c:pt idx="4917">
                  <c:v>2770.2429999999999</c:v>
                </c:pt>
                <c:pt idx="4918">
                  <c:v>2770.7249999999999</c:v>
                </c:pt>
                <c:pt idx="4919">
                  <c:v>2771.2069999999999</c:v>
                </c:pt>
                <c:pt idx="4920">
                  <c:v>2771.6889999999999</c:v>
                </c:pt>
                <c:pt idx="4921">
                  <c:v>2772.172</c:v>
                </c:pt>
                <c:pt idx="4922">
                  <c:v>2772.654</c:v>
                </c:pt>
                <c:pt idx="4923">
                  <c:v>2773.136</c:v>
                </c:pt>
                <c:pt idx="4924">
                  <c:v>2773.6179999999999</c:v>
                </c:pt>
                <c:pt idx="4925">
                  <c:v>2774.1</c:v>
                </c:pt>
                <c:pt idx="4926">
                  <c:v>2774.5819999999999</c:v>
                </c:pt>
                <c:pt idx="4927">
                  <c:v>2775.0639999999999</c:v>
                </c:pt>
                <c:pt idx="4928">
                  <c:v>2775.5459999999998</c:v>
                </c:pt>
                <c:pt idx="4929">
                  <c:v>2776.029</c:v>
                </c:pt>
                <c:pt idx="4930">
                  <c:v>2776.51</c:v>
                </c:pt>
                <c:pt idx="4931">
                  <c:v>2776.9929999999999</c:v>
                </c:pt>
                <c:pt idx="4932">
                  <c:v>2777.4749999999999</c:v>
                </c:pt>
                <c:pt idx="4933">
                  <c:v>2777.9569999999999</c:v>
                </c:pt>
                <c:pt idx="4934">
                  <c:v>2778.4389999999999</c:v>
                </c:pt>
                <c:pt idx="4935">
                  <c:v>2778.9209999999998</c:v>
                </c:pt>
                <c:pt idx="4936">
                  <c:v>2779.4029999999998</c:v>
                </c:pt>
                <c:pt idx="4937">
                  <c:v>2779.8850000000002</c:v>
                </c:pt>
                <c:pt idx="4938">
                  <c:v>2780.3670000000002</c:v>
                </c:pt>
                <c:pt idx="4939">
                  <c:v>2780.85</c:v>
                </c:pt>
                <c:pt idx="4940">
                  <c:v>2781.3319999999999</c:v>
                </c:pt>
                <c:pt idx="4941">
                  <c:v>2781.8139999999999</c:v>
                </c:pt>
                <c:pt idx="4942">
                  <c:v>2782.2959999999998</c:v>
                </c:pt>
                <c:pt idx="4943">
                  <c:v>2782.7779999999998</c:v>
                </c:pt>
                <c:pt idx="4944">
                  <c:v>2783.26</c:v>
                </c:pt>
                <c:pt idx="4945">
                  <c:v>2783.7420000000002</c:v>
                </c:pt>
                <c:pt idx="4946">
                  <c:v>2784.2240000000002</c:v>
                </c:pt>
                <c:pt idx="4947">
                  <c:v>2784.7069999999999</c:v>
                </c:pt>
                <c:pt idx="4948">
                  <c:v>2785.1889999999999</c:v>
                </c:pt>
                <c:pt idx="4949">
                  <c:v>2785.6709999999998</c:v>
                </c:pt>
                <c:pt idx="4950">
                  <c:v>2786.1529999999998</c:v>
                </c:pt>
                <c:pt idx="4951">
                  <c:v>2786.6350000000002</c:v>
                </c:pt>
                <c:pt idx="4952">
                  <c:v>2787.1170000000002</c:v>
                </c:pt>
                <c:pt idx="4953">
                  <c:v>2787.5990000000002</c:v>
                </c:pt>
                <c:pt idx="4954">
                  <c:v>2788.0810000000001</c:v>
                </c:pt>
                <c:pt idx="4955">
                  <c:v>2788.5630000000001</c:v>
                </c:pt>
                <c:pt idx="4956">
                  <c:v>2789.0459999999998</c:v>
                </c:pt>
                <c:pt idx="4957">
                  <c:v>2789.5279999999998</c:v>
                </c:pt>
                <c:pt idx="4958">
                  <c:v>2790.01</c:v>
                </c:pt>
                <c:pt idx="4959">
                  <c:v>2790.4920000000002</c:v>
                </c:pt>
                <c:pt idx="4960">
                  <c:v>2790.9740000000002</c:v>
                </c:pt>
                <c:pt idx="4961">
                  <c:v>2791.4560000000001</c:v>
                </c:pt>
                <c:pt idx="4962">
                  <c:v>2791.9380000000001</c:v>
                </c:pt>
                <c:pt idx="4963">
                  <c:v>2792.42</c:v>
                </c:pt>
                <c:pt idx="4964">
                  <c:v>2792.9029999999998</c:v>
                </c:pt>
                <c:pt idx="4965">
                  <c:v>2793.3850000000002</c:v>
                </c:pt>
                <c:pt idx="4966">
                  <c:v>2793.8670000000002</c:v>
                </c:pt>
                <c:pt idx="4967">
                  <c:v>2794.3490000000002</c:v>
                </c:pt>
                <c:pt idx="4968">
                  <c:v>2794.8310000000001</c:v>
                </c:pt>
                <c:pt idx="4969">
                  <c:v>2795.3130000000001</c:v>
                </c:pt>
                <c:pt idx="4970">
                  <c:v>2795.7950000000001</c:v>
                </c:pt>
                <c:pt idx="4971">
                  <c:v>2796.277</c:v>
                </c:pt>
                <c:pt idx="4972">
                  <c:v>2796.76</c:v>
                </c:pt>
                <c:pt idx="4973">
                  <c:v>2797.2420000000002</c:v>
                </c:pt>
                <c:pt idx="4974">
                  <c:v>2797.7240000000002</c:v>
                </c:pt>
                <c:pt idx="4975">
                  <c:v>2798.2060000000001</c:v>
                </c:pt>
                <c:pt idx="4976">
                  <c:v>2798.6880000000001</c:v>
                </c:pt>
                <c:pt idx="4977">
                  <c:v>2799.17</c:v>
                </c:pt>
                <c:pt idx="4978">
                  <c:v>2799.652</c:v>
                </c:pt>
                <c:pt idx="4979">
                  <c:v>2800.134</c:v>
                </c:pt>
                <c:pt idx="4980">
                  <c:v>2800.616</c:v>
                </c:pt>
                <c:pt idx="4981">
                  <c:v>2801.0990000000002</c:v>
                </c:pt>
                <c:pt idx="4982">
                  <c:v>2801.5810000000001</c:v>
                </c:pt>
                <c:pt idx="4983">
                  <c:v>2802.0630000000001</c:v>
                </c:pt>
                <c:pt idx="4984">
                  <c:v>2802.5450000000001</c:v>
                </c:pt>
                <c:pt idx="4985">
                  <c:v>2803.027</c:v>
                </c:pt>
                <c:pt idx="4986">
                  <c:v>2803.509</c:v>
                </c:pt>
                <c:pt idx="4987">
                  <c:v>2803.991</c:v>
                </c:pt>
                <c:pt idx="4988">
                  <c:v>2804.473</c:v>
                </c:pt>
                <c:pt idx="4989">
                  <c:v>2804.9560000000001</c:v>
                </c:pt>
                <c:pt idx="4990">
                  <c:v>2805.4380000000001</c:v>
                </c:pt>
                <c:pt idx="4991">
                  <c:v>2805.92</c:v>
                </c:pt>
                <c:pt idx="4992">
                  <c:v>2806.402</c:v>
                </c:pt>
                <c:pt idx="4993">
                  <c:v>2806.884</c:v>
                </c:pt>
                <c:pt idx="4994">
                  <c:v>2807.366</c:v>
                </c:pt>
                <c:pt idx="4995">
                  <c:v>2807.848</c:v>
                </c:pt>
                <c:pt idx="4996">
                  <c:v>2808.33</c:v>
                </c:pt>
                <c:pt idx="4997">
                  <c:v>2808.8130000000001</c:v>
                </c:pt>
                <c:pt idx="4998">
                  <c:v>2809.2939999999999</c:v>
                </c:pt>
                <c:pt idx="4999">
                  <c:v>2809.777</c:v>
                </c:pt>
                <c:pt idx="5000">
                  <c:v>2810.259</c:v>
                </c:pt>
                <c:pt idx="5001">
                  <c:v>2810.741</c:v>
                </c:pt>
                <c:pt idx="5002">
                  <c:v>2811.223</c:v>
                </c:pt>
                <c:pt idx="5003">
                  <c:v>2811.7049999999999</c:v>
                </c:pt>
                <c:pt idx="5004">
                  <c:v>2812.1869999999999</c:v>
                </c:pt>
                <c:pt idx="5005">
                  <c:v>2812.6689999999999</c:v>
                </c:pt>
                <c:pt idx="5006">
                  <c:v>2813.1509999999998</c:v>
                </c:pt>
                <c:pt idx="5007">
                  <c:v>2813.634</c:v>
                </c:pt>
                <c:pt idx="5008">
                  <c:v>2814.116</c:v>
                </c:pt>
                <c:pt idx="5009">
                  <c:v>2814.598</c:v>
                </c:pt>
                <c:pt idx="5010">
                  <c:v>2815.08</c:v>
                </c:pt>
                <c:pt idx="5011">
                  <c:v>2815.5619999999999</c:v>
                </c:pt>
                <c:pt idx="5012">
                  <c:v>2816.0439999999999</c:v>
                </c:pt>
                <c:pt idx="5013">
                  <c:v>2816.5259999999998</c:v>
                </c:pt>
                <c:pt idx="5014">
                  <c:v>2817.0079999999998</c:v>
                </c:pt>
                <c:pt idx="5015">
                  <c:v>2817.49</c:v>
                </c:pt>
                <c:pt idx="5016">
                  <c:v>2817.973</c:v>
                </c:pt>
                <c:pt idx="5017">
                  <c:v>2818.4549999999999</c:v>
                </c:pt>
                <c:pt idx="5018">
                  <c:v>2818.9369999999999</c:v>
                </c:pt>
                <c:pt idx="5019">
                  <c:v>2819.4189999999999</c:v>
                </c:pt>
                <c:pt idx="5020">
                  <c:v>2819.9009999999998</c:v>
                </c:pt>
                <c:pt idx="5021">
                  <c:v>2820.3829999999998</c:v>
                </c:pt>
                <c:pt idx="5022">
                  <c:v>2820.8649999999998</c:v>
                </c:pt>
                <c:pt idx="5023">
                  <c:v>2821.3470000000002</c:v>
                </c:pt>
                <c:pt idx="5024">
                  <c:v>2821.83</c:v>
                </c:pt>
                <c:pt idx="5025">
                  <c:v>2822.3119999999999</c:v>
                </c:pt>
                <c:pt idx="5026">
                  <c:v>2822.7939999999999</c:v>
                </c:pt>
                <c:pt idx="5027">
                  <c:v>2823.2759999999998</c:v>
                </c:pt>
                <c:pt idx="5028">
                  <c:v>2823.7579999999998</c:v>
                </c:pt>
                <c:pt idx="5029">
                  <c:v>2824.24</c:v>
                </c:pt>
                <c:pt idx="5030">
                  <c:v>2824.7220000000002</c:v>
                </c:pt>
                <c:pt idx="5031">
                  <c:v>2825.2040000000002</c:v>
                </c:pt>
                <c:pt idx="5032">
                  <c:v>2825.6869999999999</c:v>
                </c:pt>
                <c:pt idx="5033">
                  <c:v>2826.1689999999999</c:v>
                </c:pt>
                <c:pt idx="5034">
                  <c:v>2826.6509999999998</c:v>
                </c:pt>
                <c:pt idx="5035">
                  <c:v>2827.1329999999998</c:v>
                </c:pt>
                <c:pt idx="5036">
                  <c:v>2827.6149999999998</c:v>
                </c:pt>
                <c:pt idx="5037">
                  <c:v>2828.0970000000002</c:v>
                </c:pt>
                <c:pt idx="5038">
                  <c:v>2828.5790000000002</c:v>
                </c:pt>
                <c:pt idx="5039">
                  <c:v>2829.0610000000001</c:v>
                </c:pt>
                <c:pt idx="5040">
                  <c:v>2829.5430000000001</c:v>
                </c:pt>
                <c:pt idx="5041">
                  <c:v>2830.0259999999998</c:v>
                </c:pt>
                <c:pt idx="5042">
                  <c:v>2830.5079999999998</c:v>
                </c:pt>
                <c:pt idx="5043">
                  <c:v>2830.99</c:v>
                </c:pt>
                <c:pt idx="5044">
                  <c:v>2831.4720000000002</c:v>
                </c:pt>
                <c:pt idx="5045">
                  <c:v>2831.9540000000002</c:v>
                </c:pt>
                <c:pt idx="5046">
                  <c:v>2832.4360000000001</c:v>
                </c:pt>
                <c:pt idx="5047">
                  <c:v>2832.9180000000001</c:v>
                </c:pt>
                <c:pt idx="5048">
                  <c:v>2833.4</c:v>
                </c:pt>
                <c:pt idx="5049">
                  <c:v>2833.8829999999998</c:v>
                </c:pt>
                <c:pt idx="5050">
                  <c:v>2834.3649999999998</c:v>
                </c:pt>
                <c:pt idx="5051">
                  <c:v>2834.8470000000002</c:v>
                </c:pt>
                <c:pt idx="5052">
                  <c:v>2835.3290000000002</c:v>
                </c:pt>
                <c:pt idx="5053">
                  <c:v>2835.8110000000001</c:v>
                </c:pt>
                <c:pt idx="5054">
                  <c:v>2836.2930000000001</c:v>
                </c:pt>
                <c:pt idx="5055">
                  <c:v>2836.7750000000001</c:v>
                </c:pt>
                <c:pt idx="5056">
                  <c:v>2837.2570000000001</c:v>
                </c:pt>
                <c:pt idx="5057">
                  <c:v>2837.74</c:v>
                </c:pt>
                <c:pt idx="5058">
                  <c:v>2838.221</c:v>
                </c:pt>
                <c:pt idx="5059">
                  <c:v>2838.7040000000002</c:v>
                </c:pt>
                <c:pt idx="5060">
                  <c:v>2839.1860000000001</c:v>
                </c:pt>
                <c:pt idx="5061">
                  <c:v>2839.6680000000001</c:v>
                </c:pt>
                <c:pt idx="5062">
                  <c:v>2840.15</c:v>
                </c:pt>
                <c:pt idx="5063">
                  <c:v>2840.6320000000001</c:v>
                </c:pt>
                <c:pt idx="5064">
                  <c:v>2841.114</c:v>
                </c:pt>
                <c:pt idx="5065">
                  <c:v>2841.596</c:v>
                </c:pt>
                <c:pt idx="5066">
                  <c:v>2842.078</c:v>
                </c:pt>
                <c:pt idx="5067">
                  <c:v>2842.5610000000001</c:v>
                </c:pt>
                <c:pt idx="5068">
                  <c:v>2843.0430000000001</c:v>
                </c:pt>
                <c:pt idx="5069">
                  <c:v>2843.5250000000001</c:v>
                </c:pt>
                <c:pt idx="5070">
                  <c:v>2844.0070000000001</c:v>
                </c:pt>
                <c:pt idx="5071">
                  <c:v>2844.489</c:v>
                </c:pt>
                <c:pt idx="5072">
                  <c:v>2844.971</c:v>
                </c:pt>
                <c:pt idx="5073">
                  <c:v>2845.453</c:v>
                </c:pt>
                <c:pt idx="5074">
                  <c:v>2845.9349999999999</c:v>
                </c:pt>
                <c:pt idx="5075">
                  <c:v>2846.4169999999999</c:v>
                </c:pt>
                <c:pt idx="5076">
                  <c:v>2846.9</c:v>
                </c:pt>
                <c:pt idx="5077">
                  <c:v>2847.3820000000001</c:v>
                </c:pt>
                <c:pt idx="5078">
                  <c:v>2847.864</c:v>
                </c:pt>
                <c:pt idx="5079">
                  <c:v>2848.346</c:v>
                </c:pt>
                <c:pt idx="5080">
                  <c:v>2848.828</c:v>
                </c:pt>
                <c:pt idx="5081">
                  <c:v>2849.31</c:v>
                </c:pt>
                <c:pt idx="5082">
                  <c:v>2849.7919999999999</c:v>
                </c:pt>
                <c:pt idx="5083">
                  <c:v>2850.2739999999999</c:v>
                </c:pt>
                <c:pt idx="5084">
                  <c:v>2850.7570000000001</c:v>
                </c:pt>
                <c:pt idx="5085">
                  <c:v>2851.239</c:v>
                </c:pt>
                <c:pt idx="5086">
                  <c:v>2851.721</c:v>
                </c:pt>
                <c:pt idx="5087">
                  <c:v>2852.203</c:v>
                </c:pt>
                <c:pt idx="5088">
                  <c:v>2852.6849999999999</c:v>
                </c:pt>
                <c:pt idx="5089">
                  <c:v>2853.1669999999999</c:v>
                </c:pt>
                <c:pt idx="5090">
                  <c:v>2853.6489999999999</c:v>
                </c:pt>
                <c:pt idx="5091">
                  <c:v>2854.1309999999999</c:v>
                </c:pt>
                <c:pt idx="5092">
                  <c:v>2854.614</c:v>
                </c:pt>
                <c:pt idx="5093">
                  <c:v>2855.096</c:v>
                </c:pt>
                <c:pt idx="5094">
                  <c:v>2855.578</c:v>
                </c:pt>
                <c:pt idx="5095">
                  <c:v>2856.06</c:v>
                </c:pt>
                <c:pt idx="5096">
                  <c:v>2856.5419999999999</c:v>
                </c:pt>
                <c:pt idx="5097">
                  <c:v>2857.0239999999999</c:v>
                </c:pt>
                <c:pt idx="5098">
                  <c:v>2857.5059999999999</c:v>
                </c:pt>
                <c:pt idx="5099">
                  <c:v>2857.9879999999998</c:v>
                </c:pt>
                <c:pt idx="5100">
                  <c:v>2858.47</c:v>
                </c:pt>
                <c:pt idx="5101">
                  <c:v>2858.953</c:v>
                </c:pt>
                <c:pt idx="5102">
                  <c:v>2859.4349999999999</c:v>
                </c:pt>
                <c:pt idx="5103">
                  <c:v>2859.9169999999999</c:v>
                </c:pt>
                <c:pt idx="5104">
                  <c:v>2860.3989999999999</c:v>
                </c:pt>
                <c:pt idx="5105">
                  <c:v>2860.8809999999999</c:v>
                </c:pt>
                <c:pt idx="5106">
                  <c:v>2861.3629999999998</c:v>
                </c:pt>
                <c:pt idx="5107">
                  <c:v>2861.8449999999998</c:v>
                </c:pt>
                <c:pt idx="5108">
                  <c:v>2862.3270000000002</c:v>
                </c:pt>
                <c:pt idx="5109">
                  <c:v>2862.81</c:v>
                </c:pt>
                <c:pt idx="5110">
                  <c:v>2863.2919999999999</c:v>
                </c:pt>
                <c:pt idx="5111">
                  <c:v>2863.7739999999999</c:v>
                </c:pt>
                <c:pt idx="5112">
                  <c:v>2864.2559999999999</c:v>
                </c:pt>
                <c:pt idx="5113">
                  <c:v>2864.7379999999998</c:v>
                </c:pt>
                <c:pt idx="5114">
                  <c:v>2865.22</c:v>
                </c:pt>
                <c:pt idx="5115">
                  <c:v>2865.7020000000002</c:v>
                </c:pt>
                <c:pt idx="5116">
                  <c:v>2866.1840000000002</c:v>
                </c:pt>
                <c:pt idx="5117">
                  <c:v>2866.6669999999999</c:v>
                </c:pt>
                <c:pt idx="5118">
                  <c:v>2867.1480000000001</c:v>
                </c:pt>
                <c:pt idx="5119">
                  <c:v>2867.6309999999999</c:v>
                </c:pt>
                <c:pt idx="5120">
                  <c:v>2868.1129999999998</c:v>
                </c:pt>
                <c:pt idx="5121">
                  <c:v>2868.5949999999998</c:v>
                </c:pt>
                <c:pt idx="5122">
                  <c:v>2869.0770000000002</c:v>
                </c:pt>
                <c:pt idx="5123">
                  <c:v>2869.5590000000002</c:v>
                </c:pt>
                <c:pt idx="5124">
                  <c:v>2870.0410000000002</c:v>
                </c:pt>
                <c:pt idx="5125">
                  <c:v>2870.5230000000001</c:v>
                </c:pt>
                <c:pt idx="5126">
                  <c:v>2871.0050000000001</c:v>
                </c:pt>
                <c:pt idx="5127">
                  <c:v>2871.4879999999998</c:v>
                </c:pt>
                <c:pt idx="5128">
                  <c:v>2871.97</c:v>
                </c:pt>
                <c:pt idx="5129">
                  <c:v>2872.4520000000002</c:v>
                </c:pt>
                <c:pt idx="5130">
                  <c:v>2872.9340000000002</c:v>
                </c:pt>
                <c:pt idx="5131">
                  <c:v>2873.4160000000002</c:v>
                </c:pt>
                <c:pt idx="5132">
                  <c:v>2873.8980000000001</c:v>
                </c:pt>
                <c:pt idx="5133">
                  <c:v>2874.38</c:v>
                </c:pt>
                <c:pt idx="5134">
                  <c:v>2874.8620000000001</c:v>
                </c:pt>
                <c:pt idx="5135">
                  <c:v>2875.3440000000001</c:v>
                </c:pt>
                <c:pt idx="5136">
                  <c:v>2875.8270000000002</c:v>
                </c:pt>
                <c:pt idx="5137">
                  <c:v>2876.3090000000002</c:v>
                </c:pt>
                <c:pt idx="5138">
                  <c:v>2876.7910000000002</c:v>
                </c:pt>
                <c:pt idx="5139">
                  <c:v>2877.2730000000001</c:v>
                </c:pt>
                <c:pt idx="5140">
                  <c:v>2877.7550000000001</c:v>
                </c:pt>
                <c:pt idx="5141">
                  <c:v>2878.2370000000001</c:v>
                </c:pt>
                <c:pt idx="5142">
                  <c:v>2878.7190000000001</c:v>
                </c:pt>
                <c:pt idx="5143">
                  <c:v>2879.201</c:v>
                </c:pt>
                <c:pt idx="5144">
                  <c:v>2879.6840000000002</c:v>
                </c:pt>
                <c:pt idx="5145">
                  <c:v>2880.1660000000002</c:v>
                </c:pt>
                <c:pt idx="5146">
                  <c:v>2880.6480000000001</c:v>
                </c:pt>
                <c:pt idx="5147">
                  <c:v>2881.13</c:v>
                </c:pt>
                <c:pt idx="5148">
                  <c:v>2881.6120000000001</c:v>
                </c:pt>
                <c:pt idx="5149">
                  <c:v>2882.0940000000001</c:v>
                </c:pt>
                <c:pt idx="5150">
                  <c:v>2882.576</c:v>
                </c:pt>
                <c:pt idx="5151">
                  <c:v>2883.058</c:v>
                </c:pt>
                <c:pt idx="5152">
                  <c:v>2883.5410000000002</c:v>
                </c:pt>
                <c:pt idx="5153">
                  <c:v>2884.0230000000001</c:v>
                </c:pt>
                <c:pt idx="5154">
                  <c:v>2884.5050000000001</c:v>
                </c:pt>
                <c:pt idx="5155">
                  <c:v>2884.9870000000001</c:v>
                </c:pt>
                <c:pt idx="5156">
                  <c:v>2885.4690000000001</c:v>
                </c:pt>
                <c:pt idx="5157">
                  <c:v>2885.951</c:v>
                </c:pt>
                <c:pt idx="5158">
                  <c:v>2886.433</c:v>
                </c:pt>
                <c:pt idx="5159">
                  <c:v>2886.915</c:v>
                </c:pt>
                <c:pt idx="5160">
                  <c:v>2887.3969999999999</c:v>
                </c:pt>
                <c:pt idx="5161">
                  <c:v>2887.88</c:v>
                </c:pt>
                <c:pt idx="5162">
                  <c:v>2888.3620000000001</c:v>
                </c:pt>
                <c:pt idx="5163">
                  <c:v>2888.8440000000001</c:v>
                </c:pt>
                <c:pt idx="5164">
                  <c:v>2889.326</c:v>
                </c:pt>
                <c:pt idx="5165">
                  <c:v>2889.808</c:v>
                </c:pt>
                <c:pt idx="5166">
                  <c:v>2890.29</c:v>
                </c:pt>
                <c:pt idx="5167">
                  <c:v>2890.7719999999999</c:v>
                </c:pt>
                <c:pt idx="5168">
                  <c:v>2891.2539999999999</c:v>
                </c:pt>
                <c:pt idx="5169">
                  <c:v>2891.7370000000001</c:v>
                </c:pt>
                <c:pt idx="5170">
                  <c:v>2892.2190000000001</c:v>
                </c:pt>
                <c:pt idx="5171">
                  <c:v>2892.701</c:v>
                </c:pt>
                <c:pt idx="5172">
                  <c:v>2893.183</c:v>
                </c:pt>
                <c:pt idx="5173">
                  <c:v>2893.665</c:v>
                </c:pt>
                <c:pt idx="5174">
                  <c:v>2894.1469999999999</c:v>
                </c:pt>
                <c:pt idx="5175">
                  <c:v>2894.6289999999999</c:v>
                </c:pt>
                <c:pt idx="5176">
                  <c:v>2895.1109999999999</c:v>
                </c:pt>
                <c:pt idx="5177">
                  <c:v>2895.5940000000001</c:v>
                </c:pt>
                <c:pt idx="5178">
                  <c:v>2896.0749999999998</c:v>
                </c:pt>
                <c:pt idx="5179">
                  <c:v>2896.558</c:v>
                </c:pt>
                <c:pt idx="5180">
                  <c:v>2897.04</c:v>
                </c:pt>
                <c:pt idx="5181">
                  <c:v>2897.5219999999999</c:v>
                </c:pt>
                <c:pt idx="5182">
                  <c:v>2898.0039999999999</c:v>
                </c:pt>
                <c:pt idx="5183">
                  <c:v>2898.4859999999999</c:v>
                </c:pt>
                <c:pt idx="5184">
                  <c:v>2898.9679999999998</c:v>
                </c:pt>
                <c:pt idx="5185">
                  <c:v>2899.45</c:v>
                </c:pt>
                <c:pt idx="5186">
                  <c:v>2899.9319999999998</c:v>
                </c:pt>
                <c:pt idx="5187">
                  <c:v>2900.415</c:v>
                </c:pt>
                <c:pt idx="5188">
                  <c:v>2900.8969999999999</c:v>
                </c:pt>
                <c:pt idx="5189">
                  <c:v>2901.3789999999999</c:v>
                </c:pt>
                <c:pt idx="5190">
                  <c:v>2901.8609999999999</c:v>
                </c:pt>
                <c:pt idx="5191">
                  <c:v>2902.3429999999998</c:v>
                </c:pt>
                <c:pt idx="5192">
                  <c:v>2902.8249999999998</c:v>
                </c:pt>
                <c:pt idx="5193">
                  <c:v>2903.3069999999998</c:v>
                </c:pt>
                <c:pt idx="5194">
                  <c:v>2903.7890000000002</c:v>
                </c:pt>
                <c:pt idx="5195">
                  <c:v>2904.2710000000002</c:v>
                </c:pt>
                <c:pt idx="5196">
                  <c:v>2904.7539999999999</c:v>
                </c:pt>
                <c:pt idx="5197">
                  <c:v>2905.2359999999999</c:v>
                </c:pt>
                <c:pt idx="5198">
                  <c:v>2905.7179999999998</c:v>
                </c:pt>
                <c:pt idx="5199">
                  <c:v>2906.2</c:v>
                </c:pt>
                <c:pt idx="5200">
                  <c:v>2906.6819999999998</c:v>
                </c:pt>
                <c:pt idx="5201">
                  <c:v>2907.1640000000002</c:v>
                </c:pt>
                <c:pt idx="5202">
                  <c:v>2907.6460000000002</c:v>
                </c:pt>
                <c:pt idx="5203">
                  <c:v>2908.1280000000002</c:v>
                </c:pt>
                <c:pt idx="5204">
                  <c:v>2908.6109999999999</c:v>
                </c:pt>
                <c:pt idx="5205">
                  <c:v>2909.0929999999998</c:v>
                </c:pt>
                <c:pt idx="5206">
                  <c:v>2909.5749999999998</c:v>
                </c:pt>
                <c:pt idx="5207">
                  <c:v>2910.0569999999998</c:v>
                </c:pt>
                <c:pt idx="5208">
                  <c:v>2910.5390000000002</c:v>
                </c:pt>
                <c:pt idx="5209">
                  <c:v>2911.0210000000002</c:v>
                </c:pt>
                <c:pt idx="5210">
                  <c:v>2911.5030000000002</c:v>
                </c:pt>
                <c:pt idx="5211">
                  <c:v>2911.9850000000001</c:v>
                </c:pt>
                <c:pt idx="5212">
                  <c:v>2912.4679999999998</c:v>
                </c:pt>
                <c:pt idx="5213">
                  <c:v>2912.95</c:v>
                </c:pt>
                <c:pt idx="5214">
                  <c:v>2913.4319999999998</c:v>
                </c:pt>
                <c:pt idx="5215">
                  <c:v>2913.9140000000002</c:v>
                </c:pt>
                <c:pt idx="5216">
                  <c:v>2914.3960000000002</c:v>
                </c:pt>
                <c:pt idx="5217">
                  <c:v>2914.8780000000002</c:v>
                </c:pt>
                <c:pt idx="5218">
                  <c:v>2915.36</c:v>
                </c:pt>
                <c:pt idx="5219">
                  <c:v>2915.8420000000001</c:v>
                </c:pt>
                <c:pt idx="5220">
                  <c:v>2916.3240000000001</c:v>
                </c:pt>
                <c:pt idx="5221">
                  <c:v>2916.8069999999998</c:v>
                </c:pt>
                <c:pt idx="5222">
                  <c:v>2917.2890000000002</c:v>
                </c:pt>
                <c:pt idx="5223">
                  <c:v>2917.7710000000002</c:v>
                </c:pt>
                <c:pt idx="5224">
                  <c:v>2918.2530000000002</c:v>
                </c:pt>
                <c:pt idx="5225">
                  <c:v>2918.7350000000001</c:v>
                </c:pt>
                <c:pt idx="5226">
                  <c:v>2919.2170000000001</c:v>
                </c:pt>
                <c:pt idx="5227">
                  <c:v>2919.6990000000001</c:v>
                </c:pt>
                <c:pt idx="5228">
                  <c:v>2920.181</c:v>
                </c:pt>
                <c:pt idx="5229">
                  <c:v>2920.6640000000002</c:v>
                </c:pt>
                <c:pt idx="5230">
                  <c:v>2921.1460000000002</c:v>
                </c:pt>
                <c:pt idx="5231">
                  <c:v>2921.6280000000002</c:v>
                </c:pt>
                <c:pt idx="5232">
                  <c:v>2922.11</c:v>
                </c:pt>
                <c:pt idx="5233">
                  <c:v>2922.5920000000001</c:v>
                </c:pt>
                <c:pt idx="5234">
                  <c:v>2923.0740000000001</c:v>
                </c:pt>
                <c:pt idx="5235">
                  <c:v>2923.556</c:v>
                </c:pt>
                <c:pt idx="5236">
                  <c:v>2924.038</c:v>
                </c:pt>
                <c:pt idx="5237">
                  <c:v>2924.5210000000002</c:v>
                </c:pt>
                <c:pt idx="5238">
                  <c:v>2925.002</c:v>
                </c:pt>
                <c:pt idx="5239">
                  <c:v>2925.4850000000001</c:v>
                </c:pt>
                <c:pt idx="5240">
                  <c:v>2925.9670000000001</c:v>
                </c:pt>
                <c:pt idx="5241">
                  <c:v>2926.4490000000001</c:v>
                </c:pt>
                <c:pt idx="5242">
                  <c:v>2926.931</c:v>
                </c:pt>
                <c:pt idx="5243">
                  <c:v>2927.413</c:v>
                </c:pt>
                <c:pt idx="5244">
                  <c:v>2927.895</c:v>
                </c:pt>
                <c:pt idx="5245">
                  <c:v>2928.377</c:v>
                </c:pt>
                <c:pt idx="5246">
                  <c:v>2928.8589999999999</c:v>
                </c:pt>
                <c:pt idx="5247">
                  <c:v>2929.3420000000001</c:v>
                </c:pt>
                <c:pt idx="5248">
                  <c:v>2929.8240000000001</c:v>
                </c:pt>
                <c:pt idx="5249">
                  <c:v>2930.306</c:v>
                </c:pt>
                <c:pt idx="5250">
                  <c:v>2930.788</c:v>
                </c:pt>
                <c:pt idx="5251">
                  <c:v>2931.27</c:v>
                </c:pt>
                <c:pt idx="5252">
                  <c:v>2931.752</c:v>
                </c:pt>
                <c:pt idx="5253">
                  <c:v>2932.2339999999999</c:v>
                </c:pt>
                <c:pt idx="5254">
                  <c:v>2932.7159999999999</c:v>
                </c:pt>
                <c:pt idx="5255">
                  <c:v>2933.1979999999999</c:v>
                </c:pt>
                <c:pt idx="5256">
                  <c:v>2933.681</c:v>
                </c:pt>
                <c:pt idx="5257">
                  <c:v>2934.163</c:v>
                </c:pt>
                <c:pt idx="5258">
                  <c:v>2934.645</c:v>
                </c:pt>
                <c:pt idx="5259">
                  <c:v>2935.127</c:v>
                </c:pt>
                <c:pt idx="5260">
                  <c:v>2935.6089999999999</c:v>
                </c:pt>
                <c:pt idx="5261">
                  <c:v>2936.0909999999999</c:v>
                </c:pt>
                <c:pt idx="5262">
                  <c:v>2936.5729999999999</c:v>
                </c:pt>
                <c:pt idx="5263">
                  <c:v>2937.0549999999998</c:v>
                </c:pt>
                <c:pt idx="5264">
                  <c:v>2937.538</c:v>
                </c:pt>
                <c:pt idx="5265">
                  <c:v>2938.02</c:v>
                </c:pt>
                <c:pt idx="5266">
                  <c:v>2938.502</c:v>
                </c:pt>
                <c:pt idx="5267">
                  <c:v>2938.9839999999999</c:v>
                </c:pt>
                <c:pt idx="5268">
                  <c:v>2939.4659999999999</c:v>
                </c:pt>
                <c:pt idx="5269">
                  <c:v>2939.9479999999999</c:v>
                </c:pt>
                <c:pt idx="5270">
                  <c:v>2940.43</c:v>
                </c:pt>
                <c:pt idx="5271">
                  <c:v>2940.9119999999998</c:v>
                </c:pt>
                <c:pt idx="5272">
                  <c:v>2941.395</c:v>
                </c:pt>
                <c:pt idx="5273">
                  <c:v>2941.877</c:v>
                </c:pt>
                <c:pt idx="5274">
                  <c:v>2942.3589999999999</c:v>
                </c:pt>
                <c:pt idx="5275">
                  <c:v>2942.8409999999999</c:v>
                </c:pt>
                <c:pt idx="5276">
                  <c:v>2943.3229999999999</c:v>
                </c:pt>
                <c:pt idx="5277">
                  <c:v>2943.8049999999998</c:v>
                </c:pt>
                <c:pt idx="5278">
                  <c:v>2944.2869999999998</c:v>
                </c:pt>
                <c:pt idx="5279">
                  <c:v>2944.7689999999998</c:v>
                </c:pt>
                <c:pt idx="5280">
                  <c:v>2945.2510000000002</c:v>
                </c:pt>
                <c:pt idx="5281">
                  <c:v>2945.7339999999999</c:v>
                </c:pt>
                <c:pt idx="5282">
                  <c:v>2946.2159999999999</c:v>
                </c:pt>
                <c:pt idx="5283">
                  <c:v>2946.6979999999999</c:v>
                </c:pt>
                <c:pt idx="5284">
                  <c:v>2947.18</c:v>
                </c:pt>
                <c:pt idx="5285">
                  <c:v>2947.6619999999998</c:v>
                </c:pt>
                <c:pt idx="5286">
                  <c:v>2948.1439999999998</c:v>
                </c:pt>
                <c:pt idx="5287">
                  <c:v>2948.6260000000002</c:v>
                </c:pt>
                <c:pt idx="5288">
                  <c:v>2949.1080000000002</c:v>
                </c:pt>
                <c:pt idx="5289">
                  <c:v>2949.5909999999999</c:v>
                </c:pt>
                <c:pt idx="5290">
                  <c:v>2950.0729999999999</c:v>
                </c:pt>
                <c:pt idx="5291">
                  <c:v>2950.5549999999998</c:v>
                </c:pt>
                <c:pt idx="5292">
                  <c:v>2951.0369999999998</c:v>
                </c:pt>
                <c:pt idx="5293">
                  <c:v>2951.5189999999998</c:v>
                </c:pt>
                <c:pt idx="5294">
                  <c:v>2952.0010000000002</c:v>
                </c:pt>
                <c:pt idx="5295">
                  <c:v>2952.4830000000002</c:v>
                </c:pt>
                <c:pt idx="5296">
                  <c:v>2952.9650000000001</c:v>
                </c:pt>
                <c:pt idx="5297">
                  <c:v>2953.4479999999999</c:v>
                </c:pt>
                <c:pt idx="5298">
                  <c:v>2953.9290000000001</c:v>
                </c:pt>
                <c:pt idx="5299">
                  <c:v>2954.4119999999998</c:v>
                </c:pt>
                <c:pt idx="5300">
                  <c:v>2954.8939999999998</c:v>
                </c:pt>
                <c:pt idx="5301">
                  <c:v>2955.3760000000002</c:v>
                </c:pt>
                <c:pt idx="5302">
                  <c:v>2955.8580000000002</c:v>
                </c:pt>
                <c:pt idx="5303">
                  <c:v>2956.34</c:v>
                </c:pt>
                <c:pt idx="5304">
                  <c:v>2956.8220000000001</c:v>
                </c:pt>
                <c:pt idx="5305">
                  <c:v>2957.3040000000001</c:v>
                </c:pt>
                <c:pt idx="5306">
                  <c:v>2957.7860000000001</c:v>
                </c:pt>
                <c:pt idx="5307">
                  <c:v>2958.2689999999998</c:v>
                </c:pt>
                <c:pt idx="5308">
                  <c:v>2958.7510000000002</c:v>
                </c:pt>
                <c:pt idx="5309">
                  <c:v>2959.2330000000002</c:v>
                </c:pt>
                <c:pt idx="5310">
                  <c:v>2959.7150000000001</c:v>
                </c:pt>
                <c:pt idx="5311">
                  <c:v>2960.1970000000001</c:v>
                </c:pt>
                <c:pt idx="5312">
                  <c:v>2960.6790000000001</c:v>
                </c:pt>
                <c:pt idx="5313">
                  <c:v>2961.1610000000001</c:v>
                </c:pt>
                <c:pt idx="5314">
                  <c:v>2961.643</c:v>
                </c:pt>
                <c:pt idx="5315">
                  <c:v>2962.125</c:v>
                </c:pt>
                <c:pt idx="5316">
                  <c:v>2962.6080000000002</c:v>
                </c:pt>
                <c:pt idx="5317">
                  <c:v>2963.09</c:v>
                </c:pt>
                <c:pt idx="5318">
                  <c:v>2963.5720000000001</c:v>
                </c:pt>
                <c:pt idx="5319">
                  <c:v>2964.0540000000001</c:v>
                </c:pt>
                <c:pt idx="5320">
                  <c:v>2964.5360000000001</c:v>
                </c:pt>
                <c:pt idx="5321">
                  <c:v>2965.018</c:v>
                </c:pt>
                <c:pt idx="5322">
                  <c:v>2965.5</c:v>
                </c:pt>
                <c:pt idx="5323">
                  <c:v>2965.982</c:v>
                </c:pt>
                <c:pt idx="5324">
                  <c:v>2966.4650000000001</c:v>
                </c:pt>
                <c:pt idx="5325">
                  <c:v>2966.9470000000001</c:v>
                </c:pt>
                <c:pt idx="5326">
                  <c:v>2967.4290000000001</c:v>
                </c:pt>
                <c:pt idx="5327">
                  <c:v>2967.9110000000001</c:v>
                </c:pt>
                <c:pt idx="5328">
                  <c:v>2968.393</c:v>
                </c:pt>
                <c:pt idx="5329">
                  <c:v>2968.875</c:v>
                </c:pt>
                <c:pt idx="5330">
                  <c:v>2969.357</c:v>
                </c:pt>
                <c:pt idx="5331">
                  <c:v>2969.8389999999999</c:v>
                </c:pt>
                <c:pt idx="5332">
                  <c:v>2970.3220000000001</c:v>
                </c:pt>
                <c:pt idx="5333">
                  <c:v>2970.8040000000001</c:v>
                </c:pt>
                <c:pt idx="5334">
                  <c:v>2971.2860000000001</c:v>
                </c:pt>
                <c:pt idx="5335">
                  <c:v>2971.768</c:v>
                </c:pt>
                <c:pt idx="5336">
                  <c:v>2972.25</c:v>
                </c:pt>
                <c:pt idx="5337">
                  <c:v>2972.732</c:v>
                </c:pt>
                <c:pt idx="5338">
                  <c:v>2973.2139999999999</c:v>
                </c:pt>
                <c:pt idx="5339">
                  <c:v>2973.6959999999999</c:v>
                </c:pt>
                <c:pt idx="5340">
                  <c:v>2974.1779999999999</c:v>
                </c:pt>
                <c:pt idx="5341">
                  <c:v>2974.6610000000001</c:v>
                </c:pt>
                <c:pt idx="5342">
                  <c:v>2975.143</c:v>
                </c:pt>
                <c:pt idx="5343">
                  <c:v>2975.625</c:v>
                </c:pt>
                <c:pt idx="5344">
                  <c:v>2976.107</c:v>
                </c:pt>
                <c:pt idx="5345">
                  <c:v>2976.5889999999999</c:v>
                </c:pt>
                <c:pt idx="5346">
                  <c:v>2977.0709999999999</c:v>
                </c:pt>
                <c:pt idx="5347">
                  <c:v>2977.5529999999999</c:v>
                </c:pt>
                <c:pt idx="5348">
                  <c:v>2978.0349999999999</c:v>
                </c:pt>
                <c:pt idx="5349">
                  <c:v>2978.518</c:v>
                </c:pt>
                <c:pt idx="5350">
                  <c:v>2979</c:v>
                </c:pt>
                <c:pt idx="5351">
                  <c:v>2979.482</c:v>
                </c:pt>
                <c:pt idx="5352">
                  <c:v>2979.9639999999999</c:v>
                </c:pt>
                <c:pt idx="5353">
                  <c:v>2980.4459999999999</c:v>
                </c:pt>
                <c:pt idx="5354">
                  <c:v>2980.9279999999999</c:v>
                </c:pt>
                <c:pt idx="5355">
                  <c:v>2981.41</c:v>
                </c:pt>
                <c:pt idx="5356">
                  <c:v>2981.8919999999998</c:v>
                </c:pt>
                <c:pt idx="5357">
                  <c:v>2982.375</c:v>
                </c:pt>
                <c:pt idx="5358">
                  <c:v>2982.8560000000002</c:v>
                </c:pt>
                <c:pt idx="5359">
                  <c:v>2983.3389999999999</c:v>
                </c:pt>
                <c:pt idx="5360">
                  <c:v>2983.8209999999999</c:v>
                </c:pt>
                <c:pt idx="5361">
                  <c:v>2984.3029999999999</c:v>
                </c:pt>
                <c:pt idx="5362">
                  <c:v>2984.7849999999999</c:v>
                </c:pt>
                <c:pt idx="5363">
                  <c:v>2985.2669999999998</c:v>
                </c:pt>
                <c:pt idx="5364">
                  <c:v>2985.7489999999998</c:v>
                </c:pt>
                <c:pt idx="5365">
                  <c:v>2986.2310000000002</c:v>
                </c:pt>
                <c:pt idx="5366">
                  <c:v>2986.7130000000002</c:v>
                </c:pt>
                <c:pt idx="5367">
                  <c:v>2987.1959999999999</c:v>
                </c:pt>
                <c:pt idx="5368">
                  <c:v>2987.6779999999999</c:v>
                </c:pt>
                <c:pt idx="5369">
                  <c:v>2988.16</c:v>
                </c:pt>
                <c:pt idx="5370">
                  <c:v>2988.6419999999998</c:v>
                </c:pt>
                <c:pt idx="5371">
                  <c:v>2989.1239999999998</c:v>
                </c:pt>
                <c:pt idx="5372">
                  <c:v>2989.6060000000002</c:v>
                </c:pt>
                <c:pt idx="5373">
                  <c:v>2990.0880000000002</c:v>
                </c:pt>
                <c:pt idx="5374">
                  <c:v>2990.57</c:v>
                </c:pt>
                <c:pt idx="5375">
                  <c:v>2991.0520000000001</c:v>
                </c:pt>
                <c:pt idx="5376">
                  <c:v>2991.5349999999999</c:v>
                </c:pt>
                <c:pt idx="5377">
                  <c:v>2992.0169999999998</c:v>
                </c:pt>
                <c:pt idx="5378">
                  <c:v>2992.4989999999998</c:v>
                </c:pt>
                <c:pt idx="5379">
                  <c:v>2992.9810000000002</c:v>
                </c:pt>
                <c:pt idx="5380">
                  <c:v>2993.4630000000002</c:v>
                </c:pt>
                <c:pt idx="5381">
                  <c:v>2993.9450000000002</c:v>
                </c:pt>
                <c:pt idx="5382">
                  <c:v>2994.4270000000001</c:v>
                </c:pt>
                <c:pt idx="5383">
                  <c:v>2994.9090000000001</c:v>
                </c:pt>
                <c:pt idx="5384">
                  <c:v>2995.3919999999998</c:v>
                </c:pt>
                <c:pt idx="5385">
                  <c:v>2995.8739999999998</c:v>
                </c:pt>
                <c:pt idx="5386">
                  <c:v>2996.3560000000002</c:v>
                </c:pt>
                <c:pt idx="5387">
                  <c:v>2996.8380000000002</c:v>
                </c:pt>
                <c:pt idx="5388">
                  <c:v>2997.32</c:v>
                </c:pt>
                <c:pt idx="5389">
                  <c:v>2997.8020000000001</c:v>
                </c:pt>
                <c:pt idx="5390">
                  <c:v>2998.2840000000001</c:v>
                </c:pt>
                <c:pt idx="5391">
                  <c:v>2998.7660000000001</c:v>
                </c:pt>
                <c:pt idx="5392">
                  <c:v>2999.2489999999998</c:v>
                </c:pt>
                <c:pt idx="5393">
                  <c:v>2999.7310000000002</c:v>
                </c:pt>
                <c:pt idx="5394">
                  <c:v>3000.2130000000002</c:v>
                </c:pt>
                <c:pt idx="5395">
                  <c:v>3000.6950000000002</c:v>
                </c:pt>
                <c:pt idx="5396">
                  <c:v>3001.1770000000001</c:v>
                </c:pt>
                <c:pt idx="5397">
                  <c:v>3001.6590000000001</c:v>
                </c:pt>
                <c:pt idx="5398">
                  <c:v>3002.1410000000001</c:v>
                </c:pt>
                <c:pt idx="5399">
                  <c:v>3002.623</c:v>
                </c:pt>
                <c:pt idx="5400">
                  <c:v>3003.105</c:v>
                </c:pt>
                <c:pt idx="5401">
                  <c:v>3003.5880000000002</c:v>
                </c:pt>
                <c:pt idx="5402">
                  <c:v>3004.07</c:v>
                </c:pt>
                <c:pt idx="5403">
                  <c:v>3004.5520000000001</c:v>
                </c:pt>
                <c:pt idx="5404">
                  <c:v>3005.0340000000001</c:v>
                </c:pt>
                <c:pt idx="5405">
                  <c:v>3005.5160000000001</c:v>
                </c:pt>
                <c:pt idx="5406">
                  <c:v>3005.998</c:v>
                </c:pt>
                <c:pt idx="5407">
                  <c:v>3006.48</c:v>
                </c:pt>
                <c:pt idx="5408">
                  <c:v>3006.962</c:v>
                </c:pt>
                <c:pt idx="5409">
                  <c:v>3007.4450000000002</c:v>
                </c:pt>
                <c:pt idx="5410">
                  <c:v>3007.9270000000001</c:v>
                </c:pt>
                <c:pt idx="5411">
                  <c:v>3008.4090000000001</c:v>
                </c:pt>
                <c:pt idx="5412">
                  <c:v>3008.8910000000001</c:v>
                </c:pt>
                <c:pt idx="5413">
                  <c:v>3009.373</c:v>
                </c:pt>
                <c:pt idx="5414">
                  <c:v>3009.855</c:v>
                </c:pt>
                <c:pt idx="5415">
                  <c:v>3010.337</c:v>
                </c:pt>
                <c:pt idx="5416">
                  <c:v>3010.819</c:v>
                </c:pt>
                <c:pt idx="5417">
                  <c:v>3011.3020000000001</c:v>
                </c:pt>
                <c:pt idx="5418">
                  <c:v>3011.7829999999999</c:v>
                </c:pt>
                <c:pt idx="5419">
                  <c:v>3012.2660000000001</c:v>
                </c:pt>
                <c:pt idx="5420">
                  <c:v>3012.748</c:v>
                </c:pt>
                <c:pt idx="5421">
                  <c:v>3013.23</c:v>
                </c:pt>
                <c:pt idx="5422">
                  <c:v>3013.712</c:v>
                </c:pt>
                <c:pt idx="5423">
                  <c:v>3014.194</c:v>
                </c:pt>
                <c:pt idx="5424">
                  <c:v>3014.6759999999999</c:v>
                </c:pt>
                <c:pt idx="5425">
                  <c:v>3015.1579999999999</c:v>
                </c:pt>
                <c:pt idx="5426">
                  <c:v>3015.64</c:v>
                </c:pt>
                <c:pt idx="5427">
                  <c:v>3016.123</c:v>
                </c:pt>
                <c:pt idx="5428">
                  <c:v>3016.605</c:v>
                </c:pt>
                <c:pt idx="5429">
                  <c:v>3017.087</c:v>
                </c:pt>
                <c:pt idx="5430">
                  <c:v>3017.569</c:v>
                </c:pt>
                <c:pt idx="5431">
                  <c:v>3018.0509999999999</c:v>
                </c:pt>
                <c:pt idx="5432">
                  <c:v>3018.5329999999999</c:v>
                </c:pt>
                <c:pt idx="5433">
                  <c:v>3019.0149999999999</c:v>
                </c:pt>
                <c:pt idx="5434">
                  <c:v>3019.4969999999998</c:v>
                </c:pt>
                <c:pt idx="5435">
                  <c:v>3019.9789999999998</c:v>
                </c:pt>
                <c:pt idx="5436">
                  <c:v>3020.462</c:v>
                </c:pt>
                <c:pt idx="5437">
                  <c:v>3020.944</c:v>
                </c:pt>
                <c:pt idx="5438">
                  <c:v>3021.4259999999999</c:v>
                </c:pt>
                <c:pt idx="5439">
                  <c:v>3021.9079999999999</c:v>
                </c:pt>
                <c:pt idx="5440">
                  <c:v>3022.39</c:v>
                </c:pt>
                <c:pt idx="5441">
                  <c:v>3022.8719999999998</c:v>
                </c:pt>
                <c:pt idx="5442">
                  <c:v>3023.3539999999998</c:v>
                </c:pt>
                <c:pt idx="5443">
                  <c:v>3023.8359999999998</c:v>
                </c:pt>
                <c:pt idx="5444">
                  <c:v>3024.319</c:v>
                </c:pt>
                <c:pt idx="5445">
                  <c:v>3024.8009999999999</c:v>
                </c:pt>
                <c:pt idx="5446">
                  <c:v>3025.2829999999999</c:v>
                </c:pt>
                <c:pt idx="5447">
                  <c:v>3025.7649999999999</c:v>
                </c:pt>
                <c:pt idx="5448">
                  <c:v>3026.2469999999998</c:v>
                </c:pt>
                <c:pt idx="5449">
                  <c:v>3026.7289999999998</c:v>
                </c:pt>
                <c:pt idx="5450">
                  <c:v>3027.2109999999998</c:v>
                </c:pt>
                <c:pt idx="5451">
                  <c:v>3027.6930000000002</c:v>
                </c:pt>
                <c:pt idx="5452">
                  <c:v>3028.1759999999999</c:v>
                </c:pt>
                <c:pt idx="5453">
                  <c:v>3028.6579999999999</c:v>
                </c:pt>
                <c:pt idx="5454">
                  <c:v>3029.14</c:v>
                </c:pt>
                <c:pt idx="5455">
                  <c:v>3029.6219999999998</c:v>
                </c:pt>
                <c:pt idx="5456">
                  <c:v>3030.1039999999998</c:v>
                </c:pt>
                <c:pt idx="5457">
                  <c:v>3030.5859999999998</c:v>
                </c:pt>
                <c:pt idx="5458">
                  <c:v>3031.0680000000002</c:v>
                </c:pt>
                <c:pt idx="5459">
                  <c:v>3031.55</c:v>
                </c:pt>
                <c:pt idx="5460">
                  <c:v>3032.0320000000002</c:v>
                </c:pt>
                <c:pt idx="5461">
                  <c:v>3032.5149999999999</c:v>
                </c:pt>
                <c:pt idx="5462">
                  <c:v>3032.9969999999998</c:v>
                </c:pt>
                <c:pt idx="5463">
                  <c:v>3033.4789999999998</c:v>
                </c:pt>
                <c:pt idx="5464">
                  <c:v>3033.9609999999998</c:v>
                </c:pt>
                <c:pt idx="5465">
                  <c:v>3034.4430000000002</c:v>
                </c:pt>
                <c:pt idx="5466">
                  <c:v>3034.9250000000002</c:v>
                </c:pt>
                <c:pt idx="5467">
                  <c:v>3035.4070000000002</c:v>
                </c:pt>
                <c:pt idx="5468">
                  <c:v>3035.8890000000001</c:v>
                </c:pt>
                <c:pt idx="5469">
                  <c:v>3036.3719999999998</c:v>
                </c:pt>
                <c:pt idx="5470">
                  <c:v>3036.8539999999998</c:v>
                </c:pt>
                <c:pt idx="5471">
                  <c:v>3037.3359999999998</c:v>
                </c:pt>
                <c:pt idx="5472">
                  <c:v>3037.8180000000002</c:v>
                </c:pt>
                <c:pt idx="5473">
                  <c:v>3038.3</c:v>
                </c:pt>
                <c:pt idx="5474">
                  <c:v>3038.7820000000002</c:v>
                </c:pt>
                <c:pt idx="5475">
                  <c:v>3039.2640000000001</c:v>
                </c:pt>
                <c:pt idx="5476">
                  <c:v>3039.7460000000001</c:v>
                </c:pt>
                <c:pt idx="5477">
                  <c:v>3040.2289999999998</c:v>
                </c:pt>
                <c:pt idx="5478">
                  <c:v>3040.7109999999998</c:v>
                </c:pt>
                <c:pt idx="5479">
                  <c:v>3041.1930000000002</c:v>
                </c:pt>
                <c:pt idx="5480">
                  <c:v>3041.6750000000002</c:v>
                </c:pt>
                <c:pt idx="5481">
                  <c:v>3042.1570000000002</c:v>
                </c:pt>
                <c:pt idx="5482">
                  <c:v>3042.6390000000001</c:v>
                </c:pt>
                <c:pt idx="5483">
                  <c:v>3043.1210000000001</c:v>
                </c:pt>
                <c:pt idx="5484">
                  <c:v>3043.6030000000001</c:v>
                </c:pt>
                <c:pt idx="5485">
                  <c:v>3044.085</c:v>
                </c:pt>
                <c:pt idx="5486">
                  <c:v>3044.5680000000002</c:v>
                </c:pt>
                <c:pt idx="5487">
                  <c:v>3045.05</c:v>
                </c:pt>
                <c:pt idx="5488">
                  <c:v>3045.5320000000002</c:v>
                </c:pt>
                <c:pt idx="5489">
                  <c:v>3046.0140000000001</c:v>
                </c:pt>
                <c:pt idx="5490">
                  <c:v>3046.4960000000001</c:v>
                </c:pt>
                <c:pt idx="5491">
                  <c:v>3046.9780000000001</c:v>
                </c:pt>
                <c:pt idx="5492">
                  <c:v>3047.46</c:v>
                </c:pt>
                <c:pt idx="5493">
                  <c:v>3047.942</c:v>
                </c:pt>
                <c:pt idx="5494">
                  <c:v>3048.4250000000002</c:v>
                </c:pt>
                <c:pt idx="5495">
                  <c:v>3048.9059999999999</c:v>
                </c:pt>
                <c:pt idx="5496">
                  <c:v>3049.3890000000001</c:v>
                </c:pt>
                <c:pt idx="5497">
                  <c:v>3049.8710000000001</c:v>
                </c:pt>
                <c:pt idx="5498">
                  <c:v>3050.3530000000001</c:v>
                </c:pt>
                <c:pt idx="5499">
                  <c:v>3050.835</c:v>
                </c:pt>
                <c:pt idx="5500">
                  <c:v>3051.317</c:v>
                </c:pt>
                <c:pt idx="5501">
                  <c:v>3051.799</c:v>
                </c:pt>
                <c:pt idx="5502">
                  <c:v>3052.2809999999999</c:v>
                </c:pt>
                <c:pt idx="5503">
                  <c:v>3052.7629999999999</c:v>
                </c:pt>
                <c:pt idx="5504">
                  <c:v>3053.2460000000001</c:v>
                </c:pt>
                <c:pt idx="5505">
                  <c:v>3053.7280000000001</c:v>
                </c:pt>
                <c:pt idx="5506">
                  <c:v>3054.21</c:v>
                </c:pt>
                <c:pt idx="5507">
                  <c:v>3054.692</c:v>
                </c:pt>
                <c:pt idx="5508">
                  <c:v>3055.174</c:v>
                </c:pt>
                <c:pt idx="5509">
                  <c:v>3055.6559999999999</c:v>
                </c:pt>
                <c:pt idx="5510">
                  <c:v>3056.1379999999999</c:v>
                </c:pt>
                <c:pt idx="5511">
                  <c:v>3056.62</c:v>
                </c:pt>
                <c:pt idx="5512">
                  <c:v>3057.1030000000001</c:v>
                </c:pt>
                <c:pt idx="5513">
                  <c:v>3057.585</c:v>
                </c:pt>
                <c:pt idx="5514">
                  <c:v>3058.067</c:v>
                </c:pt>
                <c:pt idx="5515">
                  <c:v>3058.549</c:v>
                </c:pt>
                <c:pt idx="5516">
                  <c:v>3059.0309999999999</c:v>
                </c:pt>
                <c:pt idx="5517">
                  <c:v>3059.5129999999999</c:v>
                </c:pt>
                <c:pt idx="5518">
                  <c:v>3059.9949999999999</c:v>
                </c:pt>
                <c:pt idx="5519">
                  <c:v>3060.4769999999999</c:v>
                </c:pt>
                <c:pt idx="5520">
                  <c:v>3060.9589999999998</c:v>
                </c:pt>
                <c:pt idx="5521">
                  <c:v>3061.442</c:v>
                </c:pt>
                <c:pt idx="5522">
                  <c:v>3061.924</c:v>
                </c:pt>
                <c:pt idx="5523">
                  <c:v>3062.4059999999999</c:v>
                </c:pt>
                <c:pt idx="5524">
                  <c:v>3062.8879999999999</c:v>
                </c:pt>
                <c:pt idx="5525">
                  <c:v>3063.37</c:v>
                </c:pt>
                <c:pt idx="5526">
                  <c:v>3063.8519999999999</c:v>
                </c:pt>
                <c:pt idx="5527">
                  <c:v>3064.3339999999998</c:v>
                </c:pt>
                <c:pt idx="5528">
                  <c:v>3064.8159999999998</c:v>
                </c:pt>
                <c:pt idx="5529">
                  <c:v>3065.299</c:v>
                </c:pt>
                <c:pt idx="5530">
                  <c:v>3065.7809999999999</c:v>
                </c:pt>
                <c:pt idx="5531">
                  <c:v>3066.2629999999999</c:v>
                </c:pt>
                <c:pt idx="5532">
                  <c:v>3066.7449999999999</c:v>
                </c:pt>
                <c:pt idx="5533">
                  <c:v>3067.2269999999999</c:v>
                </c:pt>
                <c:pt idx="5534">
                  <c:v>3067.7089999999998</c:v>
                </c:pt>
                <c:pt idx="5535">
                  <c:v>3068.1909999999998</c:v>
                </c:pt>
                <c:pt idx="5536">
                  <c:v>3068.6729999999998</c:v>
                </c:pt>
                <c:pt idx="5537">
                  <c:v>3069.1559999999999</c:v>
                </c:pt>
                <c:pt idx="5538">
                  <c:v>3069.6379999999999</c:v>
                </c:pt>
                <c:pt idx="5539">
                  <c:v>3070.12</c:v>
                </c:pt>
                <c:pt idx="5540">
                  <c:v>3070.6019999999999</c:v>
                </c:pt>
                <c:pt idx="5541">
                  <c:v>3071.0839999999998</c:v>
                </c:pt>
                <c:pt idx="5542">
                  <c:v>3071.5659999999998</c:v>
                </c:pt>
                <c:pt idx="5543">
                  <c:v>3072.0479999999998</c:v>
                </c:pt>
                <c:pt idx="5544">
                  <c:v>3072.53</c:v>
                </c:pt>
                <c:pt idx="5545">
                  <c:v>3073.0120000000002</c:v>
                </c:pt>
                <c:pt idx="5546">
                  <c:v>3073.4949999999999</c:v>
                </c:pt>
                <c:pt idx="5547">
                  <c:v>3073.9769999999999</c:v>
                </c:pt>
                <c:pt idx="5548">
                  <c:v>3074.4589999999998</c:v>
                </c:pt>
                <c:pt idx="5549">
                  <c:v>3074.9409999999998</c:v>
                </c:pt>
                <c:pt idx="5550">
                  <c:v>3075.4229999999998</c:v>
                </c:pt>
                <c:pt idx="5551">
                  <c:v>3075.9050000000002</c:v>
                </c:pt>
                <c:pt idx="5552">
                  <c:v>3076.3870000000002</c:v>
                </c:pt>
                <c:pt idx="5553">
                  <c:v>3076.8690000000001</c:v>
                </c:pt>
                <c:pt idx="5554">
                  <c:v>3077.3519999999999</c:v>
                </c:pt>
                <c:pt idx="5555">
                  <c:v>3077.8330000000001</c:v>
                </c:pt>
                <c:pt idx="5556">
                  <c:v>3078.3159999999998</c:v>
                </c:pt>
                <c:pt idx="5557">
                  <c:v>3078.7979999999998</c:v>
                </c:pt>
                <c:pt idx="5558">
                  <c:v>3079.28</c:v>
                </c:pt>
                <c:pt idx="5559">
                  <c:v>3079.7620000000002</c:v>
                </c:pt>
                <c:pt idx="5560">
                  <c:v>3080.2440000000001</c:v>
                </c:pt>
                <c:pt idx="5561">
                  <c:v>3080.7260000000001</c:v>
                </c:pt>
                <c:pt idx="5562">
                  <c:v>3081.2080000000001</c:v>
                </c:pt>
                <c:pt idx="5563">
                  <c:v>3081.69</c:v>
                </c:pt>
                <c:pt idx="5564">
                  <c:v>3082.1729999999998</c:v>
                </c:pt>
                <c:pt idx="5565">
                  <c:v>3082.6550000000002</c:v>
                </c:pt>
                <c:pt idx="5566">
                  <c:v>3083.1370000000002</c:v>
                </c:pt>
                <c:pt idx="5567">
                  <c:v>3083.6190000000001</c:v>
                </c:pt>
                <c:pt idx="5568">
                  <c:v>3084.1010000000001</c:v>
                </c:pt>
                <c:pt idx="5569">
                  <c:v>3084.5830000000001</c:v>
                </c:pt>
                <c:pt idx="5570">
                  <c:v>3085.0650000000001</c:v>
                </c:pt>
                <c:pt idx="5571">
                  <c:v>3085.547</c:v>
                </c:pt>
                <c:pt idx="5572">
                  <c:v>3086.03</c:v>
                </c:pt>
                <c:pt idx="5573">
                  <c:v>3086.5120000000002</c:v>
                </c:pt>
                <c:pt idx="5574">
                  <c:v>3086.9940000000001</c:v>
                </c:pt>
                <c:pt idx="5575">
                  <c:v>3087.4760000000001</c:v>
                </c:pt>
                <c:pt idx="5576">
                  <c:v>3087.9580000000001</c:v>
                </c:pt>
                <c:pt idx="5577">
                  <c:v>3088.44</c:v>
                </c:pt>
                <c:pt idx="5578">
                  <c:v>3088.922</c:v>
                </c:pt>
                <c:pt idx="5579">
                  <c:v>3089.404</c:v>
                </c:pt>
                <c:pt idx="5580">
                  <c:v>3089.886</c:v>
                </c:pt>
                <c:pt idx="5581">
                  <c:v>3090.3690000000001</c:v>
                </c:pt>
                <c:pt idx="5582">
                  <c:v>3090.8510000000001</c:v>
                </c:pt>
                <c:pt idx="5583">
                  <c:v>3091.3330000000001</c:v>
                </c:pt>
                <c:pt idx="5584">
                  <c:v>3091.8150000000001</c:v>
                </c:pt>
                <c:pt idx="5585">
                  <c:v>3092.297</c:v>
                </c:pt>
                <c:pt idx="5586">
                  <c:v>3092.779</c:v>
                </c:pt>
                <c:pt idx="5587">
                  <c:v>3093.261</c:v>
                </c:pt>
                <c:pt idx="5588">
                  <c:v>3093.7429999999999</c:v>
                </c:pt>
                <c:pt idx="5589">
                  <c:v>3094.2260000000001</c:v>
                </c:pt>
                <c:pt idx="5590">
                  <c:v>3094.7080000000001</c:v>
                </c:pt>
                <c:pt idx="5591">
                  <c:v>3095.19</c:v>
                </c:pt>
                <c:pt idx="5592">
                  <c:v>3095.672</c:v>
                </c:pt>
                <c:pt idx="5593">
                  <c:v>3096.154</c:v>
                </c:pt>
                <c:pt idx="5594">
                  <c:v>3096.636</c:v>
                </c:pt>
                <c:pt idx="5595">
                  <c:v>3097.1179999999999</c:v>
                </c:pt>
                <c:pt idx="5596">
                  <c:v>3097.6</c:v>
                </c:pt>
                <c:pt idx="5597">
                  <c:v>3098.0830000000001</c:v>
                </c:pt>
                <c:pt idx="5598">
                  <c:v>3098.5650000000001</c:v>
                </c:pt>
                <c:pt idx="5599">
                  <c:v>3099.047</c:v>
                </c:pt>
                <c:pt idx="5600">
                  <c:v>3099.529</c:v>
                </c:pt>
                <c:pt idx="5601">
                  <c:v>3100.011</c:v>
                </c:pt>
                <c:pt idx="5602">
                  <c:v>3100.4929999999999</c:v>
                </c:pt>
                <c:pt idx="5603">
                  <c:v>3100.9749999999999</c:v>
                </c:pt>
                <c:pt idx="5604">
                  <c:v>3101.4569999999999</c:v>
                </c:pt>
                <c:pt idx="5605">
                  <c:v>3101.9389999999999</c:v>
                </c:pt>
                <c:pt idx="5606">
                  <c:v>3102.422</c:v>
                </c:pt>
                <c:pt idx="5607">
                  <c:v>3102.904</c:v>
                </c:pt>
                <c:pt idx="5608">
                  <c:v>3103.386</c:v>
                </c:pt>
                <c:pt idx="5609">
                  <c:v>3103.8679999999999</c:v>
                </c:pt>
                <c:pt idx="5610">
                  <c:v>3104.35</c:v>
                </c:pt>
                <c:pt idx="5611">
                  <c:v>3104.8319999999999</c:v>
                </c:pt>
                <c:pt idx="5612">
                  <c:v>3105.3139999999999</c:v>
                </c:pt>
                <c:pt idx="5613">
                  <c:v>3105.7959999999998</c:v>
                </c:pt>
                <c:pt idx="5614">
                  <c:v>3106.279</c:v>
                </c:pt>
                <c:pt idx="5615">
                  <c:v>3106.76</c:v>
                </c:pt>
                <c:pt idx="5616">
                  <c:v>3107.2429999999999</c:v>
                </c:pt>
                <c:pt idx="5617">
                  <c:v>3107.7249999999999</c:v>
                </c:pt>
                <c:pt idx="5618">
                  <c:v>3108.2069999999999</c:v>
                </c:pt>
                <c:pt idx="5619">
                  <c:v>3108.6889999999999</c:v>
                </c:pt>
                <c:pt idx="5620">
                  <c:v>3109.1709999999998</c:v>
                </c:pt>
                <c:pt idx="5621">
                  <c:v>3109.6529999999998</c:v>
                </c:pt>
                <c:pt idx="5622">
                  <c:v>3110.1350000000002</c:v>
                </c:pt>
                <c:pt idx="5623">
                  <c:v>3110.6170000000002</c:v>
                </c:pt>
                <c:pt idx="5624">
                  <c:v>3111.1</c:v>
                </c:pt>
                <c:pt idx="5625">
                  <c:v>3111.5819999999999</c:v>
                </c:pt>
                <c:pt idx="5626">
                  <c:v>3112.0639999999999</c:v>
                </c:pt>
                <c:pt idx="5627">
                  <c:v>3112.5459999999998</c:v>
                </c:pt>
                <c:pt idx="5628">
                  <c:v>3113.0279999999998</c:v>
                </c:pt>
                <c:pt idx="5629">
                  <c:v>3113.51</c:v>
                </c:pt>
                <c:pt idx="5630">
                  <c:v>3113.9920000000002</c:v>
                </c:pt>
                <c:pt idx="5631">
                  <c:v>3114.4740000000002</c:v>
                </c:pt>
                <c:pt idx="5632">
                  <c:v>3114.9569999999999</c:v>
                </c:pt>
                <c:pt idx="5633">
                  <c:v>3115.4389999999999</c:v>
                </c:pt>
                <c:pt idx="5634">
                  <c:v>3115.9209999999998</c:v>
                </c:pt>
                <c:pt idx="5635">
                  <c:v>3116.4029999999998</c:v>
                </c:pt>
                <c:pt idx="5636">
                  <c:v>3116.8850000000002</c:v>
                </c:pt>
                <c:pt idx="5637">
                  <c:v>3117.3670000000002</c:v>
                </c:pt>
                <c:pt idx="5638">
                  <c:v>3117.8490000000002</c:v>
                </c:pt>
                <c:pt idx="5639">
                  <c:v>3118.3310000000001</c:v>
                </c:pt>
                <c:pt idx="5640">
                  <c:v>3118.8130000000001</c:v>
                </c:pt>
                <c:pt idx="5641">
                  <c:v>3119.2959999999998</c:v>
                </c:pt>
                <c:pt idx="5642">
                  <c:v>3119.7779999999998</c:v>
                </c:pt>
                <c:pt idx="5643">
                  <c:v>3120.26</c:v>
                </c:pt>
                <c:pt idx="5644">
                  <c:v>3120.7420000000002</c:v>
                </c:pt>
                <c:pt idx="5645">
                  <c:v>3121.2240000000002</c:v>
                </c:pt>
                <c:pt idx="5646">
                  <c:v>3121.7060000000001</c:v>
                </c:pt>
                <c:pt idx="5647">
                  <c:v>3122.1880000000001</c:v>
                </c:pt>
                <c:pt idx="5648">
                  <c:v>3122.67</c:v>
                </c:pt>
                <c:pt idx="5649">
                  <c:v>3123.1529999999998</c:v>
                </c:pt>
                <c:pt idx="5650">
                  <c:v>3123.6350000000002</c:v>
                </c:pt>
                <c:pt idx="5651">
                  <c:v>3124.1170000000002</c:v>
                </c:pt>
                <c:pt idx="5652">
                  <c:v>3124.5990000000002</c:v>
                </c:pt>
                <c:pt idx="5653">
                  <c:v>3125.0810000000001</c:v>
                </c:pt>
                <c:pt idx="5654">
                  <c:v>3125.5630000000001</c:v>
                </c:pt>
                <c:pt idx="5655">
                  <c:v>3126.0450000000001</c:v>
                </c:pt>
                <c:pt idx="5656">
                  <c:v>3126.527</c:v>
                </c:pt>
                <c:pt idx="5657">
                  <c:v>3127.01</c:v>
                </c:pt>
                <c:pt idx="5658">
                  <c:v>3127.4920000000002</c:v>
                </c:pt>
                <c:pt idx="5659">
                  <c:v>3127.9740000000002</c:v>
                </c:pt>
                <c:pt idx="5660">
                  <c:v>3128.4560000000001</c:v>
                </c:pt>
                <c:pt idx="5661">
                  <c:v>3128.9380000000001</c:v>
                </c:pt>
                <c:pt idx="5662">
                  <c:v>3129.42</c:v>
                </c:pt>
                <c:pt idx="5663">
                  <c:v>3129.902</c:v>
                </c:pt>
                <c:pt idx="5664">
                  <c:v>3130.384</c:v>
                </c:pt>
                <c:pt idx="5665">
                  <c:v>3130.866</c:v>
                </c:pt>
                <c:pt idx="5666">
                  <c:v>3131.3490000000002</c:v>
                </c:pt>
                <c:pt idx="5667">
                  <c:v>3131.8310000000001</c:v>
                </c:pt>
                <c:pt idx="5668">
                  <c:v>3132.3130000000001</c:v>
                </c:pt>
                <c:pt idx="5669">
                  <c:v>3132.7950000000001</c:v>
                </c:pt>
                <c:pt idx="5670">
                  <c:v>3133.277</c:v>
                </c:pt>
                <c:pt idx="5671">
                  <c:v>3133.759</c:v>
                </c:pt>
                <c:pt idx="5672">
                  <c:v>3134.241</c:v>
                </c:pt>
                <c:pt idx="5673">
                  <c:v>3134.723</c:v>
                </c:pt>
                <c:pt idx="5674">
                  <c:v>3135.2060000000001</c:v>
                </c:pt>
                <c:pt idx="5675">
                  <c:v>3135.6880000000001</c:v>
                </c:pt>
                <c:pt idx="5676">
                  <c:v>3136.17</c:v>
                </c:pt>
                <c:pt idx="5677">
                  <c:v>3136.652</c:v>
                </c:pt>
                <c:pt idx="5678">
                  <c:v>3137.134</c:v>
                </c:pt>
                <c:pt idx="5679">
                  <c:v>3137.616</c:v>
                </c:pt>
                <c:pt idx="5680">
                  <c:v>3138.098</c:v>
                </c:pt>
                <c:pt idx="5681">
                  <c:v>3138.58</c:v>
                </c:pt>
                <c:pt idx="5682">
                  <c:v>3139.0630000000001</c:v>
                </c:pt>
                <c:pt idx="5683">
                  <c:v>3139.5439999999999</c:v>
                </c:pt>
                <c:pt idx="5684">
                  <c:v>3140.027</c:v>
                </c:pt>
                <c:pt idx="5685">
                  <c:v>3140.509</c:v>
                </c:pt>
                <c:pt idx="5686">
                  <c:v>3140.991</c:v>
                </c:pt>
                <c:pt idx="5687">
                  <c:v>3141.473</c:v>
                </c:pt>
                <c:pt idx="5688">
                  <c:v>3141.9549999999999</c:v>
                </c:pt>
                <c:pt idx="5689">
                  <c:v>3142.4369999999999</c:v>
                </c:pt>
                <c:pt idx="5690">
                  <c:v>3142.9189999999999</c:v>
                </c:pt>
                <c:pt idx="5691">
                  <c:v>3143.4009999999998</c:v>
                </c:pt>
                <c:pt idx="5692">
                  <c:v>3143.884</c:v>
                </c:pt>
                <c:pt idx="5693">
                  <c:v>3144.366</c:v>
                </c:pt>
                <c:pt idx="5694">
                  <c:v>3144.848</c:v>
                </c:pt>
                <c:pt idx="5695">
                  <c:v>3145.33</c:v>
                </c:pt>
                <c:pt idx="5696">
                  <c:v>3145.8119999999999</c:v>
                </c:pt>
                <c:pt idx="5697">
                  <c:v>3146.2939999999999</c:v>
                </c:pt>
                <c:pt idx="5698">
                  <c:v>3146.7759999999998</c:v>
                </c:pt>
                <c:pt idx="5699">
                  <c:v>3147.2579999999998</c:v>
                </c:pt>
                <c:pt idx="5700">
                  <c:v>3147.74</c:v>
                </c:pt>
                <c:pt idx="5701">
                  <c:v>3148.223</c:v>
                </c:pt>
                <c:pt idx="5702">
                  <c:v>3148.7049999999999</c:v>
                </c:pt>
                <c:pt idx="5703">
                  <c:v>3149.1869999999999</c:v>
                </c:pt>
                <c:pt idx="5704">
                  <c:v>3149.6689999999999</c:v>
                </c:pt>
                <c:pt idx="5705">
                  <c:v>3150.1509999999998</c:v>
                </c:pt>
                <c:pt idx="5706">
                  <c:v>3150.6329999999998</c:v>
                </c:pt>
                <c:pt idx="5707">
                  <c:v>3151.1149999999998</c:v>
                </c:pt>
                <c:pt idx="5708">
                  <c:v>3151.5970000000002</c:v>
                </c:pt>
                <c:pt idx="5709">
                  <c:v>3152.08</c:v>
                </c:pt>
                <c:pt idx="5710">
                  <c:v>3152.5619999999999</c:v>
                </c:pt>
                <c:pt idx="5711">
                  <c:v>3153.0439999999999</c:v>
                </c:pt>
                <c:pt idx="5712">
                  <c:v>3153.5259999999998</c:v>
                </c:pt>
                <c:pt idx="5713">
                  <c:v>3154.0079999999998</c:v>
                </c:pt>
                <c:pt idx="5714">
                  <c:v>3154.49</c:v>
                </c:pt>
                <c:pt idx="5715">
                  <c:v>3154.9720000000002</c:v>
                </c:pt>
                <c:pt idx="5716">
                  <c:v>3155.4540000000002</c:v>
                </c:pt>
                <c:pt idx="5717">
                  <c:v>3155.9369999999999</c:v>
                </c:pt>
                <c:pt idx="5718">
                  <c:v>3156.4189999999999</c:v>
                </c:pt>
                <c:pt idx="5719">
                  <c:v>3156.9009999999998</c:v>
                </c:pt>
                <c:pt idx="5720">
                  <c:v>3157.3829999999998</c:v>
                </c:pt>
                <c:pt idx="5721">
                  <c:v>3157.8649999999998</c:v>
                </c:pt>
                <c:pt idx="5722">
                  <c:v>3158.3470000000002</c:v>
                </c:pt>
                <c:pt idx="5723">
                  <c:v>3158.8290000000002</c:v>
                </c:pt>
                <c:pt idx="5724">
                  <c:v>3159.3110000000001</c:v>
                </c:pt>
                <c:pt idx="5725">
                  <c:v>3159.7930000000001</c:v>
                </c:pt>
                <c:pt idx="5726">
                  <c:v>3160.2759999999998</c:v>
                </c:pt>
                <c:pt idx="5727">
                  <c:v>3160.7579999999998</c:v>
                </c:pt>
                <c:pt idx="5728">
                  <c:v>3161.24</c:v>
                </c:pt>
                <c:pt idx="5729">
                  <c:v>3161.7220000000002</c:v>
                </c:pt>
                <c:pt idx="5730">
                  <c:v>3162.2040000000002</c:v>
                </c:pt>
                <c:pt idx="5731">
                  <c:v>3162.6860000000001</c:v>
                </c:pt>
                <c:pt idx="5732">
                  <c:v>3163.1680000000001</c:v>
                </c:pt>
                <c:pt idx="5733">
                  <c:v>3163.65</c:v>
                </c:pt>
                <c:pt idx="5734">
                  <c:v>3164.1329999999998</c:v>
                </c:pt>
                <c:pt idx="5735">
                  <c:v>3164.6149999999998</c:v>
                </c:pt>
                <c:pt idx="5736">
                  <c:v>3165.0970000000002</c:v>
                </c:pt>
                <c:pt idx="5737">
                  <c:v>3165.5790000000002</c:v>
                </c:pt>
                <c:pt idx="5738">
                  <c:v>3166.0610000000001</c:v>
                </c:pt>
                <c:pt idx="5739">
                  <c:v>3166.5430000000001</c:v>
                </c:pt>
                <c:pt idx="5740">
                  <c:v>3167.0250000000001</c:v>
                </c:pt>
                <c:pt idx="5741">
                  <c:v>3167.5070000000001</c:v>
                </c:pt>
                <c:pt idx="5742">
                  <c:v>3167.99</c:v>
                </c:pt>
                <c:pt idx="5743">
                  <c:v>3168.471</c:v>
                </c:pt>
                <c:pt idx="5744">
                  <c:v>3168.9540000000002</c:v>
                </c:pt>
                <c:pt idx="5745">
                  <c:v>3169.4360000000001</c:v>
                </c:pt>
                <c:pt idx="5746">
                  <c:v>3169.9180000000001</c:v>
                </c:pt>
                <c:pt idx="5747">
                  <c:v>3170.4</c:v>
                </c:pt>
                <c:pt idx="5748">
                  <c:v>3170.8820000000001</c:v>
                </c:pt>
                <c:pt idx="5749">
                  <c:v>3171.364</c:v>
                </c:pt>
                <c:pt idx="5750">
                  <c:v>3171.846</c:v>
                </c:pt>
                <c:pt idx="5751">
                  <c:v>3172.328</c:v>
                </c:pt>
                <c:pt idx="5752">
                  <c:v>3172.8110000000001</c:v>
                </c:pt>
                <c:pt idx="5753">
                  <c:v>3173.2930000000001</c:v>
                </c:pt>
                <c:pt idx="5754">
                  <c:v>3173.7750000000001</c:v>
                </c:pt>
                <c:pt idx="5755">
                  <c:v>3174.2570000000001</c:v>
                </c:pt>
                <c:pt idx="5756">
                  <c:v>3174.739</c:v>
                </c:pt>
                <c:pt idx="5757">
                  <c:v>3175.221</c:v>
                </c:pt>
                <c:pt idx="5758">
                  <c:v>3175.703</c:v>
                </c:pt>
                <c:pt idx="5759">
                  <c:v>3176.1849999999999</c:v>
                </c:pt>
                <c:pt idx="5760">
                  <c:v>3176.6669999999999</c:v>
                </c:pt>
                <c:pt idx="5761">
                  <c:v>3177.15</c:v>
                </c:pt>
                <c:pt idx="5762">
                  <c:v>3177.6320000000001</c:v>
                </c:pt>
                <c:pt idx="5763">
                  <c:v>3178.114</c:v>
                </c:pt>
                <c:pt idx="5764">
                  <c:v>3178.596</c:v>
                </c:pt>
                <c:pt idx="5765">
                  <c:v>3179.078</c:v>
                </c:pt>
                <c:pt idx="5766">
                  <c:v>3179.56</c:v>
                </c:pt>
                <c:pt idx="5767">
                  <c:v>3180.0419999999999</c:v>
                </c:pt>
                <c:pt idx="5768">
                  <c:v>3180.5239999999999</c:v>
                </c:pt>
                <c:pt idx="5769">
                  <c:v>3181.0070000000001</c:v>
                </c:pt>
                <c:pt idx="5770">
                  <c:v>3181.489</c:v>
                </c:pt>
                <c:pt idx="5771">
                  <c:v>3181.971</c:v>
                </c:pt>
                <c:pt idx="5772">
                  <c:v>3182.453</c:v>
                </c:pt>
                <c:pt idx="5773">
                  <c:v>3182.9349999999999</c:v>
                </c:pt>
                <c:pt idx="5774">
                  <c:v>3183.4169999999999</c:v>
                </c:pt>
                <c:pt idx="5775">
                  <c:v>3183.8989999999999</c:v>
                </c:pt>
                <c:pt idx="5776">
                  <c:v>3184.3809999999999</c:v>
                </c:pt>
                <c:pt idx="5777">
                  <c:v>3184.864</c:v>
                </c:pt>
                <c:pt idx="5778">
                  <c:v>3185.346</c:v>
                </c:pt>
                <c:pt idx="5779">
                  <c:v>3185.828</c:v>
                </c:pt>
                <c:pt idx="5780">
                  <c:v>3186.31</c:v>
                </c:pt>
                <c:pt idx="5781">
                  <c:v>3186.7919999999999</c:v>
                </c:pt>
                <c:pt idx="5782">
                  <c:v>3187.2739999999999</c:v>
                </c:pt>
                <c:pt idx="5783">
                  <c:v>3187.7559999999999</c:v>
                </c:pt>
                <c:pt idx="5784">
                  <c:v>3188.2379999999998</c:v>
                </c:pt>
                <c:pt idx="5785">
                  <c:v>3188.72</c:v>
                </c:pt>
                <c:pt idx="5786">
                  <c:v>3189.203</c:v>
                </c:pt>
                <c:pt idx="5787">
                  <c:v>3189.6849999999999</c:v>
                </c:pt>
                <c:pt idx="5788">
                  <c:v>3190.1669999999999</c:v>
                </c:pt>
                <c:pt idx="5789">
                  <c:v>3190.6489999999999</c:v>
                </c:pt>
                <c:pt idx="5790">
                  <c:v>3191.1309999999999</c:v>
                </c:pt>
                <c:pt idx="5791">
                  <c:v>3191.6129999999998</c:v>
                </c:pt>
                <c:pt idx="5792">
                  <c:v>3192.0949999999998</c:v>
                </c:pt>
                <c:pt idx="5793">
                  <c:v>3192.5770000000002</c:v>
                </c:pt>
                <c:pt idx="5794">
                  <c:v>3193.06</c:v>
                </c:pt>
                <c:pt idx="5795">
                  <c:v>3193.5419999999999</c:v>
                </c:pt>
                <c:pt idx="5796">
                  <c:v>3194.0239999999999</c:v>
                </c:pt>
                <c:pt idx="5797">
                  <c:v>3194.5059999999999</c:v>
                </c:pt>
                <c:pt idx="5798">
                  <c:v>3194.9879999999998</c:v>
                </c:pt>
                <c:pt idx="5799">
                  <c:v>3195.47</c:v>
                </c:pt>
                <c:pt idx="5800">
                  <c:v>3195.9520000000002</c:v>
                </c:pt>
                <c:pt idx="5801">
                  <c:v>3196.4340000000002</c:v>
                </c:pt>
                <c:pt idx="5802">
                  <c:v>3196.9169999999999</c:v>
                </c:pt>
                <c:pt idx="5803">
                  <c:v>3197.3980000000001</c:v>
                </c:pt>
                <c:pt idx="5804">
                  <c:v>3197.8809999999999</c:v>
                </c:pt>
                <c:pt idx="5805">
                  <c:v>3198.3629999999998</c:v>
                </c:pt>
                <c:pt idx="5806">
                  <c:v>3198.8449999999998</c:v>
                </c:pt>
                <c:pt idx="5807">
                  <c:v>3199.3270000000002</c:v>
                </c:pt>
                <c:pt idx="5808">
                  <c:v>3199.8090000000002</c:v>
                </c:pt>
                <c:pt idx="5809">
                  <c:v>3200.2910000000002</c:v>
                </c:pt>
                <c:pt idx="5810">
                  <c:v>3200.7730000000001</c:v>
                </c:pt>
                <c:pt idx="5811">
                  <c:v>3201.2550000000001</c:v>
                </c:pt>
                <c:pt idx="5812">
                  <c:v>3201.7379999999998</c:v>
                </c:pt>
                <c:pt idx="5813">
                  <c:v>3202.22</c:v>
                </c:pt>
                <c:pt idx="5814">
                  <c:v>3202.7020000000002</c:v>
                </c:pt>
                <c:pt idx="5815">
                  <c:v>3203.1840000000002</c:v>
                </c:pt>
                <c:pt idx="5816">
                  <c:v>3203.6660000000002</c:v>
                </c:pt>
                <c:pt idx="5817">
                  <c:v>3204.1480000000001</c:v>
                </c:pt>
                <c:pt idx="5818">
                  <c:v>3204.63</c:v>
                </c:pt>
                <c:pt idx="5819">
                  <c:v>3205.1120000000001</c:v>
                </c:pt>
                <c:pt idx="5820">
                  <c:v>3205.5940000000001</c:v>
                </c:pt>
                <c:pt idx="5821">
                  <c:v>3206.0770000000002</c:v>
                </c:pt>
                <c:pt idx="5822">
                  <c:v>3206.5590000000002</c:v>
                </c:pt>
                <c:pt idx="5823">
                  <c:v>3207.0410000000002</c:v>
                </c:pt>
                <c:pt idx="5824">
                  <c:v>3207.5230000000001</c:v>
                </c:pt>
                <c:pt idx="5825">
                  <c:v>3208.0050000000001</c:v>
                </c:pt>
                <c:pt idx="5826">
                  <c:v>3208.4870000000001</c:v>
                </c:pt>
                <c:pt idx="5827">
                  <c:v>3208.9690000000001</c:v>
                </c:pt>
                <c:pt idx="5828">
                  <c:v>3209.451</c:v>
                </c:pt>
                <c:pt idx="5829">
                  <c:v>3209.9340000000002</c:v>
                </c:pt>
                <c:pt idx="5830">
                  <c:v>3210.4160000000002</c:v>
                </c:pt>
                <c:pt idx="5831">
                  <c:v>3210.8980000000001</c:v>
                </c:pt>
                <c:pt idx="5832">
                  <c:v>3211.38</c:v>
                </c:pt>
                <c:pt idx="5833">
                  <c:v>3211.8620000000001</c:v>
                </c:pt>
                <c:pt idx="5834">
                  <c:v>3212.3440000000001</c:v>
                </c:pt>
                <c:pt idx="5835">
                  <c:v>3212.826</c:v>
                </c:pt>
                <c:pt idx="5836">
                  <c:v>3213.308</c:v>
                </c:pt>
                <c:pt idx="5837">
                  <c:v>3213.7910000000002</c:v>
                </c:pt>
                <c:pt idx="5838">
                  <c:v>3214.2730000000001</c:v>
                </c:pt>
                <c:pt idx="5839">
                  <c:v>3214.7550000000001</c:v>
                </c:pt>
                <c:pt idx="5840">
                  <c:v>3215.2370000000001</c:v>
                </c:pt>
                <c:pt idx="5841">
                  <c:v>3215.7190000000001</c:v>
                </c:pt>
                <c:pt idx="5842">
                  <c:v>3216.201</c:v>
                </c:pt>
                <c:pt idx="5843">
                  <c:v>3216.683</c:v>
                </c:pt>
                <c:pt idx="5844">
                  <c:v>3217.165</c:v>
                </c:pt>
                <c:pt idx="5845">
                  <c:v>3217.6469999999999</c:v>
                </c:pt>
                <c:pt idx="5846">
                  <c:v>3218.13</c:v>
                </c:pt>
                <c:pt idx="5847">
                  <c:v>3218.6120000000001</c:v>
                </c:pt>
                <c:pt idx="5848">
                  <c:v>3219.0940000000001</c:v>
                </c:pt>
                <c:pt idx="5849">
                  <c:v>3219.576</c:v>
                </c:pt>
                <c:pt idx="5850">
                  <c:v>3220.058</c:v>
                </c:pt>
                <c:pt idx="5851">
                  <c:v>3220.54</c:v>
                </c:pt>
                <c:pt idx="5852">
                  <c:v>3221.0219999999999</c:v>
                </c:pt>
                <c:pt idx="5853">
                  <c:v>3221.5039999999999</c:v>
                </c:pt>
                <c:pt idx="5854">
                  <c:v>3221.9870000000001</c:v>
                </c:pt>
                <c:pt idx="5855">
                  <c:v>3222.4690000000001</c:v>
                </c:pt>
                <c:pt idx="5856">
                  <c:v>3222.951</c:v>
                </c:pt>
                <c:pt idx="5857">
                  <c:v>3223.433</c:v>
                </c:pt>
                <c:pt idx="5858">
                  <c:v>3223.915</c:v>
                </c:pt>
                <c:pt idx="5859">
                  <c:v>3224.3969999999999</c:v>
                </c:pt>
                <c:pt idx="5860">
                  <c:v>3224.8789999999999</c:v>
                </c:pt>
                <c:pt idx="5861">
                  <c:v>3225.3609999999999</c:v>
                </c:pt>
                <c:pt idx="5862">
                  <c:v>3225.8440000000001</c:v>
                </c:pt>
                <c:pt idx="5863">
                  <c:v>3226.3249999999998</c:v>
                </c:pt>
                <c:pt idx="5864">
                  <c:v>3226.808</c:v>
                </c:pt>
                <c:pt idx="5865">
                  <c:v>3227.29</c:v>
                </c:pt>
                <c:pt idx="5866">
                  <c:v>3227.7719999999999</c:v>
                </c:pt>
                <c:pt idx="5867">
                  <c:v>3228.2539999999999</c:v>
                </c:pt>
                <c:pt idx="5868">
                  <c:v>3228.7359999999999</c:v>
                </c:pt>
                <c:pt idx="5869">
                  <c:v>3229.2179999999998</c:v>
                </c:pt>
                <c:pt idx="5870">
                  <c:v>3229.7</c:v>
                </c:pt>
                <c:pt idx="5871">
                  <c:v>3230.1819999999998</c:v>
                </c:pt>
                <c:pt idx="5872">
                  <c:v>3230.665</c:v>
                </c:pt>
                <c:pt idx="5873">
                  <c:v>3231.1469999999999</c:v>
                </c:pt>
                <c:pt idx="5874">
                  <c:v>3231.6289999999999</c:v>
                </c:pt>
                <c:pt idx="5875">
                  <c:v>3232.1109999999999</c:v>
                </c:pt>
                <c:pt idx="5876">
                  <c:v>3232.5929999999998</c:v>
                </c:pt>
                <c:pt idx="5877">
                  <c:v>3233.0749999999998</c:v>
                </c:pt>
                <c:pt idx="5878">
                  <c:v>3233.5569999999998</c:v>
                </c:pt>
                <c:pt idx="5879">
                  <c:v>3234.0390000000002</c:v>
                </c:pt>
                <c:pt idx="5880">
                  <c:v>3234.5210000000002</c:v>
                </c:pt>
                <c:pt idx="5881">
                  <c:v>3235.0039999999999</c:v>
                </c:pt>
                <c:pt idx="5882">
                  <c:v>3235.4859999999999</c:v>
                </c:pt>
                <c:pt idx="5883">
                  <c:v>3235.9679999999998</c:v>
                </c:pt>
                <c:pt idx="5884">
                  <c:v>3236.45</c:v>
                </c:pt>
                <c:pt idx="5885">
                  <c:v>3236.9319999999998</c:v>
                </c:pt>
                <c:pt idx="5886">
                  <c:v>3237.4140000000002</c:v>
                </c:pt>
                <c:pt idx="5887">
                  <c:v>3237.8960000000002</c:v>
                </c:pt>
                <c:pt idx="5888">
                  <c:v>3238.3780000000002</c:v>
                </c:pt>
                <c:pt idx="5889">
                  <c:v>3238.8609999999999</c:v>
                </c:pt>
                <c:pt idx="5890">
                  <c:v>3239.3429999999998</c:v>
                </c:pt>
                <c:pt idx="5891">
                  <c:v>3239.8249999999998</c:v>
                </c:pt>
                <c:pt idx="5892">
                  <c:v>3240.3069999999998</c:v>
                </c:pt>
                <c:pt idx="5893">
                  <c:v>3240.7890000000002</c:v>
                </c:pt>
                <c:pt idx="5894">
                  <c:v>3241.2710000000002</c:v>
                </c:pt>
                <c:pt idx="5895">
                  <c:v>3241.7530000000002</c:v>
                </c:pt>
                <c:pt idx="5896">
                  <c:v>3242.2350000000001</c:v>
                </c:pt>
                <c:pt idx="5897">
                  <c:v>3242.7179999999998</c:v>
                </c:pt>
                <c:pt idx="5898">
                  <c:v>3243.2</c:v>
                </c:pt>
                <c:pt idx="5899">
                  <c:v>3243.6819999999998</c:v>
                </c:pt>
                <c:pt idx="5900">
                  <c:v>3244.1640000000002</c:v>
                </c:pt>
                <c:pt idx="5901">
                  <c:v>3244.6460000000002</c:v>
                </c:pt>
                <c:pt idx="5902">
                  <c:v>3245.1280000000002</c:v>
                </c:pt>
                <c:pt idx="5903">
                  <c:v>3245.61</c:v>
                </c:pt>
                <c:pt idx="5904">
                  <c:v>3246.0920000000001</c:v>
                </c:pt>
                <c:pt idx="5905">
                  <c:v>3246.5740000000001</c:v>
                </c:pt>
                <c:pt idx="5906">
                  <c:v>3247.0569999999998</c:v>
                </c:pt>
                <c:pt idx="5907">
                  <c:v>3247.5390000000002</c:v>
                </c:pt>
                <c:pt idx="5908">
                  <c:v>3248.0210000000002</c:v>
                </c:pt>
                <c:pt idx="5909">
                  <c:v>3248.5030000000002</c:v>
                </c:pt>
                <c:pt idx="5910">
                  <c:v>3248.9850000000001</c:v>
                </c:pt>
                <c:pt idx="5911">
                  <c:v>3249.4670000000001</c:v>
                </c:pt>
                <c:pt idx="5912">
                  <c:v>3249.9490000000001</c:v>
                </c:pt>
                <c:pt idx="5913">
                  <c:v>3250.431</c:v>
                </c:pt>
                <c:pt idx="5914">
                  <c:v>3250.9140000000002</c:v>
                </c:pt>
                <c:pt idx="5915">
                  <c:v>3251.3960000000002</c:v>
                </c:pt>
                <c:pt idx="5916">
                  <c:v>3251.8780000000002</c:v>
                </c:pt>
                <c:pt idx="5917">
                  <c:v>3252.36</c:v>
                </c:pt>
                <c:pt idx="5918">
                  <c:v>3252.8420000000001</c:v>
                </c:pt>
                <c:pt idx="5919">
                  <c:v>3253.3240000000001</c:v>
                </c:pt>
                <c:pt idx="5920">
                  <c:v>3253.806</c:v>
                </c:pt>
                <c:pt idx="5921">
                  <c:v>3254.288</c:v>
                </c:pt>
                <c:pt idx="5922">
                  <c:v>3254.7710000000002</c:v>
                </c:pt>
                <c:pt idx="5923">
                  <c:v>3255.252</c:v>
                </c:pt>
                <c:pt idx="5924">
                  <c:v>3255.7350000000001</c:v>
                </c:pt>
                <c:pt idx="5925">
                  <c:v>3256.2170000000001</c:v>
                </c:pt>
                <c:pt idx="5926">
                  <c:v>3256.6990000000001</c:v>
                </c:pt>
                <c:pt idx="5927">
                  <c:v>3257.181</c:v>
                </c:pt>
                <c:pt idx="5928">
                  <c:v>3257.663</c:v>
                </c:pt>
                <c:pt idx="5929">
                  <c:v>3258.145</c:v>
                </c:pt>
                <c:pt idx="5930">
                  <c:v>3258.627</c:v>
                </c:pt>
                <c:pt idx="5931">
                  <c:v>3259.1089999999999</c:v>
                </c:pt>
                <c:pt idx="5932">
                  <c:v>3259.5920000000001</c:v>
                </c:pt>
                <c:pt idx="5933">
                  <c:v>3260.0740000000001</c:v>
                </c:pt>
                <c:pt idx="5934">
                  <c:v>3260.556</c:v>
                </c:pt>
                <c:pt idx="5935">
                  <c:v>3261.038</c:v>
                </c:pt>
                <c:pt idx="5936">
                  <c:v>3261.52</c:v>
                </c:pt>
                <c:pt idx="5937">
                  <c:v>3262.002</c:v>
                </c:pt>
                <c:pt idx="5938">
                  <c:v>3262.4839999999999</c:v>
                </c:pt>
                <c:pt idx="5939">
                  <c:v>3262.9659999999999</c:v>
                </c:pt>
                <c:pt idx="5940">
                  <c:v>3263.4479999999999</c:v>
                </c:pt>
                <c:pt idx="5941">
                  <c:v>3263.931</c:v>
                </c:pt>
                <c:pt idx="5942">
                  <c:v>3264.413</c:v>
                </c:pt>
                <c:pt idx="5943">
                  <c:v>3264.895</c:v>
                </c:pt>
                <c:pt idx="5944">
                  <c:v>3265.377</c:v>
                </c:pt>
                <c:pt idx="5945">
                  <c:v>3265.8589999999999</c:v>
                </c:pt>
                <c:pt idx="5946">
                  <c:v>3266.3409999999999</c:v>
                </c:pt>
                <c:pt idx="5947">
                  <c:v>3266.8229999999999</c:v>
                </c:pt>
                <c:pt idx="5948">
                  <c:v>3267.3049999999998</c:v>
                </c:pt>
                <c:pt idx="5949">
                  <c:v>3267.788</c:v>
                </c:pt>
                <c:pt idx="5950">
                  <c:v>3268.27</c:v>
                </c:pt>
                <c:pt idx="5951">
                  <c:v>3268.752</c:v>
                </c:pt>
                <c:pt idx="5952">
                  <c:v>3269.2339999999999</c:v>
                </c:pt>
                <c:pt idx="5953">
                  <c:v>3269.7159999999999</c:v>
                </c:pt>
                <c:pt idx="5954">
                  <c:v>3270.1979999999999</c:v>
                </c:pt>
                <c:pt idx="5955">
                  <c:v>3270.68</c:v>
                </c:pt>
                <c:pt idx="5956">
                  <c:v>3271.1619999999998</c:v>
                </c:pt>
                <c:pt idx="5957">
                  <c:v>3271.645</c:v>
                </c:pt>
                <c:pt idx="5958">
                  <c:v>3272.127</c:v>
                </c:pt>
                <c:pt idx="5959">
                  <c:v>3272.6089999999999</c:v>
                </c:pt>
                <c:pt idx="5960">
                  <c:v>3273.0909999999999</c:v>
                </c:pt>
                <c:pt idx="5961">
                  <c:v>3273.5729999999999</c:v>
                </c:pt>
                <c:pt idx="5962">
                  <c:v>3274.0549999999998</c:v>
                </c:pt>
                <c:pt idx="5963">
                  <c:v>3274.5369999999998</c:v>
                </c:pt>
                <c:pt idx="5964">
                  <c:v>3275.0189999999998</c:v>
                </c:pt>
                <c:pt idx="5965">
                  <c:v>3275.5010000000002</c:v>
                </c:pt>
                <c:pt idx="5966">
                  <c:v>3275.9839999999999</c:v>
                </c:pt>
                <c:pt idx="5967">
                  <c:v>3276.4659999999999</c:v>
                </c:pt>
                <c:pt idx="5968">
                  <c:v>3276.9479999999999</c:v>
                </c:pt>
                <c:pt idx="5969">
                  <c:v>3277.43</c:v>
                </c:pt>
                <c:pt idx="5970">
                  <c:v>3277.9119999999998</c:v>
                </c:pt>
                <c:pt idx="5971">
                  <c:v>3278.3939999999998</c:v>
                </c:pt>
                <c:pt idx="5972">
                  <c:v>3278.8760000000002</c:v>
                </c:pt>
                <c:pt idx="5973">
                  <c:v>3279.3580000000002</c:v>
                </c:pt>
                <c:pt idx="5974">
                  <c:v>3279.8409999999999</c:v>
                </c:pt>
                <c:pt idx="5975">
                  <c:v>3280.3229999999999</c:v>
                </c:pt>
                <c:pt idx="5976">
                  <c:v>3280.8049999999998</c:v>
                </c:pt>
                <c:pt idx="5977">
                  <c:v>3281.2869999999998</c:v>
                </c:pt>
                <c:pt idx="5978">
                  <c:v>3281.7689999999998</c:v>
                </c:pt>
                <c:pt idx="5979">
                  <c:v>3282.2510000000002</c:v>
                </c:pt>
                <c:pt idx="5980">
                  <c:v>3282.7330000000002</c:v>
                </c:pt>
                <c:pt idx="5981">
                  <c:v>3283.2150000000001</c:v>
                </c:pt>
                <c:pt idx="5982">
                  <c:v>3283.6979999999999</c:v>
                </c:pt>
                <c:pt idx="5983">
                  <c:v>3284.1790000000001</c:v>
                </c:pt>
                <c:pt idx="5984">
                  <c:v>3284.6619999999998</c:v>
                </c:pt>
                <c:pt idx="5985">
                  <c:v>3285.1439999999998</c:v>
                </c:pt>
                <c:pt idx="5986">
                  <c:v>3285.6260000000002</c:v>
                </c:pt>
                <c:pt idx="5987">
                  <c:v>3286.1080000000002</c:v>
                </c:pt>
                <c:pt idx="5988">
                  <c:v>3286.59</c:v>
                </c:pt>
                <c:pt idx="5989">
                  <c:v>3287.0720000000001</c:v>
                </c:pt>
                <c:pt idx="5990">
                  <c:v>3287.5540000000001</c:v>
                </c:pt>
                <c:pt idx="5991">
                  <c:v>3288.0360000000001</c:v>
                </c:pt>
                <c:pt idx="5992">
                  <c:v>3288.5189999999998</c:v>
                </c:pt>
                <c:pt idx="5993">
                  <c:v>3289.0010000000002</c:v>
                </c:pt>
                <c:pt idx="5994">
                  <c:v>3289.4830000000002</c:v>
                </c:pt>
                <c:pt idx="5995">
                  <c:v>3289.9650000000001</c:v>
                </c:pt>
                <c:pt idx="5996">
                  <c:v>3290.4470000000001</c:v>
                </c:pt>
                <c:pt idx="5997">
                  <c:v>3290.9290000000001</c:v>
                </c:pt>
                <c:pt idx="5998">
                  <c:v>3291.4110000000001</c:v>
                </c:pt>
                <c:pt idx="5999">
                  <c:v>3291.893</c:v>
                </c:pt>
                <c:pt idx="6000">
                  <c:v>3292.375</c:v>
                </c:pt>
                <c:pt idx="6001">
                  <c:v>3292.8580000000002</c:v>
                </c:pt>
                <c:pt idx="6002">
                  <c:v>3293.34</c:v>
                </c:pt>
                <c:pt idx="6003">
                  <c:v>3293.8220000000001</c:v>
                </c:pt>
                <c:pt idx="6004">
                  <c:v>3294.3040000000001</c:v>
                </c:pt>
                <c:pt idx="6005">
                  <c:v>3294.7860000000001</c:v>
                </c:pt>
                <c:pt idx="6006">
                  <c:v>3295.268</c:v>
                </c:pt>
                <c:pt idx="6007">
                  <c:v>3295.75</c:v>
                </c:pt>
                <c:pt idx="6008">
                  <c:v>3296.232</c:v>
                </c:pt>
                <c:pt idx="6009">
                  <c:v>3296.7150000000001</c:v>
                </c:pt>
                <c:pt idx="6010">
                  <c:v>3297.1970000000001</c:v>
                </c:pt>
                <c:pt idx="6011">
                  <c:v>3297.6790000000001</c:v>
                </c:pt>
                <c:pt idx="6012">
                  <c:v>3298.1610000000001</c:v>
                </c:pt>
                <c:pt idx="6013">
                  <c:v>3298.643</c:v>
                </c:pt>
                <c:pt idx="6014">
                  <c:v>3299.125</c:v>
                </c:pt>
                <c:pt idx="6015">
                  <c:v>3299.607</c:v>
                </c:pt>
                <c:pt idx="6016">
                  <c:v>3300.0889999999999</c:v>
                </c:pt>
                <c:pt idx="6017">
                  <c:v>3300.5720000000001</c:v>
                </c:pt>
                <c:pt idx="6018">
                  <c:v>3301.0540000000001</c:v>
                </c:pt>
                <c:pt idx="6019">
                  <c:v>3301.5360000000001</c:v>
                </c:pt>
                <c:pt idx="6020">
                  <c:v>3302.018</c:v>
                </c:pt>
                <c:pt idx="6021">
                  <c:v>3302.5</c:v>
                </c:pt>
                <c:pt idx="6022">
                  <c:v>3302.982</c:v>
                </c:pt>
                <c:pt idx="6023">
                  <c:v>3303.4639999999999</c:v>
                </c:pt>
                <c:pt idx="6024">
                  <c:v>3303.9459999999999</c:v>
                </c:pt>
                <c:pt idx="6025">
                  <c:v>3304.4279999999999</c:v>
                </c:pt>
                <c:pt idx="6026">
                  <c:v>3304.9110000000001</c:v>
                </c:pt>
                <c:pt idx="6027">
                  <c:v>3305.393</c:v>
                </c:pt>
                <c:pt idx="6028">
                  <c:v>3305.875</c:v>
                </c:pt>
                <c:pt idx="6029">
                  <c:v>3306.357</c:v>
                </c:pt>
                <c:pt idx="6030">
                  <c:v>3306.8389999999999</c:v>
                </c:pt>
                <c:pt idx="6031">
                  <c:v>3307.3209999999999</c:v>
                </c:pt>
                <c:pt idx="6032">
                  <c:v>3307.8029999999999</c:v>
                </c:pt>
                <c:pt idx="6033">
                  <c:v>3308.2849999999999</c:v>
                </c:pt>
                <c:pt idx="6034">
                  <c:v>3308.768</c:v>
                </c:pt>
                <c:pt idx="6035">
                  <c:v>3309.25</c:v>
                </c:pt>
                <c:pt idx="6036">
                  <c:v>3309.732</c:v>
                </c:pt>
                <c:pt idx="6037">
                  <c:v>3310.2139999999999</c:v>
                </c:pt>
                <c:pt idx="6038">
                  <c:v>3310.6959999999999</c:v>
                </c:pt>
                <c:pt idx="6039">
                  <c:v>3311.1779999999999</c:v>
                </c:pt>
                <c:pt idx="6040">
                  <c:v>3311.66</c:v>
                </c:pt>
                <c:pt idx="6041">
                  <c:v>3312.1419999999998</c:v>
                </c:pt>
                <c:pt idx="6042">
                  <c:v>3312.625</c:v>
                </c:pt>
                <c:pt idx="6043">
                  <c:v>3313.1060000000002</c:v>
                </c:pt>
                <c:pt idx="6044">
                  <c:v>3313.5889999999999</c:v>
                </c:pt>
                <c:pt idx="6045">
                  <c:v>3314.0709999999999</c:v>
                </c:pt>
                <c:pt idx="6046">
                  <c:v>3314.5529999999999</c:v>
                </c:pt>
                <c:pt idx="6047">
                  <c:v>3315.0349999999999</c:v>
                </c:pt>
                <c:pt idx="6048">
                  <c:v>3315.5169999999998</c:v>
                </c:pt>
                <c:pt idx="6049">
                  <c:v>3315.9989999999998</c:v>
                </c:pt>
                <c:pt idx="6050">
                  <c:v>3316.4810000000002</c:v>
                </c:pt>
                <c:pt idx="6051">
                  <c:v>3316.9630000000002</c:v>
                </c:pt>
                <c:pt idx="6052">
                  <c:v>3317.4459999999999</c:v>
                </c:pt>
                <c:pt idx="6053">
                  <c:v>3317.9279999999999</c:v>
                </c:pt>
                <c:pt idx="6054">
                  <c:v>3318.41</c:v>
                </c:pt>
                <c:pt idx="6055">
                  <c:v>3318.8919999999998</c:v>
                </c:pt>
                <c:pt idx="6056">
                  <c:v>3319.3739999999998</c:v>
                </c:pt>
                <c:pt idx="6057">
                  <c:v>3319.8560000000002</c:v>
                </c:pt>
                <c:pt idx="6058">
                  <c:v>3320.3380000000002</c:v>
                </c:pt>
                <c:pt idx="6059">
                  <c:v>3320.82</c:v>
                </c:pt>
                <c:pt idx="6060">
                  <c:v>3321.3020000000001</c:v>
                </c:pt>
                <c:pt idx="6061">
                  <c:v>3321.7849999999999</c:v>
                </c:pt>
                <c:pt idx="6062">
                  <c:v>3322.2669999999998</c:v>
                </c:pt>
                <c:pt idx="6063">
                  <c:v>3322.7489999999998</c:v>
                </c:pt>
                <c:pt idx="6064">
                  <c:v>3323.2310000000002</c:v>
                </c:pt>
                <c:pt idx="6065">
                  <c:v>3323.7130000000002</c:v>
                </c:pt>
                <c:pt idx="6066">
                  <c:v>3324.1950000000002</c:v>
                </c:pt>
                <c:pt idx="6067">
                  <c:v>3324.6770000000001</c:v>
                </c:pt>
                <c:pt idx="6068">
                  <c:v>3325.1590000000001</c:v>
                </c:pt>
                <c:pt idx="6069">
                  <c:v>3325.6419999999998</c:v>
                </c:pt>
                <c:pt idx="6070">
                  <c:v>3326.1239999999998</c:v>
                </c:pt>
                <c:pt idx="6071">
                  <c:v>3326.6060000000002</c:v>
                </c:pt>
                <c:pt idx="6072">
                  <c:v>3327.0880000000002</c:v>
                </c:pt>
                <c:pt idx="6073">
                  <c:v>3327.57</c:v>
                </c:pt>
                <c:pt idx="6074">
                  <c:v>3328.0520000000001</c:v>
                </c:pt>
                <c:pt idx="6075">
                  <c:v>3328.5340000000001</c:v>
                </c:pt>
                <c:pt idx="6076">
                  <c:v>3329.0160000000001</c:v>
                </c:pt>
                <c:pt idx="6077">
                  <c:v>3329.4989999999998</c:v>
                </c:pt>
                <c:pt idx="6078">
                  <c:v>3329.9810000000002</c:v>
                </c:pt>
                <c:pt idx="6079">
                  <c:v>3330.4630000000002</c:v>
                </c:pt>
                <c:pt idx="6080">
                  <c:v>3330.9450000000002</c:v>
                </c:pt>
                <c:pt idx="6081">
                  <c:v>3331.4270000000001</c:v>
                </c:pt>
                <c:pt idx="6082">
                  <c:v>3331.9090000000001</c:v>
                </c:pt>
                <c:pt idx="6083">
                  <c:v>3332.3910000000001</c:v>
                </c:pt>
                <c:pt idx="6084">
                  <c:v>3332.873</c:v>
                </c:pt>
                <c:pt idx="6085">
                  <c:v>3333.355</c:v>
                </c:pt>
                <c:pt idx="6086">
                  <c:v>3333.8380000000002</c:v>
                </c:pt>
                <c:pt idx="6087">
                  <c:v>3334.32</c:v>
                </c:pt>
                <c:pt idx="6088">
                  <c:v>3334.8020000000001</c:v>
                </c:pt>
                <c:pt idx="6089">
                  <c:v>3335.2840000000001</c:v>
                </c:pt>
                <c:pt idx="6090">
                  <c:v>3335.7660000000001</c:v>
                </c:pt>
                <c:pt idx="6091">
                  <c:v>3336.248</c:v>
                </c:pt>
                <c:pt idx="6092">
                  <c:v>3336.73</c:v>
                </c:pt>
                <c:pt idx="6093">
                  <c:v>3337.212</c:v>
                </c:pt>
                <c:pt idx="6094">
                  <c:v>3337.6950000000002</c:v>
                </c:pt>
                <c:pt idx="6095">
                  <c:v>3338.1770000000001</c:v>
                </c:pt>
                <c:pt idx="6096">
                  <c:v>3338.6590000000001</c:v>
                </c:pt>
                <c:pt idx="6097">
                  <c:v>3339.1410000000001</c:v>
                </c:pt>
                <c:pt idx="6098">
                  <c:v>3339.623</c:v>
                </c:pt>
                <c:pt idx="6099">
                  <c:v>3340.105</c:v>
                </c:pt>
                <c:pt idx="6100">
                  <c:v>3340.587</c:v>
                </c:pt>
                <c:pt idx="6101">
                  <c:v>3341.069</c:v>
                </c:pt>
                <c:pt idx="6102">
                  <c:v>3341.5520000000001</c:v>
                </c:pt>
                <c:pt idx="6103">
                  <c:v>3342.0329999999999</c:v>
                </c:pt>
                <c:pt idx="6104">
                  <c:v>3342.5160000000001</c:v>
                </c:pt>
                <c:pt idx="6105">
                  <c:v>3342.998</c:v>
                </c:pt>
                <c:pt idx="6106">
                  <c:v>3343.48</c:v>
                </c:pt>
                <c:pt idx="6107">
                  <c:v>3343.962</c:v>
                </c:pt>
                <c:pt idx="6108">
                  <c:v>3344.444</c:v>
                </c:pt>
                <c:pt idx="6109">
                  <c:v>3344.9259999999999</c:v>
                </c:pt>
                <c:pt idx="6110">
                  <c:v>3345.4079999999999</c:v>
                </c:pt>
                <c:pt idx="6111">
                  <c:v>3345.89</c:v>
                </c:pt>
                <c:pt idx="6112">
                  <c:v>3346.373</c:v>
                </c:pt>
                <c:pt idx="6113">
                  <c:v>3346.855</c:v>
                </c:pt>
                <c:pt idx="6114">
                  <c:v>3347.337</c:v>
                </c:pt>
                <c:pt idx="6115">
                  <c:v>3347.819</c:v>
                </c:pt>
                <c:pt idx="6116">
                  <c:v>3348.3009999999999</c:v>
                </c:pt>
                <c:pt idx="6117">
                  <c:v>3348.7829999999999</c:v>
                </c:pt>
                <c:pt idx="6118">
                  <c:v>3349.2649999999999</c:v>
                </c:pt>
                <c:pt idx="6119">
                  <c:v>3349.7469999999998</c:v>
                </c:pt>
                <c:pt idx="6120">
                  <c:v>3350.2289999999998</c:v>
                </c:pt>
                <c:pt idx="6121">
                  <c:v>3350.712</c:v>
                </c:pt>
                <c:pt idx="6122">
                  <c:v>3351.194</c:v>
                </c:pt>
                <c:pt idx="6123">
                  <c:v>3351.6759999999999</c:v>
                </c:pt>
                <c:pt idx="6124">
                  <c:v>3352.1579999999999</c:v>
                </c:pt>
                <c:pt idx="6125">
                  <c:v>3352.64</c:v>
                </c:pt>
                <c:pt idx="6126">
                  <c:v>3353.1219999999998</c:v>
                </c:pt>
                <c:pt idx="6127">
                  <c:v>3353.6039999999998</c:v>
                </c:pt>
                <c:pt idx="6128">
                  <c:v>3354.0859999999998</c:v>
                </c:pt>
                <c:pt idx="6129">
                  <c:v>3354.569</c:v>
                </c:pt>
                <c:pt idx="6130">
                  <c:v>3355.0509999999999</c:v>
                </c:pt>
                <c:pt idx="6131">
                  <c:v>3355.5329999999999</c:v>
                </c:pt>
                <c:pt idx="6132">
                  <c:v>3356.0149999999999</c:v>
                </c:pt>
                <c:pt idx="6133">
                  <c:v>3356.4969999999998</c:v>
                </c:pt>
                <c:pt idx="6134">
                  <c:v>3356.9789999999998</c:v>
                </c:pt>
                <c:pt idx="6135">
                  <c:v>3357.4609999999998</c:v>
                </c:pt>
                <c:pt idx="6136">
                  <c:v>3357.9430000000002</c:v>
                </c:pt>
                <c:pt idx="6137">
                  <c:v>3358.4259999999999</c:v>
                </c:pt>
                <c:pt idx="6138">
                  <c:v>3358.9079999999999</c:v>
                </c:pt>
                <c:pt idx="6139">
                  <c:v>3359.39</c:v>
                </c:pt>
                <c:pt idx="6140">
                  <c:v>3359.8719999999998</c:v>
                </c:pt>
                <c:pt idx="6141">
                  <c:v>3360.3539999999998</c:v>
                </c:pt>
                <c:pt idx="6142">
                  <c:v>3360.8359999999998</c:v>
                </c:pt>
                <c:pt idx="6143">
                  <c:v>3361.3180000000002</c:v>
                </c:pt>
                <c:pt idx="6144">
                  <c:v>3361.8</c:v>
                </c:pt>
                <c:pt idx="6145">
                  <c:v>3362.2820000000002</c:v>
                </c:pt>
                <c:pt idx="6146">
                  <c:v>3362.7649999999999</c:v>
                </c:pt>
                <c:pt idx="6147">
                  <c:v>3363.2469999999998</c:v>
                </c:pt>
                <c:pt idx="6148">
                  <c:v>3363.7289999999998</c:v>
                </c:pt>
                <c:pt idx="6149">
                  <c:v>3364.2109999999998</c:v>
                </c:pt>
                <c:pt idx="6150">
                  <c:v>3364.6930000000002</c:v>
                </c:pt>
                <c:pt idx="6151">
                  <c:v>3365.1750000000002</c:v>
                </c:pt>
                <c:pt idx="6152">
                  <c:v>3365.6570000000002</c:v>
                </c:pt>
                <c:pt idx="6153">
                  <c:v>3366.1390000000001</c:v>
                </c:pt>
                <c:pt idx="6154">
                  <c:v>3366.6219999999998</c:v>
                </c:pt>
                <c:pt idx="6155">
                  <c:v>3367.1039999999998</c:v>
                </c:pt>
                <c:pt idx="6156">
                  <c:v>3367.5859999999998</c:v>
                </c:pt>
                <c:pt idx="6157">
                  <c:v>3368.0680000000002</c:v>
                </c:pt>
                <c:pt idx="6158">
                  <c:v>3368.55</c:v>
                </c:pt>
                <c:pt idx="6159">
                  <c:v>3369.0320000000002</c:v>
                </c:pt>
                <c:pt idx="6160">
                  <c:v>3369.5140000000001</c:v>
                </c:pt>
                <c:pt idx="6161">
                  <c:v>3369.9960000000001</c:v>
                </c:pt>
                <c:pt idx="6162">
                  <c:v>3370.4789999999998</c:v>
                </c:pt>
                <c:pt idx="6163">
                  <c:v>3370.9609999999998</c:v>
                </c:pt>
                <c:pt idx="6164">
                  <c:v>3371.4430000000002</c:v>
                </c:pt>
                <c:pt idx="6165">
                  <c:v>3371.9250000000002</c:v>
                </c:pt>
                <c:pt idx="6166">
                  <c:v>3372.4070000000002</c:v>
                </c:pt>
                <c:pt idx="6167">
                  <c:v>3372.8890000000001</c:v>
                </c:pt>
                <c:pt idx="6168">
                  <c:v>3373.3710000000001</c:v>
                </c:pt>
                <c:pt idx="6169">
                  <c:v>3373.8530000000001</c:v>
                </c:pt>
                <c:pt idx="6170">
                  <c:v>3374.335</c:v>
                </c:pt>
                <c:pt idx="6171">
                  <c:v>3374.8180000000002</c:v>
                </c:pt>
                <c:pt idx="6172">
                  <c:v>3375.3</c:v>
                </c:pt>
                <c:pt idx="6173">
                  <c:v>3375.7820000000002</c:v>
                </c:pt>
                <c:pt idx="6174">
                  <c:v>3376.2640000000001</c:v>
                </c:pt>
                <c:pt idx="6175">
                  <c:v>3376.7460000000001</c:v>
                </c:pt>
                <c:pt idx="6176">
                  <c:v>3377.2280000000001</c:v>
                </c:pt>
                <c:pt idx="6177">
                  <c:v>3377.71</c:v>
                </c:pt>
                <c:pt idx="6178">
                  <c:v>3378.192</c:v>
                </c:pt>
                <c:pt idx="6179">
                  <c:v>3378.6750000000002</c:v>
                </c:pt>
                <c:pt idx="6180">
                  <c:v>3379.1559999999999</c:v>
                </c:pt>
                <c:pt idx="6181">
                  <c:v>3379.6390000000001</c:v>
                </c:pt>
                <c:pt idx="6182">
                  <c:v>3380.1210000000001</c:v>
                </c:pt>
                <c:pt idx="6183">
                  <c:v>3380.6030000000001</c:v>
                </c:pt>
                <c:pt idx="6184">
                  <c:v>3381.085</c:v>
                </c:pt>
                <c:pt idx="6185">
                  <c:v>3381.567</c:v>
                </c:pt>
                <c:pt idx="6186">
                  <c:v>3382.049</c:v>
                </c:pt>
                <c:pt idx="6187">
                  <c:v>3382.5309999999999</c:v>
                </c:pt>
                <c:pt idx="6188">
                  <c:v>3383.0129999999999</c:v>
                </c:pt>
                <c:pt idx="6189">
                  <c:v>3383.4960000000001</c:v>
                </c:pt>
                <c:pt idx="6190">
                  <c:v>3383.9780000000001</c:v>
                </c:pt>
                <c:pt idx="6191">
                  <c:v>3384.46</c:v>
                </c:pt>
                <c:pt idx="6192">
                  <c:v>3384.942</c:v>
                </c:pt>
                <c:pt idx="6193">
                  <c:v>3385.424</c:v>
                </c:pt>
                <c:pt idx="6194">
                  <c:v>3385.9059999999999</c:v>
                </c:pt>
                <c:pt idx="6195">
                  <c:v>3386.3879999999999</c:v>
                </c:pt>
                <c:pt idx="6196">
                  <c:v>3386.87</c:v>
                </c:pt>
                <c:pt idx="6197">
                  <c:v>3387.3530000000001</c:v>
                </c:pt>
                <c:pt idx="6198">
                  <c:v>3387.835</c:v>
                </c:pt>
                <c:pt idx="6199">
                  <c:v>3388.317</c:v>
                </c:pt>
                <c:pt idx="6200">
                  <c:v>3388.799</c:v>
                </c:pt>
                <c:pt idx="6201">
                  <c:v>3389.2809999999999</c:v>
                </c:pt>
                <c:pt idx="6202">
                  <c:v>3389.7629999999999</c:v>
                </c:pt>
                <c:pt idx="6203">
                  <c:v>3390.2449999999999</c:v>
                </c:pt>
                <c:pt idx="6204">
                  <c:v>3390.7269999999999</c:v>
                </c:pt>
                <c:pt idx="6205">
                  <c:v>3391.2089999999998</c:v>
                </c:pt>
                <c:pt idx="6206">
                  <c:v>3391.692</c:v>
                </c:pt>
                <c:pt idx="6207">
                  <c:v>3392.174</c:v>
                </c:pt>
                <c:pt idx="6208">
                  <c:v>3392.6559999999999</c:v>
                </c:pt>
                <c:pt idx="6209">
                  <c:v>3393.1379999999999</c:v>
                </c:pt>
                <c:pt idx="6210">
                  <c:v>3393.62</c:v>
                </c:pt>
                <c:pt idx="6211">
                  <c:v>3394.1019999999999</c:v>
                </c:pt>
                <c:pt idx="6212">
                  <c:v>3394.5839999999998</c:v>
                </c:pt>
                <c:pt idx="6213">
                  <c:v>3395.0659999999998</c:v>
                </c:pt>
                <c:pt idx="6214">
                  <c:v>3395.549</c:v>
                </c:pt>
                <c:pt idx="6215">
                  <c:v>3396.0309999999999</c:v>
                </c:pt>
                <c:pt idx="6216">
                  <c:v>3396.5129999999999</c:v>
                </c:pt>
                <c:pt idx="6217">
                  <c:v>3396.9949999999999</c:v>
                </c:pt>
                <c:pt idx="6218">
                  <c:v>3397.4769999999999</c:v>
                </c:pt>
                <c:pt idx="6219">
                  <c:v>3397.9589999999998</c:v>
                </c:pt>
                <c:pt idx="6220">
                  <c:v>3398.4409999999998</c:v>
                </c:pt>
                <c:pt idx="6221">
                  <c:v>3398.9229999999998</c:v>
                </c:pt>
                <c:pt idx="6222">
                  <c:v>3399.4059999999999</c:v>
                </c:pt>
                <c:pt idx="6223">
                  <c:v>3399.8879999999999</c:v>
                </c:pt>
                <c:pt idx="6224">
                  <c:v>3400.37</c:v>
                </c:pt>
                <c:pt idx="6225">
                  <c:v>3400.8519999999999</c:v>
                </c:pt>
                <c:pt idx="6226">
                  <c:v>3401.3339999999998</c:v>
                </c:pt>
                <c:pt idx="6227">
                  <c:v>3401.8159999999998</c:v>
                </c:pt>
                <c:pt idx="6228">
                  <c:v>3402.2979999999998</c:v>
                </c:pt>
                <c:pt idx="6229">
                  <c:v>3402.78</c:v>
                </c:pt>
                <c:pt idx="6230">
                  <c:v>3403.2620000000002</c:v>
                </c:pt>
                <c:pt idx="6231">
                  <c:v>3403.7449999999999</c:v>
                </c:pt>
                <c:pt idx="6232">
                  <c:v>3404.2269999999999</c:v>
                </c:pt>
                <c:pt idx="6233">
                  <c:v>3404.7089999999998</c:v>
                </c:pt>
                <c:pt idx="6234">
                  <c:v>3405.1909999999998</c:v>
                </c:pt>
                <c:pt idx="6235">
                  <c:v>3405.6729999999998</c:v>
                </c:pt>
                <c:pt idx="6236">
                  <c:v>3406.1550000000002</c:v>
                </c:pt>
                <c:pt idx="6237">
                  <c:v>3406.6370000000002</c:v>
                </c:pt>
                <c:pt idx="6238">
                  <c:v>3407.1190000000001</c:v>
                </c:pt>
                <c:pt idx="6239">
                  <c:v>3407.6019999999999</c:v>
                </c:pt>
                <c:pt idx="6240">
                  <c:v>3408.0830000000001</c:v>
                </c:pt>
                <c:pt idx="6241">
                  <c:v>3408.5659999999998</c:v>
                </c:pt>
                <c:pt idx="6242">
                  <c:v>3409.0479999999998</c:v>
                </c:pt>
                <c:pt idx="6243">
                  <c:v>3409.53</c:v>
                </c:pt>
                <c:pt idx="6244">
                  <c:v>3410.0120000000002</c:v>
                </c:pt>
                <c:pt idx="6245">
                  <c:v>3410.4940000000001</c:v>
                </c:pt>
                <c:pt idx="6246">
                  <c:v>3410.9760000000001</c:v>
                </c:pt>
                <c:pt idx="6247">
                  <c:v>3411.4580000000001</c:v>
                </c:pt>
                <c:pt idx="6248">
                  <c:v>3411.94</c:v>
                </c:pt>
                <c:pt idx="6249">
                  <c:v>3412.4229999999998</c:v>
                </c:pt>
                <c:pt idx="6250">
                  <c:v>3412.9050000000002</c:v>
                </c:pt>
                <c:pt idx="6251">
                  <c:v>3413.3870000000002</c:v>
                </c:pt>
                <c:pt idx="6252">
                  <c:v>3413.8690000000001</c:v>
                </c:pt>
                <c:pt idx="6253">
                  <c:v>3414.3510000000001</c:v>
                </c:pt>
                <c:pt idx="6254">
                  <c:v>3414.8330000000001</c:v>
                </c:pt>
                <c:pt idx="6255">
                  <c:v>3415.3150000000001</c:v>
                </c:pt>
                <c:pt idx="6256">
                  <c:v>3415.797</c:v>
                </c:pt>
                <c:pt idx="6257">
                  <c:v>3416.28</c:v>
                </c:pt>
                <c:pt idx="6258">
                  <c:v>3416.7620000000002</c:v>
                </c:pt>
                <c:pt idx="6259">
                  <c:v>3417.2440000000001</c:v>
                </c:pt>
                <c:pt idx="6260">
                  <c:v>3417.7260000000001</c:v>
                </c:pt>
                <c:pt idx="6261">
                  <c:v>3418.2080000000001</c:v>
                </c:pt>
                <c:pt idx="6262">
                  <c:v>3418.69</c:v>
                </c:pt>
                <c:pt idx="6263">
                  <c:v>3419.172</c:v>
                </c:pt>
                <c:pt idx="6264">
                  <c:v>3419.654</c:v>
                </c:pt>
                <c:pt idx="6265">
                  <c:v>3420.136</c:v>
                </c:pt>
                <c:pt idx="6266">
                  <c:v>3420.6190000000001</c:v>
                </c:pt>
                <c:pt idx="6267">
                  <c:v>3421.1010000000001</c:v>
                </c:pt>
                <c:pt idx="6268">
                  <c:v>3421.5830000000001</c:v>
                </c:pt>
                <c:pt idx="6269">
                  <c:v>3422.0650000000001</c:v>
                </c:pt>
                <c:pt idx="6270">
                  <c:v>3422.547</c:v>
                </c:pt>
                <c:pt idx="6271">
                  <c:v>3423.029</c:v>
                </c:pt>
                <c:pt idx="6272">
                  <c:v>3423.511</c:v>
                </c:pt>
                <c:pt idx="6273">
                  <c:v>3423.9929999999999</c:v>
                </c:pt>
                <c:pt idx="6274">
                  <c:v>3424.4760000000001</c:v>
                </c:pt>
                <c:pt idx="6275">
                  <c:v>3424.9580000000001</c:v>
                </c:pt>
                <c:pt idx="6276">
                  <c:v>3425.44</c:v>
                </c:pt>
                <c:pt idx="6277">
                  <c:v>3425.922</c:v>
                </c:pt>
                <c:pt idx="6278">
                  <c:v>3426.404</c:v>
                </c:pt>
                <c:pt idx="6279">
                  <c:v>3426.886</c:v>
                </c:pt>
                <c:pt idx="6280">
                  <c:v>3427.3679999999999</c:v>
                </c:pt>
                <c:pt idx="6281">
                  <c:v>3427.85</c:v>
                </c:pt>
                <c:pt idx="6282">
                  <c:v>3428.3330000000001</c:v>
                </c:pt>
                <c:pt idx="6283">
                  <c:v>3428.8150000000001</c:v>
                </c:pt>
                <c:pt idx="6284">
                  <c:v>3429.297</c:v>
                </c:pt>
                <c:pt idx="6285">
                  <c:v>3429.779</c:v>
                </c:pt>
                <c:pt idx="6286">
                  <c:v>3430.261</c:v>
                </c:pt>
                <c:pt idx="6287">
                  <c:v>3430.7429999999999</c:v>
                </c:pt>
                <c:pt idx="6288">
                  <c:v>3431.2249999999999</c:v>
                </c:pt>
                <c:pt idx="6289">
                  <c:v>3431.7069999999999</c:v>
                </c:pt>
                <c:pt idx="6290">
                  <c:v>3432.1889999999999</c:v>
                </c:pt>
                <c:pt idx="6291">
                  <c:v>3432.672</c:v>
                </c:pt>
                <c:pt idx="6292">
                  <c:v>3433.154</c:v>
                </c:pt>
                <c:pt idx="6293">
                  <c:v>3433.636</c:v>
                </c:pt>
                <c:pt idx="6294">
                  <c:v>3434.1179999999999</c:v>
                </c:pt>
                <c:pt idx="6295">
                  <c:v>3434.6</c:v>
                </c:pt>
                <c:pt idx="6296">
                  <c:v>3435.0819999999999</c:v>
                </c:pt>
                <c:pt idx="6297">
                  <c:v>3435.5639999999999</c:v>
                </c:pt>
                <c:pt idx="6298">
                  <c:v>3436.0459999999998</c:v>
                </c:pt>
                <c:pt idx="6299">
                  <c:v>3436.529</c:v>
                </c:pt>
                <c:pt idx="6300">
                  <c:v>3437.01</c:v>
                </c:pt>
                <c:pt idx="6301">
                  <c:v>3437.4929999999999</c:v>
                </c:pt>
                <c:pt idx="6302">
                  <c:v>3437.9749999999999</c:v>
                </c:pt>
                <c:pt idx="6303">
                  <c:v>3438.4569999999999</c:v>
                </c:pt>
                <c:pt idx="6304">
                  <c:v>3438.9389999999999</c:v>
                </c:pt>
                <c:pt idx="6305">
                  <c:v>3439.4209999999998</c:v>
                </c:pt>
                <c:pt idx="6306">
                  <c:v>3439.9029999999998</c:v>
                </c:pt>
                <c:pt idx="6307">
                  <c:v>3440.3850000000002</c:v>
                </c:pt>
                <c:pt idx="6308">
                  <c:v>3440.8670000000002</c:v>
                </c:pt>
                <c:pt idx="6309">
                  <c:v>3441.35</c:v>
                </c:pt>
                <c:pt idx="6310">
                  <c:v>3441.8319999999999</c:v>
                </c:pt>
                <c:pt idx="6311">
                  <c:v>3442.3139999999999</c:v>
                </c:pt>
                <c:pt idx="6312">
                  <c:v>3442.7959999999998</c:v>
                </c:pt>
                <c:pt idx="6313">
                  <c:v>3443.2779999999998</c:v>
                </c:pt>
                <c:pt idx="6314">
                  <c:v>3443.76</c:v>
                </c:pt>
                <c:pt idx="6315">
                  <c:v>3444.2420000000002</c:v>
                </c:pt>
                <c:pt idx="6316">
                  <c:v>3444.7240000000002</c:v>
                </c:pt>
                <c:pt idx="6317">
                  <c:v>3445.2069999999999</c:v>
                </c:pt>
                <c:pt idx="6318">
                  <c:v>3445.6889999999999</c:v>
                </c:pt>
                <c:pt idx="6319">
                  <c:v>3446.1709999999998</c:v>
                </c:pt>
                <c:pt idx="6320">
                  <c:v>3446.6529999999998</c:v>
                </c:pt>
                <c:pt idx="6321">
                  <c:v>3447.1350000000002</c:v>
                </c:pt>
                <c:pt idx="6322">
                  <c:v>3447.6170000000002</c:v>
                </c:pt>
                <c:pt idx="6323">
                  <c:v>3448.0990000000002</c:v>
                </c:pt>
                <c:pt idx="6324">
                  <c:v>3448.5810000000001</c:v>
                </c:pt>
                <c:pt idx="6325">
                  <c:v>3449.0630000000001</c:v>
                </c:pt>
                <c:pt idx="6326">
                  <c:v>3449.5459999999998</c:v>
                </c:pt>
                <c:pt idx="6327">
                  <c:v>3450.0279999999998</c:v>
                </c:pt>
                <c:pt idx="6328">
                  <c:v>3450.51</c:v>
                </c:pt>
                <c:pt idx="6329">
                  <c:v>3450.9920000000002</c:v>
                </c:pt>
                <c:pt idx="6330">
                  <c:v>3451.4740000000002</c:v>
                </c:pt>
                <c:pt idx="6331">
                  <c:v>3451.9560000000001</c:v>
                </c:pt>
                <c:pt idx="6332">
                  <c:v>3452.4380000000001</c:v>
                </c:pt>
                <c:pt idx="6333">
                  <c:v>3452.92</c:v>
                </c:pt>
                <c:pt idx="6334">
                  <c:v>3453.4029999999998</c:v>
                </c:pt>
                <c:pt idx="6335">
                  <c:v>3453.8850000000002</c:v>
                </c:pt>
                <c:pt idx="6336">
                  <c:v>3454.3670000000002</c:v>
                </c:pt>
                <c:pt idx="6337">
                  <c:v>3454.8490000000002</c:v>
                </c:pt>
                <c:pt idx="6338">
                  <c:v>3455.3310000000001</c:v>
                </c:pt>
                <c:pt idx="6339">
                  <c:v>3455.8130000000001</c:v>
                </c:pt>
                <c:pt idx="6340">
                  <c:v>3456.2950000000001</c:v>
                </c:pt>
                <c:pt idx="6341">
                  <c:v>3456.777</c:v>
                </c:pt>
                <c:pt idx="6342">
                  <c:v>3457.26</c:v>
                </c:pt>
                <c:pt idx="6343">
                  <c:v>3457.7420000000002</c:v>
                </c:pt>
                <c:pt idx="6344">
                  <c:v>3458.2240000000002</c:v>
                </c:pt>
                <c:pt idx="6345">
                  <c:v>3458.7060000000001</c:v>
                </c:pt>
                <c:pt idx="6346">
                  <c:v>3459.1880000000001</c:v>
                </c:pt>
                <c:pt idx="6347">
                  <c:v>3459.67</c:v>
                </c:pt>
                <c:pt idx="6348">
                  <c:v>3460.152</c:v>
                </c:pt>
                <c:pt idx="6349">
                  <c:v>3460.634</c:v>
                </c:pt>
                <c:pt idx="6350">
                  <c:v>3461.116</c:v>
                </c:pt>
                <c:pt idx="6351">
                  <c:v>3461.5990000000002</c:v>
                </c:pt>
                <c:pt idx="6352">
                  <c:v>3462.0810000000001</c:v>
                </c:pt>
                <c:pt idx="6353">
                  <c:v>3462.5630000000001</c:v>
                </c:pt>
                <c:pt idx="6354">
                  <c:v>3463.0450000000001</c:v>
                </c:pt>
                <c:pt idx="6355">
                  <c:v>3463.527</c:v>
                </c:pt>
                <c:pt idx="6356">
                  <c:v>3464.009</c:v>
                </c:pt>
                <c:pt idx="6357">
                  <c:v>3464.491</c:v>
                </c:pt>
                <c:pt idx="6358">
                  <c:v>3464.973</c:v>
                </c:pt>
                <c:pt idx="6359">
                  <c:v>3465.4560000000001</c:v>
                </c:pt>
                <c:pt idx="6360">
                  <c:v>3465.9380000000001</c:v>
                </c:pt>
                <c:pt idx="6361">
                  <c:v>3466.42</c:v>
                </c:pt>
                <c:pt idx="6362">
                  <c:v>3466.902</c:v>
                </c:pt>
                <c:pt idx="6363">
                  <c:v>3467.384</c:v>
                </c:pt>
                <c:pt idx="6364">
                  <c:v>3467.866</c:v>
                </c:pt>
                <c:pt idx="6365">
                  <c:v>3468.348</c:v>
                </c:pt>
                <c:pt idx="6366">
                  <c:v>3468.83</c:v>
                </c:pt>
                <c:pt idx="6367">
                  <c:v>3469.3130000000001</c:v>
                </c:pt>
                <c:pt idx="6368">
                  <c:v>3469.7939999999999</c:v>
                </c:pt>
                <c:pt idx="6369">
                  <c:v>3470.277</c:v>
                </c:pt>
                <c:pt idx="6370">
                  <c:v>3470.759</c:v>
                </c:pt>
                <c:pt idx="6371">
                  <c:v>3471.241</c:v>
                </c:pt>
                <c:pt idx="6372">
                  <c:v>3471.723</c:v>
                </c:pt>
                <c:pt idx="6373">
                  <c:v>3472.2049999999999</c:v>
                </c:pt>
                <c:pt idx="6374">
                  <c:v>3472.6869999999999</c:v>
                </c:pt>
                <c:pt idx="6375">
                  <c:v>3473.1689999999999</c:v>
                </c:pt>
                <c:pt idx="6376">
                  <c:v>3473.6509999999998</c:v>
                </c:pt>
                <c:pt idx="6377">
                  <c:v>3474.134</c:v>
                </c:pt>
                <c:pt idx="6378">
                  <c:v>3474.616</c:v>
                </c:pt>
                <c:pt idx="6379">
                  <c:v>3475.098</c:v>
                </c:pt>
                <c:pt idx="6380">
                  <c:v>3475.58</c:v>
                </c:pt>
                <c:pt idx="6381">
                  <c:v>3476.0619999999999</c:v>
                </c:pt>
                <c:pt idx="6382">
                  <c:v>3476.5439999999999</c:v>
                </c:pt>
                <c:pt idx="6383">
                  <c:v>3477.0259999999998</c:v>
                </c:pt>
                <c:pt idx="6384">
                  <c:v>3477.5079999999998</c:v>
                </c:pt>
                <c:pt idx="6385">
                  <c:v>3477.99</c:v>
                </c:pt>
                <c:pt idx="6386">
                  <c:v>3478.473</c:v>
                </c:pt>
                <c:pt idx="6387">
                  <c:v>3478.9549999999999</c:v>
                </c:pt>
                <c:pt idx="6388">
                  <c:v>3479.4369999999999</c:v>
                </c:pt>
                <c:pt idx="6389">
                  <c:v>3479.9189999999999</c:v>
                </c:pt>
                <c:pt idx="6390">
                  <c:v>3480.4009999999998</c:v>
                </c:pt>
                <c:pt idx="6391">
                  <c:v>3480.8829999999998</c:v>
                </c:pt>
                <c:pt idx="6392">
                  <c:v>3481.3649999999998</c:v>
                </c:pt>
                <c:pt idx="6393">
                  <c:v>3481.8470000000002</c:v>
                </c:pt>
                <c:pt idx="6394">
                  <c:v>3482.33</c:v>
                </c:pt>
                <c:pt idx="6395">
                  <c:v>3482.8119999999999</c:v>
                </c:pt>
                <c:pt idx="6396">
                  <c:v>3483.2939999999999</c:v>
                </c:pt>
                <c:pt idx="6397">
                  <c:v>3483.7759999999998</c:v>
                </c:pt>
                <c:pt idx="6398">
                  <c:v>3484.2579999999998</c:v>
                </c:pt>
                <c:pt idx="6399">
                  <c:v>3484.74</c:v>
                </c:pt>
                <c:pt idx="6400">
                  <c:v>3485.2220000000002</c:v>
                </c:pt>
                <c:pt idx="6401">
                  <c:v>3485.7040000000002</c:v>
                </c:pt>
                <c:pt idx="6402">
                  <c:v>3486.1869999999999</c:v>
                </c:pt>
                <c:pt idx="6403">
                  <c:v>3486.6689999999999</c:v>
                </c:pt>
                <c:pt idx="6404">
                  <c:v>3487.1509999999998</c:v>
                </c:pt>
                <c:pt idx="6405">
                  <c:v>3487.6329999999998</c:v>
                </c:pt>
                <c:pt idx="6406">
                  <c:v>3488.1149999999998</c:v>
                </c:pt>
                <c:pt idx="6407">
                  <c:v>3488.5970000000002</c:v>
                </c:pt>
                <c:pt idx="6408">
                  <c:v>3489.0790000000002</c:v>
                </c:pt>
                <c:pt idx="6409">
                  <c:v>3489.5610000000001</c:v>
                </c:pt>
                <c:pt idx="6410">
                  <c:v>3490.0430000000001</c:v>
                </c:pt>
                <c:pt idx="6411">
                  <c:v>3490.5259999999998</c:v>
                </c:pt>
                <c:pt idx="6412">
                  <c:v>3491.0079999999998</c:v>
                </c:pt>
                <c:pt idx="6413">
                  <c:v>3491.49</c:v>
                </c:pt>
                <c:pt idx="6414">
                  <c:v>3491.9720000000002</c:v>
                </c:pt>
                <c:pt idx="6415">
                  <c:v>3492.4540000000002</c:v>
                </c:pt>
                <c:pt idx="6416">
                  <c:v>3492.9360000000001</c:v>
                </c:pt>
                <c:pt idx="6417">
                  <c:v>3493.4180000000001</c:v>
                </c:pt>
                <c:pt idx="6418">
                  <c:v>3493.9</c:v>
                </c:pt>
                <c:pt idx="6419">
                  <c:v>3494.3829999999998</c:v>
                </c:pt>
                <c:pt idx="6420">
                  <c:v>3494.8649999999998</c:v>
                </c:pt>
                <c:pt idx="6421">
                  <c:v>3495.3470000000002</c:v>
                </c:pt>
                <c:pt idx="6422">
                  <c:v>3495.8290000000002</c:v>
                </c:pt>
                <c:pt idx="6423">
                  <c:v>3496.3110000000001</c:v>
                </c:pt>
                <c:pt idx="6424">
                  <c:v>3496.7930000000001</c:v>
                </c:pt>
                <c:pt idx="6425">
                  <c:v>3497.2750000000001</c:v>
                </c:pt>
                <c:pt idx="6426">
                  <c:v>3497.7570000000001</c:v>
                </c:pt>
                <c:pt idx="6427">
                  <c:v>3498.24</c:v>
                </c:pt>
                <c:pt idx="6428">
                  <c:v>3498.721</c:v>
                </c:pt>
                <c:pt idx="6429">
                  <c:v>3499.2040000000002</c:v>
                </c:pt>
                <c:pt idx="6430">
                  <c:v>3499.6860000000001</c:v>
                </c:pt>
                <c:pt idx="6431">
                  <c:v>3500.1680000000001</c:v>
                </c:pt>
                <c:pt idx="6432">
                  <c:v>3500.65</c:v>
                </c:pt>
                <c:pt idx="6433">
                  <c:v>3501.1320000000001</c:v>
                </c:pt>
                <c:pt idx="6434">
                  <c:v>3501.614</c:v>
                </c:pt>
                <c:pt idx="6435">
                  <c:v>3502.096</c:v>
                </c:pt>
                <c:pt idx="6436">
                  <c:v>3502.578</c:v>
                </c:pt>
                <c:pt idx="6437">
                  <c:v>3503.0610000000001</c:v>
                </c:pt>
                <c:pt idx="6438">
                  <c:v>3503.5430000000001</c:v>
                </c:pt>
                <c:pt idx="6439">
                  <c:v>3504.0250000000001</c:v>
                </c:pt>
                <c:pt idx="6440">
                  <c:v>3504.5070000000001</c:v>
                </c:pt>
                <c:pt idx="6441">
                  <c:v>3504.989</c:v>
                </c:pt>
                <c:pt idx="6442">
                  <c:v>3505.471</c:v>
                </c:pt>
                <c:pt idx="6443">
                  <c:v>3505.953</c:v>
                </c:pt>
                <c:pt idx="6444">
                  <c:v>3506.4349999999999</c:v>
                </c:pt>
                <c:pt idx="6445">
                  <c:v>3506.9169999999999</c:v>
                </c:pt>
                <c:pt idx="6446">
                  <c:v>3507.4</c:v>
                </c:pt>
                <c:pt idx="6447">
                  <c:v>3507.8820000000001</c:v>
                </c:pt>
                <c:pt idx="6448">
                  <c:v>3508.364</c:v>
                </c:pt>
                <c:pt idx="6449">
                  <c:v>3508.846</c:v>
                </c:pt>
                <c:pt idx="6450">
                  <c:v>3509.328</c:v>
                </c:pt>
                <c:pt idx="6451">
                  <c:v>3509.81</c:v>
                </c:pt>
                <c:pt idx="6452">
                  <c:v>3510.2919999999999</c:v>
                </c:pt>
                <c:pt idx="6453">
                  <c:v>3510.7739999999999</c:v>
                </c:pt>
                <c:pt idx="6454">
                  <c:v>3511.2570000000001</c:v>
                </c:pt>
                <c:pt idx="6455">
                  <c:v>3511.739</c:v>
                </c:pt>
                <c:pt idx="6456">
                  <c:v>3512.221</c:v>
                </c:pt>
                <c:pt idx="6457">
                  <c:v>3512.703</c:v>
                </c:pt>
                <c:pt idx="6458">
                  <c:v>3513.1849999999999</c:v>
                </c:pt>
                <c:pt idx="6459">
                  <c:v>3513.6669999999999</c:v>
                </c:pt>
                <c:pt idx="6460">
                  <c:v>3514.1489999999999</c:v>
                </c:pt>
                <c:pt idx="6461">
                  <c:v>3514.6309999999999</c:v>
                </c:pt>
                <c:pt idx="6462">
                  <c:v>3515.114</c:v>
                </c:pt>
                <c:pt idx="6463">
                  <c:v>3515.596</c:v>
                </c:pt>
                <c:pt idx="6464">
                  <c:v>3516.078</c:v>
                </c:pt>
                <c:pt idx="6465">
                  <c:v>3516.56</c:v>
                </c:pt>
                <c:pt idx="6466">
                  <c:v>3517.0419999999999</c:v>
                </c:pt>
                <c:pt idx="6467">
                  <c:v>3517.5239999999999</c:v>
                </c:pt>
                <c:pt idx="6468">
                  <c:v>3518.0059999999999</c:v>
                </c:pt>
                <c:pt idx="6469">
                  <c:v>3518.4879999999998</c:v>
                </c:pt>
                <c:pt idx="6470">
                  <c:v>3518.97</c:v>
                </c:pt>
                <c:pt idx="6471">
                  <c:v>3519.453</c:v>
                </c:pt>
                <c:pt idx="6472">
                  <c:v>3519.9349999999999</c:v>
                </c:pt>
                <c:pt idx="6473">
                  <c:v>3520.4169999999999</c:v>
                </c:pt>
                <c:pt idx="6474">
                  <c:v>3520.8989999999999</c:v>
                </c:pt>
                <c:pt idx="6475">
                  <c:v>3521.3809999999999</c:v>
                </c:pt>
                <c:pt idx="6476">
                  <c:v>3521.8629999999998</c:v>
                </c:pt>
                <c:pt idx="6477">
                  <c:v>3522.3449999999998</c:v>
                </c:pt>
                <c:pt idx="6478">
                  <c:v>3522.8270000000002</c:v>
                </c:pt>
                <c:pt idx="6479">
                  <c:v>3523.31</c:v>
                </c:pt>
                <c:pt idx="6480">
                  <c:v>3523.7919999999999</c:v>
                </c:pt>
                <c:pt idx="6481">
                  <c:v>3524.2739999999999</c:v>
                </c:pt>
                <c:pt idx="6482">
                  <c:v>3524.7559999999999</c:v>
                </c:pt>
                <c:pt idx="6483">
                  <c:v>3525.2379999999998</c:v>
                </c:pt>
                <c:pt idx="6484">
                  <c:v>3525.72</c:v>
                </c:pt>
                <c:pt idx="6485">
                  <c:v>3526.2020000000002</c:v>
                </c:pt>
                <c:pt idx="6486">
                  <c:v>3526.6840000000002</c:v>
                </c:pt>
                <c:pt idx="6487">
                  <c:v>3527.1669999999999</c:v>
                </c:pt>
                <c:pt idx="6488">
                  <c:v>3527.6480000000001</c:v>
                </c:pt>
                <c:pt idx="6489">
                  <c:v>3528.1309999999999</c:v>
                </c:pt>
                <c:pt idx="6490">
                  <c:v>3528.6129999999998</c:v>
                </c:pt>
                <c:pt idx="6491">
                  <c:v>3529.0949999999998</c:v>
                </c:pt>
                <c:pt idx="6492">
                  <c:v>3529.5770000000002</c:v>
                </c:pt>
                <c:pt idx="6493">
                  <c:v>3530.0590000000002</c:v>
                </c:pt>
                <c:pt idx="6494">
                  <c:v>3530.5410000000002</c:v>
                </c:pt>
                <c:pt idx="6495">
                  <c:v>3531.0230000000001</c:v>
                </c:pt>
                <c:pt idx="6496">
                  <c:v>3531.5050000000001</c:v>
                </c:pt>
                <c:pt idx="6497">
                  <c:v>3531.9879999999998</c:v>
                </c:pt>
                <c:pt idx="6498">
                  <c:v>3532.47</c:v>
                </c:pt>
                <c:pt idx="6499">
                  <c:v>3532.9520000000002</c:v>
                </c:pt>
                <c:pt idx="6500">
                  <c:v>3533.4340000000002</c:v>
                </c:pt>
                <c:pt idx="6501">
                  <c:v>3533.9160000000002</c:v>
                </c:pt>
                <c:pt idx="6502">
                  <c:v>3534.3980000000001</c:v>
                </c:pt>
                <c:pt idx="6503">
                  <c:v>3534.88</c:v>
                </c:pt>
                <c:pt idx="6504">
                  <c:v>3535.3620000000001</c:v>
                </c:pt>
                <c:pt idx="6505">
                  <c:v>3535.8440000000001</c:v>
                </c:pt>
                <c:pt idx="6506">
                  <c:v>3536.3270000000002</c:v>
                </c:pt>
                <c:pt idx="6507">
                  <c:v>3536.8090000000002</c:v>
                </c:pt>
                <c:pt idx="6508">
                  <c:v>3537.2910000000002</c:v>
                </c:pt>
                <c:pt idx="6509">
                  <c:v>3537.7730000000001</c:v>
                </c:pt>
                <c:pt idx="6510">
                  <c:v>3538.2550000000001</c:v>
                </c:pt>
                <c:pt idx="6511">
                  <c:v>3538.7370000000001</c:v>
                </c:pt>
                <c:pt idx="6512">
                  <c:v>3539.2190000000001</c:v>
                </c:pt>
                <c:pt idx="6513">
                  <c:v>3539.701</c:v>
                </c:pt>
                <c:pt idx="6514">
                  <c:v>3540.1840000000002</c:v>
                </c:pt>
                <c:pt idx="6515">
                  <c:v>3540.6660000000002</c:v>
                </c:pt>
                <c:pt idx="6516">
                  <c:v>3541.1480000000001</c:v>
                </c:pt>
                <c:pt idx="6517">
                  <c:v>3541.63</c:v>
                </c:pt>
                <c:pt idx="6518">
                  <c:v>3542.1120000000001</c:v>
                </c:pt>
                <c:pt idx="6519">
                  <c:v>3542.5940000000001</c:v>
                </c:pt>
                <c:pt idx="6520">
                  <c:v>3543.076</c:v>
                </c:pt>
                <c:pt idx="6521">
                  <c:v>3543.558</c:v>
                </c:pt>
                <c:pt idx="6522">
                  <c:v>3544.0410000000002</c:v>
                </c:pt>
                <c:pt idx="6523">
                  <c:v>3544.5230000000001</c:v>
                </c:pt>
                <c:pt idx="6524">
                  <c:v>3545.0050000000001</c:v>
                </c:pt>
                <c:pt idx="6525">
                  <c:v>3545.4870000000001</c:v>
                </c:pt>
                <c:pt idx="6526">
                  <c:v>3545.9690000000001</c:v>
                </c:pt>
                <c:pt idx="6527">
                  <c:v>3546.451</c:v>
                </c:pt>
                <c:pt idx="6528">
                  <c:v>3546.933</c:v>
                </c:pt>
                <c:pt idx="6529">
                  <c:v>3547.415</c:v>
                </c:pt>
                <c:pt idx="6530">
                  <c:v>3547.8969999999999</c:v>
                </c:pt>
                <c:pt idx="6531">
                  <c:v>3548.38</c:v>
                </c:pt>
                <c:pt idx="6532">
                  <c:v>3548.8620000000001</c:v>
                </c:pt>
                <c:pt idx="6533">
                  <c:v>3549.3440000000001</c:v>
                </c:pt>
                <c:pt idx="6534">
                  <c:v>3549.826</c:v>
                </c:pt>
                <c:pt idx="6535">
                  <c:v>3550.308</c:v>
                </c:pt>
                <c:pt idx="6536">
                  <c:v>3550.79</c:v>
                </c:pt>
                <c:pt idx="6537">
                  <c:v>3551.2719999999999</c:v>
                </c:pt>
                <c:pt idx="6538">
                  <c:v>3551.7539999999999</c:v>
                </c:pt>
                <c:pt idx="6539">
                  <c:v>3552.2370000000001</c:v>
                </c:pt>
                <c:pt idx="6540">
                  <c:v>3552.7190000000001</c:v>
                </c:pt>
                <c:pt idx="6541">
                  <c:v>3553.201</c:v>
                </c:pt>
                <c:pt idx="6542">
                  <c:v>3553.683</c:v>
                </c:pt>
                <c:pt idx="6543">
                  <c:v>3554.165</c:v>
                </c:pt>
                <c:pt idx="6544">
                  <c:v>3554.6469999999999</c:v>
                </c:pt>
                <c:pt idx="6545">
                  <c:v>3555.1289999999999</c:v>
                </c:pt>
                <c:pt idx="6546">
                  <c:v>3555.6109999999999</c:v>
                </c:pt>
                <c:pt idx="6547">
                  <c:v>3556.0940000000001</c:v>
                </c:pt>
                <c:pt idx="6548">
                  <c:v>3556.5749999999998</c:v>
                </c:pt>
                <c:pt idx="6549">
                  <c:v>3557.058</c:v>
                </c:pt>
                <c:pt idx="6550">
                  <c:v>3557.54</c:v>
                </c:pt>
                <c:pt idx="6551">
                  <c:v>3558.0219999999999</c:v>
                </c:pt>
                <c:pt idx="6552">
                  <c:v>3558.5039999999999</c:v>
                </c:pt>
                <c:pt idx="6553">
                  <c:v>3558.9859999999999</c:v>
                </c:pt>
                <c:pt idx="6554">
                  <c:v>3559.4679999999998</c:v>
                </c:pt>
                <c:pt idx="6555">
                  <c:v>3559.95</c:v>
                </c:pt>
                <c:pt idx="6556">
                  <c:v>3560.4319999999998</c:v>
                </c:pt>
                <c:pt idx="6557">
                  <c:v>3560.915</c:v>
                </c:pt>
                <c:pt idx="6558">
                  <c:v>3561.3969999999999</c:v>
                </c:pt>
                <c:pt idx="6559">
                  <c:v>3561.8789999999999</c:v>
                </c:pt>
                <c:pt idx="6560">
                  <c:v>3562.3609999999999</c:v>
                </c:pt>
                <c:pt idx="6561">
                  <c:v>3562.8429999999998</c:v>
                </c:pt>
                <c:pt idx="6562">
                  <c:v>3563.3249999999998</c:v>
                </c:pt>
                <c:pt idx="6563">
                  <c:v>3563.8069999999998</c:v>
                </c:pt>
                <c:pt idx="6564">
                  <c:v>3564.2890000000002</c:v>
                </c:pt>
                <c:pt idx="6565">
                  <c:v>3564.7710000000002</c:v>
                </c:pt>
                <c:pt idx="6566">
                  <c:v>3565.2539999999999</c:v>
                </c:pt>
                <c:pt idx="6567">
                  <c:v>3565.7359999999999</c:v>
                </c:pt>
                <c:pt idx="6568">
                  <c:v>3566.2179999999998</c:v>
                </c:pt>
                <c:pt idx="6569">
                  <c:v>3566.7</c:v>
                </c:pt>
                <c:pt idx="6570">
                  <c:v>3567.1819999999998</c:v>
                </c:pt>
                <c:pt idx="6571">
                  <c:v>3567.6640000000002</c:v>
                </c:pt>
                <c:pt idx="6572">
                  <c:v>3568.1460000000002</c:v>
                </c:pt>
                <c:pt idx="6573">
                  <c:v>3568.6280000000002</c:v>
                </c:pt>
                <c:pt idx="6574">
                  <c:v>3569.1109999999999</c:v>
                </c:pt>
                <c:pt idx="6575">
                  <c:v>3569.5929999999998</c:v>
                </c:pt>
                <c:pt idx="6576">
                  <c:v>3570.0749999999998</c:v>
                </c:pt>
                <c:pt idx="6577">
                  <c:v>3570.5569999999998</c:v>
                </c:pt>
                <c:pt idx="6578">
                  <c:v>3571.0390000000002</c:v>
                </c:pt>
                <c:pt idx="6579">
                  <c:v>3571.5210000000002</c:v>
                </c:pt>
                <c:pt idx="6580">
                  <c:v>3572.0030000000002</c:v>
                </c:pt>
                <c:pt idx="6581">
                  <c:v>3572.4850000000001</c:v>
                </c:pt>
                <c:pt idx="6582">
                  <c:v>3572.9679999999998</c:v>
                </c:pt>
                <c:pt idx="6583">
                  <c:v>3573.45</c:v>
                </c:pt>
                <c:pt idx="6584">
                  <c:v>3573.9319999999998</c:v>
                </c:pt>
                <c:pt idx="6585">
                  <c:v>3574.4140000000002</c:v>
                </c:pt>
                <c:pt idx="6586">
                  <c:v>3574.8960000000002</c:v>
                </c:pt>
                <c:pt idx="6587">
                  <c:v>3575.3780000000002</c:v>
                </c:pt>
                <c:pt idx="6588">
                  <c:v>3575.86</c:v>
                </c:pt>
                <c:pt idx="6589">
                  <c:v>3576.3420000000001</c:v>
                </c:pt>
                <c:pt idx="6590">
                  <c:v>3576.8240000000001</c:v>
                </c:pt>
                <c:pt idx="6591">
                  <c:v>3577.3069999999998</c:v>
                </c:pt>
                <c:pt idx="6592">
                  <c:v>3577.7890000000002</c:v>
                </c:pt>
                <c:pt idx="6593">
                  <c:v>3578.2710000000002</c:v>
                </c:pt>
                <c:pt idx="6594">
                  <c:v>3578.7530000000002</c:v>
                </c:pt>
                <c:pt idx="6595">
                  <c:v>3579.2350000000001</c:v>
                </c:pt>
                <c:pt idx="6596">
                  <c:v>3579.7170000000001</c:v>
                </c:pt>
                <c:pt idx="6597">
                  <c:v>3580.1990000000001</c:v>
                </c:pt>
                <c:pt idx="6598">
                  <c:v>3580.681</c:v>
                </c:pt>
                <c:pt idx="6599">
                  <c:v>3581.1640000000002</c:v>
                </c:pt>
                <c:pt idx="6600">
                  <c:v>3581.6460000000002</c:v>
                </c:pt>
                <c:pt idx="6601">
                  <c:v>3582.1280000000002</c:v>
                </c:pt>
                <c:pt idx="6602">
                  <c:v>3582.61</c:v>
                </c:pt>
                <c:pt idx="6603">
                  <c:v>3583.0920000000001</c:v>
                </c:pt>
                <c:pt idx="6604">
                  <c:v>3583.5740000000001</c:v>
                </c:pt>
                <c:pt idx="6605">
                  <c:v>3584.056</c:v>
                </c:pt>
                <c:pt idx="6606">
                  <c:v>3584.538</c:v>
                </c:pt>
                <c:pt idx="6607">
                  <c:v>3585.0210000000002</c:v>
                </c:pt>
                <c:pt idx="6608">
                  <c:v>3585.502</c:v>
                </c:pt>
                <c:pt idx="6609">
                  <c:v>3585.9850000000001</c:v>
                </c:pt>
                <c:pt idx="6610">
                  <c:v>3586.4670000000001</c:v>
                </c:pt>
                <c:pt idx="6611">
                  <c:v>3586.9490000000001</c:v>
                </c:pt>
                <c:pt idx="6612">
                  <c:v>3587.431</c:v>
                </c:pt>
                <c:pt idx="6613">
                  <c:v>3587.913</c:v>
                </c:pt>
                <c:pt idx="6614">
                  <c:v>3588.395</c:v>
                </c:pt>
                <c:pt idx="6615">
                  <c:v>3588.877</c:v>
                </c:pt>
                <c:pt idx="6616">
                  <c:v>3589.3589999999999</c:v>
                </c:pt>
                <c:pt idx="6617">
                  <c:v>3589.8420000000001</c:v>
                </c:pt>
                <c:pt idx="6618">
                  <c:v>3590.3240000000001</c:v>
                </c:pt>
                <c:pt idx="6619">
                  <c:v>3590.806</c:v>
                </c:pt>
                <c:pt idx="6620">
                  <c:v>3591.288</c:v>
                </c:pt>
                <c:pt idx="6621">
                  <c:v>3591.77</c:v>
                </c:pt>
                <c:pt idx="6622">
                  <c:v>3592.252</c:v>
                </c:pt>
                <c:pt idx="6623">
                  <c:v>3592.7339999999999</c:v>
                </c:pt>
                <c:pt idx="6624">
                  <c:v>3593.2159999999999</c:v>
                </c:pt>
                <c:pt idx="6625">
                  <c:v>3593.6979999999999</c:v>
                </c:pt>
                <c:pt idx="6626">
                  <c:v>3594.181</c:v>
                </c:pt>
                <c:pt idx="6627">
                  <c:v>3594.663</c:v>
                </c:pt>
                <c:pt idx="6628">
                  <c:v>3595.145</c:v>
                </c:pt>
                <c:pt idx="6629">
                  <c:v>3595.627</c:v>
                </c:pt>
                <c:pt idx="6630">
                  <c:v>3596.1089999999999</c:v>
                </c:pt>
                <c:pt idx="6631">
                  <c:v>3596.5909999999999</c:v>
                </c:pt>
                <c:pt idx="6632">
                  <c:v>3597.0729999999999</c:v>
                </c:pt>
                <c:pt idx="6633">
                  <c:v>3597.5549999999998</c:v>
                </c:pt>
                <c:pt idx="6634">
                  <c:v>3598.038</c:v>
                </c:pt>
                <c:pt idx="6635">
                  <c:v>3598.52</c:v>
                </c:pt>
                <c:pt idx="6636">
                  <c:v>3599.002</c:v>
                </c:pt>
                <c:pt idx="6637">
                  <c:v>3599.4839999999999</c:v>
                </c:pt>
                <c:pt idx="6638">
                  <c:v>3599.9659999999999</c:v>
                </c:pt>
                <c:pt idx="6639">
                  <c:v>3600.4479999999999</c:v>
                </c:pt>
                <c:pt idx="6640">
                  <c:v>3600.93</c:v>
                </c:pt>
                <c:pt idx="6641">
                  <c:v>3601.4119999999998</c:v>
                </c:pt>
                <c:pt idx="6642">
                  <c:v>3601.895</c:v>
                </c:pt>
                <c:pt idx="6643">
                  <c:v>3602.377</c:v>
                </c:pt>
                <c:pt idx="6644">
                  <c:v>3602.8589999999999</c:v>
                </c:pt>
                <c:pt idx="6645">
                  <c:v>3603.3409999999999</c:v>
                </c:pt>
                <c:pt idx="6646">
                  <c:v>3603.8229999999999</c:v>
                </c:pt>
                <c:pt idx="6647">
                  <c:v>3604.3049999999998</c:v>
                </c:pt>
                <c:pt idx="6648">
                  <c:v>3604.7869999999998</c:v>
                </c:pt>
                <c:pt idx="6649">
                  <c:v>3605.2689999999998</c:v>
                </c:pt>
                <c:pt idx="6650">
                  <c:v>3605.7510000000002</c:v>
                </c:pt>
                <c:pt idx="6651">
                  <c:v>3606.2339999999999</c:v>
                </c:pt>
                <c:pt idx="6652">
                  <c:v>3606.7159999999999</c:v>
                </c:pt>
                <c:pt idx="6653">
                  <c:v>3607.1979999999999</c:v>
                </c:pt>
                <c:pt idx="6654">
                  <c:v>3607.68</c:v>
                </c:pt>
                <c:pt idx="6655">
                  <c:v>3608.1619999999998</c:v>
                </c:pt>
                <c:pt idx="6656">
                  <c:v>3608.6439999999998</c:v>
                </c:pt>
                <c:pt idx="6657">
                  <c:v>3609.1260000000002</c:v>
                </c:pt>
                <c:pt idx="6658">
                  <c:v>3609.6080000000002</c:v>
                </c:pt>
                <c:pt idx="6659">
                  <c:v>3610.0909999999999</c:v>
                </c:pt>
                <c:pt idx="6660">
                  <c:v>3610.5729999999999</c:v>
                </c:pt>
                <c:pt idx="6661">
                  <c:v>3611.0549999999998</c:v>
                </c:pt>
                <c:pt idx="6662">
                  <c:v>3611.5369999999998</c:v>
                </c:pt>
                <c:pt idx="6663">
                  <c:v>3612.0189999999998</c:v>
                </c:pt>
                <c:pt idx="6664">
                  <c:v>3612.5010000000002</c:v>
                </c:pt>
                <c:pt idx="6665">
                  <c:v>3612.9830000000002</c:v>
                </c:pt>
                <c:pt idx="6666">
                  <c:v>3613.4650000000001</c:v>
                </c:pt>
                <c:pt idx="6667">
                  <c:v>3613.9479999999999</c:v>
                </c:pt>
                <c:pt idx="6668">
                  <c:v>3614.4290000000001</c:v>
                </c:pt>
                <c:pt idx="6669">
                  <c:v>3614.9119999999998</c:v>
                </c:pt>
                <c:pt idx="6670">
                  <c:v>3615.3939999999998</c:v>
                </c:pt>
                <c:pt idx="6671">
                  <c:v>3615.8760000000002</c:v>
                </c:pt>
                <c:pt idx="6672">
                  <c:v>3616.3580000000002</c:v>
                </c:pt>
                <c:pt idx="6673">
                  <c:v>3616.84</c:v>
                </c:pt>
                <c:pt idx="6674">
                  <c:v>3617.3220000000001</c:v>
                </c:pt>
                <c:pt idx="6675">
                  <c:v>3617.8040000000001</c:v>
                </c:pt>
                <c:pt idx="6676">
                  <c:v>3618.2860000000001</c:v>
                </c:pt>
                <c:pt idx="6677">
                  <c:v>3618.7689999999998</c:v>
                </c:pt>
                <c:pt idx="6678">
                  <c:v>3619.2510000000002</c:v>
                </c:pt>
                <c:pt idx="6679">
                  <c:v>3619.7330000000002</c:v>
                </c:pt>
                <c:pt idx="6680">
                  <c:v>3620.2150000000001</c:v>
                </c:pt>
                <c:pt idx="6681">
                  <c:v>3620.6970000000001</c:v>
                </c:pt>
                <c:pt idx="6682">
                  <c:v>3621.1790000000001</c:v>
                </c:pt>
                <c:pt idx="6683">
                  <c:v>3621.6610000000001</c:v>
                </c:pt>
                <c:pt idx="6684">
                  <c:v>3622.143</c:v>
                </c:pt>
                <c:pt idx="6685">
                  <c:v>3622.625</c:v>
                </c:pt>
                <c:pt idx="6686">
                  <c:v>3623.1080000000002</c:v>
                </c:pt>
                <c:pt idx="6687">
                  <c:v>3623.59</c:v>
                </c:pt>
                <c:pt idx="6688">
                  <c:v>3624.0720000000001</c:v>
                </c:pt>
                <c:pt idx="6689">
                  <c:v>3624.5540000000001</c:v>
                </c:pt>
                <c:pt idx="6690">
                  <c:v>3625.0360000000001</c:v>
                </c:pt>
                <c:pt idx="6691">
                  <c:v>3625.518</c:v>
                </c:pt>
                <c:pt idx="6692">
                  <c:v>3626</c:v>
                </c:pt>
                <c:pt idx="6693">
                  <c:v>3626.482</c:v>
                </c:pt>
                <c:pt idx="6694">
                  <c:v>3626.9650000000001</c:v>
                </c:pt>
                <c:pt idx="6695">
                  <c:v>3627.4470000000001</c:v>
                </c:pt>
                <c:pt idx="6696">
                  <c:v>3627.9290000000001</c:v>
                </c:pt>
                <c:pt idx="6697">
                  <c:v>3628.4110000000001</c:v>
                </c:pt>
                <c:pt idx="6698">
                  <c:v>3628.893</c:v>
                </c:pt>
                <c:pt idx="6699">
                  <c:v>3629.375</c:v>
                </c:pt>
                <c:pt idx="6700">
                  <c:v>3629.857</c:v>
                </c:pt>
                <c:pt idx="6701">
                  <c:v>3630.3389999999999</c:v>
                </c:pt>
                <c:pt idx="6702">
                  <c:v>3630.8220000000001</c:v>
                </c:pt>
                <c:pt idx="6703">
                  <c:v>3631.3040000000001</c:v>
                </c:pt>
                <c:pt idx="6704">
                  <c:v>3631.7860000000001</c:v>
                </c:pt>
                <c:pt idx="6705">
                  <c:v>3632.268</c:v>
                </c:pt>
                <c:pt idx="6706">
                  <c:v>3632.75</c:v>
                </c:pt>
                <c:pt idx="6707">
                  <c:v>3633.232</c:v>
                </c:pt>
                <c:pt idx="6708">
                  <c:v>3633.7139999999999</c:v>
                </c:pt>
                <c:pt idx="6709">
                  <c:v>3634.1959999999999</c:v>
                </c:pt>
                <c:pt idx="6710">
                  <c:v>3634.6779999999999</c:v>
                </c:pt>
                <c:pt idx="6711">
                  <c:v>3635.1610000000001</c:v>
                </c:pt>
                <c:pt idx="6712">
                  <c:v>3635.643</c:v>
                </c:pt>
                <c:pt idx="6713">
                  <c:v>3636.125</c:v>
                </c:pt>
                <c:pt idx="6714">
                  <c:v>3636.607</c:v>
                </c:pt>
                <c:pt idx="6715">
                  <c:v>3637.0889999999999</c:v>
                </c:pt>
                <c:pt idx="6716">
                  <c:v>3637.5709999999999</c:v>
                </c:pt>
                <c:pt idx="6717">
                  <c:v>3638.0529999999999</c:v>
                </c:pt>
                <c:pt idx="6718">
                  <c:v>3638.5349999999999</c:v>
                </c:pt>
                <c:pt idx="6719">
                  <c:v>3639.018</c:v>
                </c:pt>
                <c:pt idx="6720">
                  <c:v>3639.5</c:v>
                </c:pt>
                <c:pt idx="6721">
                  <c:v>3639.982</c:v>
                </c:pt>
                <c:pt idx="6722">
                  <c:v>3640.4639999999999</c:v>
                </c:pt>
                <c:pt idx="6723">
                  <c:v>3640.9459999999999</c:v>
                </c:pt>
                <c:pt idx="6724">
                  <c:v>3641.4279999999999</c:v>
                </c:pt>
                <c:pt idx="6725">
                  <c:v>3641.91</c:v>
                </c:pt>
                <c:pt idx="6726">
                  <c:v>3642.3919999999998</c:v>
                </c:pt>
                <c:pt idx="6727">
                  <c:v>3642.875</c:v>
                </c:pt>
                <c:pt idx="6728">
                  <c:v>3643.3560000000002</c:v>
                </c:pt>
                <c:pt idx="6729">
                  <c:v>3643.8389999999999</c:v>
                </c:pt>
                <c:pt idx="6730">
                  <c:v>3644.3209999999999</c:v>
                </c:pt>
                <c:pt idx="6731">
                  <c:v>3644.8029999999999</c:v>
                </c:pt>
                <c:pt idx="6732">
                  <c:v>3645.2849999999999</c:v>
                </c:pt>
                <c:pt idx="6733">
                  <c:v>3645.7669999999998</c:v>
                </c:pt>
                <c:pt idx="6734">
                  <c:v>3646.2489999999998</c:v>
                </c:pt>
                <c:pt idx="6735">
                  <c:v>3646.7310000000002</c:v>
                </c:pt>
                <c:pt idx="6736">
                  <c:v>3647.2130000000002</c:v>
                </c:pt>
                <c:pt idx="6737">
                  <c:v>3647.6959999999999</c:v>
                </c:pt>
                <c:pt idx="6738">
                  <c:v>3648.1779999999999</c:v>
                </c:pt>
                <c:pt idx="6739">
                  <c:v>3648.66</c:v>
                </c:pt>
                <c:pt idx="6740">
                  <c:v>3649.1419999999998</c:v>
                </c:pt>
                <c:pt idx="6741">
                  <c:v>3649.6239999999998</c:v>
                </c:pt>
                <c:pt idx="6742">
                  <c:v>3650.1060000000002</c:v>
                </c:pt>
                <c:pt idx="6743">
                  <c:v>3650.5880000000002</c:v>
                </c:pt>
                <c:pt idx="6744">
                  <c:v>3651.07</c:v>
                </c:pt>
                <c:pt idx="6745">
                  <c:v>3651.5520000000001</c:v>
                </c:pt>
                <c:pt idx="6746">
                  <c:v>3652.0349999999999</c:v>
                </c:pt>
                <c:pt idx="6747">
                  <c:v>3652.5169999999998</c:v>
                </c:pt>
                <c:pt idx="6748">
                  <c:v>3652.9989999999998</c:v>
                </c:pt>
                <c:pt idx="6749">
                  <c:v>3653.4810000000002</c:v>
                </c:pt>
                <c:pt idx="6750">
                  <c:v>3653.9630000000002</c:v>
                </c:pt>
                <c:pt idx="6751">
                  <c:v>3654.4450000000002</c:v>
                </c:pt>
                <c:pt idx="6752">
                  <c:v>3654.9270000000001</c:v>
                </c:pt>
                <c:pt idx="6753">
                  <c:v>3655.4090000000001</c:v>
                </c:pt>
                <c:pt idx="6754">
                  <c:v>3655.8919999999998</c:v>
                </c:pt>
                <c:pt idx="6755">
                  <c:v>3656.3739999999998</c:v>
                </c:pt>
                <c:pt idx="6756">
                  <c:v>3656.8560000000002</c:v>
                </c:pt>
                <c:pt idx="6757">
                  <c:v>3657.3380000000002</c:v>
                </c:pt>
                <c:pt idx="6758">
                  <c:v>3657.82</c:v>
                </c:pt>
                <c:pt idx="6759">
                  <c:v>3658.3020000000001</c:v>
                </c:pt>
                <c:pt idx="6760">
                  <c:v>3658.7840000000001</c:v>
                </c:pt>
                <c:pt idx="6761">
                  <c:v>3659.2660000000001</c:v>
                </c:pt>
                <c:pt idx="6762">
                  <c:v>3659.7489999999998</c:v>
                </c:pt>
                <c:pt idx="6763">
                  <c:v>3660.2310000000002</c:v>
                </c:pt>
                <c:pt idx="6764">
                  <c:v>3660.7130000000002</c:v>
                </c:pt>
                <c:pt idx="6765">
                  <c:v>3661.1950000000002</c:v>
                </c:pt>
                <c:pt idx="6766">
                  <c:v>3661.6770000000001</c:v>
                </c:pt>
                <c:pt idx="6767">
                  <c:v>3662.1590000000001</c:v>
                </c:pt>
                <c:pt idx="6768">
                  <c:v>3662.6410000000001</c:v>
                </c:pt>
                <c:pt idx="6769">
                  <c:v>3663.123</c:v>
                </c:pt>
                <c:pt idx="6770">
                  <c:v>3663.605</c:v>
                </c:pt>
                <c:pt idx="6771">
                  <c:v>3664.0880000000002</c:v>
                </c:pt>
                <c:pt idx="6772">
                  <c:v>3664.57</c:v>
                </c:pt>
                <c:pt idx="6773">
                  <c:v>3665.0520000000001</c:v>
                </c:pt>
                <c:pt idx="6774">
                  <c:v>3665.5340000000001</c:v>
                </c:pt>
                <c:pt idx="6775">
                  <c:v>3666.0160000000001</c:v>
                </c:pt>
                <c:pt idx="6776">
                  <c:v>3666.498</c:v>
                </c:pt>
                <c:pt idx="6777">
                  <c:v>3666.98</c:v>
                </c:pt>
                <c:pt idx="6778">
                  <c:v>3667.462</c:v>
                </c:pt>
                <c:pt idx="6779">
                  <c:v>3667.9450000000002</c:v>
                </c:pt>
                <c:pt idx="6780">
                  <c:v>3668.4270000000001</c:v>
                </c:pt>
                <c:pt idx="6781">
                  <c:v>3668.9090000000001</c:v>
                </c:pt>
                <c:pt idx="6782">
                  <c:v>3669.3910000000001</c:v>
                </c:pt>
                <c:pt idx="6783">
                  <c:v>3669.873</c:v>
                </c:pt>
                <c:pt idx="6784">
                  <c:v>3670.355</c:v>
                </c:pt>
                <c:pt idx="6785">
                  <c:v>3670.837</c:v>
                </c:pt>
                <c:pt idx="6786">
                  <c:v>3671.319</c:v>
                </c:pt>
                <c:pt idx="6787">
                  <c:v>3671.8020000000001</c:v>
                </c:pt>
                <c:pt idx="6788">
                  <c:v>3672.2829999999999</c:v>
                </c:pt>
                <c:pt idx="6789">
                  <c:v>3672.7660000000001</c:v>
                </c:pt>
                <c:pt idx="6790">
                  <c:v>3673.248</c:v>
                </c:pt>
                <c:pt idx="6791">
                  <c:v>3673.73</c:v>
                </c:pt>
                <c:pt idx="6792">
                  <c:v>3674.212</c:v>
                </c:pt>
                <c:pt idx="6793">
                  <c:v>3674.694</c:v>
                </c:pt>
                <c:pt idx="6794">
                  <c:v>3675.1759999999999</c:v>
                </c:pt>
                <c:pt idx="6795">
                  <c:v>3675.6579999999999</c:v>
                </c:pt>
                <c:pt idx="6796">
                  <c:v>3676.14</c:v>
                </c:pt>
                <c:pt idx="6797">
                  <c:v>3676.623</c:v>
                </c:pt>
                <c:pt idx="6798">
                  <c:v>3677.105</c:v>
                </c:pt>
                <c:pt idx="6799">
                  <c:v>3677.587</c:v>
                </c:pt>
                <c:pt idx="6800">
                  <c:v>3678.069</c:v>
                </c:pt>
                <c:pt idx="6801">
                  <c:v>3678.5509999999999</c:v>
                </c:pt>
                <c:pt idx="6802">
                  <c:v>3679.0329999999999</c:v>
                </c:pt>
                <c:pt idx="6803">
                  <c:v>3679.5149999999999</c:v>
                </c:pt>
                <c:pt idx="6804">
                  <c:v>3679.9969999999998</c:v>
                </c:pt>
                <c:pt idx="6805">
                  <c:v>3680.4789999999998</c:v>
                </c:pt>
                <c:pt idx="6806">
                  <c:v>3680.962</c:v>
                </c:pt>
                <c:pt idx="6807">
                  <c:v>3681.444</c:v>
                </c:pt>
                <c:pt idx="6808">
                  <c:v>3681.9259999999999</c:v>
                </c:pt>
                <c:pt idx="6809">
                  <c:v>3682.4079999999999</c:v>
                </c:pt>
                <c:pt idx="6810">
                  <c:v>3682.89</c:v>
                </c:pt>
                <c:pt idx="6811">
                  <c:v>3683.3719999999998</c:v>
                </c:pt>
                <c:pt idx="6812">
                  <c:v>3683.8539999999998</c:v>
                </c:pt>
                <c:pt idx="6813">
                  <c:v>3684.3359999999998</c:v>
                </c:pt>
                <c:pt idx="6814">
                  <c:v>3684.819</c:v>
                </c:pt>
                <c:pt idx="6815">
                  <c:v>3685.3009999999999</c:v>
                </c:pt>
                <c:pt idx="6816">
                  <c:v>3685.7829999999999</c:v>
                </c:pt>
                <c:pt idx="6817">
                  <c:v>3686.2649999999999</c:v>
                </c:pt>
                <c:pt idx="6818">
                  <c:v>3686.7469999999998</c:v>
                </c:pt>
                <c:pt idx="6819">
                  <c:v>3687.2289999999998</c:v>
                </c:pt>
                <c:pt idx="6820">
                  <c:v>3687.7109999999998</c:v>
                </c:pt>
                <c:pt idx="6821">
                  <c:v>3688.1930000000002</c:v>
                </c:pt>
                <c:pt idx="6822">
                  <c:v>3688.6759999999999</c:v>
                </c:pt>
                <c:pt idx="6823">
                  <c:v>3689.1579999999999</c:v>
                </c:pt>
                <c:pt idx="6824">
                  <c:v>3689.64</c:v>
                </c:pt>
                <c:pt idx="6825">
                  <c:v>3690.1219999999998</c:v>
                </c:pt>
                <c:pt idx="6826">
                  <c:v>3690.6039999999998</c:v>
                </c:pt>
                <c:pt idx="6827">
                  <c:v>3691.0859999999998</c:v>
                </c:pt>
                <c:pt idx="6828">
                  <c:v>3691.5680000000002</c:v>
                </c:pt>
                <c:pt idx="6829">
                  <c:v>3692.05</c:v>
                </c:pt>
                <c:pt idx="6830">
                  <c:v>3692.5320000000002</c:v>
                </c:pt>
                <c:pt idx="6831">
                  <c:v>3693.0149999999999</c:v>
                </c:pt>
                <c:pt idx="6832">
                  <c:v>3693.4969999999998</c:v>
                </c:pt>
                <c:pt idx="6833">
                  <c:v>3693.9789999999998</c:v>
                </c:pt>
                <c:pt idx="6834">
                  <c:v>3694.4609999999998</c:v>
                </c:pt>
                <c:pt idx="6835">
                  <c:v>3694.9430000000002</c:v>
                </c:pt>
                <c:pt idx="6836">
                  <c:v>3695.4250000000002</c:v>
                </c:pt>
                <c:pt idx="6837">
                  <c:v>3695.9070000000002</c:v>
                </c:pt>
                <c:pt idx="6838">
                  <c:v>3696.3890000000001</c:v>
                </c:pt>
                <c:pt idx="6839">
                  <c:v>3696.8719999999998</c:v>
                </c:pt>
                <c:pt idx="6840">
                  <c:v>3697.3539999999998</c:v>
                </c:pt>
                <c:pt idx="6841">
                  <c:v>3697.8359999999998</c:v>
                </c:pt>
                <c:pt idx="6842">
                  <c:v>3698.3180000000002</c:v>
                </c:pt>
                <c:pt idx="6843">
                  <c:v>3698.8</c:v>
                </c:pt>
                <c:pt idx="6844">
                  <c:v>3699.2820000000002</c:v>
                </c:pt>
                <c:pt idx="6845">
                  <c:v>3699.7640000000001</c:v>
                </c:pt>
                <c:pt idx="6846">
                  <c:v>3700.2460000000001</c:v>
                </c:pt>
                <c:pt idx="6847">
                  <c:v>3700.7289999999998</c:v>
                </c:pt>
                <c:pt idx="6848">
                  <c:v>3701.2109999999998</c:v>
                </c:pt>
                <c:pt idx="6849">
                  <c:v>3701.6930000000002</c:v>
                </c:pt>
                <c:pt idx="6850">
                  <c:v>3702.1750000000002</c:v>
                </c:pt>
                <c:pt idx="6851">
                  <c:v>3702.6570000000002</c:v>
                </c:pt>
                <c:pt idx="6852">
                  <c:v>3703.1390000000001</c:v>
                </c:pt>
                <c:pt idx="6853">
                  <c:v>3703.6210000000001</c:v>
                </c:pt>
                <c:pt idx="6854">
                  <c:v>3704.1030000000001</c:v>
                </c:pt>
                <c:pt idx="6855">
                  <c:v>3704.585</c:v>
                </c:pt>
                <c:pt idx="6856">
                  <c:v>3705.0680000000002</c:v>
                </c:pt>
                <c:pt idx="6857">
                  <c:v>3705.55</c:v>
                </c:pt>
                <c:pt idx="6858">
                  <c:v>3706.0320000000002</c:v>
                </c:pt>
                <c:pt idx="6859">
                  <c:v>3706.5140000000001</c:v>
                </c:pt>
                <c:pt idx="6860">
                  <c:v>3706.9960000000001</c:v>
                </c:pt>
                <c:pt idx="6861">
                  <c:v>3707.4780000000001</c:v>
                </c:pt>
                <c:pt idx="6862">
                  <c:v>3707.96</c:v>
                </c:pt>
                <c:pt idx="6863">
                  <c:v>3708.442</c:v>
                </c:pt>
                <c:pt idx="6864">
                  <c:v>3708.9250000000002</c:v>
                </c:pt>
                <c:pt idx="6865">
                  <c:v>3709.4059999999999</c:v>
                </c:pt>
                <c:pt idx="6866">
                  <c:v>3709.8890000000001</c:v>
                </c:pt>
                <c:pt idx="6867">
                  <c:v>3710.3710000000001</c:v>
                </c:pt>
                <c:pt idx="6868">
                  <c:v>3710.8530000000001</c:v>
                </c:pt>
                <c:pt idx="6869">
                  <c:v>3711.335</c:v>
                </c:pt>
                <c:pt idx="6870">
                  <c:v>3711.817</c:v>
                </c:pt>
                <c:pt idx="6871">
                  <c:v>3712.299</c:v>
                </c:pt>
                <c:pt idx="6872">
                  <c:v>3712.7809999999999</c:v>
                </c:pt>
                <c:pt idx="6873">
                  <c:v>3713.2629999999999</c:v>
                </c:pt>
                <c:pt idx="6874">
                  <c:v>3713.7460000000001</c:v>
                </c:pt>
                <c:pt idx="6875">
                  <c:v>3714.2280000000001</c:v>
                </c:pt>
                <c:pt idx="6876">
                  <c:v>3714.71</c:v>
                </c:pt>
                <c:pt idx="6877">
                  <c:v>3715.192</c:v>
                </c:pt>
                <c:pt idx="6878">
                  <c:v>3715.674</c:v>
                </c:pt>
                <c:pt idx="6879">
                  <c:v>3716.1559999999999</c:v>
                </c:pt>
                <c:pt idx="6880">
                  <c:v>3716.6379999999999</c:v>
                </c:pt>
                <c:pt idx="6881">
                  <c:v>3717.12</c:v>
                </c:pt>
                <c:pt idx="6882">
                  <c:v>3717.6030000000001</c:v>
                </c:pt>
                <c:pt idx="6883">
                  <c:v>3718.085</c:v>
                </c:pt>
                <c:pt idx="6884">
                  <c:v>3718.567</c:v>
                </c:pt>
                <c:pt idx="6885">
                  <c:v>3719.049</c:v>
                </c:pt>
                <c:pt idx="6886">
                  <c:v>3719.5309999999999</c:v>
                </c:pt>
                <c:pt idx="6887">
                  <c:v>3720.0129999999999</c:v>
                </c:pt>
                <c:pt idx="6888">
                  <c:v>3720.4949999999999</c:v>
                </c:pt>
                <c:pt idx="6889">
                  <c:v>3720.9769999999999</c:v>
                </c:pt>
                <c:pt idx="6890">
                  <c:v>3721.4589999999998</c:v>
                </c:pt>
                <c:pt idx="6891">
                  <c:v>3721.942</c:v>
                </c:pt>
                <c:pt idx="6892">
                  <c:v>3722.424</c:v>
                </c:pt>
                <c:pt idx="6893">
                  <c:v>3722.9059999999999</c:v>
                </c:pt>
                <c:pt idx="6894">
                  <c:v>3723.3879999999999</c:v>
                </c:pt>
                <c:pt idx="6895">
                  <c:v>3723.87</c:v>
                </c:pt>
                <c:pt idx="6896">
                  <c:v>3724.3519999999999</c:v>
                </c:pt>
                <c:pt idx="6897">
                  <c:v>3724.8339999999998</c:v>
                </c:pt>
                <c:pt idx="6898">
                  <c:v>3725.3159999999998</c:v>
                </c:pt>
                <c:pt idx="6899">
                  <c:v>3725.799</c:v>
                </c:pt>
                <c:pt idx="6900">
                  <c:v>3726.2809999999999</c:v>
                </c:pt>
                <c:pt idx="6901">
                  <c:v>3726.7629999999999</c:v>
                </c:pt>
                <c:pt idx="6902">
                  <c:v>3727.2449999999999</c:v>
                </c:pt>
                <c:pt idx="6903">
                  <c:v>3727.7269999999999</c:v>
                </c:pt>
                <c:pt idx="6904">
                  <c:v>3728.2089999999998</c:v>
                </c:pt>
                <c:pt idx="6905">
                  <c:v>3728.6909999999998</c:v>
                </c:pt>
                <c:pt idx="6906">
                  <c:v>3729.1729999999998</c:v>
                </c:pt>
                <c:pt idx="6907">
                  <c:v>3729.6559999999999</c:v>
                </c:pt>
                <c:pt idx="6908">
                  <c:v>3730.1379999999999</c:v>
                </c:pt>
                <c:pt idx="6909">
                  <c:v>3730.62</c:v>
                </c:pt>
                <c:pt idx="6910">
                  <c:v>3731.1019999999999</c:v>
                </c:pt>
                <c:pt idx="6911">
                  <c:v>3731.5839999999998</c:v>
                </c:pt>
                <c:pt idx="6912">
                  <c:v>3732.0659999999998</c:v>
                </c:pt>
                <c:pt idx="6913">
                  <c:v>3732.5479999999998</c:v>
                </c:pt>
                <c:pt idx="6914">
                  <c:v>3733.03</c:v>
                </c:pt>
                <c:pt idx="6915">
                  <c:v>3733.5120000000002</c:v>
                </c:pt>
                <c:pt idx="6916">
                  <c:v>3733.9949999999999</c:v>
                </c:pt>
                <c:pt idx="6917">
                  <c:v>3734.4769999999999</c:v>
                </c:pt>
                <c:pt idx="6918">
                  <c:v>3734.9589999999998</c:v>
                </c:pt>
                <c:pt idx="6919">
                  <c:v>3735.4409999999998</c:v>
                </c:pt>
                <c:pt idx="6920">
                  <c:v>3735.9229999999998</c:v>
                </c:pt>
                <c:pt idx="6921">
                  <c:v>3736.4050000000002</c:v>
                </c:pt>
                <c:pt idx="6922">
                  <c:v>3736.8870000000002</c:v>
                </c:pt>
                <c:pt idx="6923">
                  <c:v>3737.3690000000001</c:v>
                </c:pt>
                <c:pt idx="6924">
                  <c:v>3737.8519999999999</c:v>
                </c:pt>
                <c:pt idx="6925">
                  <c:v>3738.3330000000001</c:v>
                </c:pt>
                <c:pt idx="6926">
                  <c:v>3738.8159999999998</c:v>
                </c:pt>
                <c:pt idx="6927">
                  <c:v>3739.2979999999998</c:v>
                </c:pt>
                <c:pt idx="6928">
                  <c:v>3739.78</c:v>
                </c:pt>
                <c:pt idx="6929">
                  <c:v>3740.2620000000002</c:v>
                </c:pt>
                <c:pt idx="6930">
                  <c:v>3740.7440000000001</c:v>
                </c:pt>
                <c:pt idx="6931">
                  <c:v>3741.2260000000001</c:v>
                </c:pt>
                <c:pt idx="6932">
                  <c:v>3741.7080000000001</c:v>
                </c:pt>
                <c:pt idx="6933">
                  <c:v>3742.19</c:v>
                </c:pt>
                <c:pt idx="6934">
                  <c:v>3742.6729999999998</c:v>
                </c:pt>
                <c:pt idx="6935">
                  <c:v>3743.1550000000002</c:v>
                </c:pt>
                <c:pt idx="6936">
                  <c:v>3743.6370000000002</c:v>
                </c:pt>
                <c:pt idx="6937">
                  <c:v>3744.1190000000001</c:v>
                </c:pt>
                <c:pt idx="6938">
                  <c:v>3744.6010000000001</c:v>
                </c:pt>
                <c:pt idx="6939">
                  <c:v>3745.0830000000001</c:v>
                </c:pt>
                <c:pt idx="6940">
                  <c:v>3745.5650000000001</c:v>
                </c:pt>
                <c:pt idx="6941">
                  <c:v>3746.047</c:v>
                </c:pt>
                <c:pt idx="6942">
                  <c:v>3746.53</c:v>
                </c:pt>
                <c:pt idx="6943">
                  <c:v>3747.0120000000002</c:v>
                </c:pt>
                <c:pt idx="6944">
                  <c:v>3747.4940000000001</c:v>
                </c:pt>
                <c:pt idx="6945">
                  <c:v>3747.9760000000001</c:v>
                </c:pt>
                <c:pt idx="6946">
                  <c:v>3748.4580000000001</c:v>
                </c:pt>
                <c:pt idx="6947">
                  <c:v>3748.94</c:v>
                </c:pt>
                <c:pt idx="6948">
                  <c:v>3749.422</c:v>
                </c:pt>
                <c:pt idx="6949">
                  <c:v>3749.904</c:v>
                </c:pt>
                <c:pt idx="6950">
                  <c:v>3750.386</c:v>
                </c:pt>
                <c:pt idx="6951">
                  <c:v>3750.8690000000001</c:v>
                </c:pt>
                <c:pt idx="6952">
                  <c:v>3751.3510000000001</c:v>
                </c:pt>
                <c:pt idx="6953">
                  <c:v>3751.8330000000001</c:v>
                </c:pt>
                <c:pt idx="6954">
                  <c:v>3752.3150000000001</c:v>
                </c:pt>
                <c:pt idx="6955">
                  <c:v>3752.797</c:v>
                </c:pt>
                <c:pt idx="6956">
                  <c:v>3753.279</c:v>
                </c:pt>
                <c:pt idx="6957">
                  <c:v>3753.761</c:v>
                </c:pt>
                <c:pt idx="6958">
                  <c:v>3754.2429999999999</c:v>
                </c:pt>
                <c:pt idx="6959">
                  <c:v>3754.7260000000001</c:v>
                </c:pt>
                <c:pt idx="6960">
                  <c:v>3755.2080000000001</c:v>
                </c:pt>
                <c:pt idx="6961">
                  <c:v>3755.69</c:v>
                </c:pt>
                <c:pt idx="6962">
                  <c:v>3756.172</c:v>
                </c:pt>
                <c:pt idx="6963">
                  <c:v>3756.654</c:v>
                </c:pt>
                <c:pt idx="6964">
                  <c:v>3757.136</c:v>
                </c:pt>
                <c:pt idx="6965">
                  <c:v>3757.6179999999999</c:v>
                </c:pt>
                <c:pt idx="6966">
                  <c:v>3758.1</c:v>
                </c:pt>
                <c:pt idx="6967">
                  <c:v>3758.5830000000001</c:v>
                </c:pt>
                <c:pt idx="6968">
                  <c:v>3759.0650000000001</c:v>
                </c:pt>
                <c:pt idx="6969">
                  <c:v>3759.547</c:v>
                </c:pt>
                <c:pt idx="6970">
                  <c:v>3760.029</c:v>
                </c:pt>
                <c:pt idx="6971">
                  <c:v>3760.511</c:v>
                </c:pt>
                <c:pt idx="6972">
                  <c:v>3760.9929999999999</c:v>
                </c:pt>
                <c:pt idx="6973">
                  <c:v>3761.4749999999999</c:v>
                </c:pt>
                <c:pt idx="6974">
                  <c:v>3761.9569999999999</c:v>
                </c:pt>
                <c:pt idx="6975">
                  <c:v>3762.4389999999999</c:v>
                </c:pt>
                <c:pt idx="6976">
                  <c:v>3762.922</c:v>
                </c:pt>
                <c:pt idx="6977">
                  <c:v>3763.404</c:v>
                </c:pt>
                <c:pt idx="6978">
                  <c:v>3763.886</c:v>
                </c:pt>
                <c:pt idx="6979">
                  <c:v>3764.3679999999999</c:v>
                </c:pt>
                <c:pt idx="6980">
                  <c:v>3764.85</c:v>
                </c:pt>
                <c:pt idx="6981">
                  <c:v>3765.3319999999999</c:v>
                </c:pt>
                <c:pt idx="6982">
                  <c:v>3765.8139999999999</c:v>
                </c:pt>
                <c:pt idx="6983">
                  <c:v>3766.2959999999998</c:v>
                </c:pt>
                <c:pt idx="6984">
                  <c:v>3766.779</c:v>
                </c:pt>
                <c:pt idx="6985">
                  <c:v>3767.26</c:v>
                </c:pt>
                <c:pt idx="6986">
                  <c:v>3767.7429999999999</c:v>
                </c:pt>
                <c:pt idx="6987">
                  <c:v>3768.2249999999999</c:v>
                </c:pt>
                <c:pt idx="6988">
                  <c:v>3768.7069999999999</c:v>
                </c:pt>
                <c:pt idx="6989">
                  <c:v>3769.1889999999999</c:v>
                </c:pt>
                <c:pt idx="6990">
                  <c:v>3769.6709999999998</c:v>
                </c:pt>
                <c:pt idx="6991">
                  <c:v>3770.1529999999998</c:v>
                </c:pt>
                <c:pt idx="6992">
                  <c:v>3770.6350000000002</c:v>
                </c:pt>
                <c:pt idx="6993">
                  <c:v>3771.1170000000002</c:v>
                </c:pt>
                <c:pt idx="6994">
                  <c:v>3771.6</c:v>
                </c:pt>
                <c:pt idx="6995">
                  <c:v>3772.0819999999999</c:v>
                </c:pt>
                <c:pt idx="6996">
                  <c:v>3772.5639999999999</c:v>
                </c:pt>
                <c:pt idx="6997">
                  <c:v>3773.0459999999998</c:v>
                </c:pt>
                <c:pt idx="6998">
                  <c:v>3773.5279999999998</c:v>
                </c:pt>
                <c:pt idx="6999">
                  <c:v>3774.01</c:v>
                </c:pt>
                <c:pt idx="7000">
                  <c:v>3774.4920000000002</c:v>
                </c:pt>
                <c:pt idx="7001">
                  <c:v>3774.9740000000002</c:v>
                </c:pt>
                <c:pt idx="7002">
                  <c:v>3775.4569999999999</c:v>
                </c:pt>
                <c:pt idx="7003">
                  <c:v>3775.9389999999999</c:v>
                </c:pt>
                <c:pt idx="7004">
                  <c:v>3776.4209999999998</c:v>
                </c:pt>
                <c:pt idx="7005">
                  <c:v>3776.9029999999998</c:v>
                </c:pt>
                <c:pt idx="7006">
                  <c:v>3777.3850000000002</c:v>
                </c:pt>
                <c:pt idx="7007">
                  <c:v>3777.8670000000002</c:v>
                </c:pt>
                <c:pt idx="7008">
                  <c:v>3778.3490000000002</c:v>
                </c:pt>
                <c:pt idx="7009">
                  <c:v>3778.8310000000001</c:v>
                </c:pt>
                <c:pt idx="7010">
                  <c:v>3779.3130000000001</c:v>
                </c:pt>
                <c:pt idx="7011">
                  <c:v>3779.7959999999998</c:v>
                </c:pt>
                <c:pt idx="7012">
                  <c:v>3780.2779999999998</c:v>
                </c:pt>
                <c:pt idx="7013">
                  <c:v>3780.76</c:v>
                </c:pt>
                <c:pt idx="7014">
                  <c:v>3781.2420000000002</c:v>
                </c:pt>
                <c:pt idx="7015">
                  <c:v>3781.7240000000002</c:v>
                </c:pt>
                <c:pt idx="7016">
                  <c:v>3782.2060000000001</c:v>
                </c:pt>
                <c:pt idx="7017">
                  <c:v>3782.6880000000001</c:v>
                </c:pt>
                <c:pt idx="7018">
                  <c:v>3783.17</c:v>
                </c:pt>
                <c:pt idx="7019">
                  <c:v>3783.6529999999998</c:v>
                </c:pt>
                <c:pt idx="7020">
                  <c:v>3784.1350000000002</c:v>
                </c:pt>
                <c:pt idx="7021">
                  <c:v>3784.6170000000002</c:v>
                </c:pt>
                <c:pt idx="7022">
                  <c:v>3785.0990000000002</c:v>
                </c:pt>
                <c:pt idx="7023">
                  <c:v>3785.5810000000001</c:v>
                </c:pt>
                <c:pt idx="7024">
                  <c:v>3786.0630000000001</c:v>
                </c:pt>
                <c:pt idx="7025">
                  <c:v>3786.5450000000001</c:v>
                </c:pt>
                <c:pt idx="7026">
                  <c:v>3787.027</c:v>
                </c:pt>
                <c:pt idx="7027">
                  <c:v>3787.51</c:v>
                </c:pt>
                <c:pt idx="7028">
                  <c:v>3787.9920000000002</c:v>
                </c:pt>
                <c:pt idx="7029">
                  <c:v>3788.4740000000002</c:v>
                </c:pt>
                <c:pt idx="7030">
                  <c:v>3788.9560000000001</c:v>
                </c:pt>
                <c:pt idx="7031">
                  <c:v>3789.4380000000001</c:v>
                </c:pt>
                <c:pt idx="7032">
                  <c:v>3789.92</c:v>
                </c:pt>
                <c:pt idx="7033">
                  <c:v>3790.402</c:v>
                </c:pt>
                <c:pt idx="7034">
                  <c:v>3790.884</c:v>
                </c:pt>
                <c:pt idx="7035">
                  <c:v>3791.366</c:v>
                </c:pt>
                <c:pt idx="7036">
                  <c:v>3791.8490000000002</c:v>
                </c:pt>
                <c:pt idx="7037">
                  <c:v>3792.3310000000001</c:v>
                </c:pt>
                <c:pt idx="7038">
                  <c:v>3792.8130000000001</c:v>
                </c:pt>
                <c:pt idx="7039">
                  <c:v>3793.2950000000001</c:v>
                </c:pt>
                <c:pt idx="7040">
                  <c:v>3793.777</c:v>
                </c:pt>
                <c:pt idx="7041">
                  <c:v>3794.259</c:v>
                </c:pt>
                <c:pt idx="7042">
                  <c:v>3794.741</c:v>
                </c:pt>
                <c:pt idx="7043">
                  <c:v>3795.223</c:v>
                </c:pt>
                <c:pt idx="7044">
                  <c:v>3795.7060000000001</c:v>
                </c:pt>
                <c:pt idx="7045">
                  <c:v>3796.1880000000001</c:v>
                </c:pt>
                <c:pt idx="7046">
                  <c:v>3796.67</c:v>
                </c:pt>
                <c:pt idx="7047">
                  <c:v>3797.152</c:v>
                </c:pt>
                <c:pt idx="7048">
                  <c:v>3797.634</c:v>
                </c:pt>
                <c:pt idx="7049">
                  <c:v>3798.116</c:v>
                </c:pt>
                <c:pt idx="7050">
                  <c:v>3798.598</c:v>
                </c:pt>
                <c:pt idx="7051">
                  <c:v>3799.08</c:v>
                </c:pt>
                <c:pt idx="7052">
                  <c:v>3799.5630000000001</c:v>
                </c:pt>
                <c:pt idx="7053">
                  <c:v>3800.0439999999999</c:v>
                </c:pt>
                <c:pt idx="7054">
                  <c:v>3800.527</c:v>
                </c:pt>
                <c:pt idx="7055">
                  <c:v>3801.009</c:v>
                </c:pt>
                <c:pt idx="7056">
                  <c:v>3801.491</c:v>
                </c:pt>
                <c:pt idx="7057">
                  <c:v>3801.973</c:v>
                </c:pt>
                <c:pt idx="7058">
                  <c:v>3802.4549999999999</c:v>
                </c:pt>
                <c:pt idx="7059">
                  <c:v>3802.9369999999999</c:v>
                </c:pt>
                <c:pt idx="7060">
                  <c:v>3803.4189999999999</c:v>
                </c:pt>
                <c:pt idx="7061">
                  <c:v>3803.9009999999998</c:v>
                </c:pt>
                <c:pt idx="7062">
                  <c:v>3804.384</c:v>
                </c:pt>
                <c:pt idx="7063">
                  <c:v>3804.866</c:v>
                </c:pt>
                <c:pt idx="7064">
                  <c:v>3805.348</c:v>
                </c:pt>
                <c:pt idx="7065">
                  <c:v>3805.83</c:v>
                </c:pt>
                <c:pt idx="7066">
                  <c:v>3806.3119999999999</c:v>
                </c:pt>
                <c:pt idx="7067">
                  <c:v>3806.7939999999999</c:v>
                </c:pt>
                <c:pt idx="7068">
                  <c:v>3807.2759999999998</c:v>
                </c:pt>
                <c:pt idx="7069">
                  <c:v>3807.7579999999998</c:v>
                </c:pt>
                <c:pt idx="7070">
                  <c:v>3808.24</c:v>
                </c:pt>
                <c:pt idx="7071">
                  <c:v>3808.723</c:v>
                </c:pt>
                <c:pt idx="7072">
                  <c:v>3809.2049999999999</c:v>
                </c:pt>
                <c:pt idx="7073">
                  <c:v>3809.6869999999999</c:v>
                </c:pt>
                <c:pt idx="7074">
                  <c:v>3810.1689999999999</c:v>
                </c:pt>
                <c:pt idx="7075">
                  <c:v>3810.6509999999998</c:v>
                </c:pt>
                <c:pt idx="7076">
                  <c:v>3811.1329999999998</c:v>
                </c:pt>
                <c:pt idx="7077">
                  <c:v>3811.6149999999998</c:v>
                </c:pt>
                <c:pt idx="7078">
                  <c:v>3812.0970000000002</c:v>
                </c:pt>
                <c:pt idx="7079">
                  <c:v>3812.58</c:v>
                </c:pt>
                <c:pt idx="7080">
                  <c:v>3813.0619999999999</c:v>
                </c:pt>
                <c:pt idx="7081">
                  <c:v>3813.5439999999999</c:v>
                </c:pt>
                <c:pt idx="7082">
                  <c:v>3814.0259999999998</c:v>
                </c:pt>
                <c:pt idx="7083">
                  <c:v>3814.5079999999998</c:v>
                </c:pt>
                <c:pt idx="7084">
                  <c:v>3814.99</c:v>
                </c:pt>
                <c:pt idx="7085">
                  <c:v>3815.4720000000002</c:v>
                </c:pt>
                <c:pt idx="7086">
                  <c:v>3815.9540000000002</c:v>
                </c:pt>
                <c:pt idx="7087">
                  <c:v>3816.4369999999999</c:v>
                </c:pt>
                <c:pt idx="7088">
                  <c:v>3816.9189999999999</c:v>
                </c:pt>
                <c:pt idx="7089">
                  <c:v>3817.4009999999998</c:v>
                </c:pt>
                <c:pt idx="7090">
                  <c:v>3817.8829999999998</c:v>
                </c:pt>
                <c:pt idx="7091">
                  <c:v>3818.3649999999998</c:v>
                </c:pt>
                <c:pt idx="7092">
                  <c:v>3818.8470000000002</c:v>
                </c:pt>
                <c:pt idx="7093">
                  <c:v>3819.3290000000002</c:v>
                </c:pt>
                <c:pt idx="7094">
                  <c:v>3819.8110000000001</c:v>
                </c:pt>
                <c:pt idx="7095">
                  <c:v>3820.2930000000001</c:v>
                </c:pt>
                <c:pt idx="7096">
                  <c:v>3820.7759999999998</c:v>
                </c:pt>
                <c:pt idx="7097">
                  <c:v>3821.2579999999998</c:v>
                </c:pt>
                <c:pt idx="7098">
                  <c:v>3821.74</c:v>
                </c:pt>
                <c:pt idx="7099">
                  <c:v>3822.2220000000002</c:v>
                </c:pt>
                <c:pt idx="7100">
                  <c:v>3822.7040000000002</c:v>
                </c:pt>
                <c:pt idx="7101">
                  <c:v>3823.1860000000001</c:v>
                </c:pt>
                <c:pt idx="7102">
                  <c:v>3823.6680000000001</c:v>
                </c:pt>
                <c:pt idx="7103">
                  <c:v>3824.15</c:v>
                </c:pt>
                <c:pt idx="7104">
                  <c:v>3824.6329999999998</c:v>
                </c:pt>
                <c:pt idx="7105">
                  <c:v>3825.1149999999998</c:v>
                </c:pt>
                <c:pt idx="7106">
                  <c:v>3825.5970000000002</c:v>
                </c:pt>
                <c:pt idx="7107">
                  <c:v>3826.0790000000002</c:v>
                </c:pt>
                <c:pt idx="7108">
                  <c:v>3826.5610000000001</c:v>
                </c:pt>
                <c:pt idx="7109">
                  <c:v>3827.0430000000001</c:v>
                </c:pt>
                <c:pt idx="7110">
                  <c:v>3827.5250000000001</c:v>
                </c:pt>
                <c:pt idx="7111">
                  <c:v>3828.0070000000001</c:v>
                </c:pt>
                <c:pt idx="7112">
                  <c:v>3828.49</c:v>
                </c:pt>
                <c:pt idx="7113">
                  <c:v>3828.971</c:v>
                </c:pt>
                <c:pt idx="7114">
                  <c:v>3829.4540000000002</c:v>
                </c:pt>
                <c:pt idx="7115">
                  <c:v>3829.9360000000001</c:v>
                </c:pt>
                <c:pt idx="7116">
                  <c:v>3830.4180000000001</c:v>
                </c:pt>
                <c:pt idx="7117">
                  <c:v>3830.9</c:v>
                </c:pt>
                <c:pt idx="7118">
                  <c:v>3831.3820000000001</c:v>
                </c:pt>
                <c:pt idx="7119">
                  <c:v>3831.864</c:v>
                </c:pt>
                <c:pt idx="7120">
                  <c:v>3832.346</c:v>
                </c:pt>
                <c:pt idx="7121">
                  <c:v>3832.828</c:v>
                </c:pt>
                <c:pt idx="7122">
                  <c:v>3833.3110000000001</c:v>
                </c:pt>
                <c:pt idx="7123">
                  <c:v>3833.7930000000001</c:v>
                </c:pt>
                <c:pt idx="7124">
                  <c:v>3834.2750000000001</c:v>
                </c:pt>
                <c:pt idx="7125">
                  <c:v>3834.7570000000001</c:v>
                </c:pt>
                <c:pt idx="7126">
                  <c:v>3835.239</c:v>
                </c:pt>
                <c:pt idx="7127">
                  <c:v>3835.721</c:v>
                </c:pt>
                <c:pt idx="7128">
                  <c:v>3836.203</c:v>
                </c:pt>
                <c:pt idx="7129">
                  <c:v>3836.6849999999999</c:v>
                </c:pt>
                <c:pt idx="7130">
                  <c:v>3837.1669999999999</c:v>
                </c:pt>
                <c:pt idx="7131">
                  <c:v>3837.65</c:v>
                </c:pt>
                <c:pt idx="7132">
                  <c:v>3838.1320000000001</c:v>
                </c:pt>
                <c:pt idx="7133">
                  <c:v>3838.614</c:v>
                </c:pt>
                <c:pt idx="7134">
                  <c:v>3839.096</c:v>
                </c:pt>
                <c:pt idx="7135">
                  <c:v>3839.578</c:v>
                </c:pt>
                <c:pt idx="7136">
                  <c:v>3840.06</c:v>
                </c:pt>
                <c:pt idx="7137">
                  <c:v>3840.5419999999999</c:v>
                </c:pt>
                <c:pt idx="7138">
                  <c:v>3841.0239999999999</c:v>
                </c:pt>
                <c:pt idx="7139">
                  <c:v>3841.5070000000001</c:v>
                </c:pt>
                <c:pt idx="7140">
                  <c:v>3841.989</c:v>
                </c:pt>
                <c:pt idx="7141">
                  <c:v>3842.471</c:v>
                </c:pt>
                <c:pt idx="7142">
                  <c:v>3842.953</c:v>
                </c:pt>
                <c:pt idx="7143">
                  <c:v>3843.4349999999999</c:v>
                </c:pt>
                <c:pt idx="7144">
                  <c:v>3843.9169999999999</c:v>
                </c:pt>
                <c:pt idx="7145">
                  <c:v>3844.3989999999999</c:v>
                </c:pt>
                <c:pt idx="7146">
                  <c:v>3844.8809999999999</c:v>
                </c:pt>
                <c:pt idx="7147">
                  <c:v>3845.364</c:v>
                </c:pt>
                <c:pt idx="7148">
                  <c:v>3845.846</c:v>
                </c:pt>
                <c:pt idx="7149">
                  <c:v>3846.328</c:v>
                </c:pt>
                <c:pt idx="7150">
                  <c:v>3846.81</c:v>
                </c:pt>
                <c:pt idx="7151">
                  <c:v>3847.2919999999999</c:v>
                </c:pt>
                <c:pt idx="7152">
                  <c:v>3847.7739999999999</c:v>
                </c:pt>
                <c:pt idx="7153">
                  <c:v>3848.2559999999999</c:v>
                </c:pt>
                <c:pt idx="7154">
                  <c:v>3848.7379999999998</c:v>
                </c:pt>
                <c:pt idx="7155">
                  <c:v>3849.22</c:v>
                </c:pt>
                <c:pt idx="7156">
                  <c:v>3849.703</c:v>
                </c:pt>
                <c:pt idx="7157">
                  <c:v>3850.1849999999999</c:v>
                </c:pt>
                <c:pt idx="7158">
                  <c:v>3850.6669999999999</c:v>
                </c:pt>
                <c:pt idx="7159">
                  <c:v>3851.1489999999999</c:v>
                </c:pt>
                <c:pt idx="7160">
                  <c:v>3851.6309999999999</c:v>
                </c:pt>
                <c:pt idx="7161">
                  <c:v>3852.1129999999998</c:v>
                </c:pt>
                <c:pt idx="7162">
                  <c:v>3852.5949999999998</c:v>
                </c:pt>
                <c:pt idx="7163">
                  <c:v>3853.0770000000002</c:v>
                </c:pt>
                <c:pt idx="7164">
                  <c:v>3853.56</c:v>
                </c:pt>
                <c:pt idx="7165">
                  <c:v>3854.0419999999999</c:v>
                </c:pt>
                <c:pt idx="7166">
                  <c:v>3854.5239999999999</c:v>
                </c:pt>
                <c:pt idx="7167">
                  <c:v>3855.0059999999999</c:v>
                </c:pt>
                <c:pt idx="7168">
                  <c:v>3855.4879999999998</c:v>
                </c:pt>
                <c:pt idx="7169">
                  <c:v>3855.97</c:v>
                </c:pt>
                <c:pt idx="7170">
                  <c:v>3856.4520000000002</c:v>
                </c:pt>
                <c:pt idx="7171">
                  <c:v>3856.9340000000002</c:v>
                </c:pt>
                <c:pt idx="7172">
                  <c:v>3857.4169999999999</c:v>
                </c:pt>
                <c:pt idx="7173">
                  <c:v>3857.8980000000001</c:v>
                </c:pt>
                <c:pt idx="7174">
                  <c:v>3858.3809999999999</c:v>
                </c:pt>
                <c:pt idx="7175">
                  <c:v>3858.8629999999998</c:v>
                </c:pt>
                <c:pt idx="7176">
                  <c:v>3859.3449999999998</c:v>
                </c:pt>
                <c:pt idx="7177">
                  <c:v>3859.8270000000002</c:v>
                </c:pt>
                <c:pt idx="7178">
                  <c:v>3860.3090000000002</c:v>
                </c:pt>
                <c:pt idx="7179">
                  <c:v>3860.7910000000002</c:v>
                </c:pt>
                <c:pt idx="7180">
                  <c:v>3861.2730000000001</c:v>
                </c:pt>
                <c:pt idx="7181">
                  <c:v>3861.7550000000001</c:v>
                </c:pt>
                <c:pt idx="7182">
                  <c:v>3862.2379999999998</c:v>
                </c:pt>
                <c:pt idx="7183">
                  <c:v>3862.72</c:v>
                </c:pt>
                <c:pt idx="7184">
                  <c:v>3863.2020000000002</c:v>
                </c:pt>
                <c:pt idx="7185">
                  <c:v>3863.6840000000002</c:v>
                </c:pt>
                <c:pt idx="7186">
                  <c:v>3864.1660000000002</c:v>
                </c:pt>
                <c:pt idx="7187">
                  <c:v>3864.6480000000001</c:v>
                </c:pt>
                <c:pt idx="7188">
                  <c:v>3865.13</c:v>
                </c:pt>
                <c:pt idx="7189">
                  <c:v>3865.6120000000001</c:v>
                </c:pt>
                <c:pt idx="7190">
                  <c:v>3866.0940000000001</c:v>
                </c:pt>
                <c:pt idx="7191">
                  <c:v>3866.5770000000002</c:v>
                </c:pt>
                <c:pt idx="7192">
                  <c:v>3867.0590000000002</c:v>
                </c:pt>
                <c:pt idx="7193">
                  <c:v>3867.5410000000002</c:v>
                </c:pt>
                <c:pt idx="7194">
                  <c:v>3868.0230000000001</c:v>
                </c:pt>
                <c:pt idx="7195">
                  <c:v>3868.5050000000001</c:v>
                </c:pt>
                <c:pt idx="7196">
                  <c:v>3868.9870000000001</c:v>
                </c:pt>
                <c:pt idx="7197">
                  <c:v>3869.4690000000001</c:v>
                </c:pt>
                <c:pt idx="7198">
                  <c:v>3869.951</c:v>
                </c:pt>
                <c:pt idx="7199">
                  <c:v>3870.4340000000002</c:v>
                </c:pt>
                <c:pt idx="7200">
                  <c:v>3870.9160000000002</c:v>
                </c:pt>
                <c:pt idx="7201">
                  <c:v>3871.3980000000001</c:v>
                </c:pt>
                <c:pt idx="7202">
                  <c:v>3871.88</c:v>
                </c:pt>
                <c:pt idx="7203">
                  <c:v>3872.3620000000001</c:v>
                </c:pt>
                <c:pt idx="7204">
                  <c:v>3872.8440000000001</c:v>
                </c:pt>
                <c:pt idx="7205">
                  <c:v>3873.326</c:v>
                </c:pt>
                <c:pt idx="7206">
                  <c:v>3873.808</c:v>
                </c:pt>
                <c:pt idx="7207">
                  <c:v>3874.2910000000002</c:v>
                </c:pt>
                <c:pt idx="7208">
                  <c:v>3874.7730000000001</c:v>
                </c:pt>
                <c:pt idx="7209">
                  <c:v>3875.2550000000001</c:v>
                </c:pt>
                <c:pt idx="7210">
                  <c:v>3875.7370000000001</c:v>
                </c:pt>
                <c:pt idx="7211">
                  <c:v>3876.2190000000001</c:v>
                </c:pt>
                <c:pt idx="7212">
                  <c:v>3876.701</c:v>
                </c:pt>
                <c:pt idx="7213">
                  <c:v>3877.183</c:v>
                </c:pt>
                <c:pt idx="7214">
                  <c:v>3877.665</c:v>
                </c:pt>
                <c:pt idx="7215">
                  <c:v>3878.1469999999999</c:v>
                </c:pt>
                <c:pt idx="7216">
                  <c:v>3878.63</c:v>
                </c:pt>
                <c:pt idx="7217">
                  <c:v>3879.1120000000001</c:v>
                </c:pt>
                <c:pt idx="7218">
                  <c:v>3879.5940000000001</c:v>
                </c:pt>
                <c:pt idx="7219">
                  <c:v>3880.076</c:v>
                </c:pt>
                <c:pt idx="7220">
                  <c:v>3880.558</c:v>
                </c:pt>
                <c:pt idx="7221">
                  <c:v>3881.04</c:v>
                </c:pt>
                <c:pt idx="7222">
                  <c:v>3881.5219999999999</c:v>
                </c:pt>
                <c:pt idx="7223">
                  <c:v>3882.0039999999999</c:v>
                </c:pt>
                <c:pt idx="7224">
                  <c:v>3882.4870000000001</c:v>
                </c:pt>
                <c:pt idx="7225">
                  <c:v>3882.9690000000001</c:v>
                </c:pt>
                <c:pt idx="7226">
                  <c:v>3883.451</c:v>
                </c:pt>
                <c:pt idx="7227">
                  <c:v>3883.933</c:v>
                </c:pt>
                <c:pt idx="7228">
                  <c:v>3884.415</c:v>
                </c:pt>
                <c:pt idx="7229">
                  <c:v>3884.8969999999999</c:v>
                </c:pt>
                <c:pt idx="7230">
                  <c:v>3885.3789999999999</c:v>
                </c:pt>
                <c:pt idx="7231">
                  <c:v>3885.8609999999999</c:v>
                </c:pt>
                <c:pt idx="7232">
                  <c:v>3886.3440000000001</c:v>
                </c:pt>
                <c:pt idx="7233">
                  <c:v>3886.8249999999998</c:v>
                </c:pt>
                <c:pt idx="7234">
                  <c:v>3887.308</c:v>
                </c:pt>
                <c:pt idx="7235">
                  <c:v>3887.79</c:v>
                </c:pt>
                <c:pt idx="7236">
                  <c:v>3888.2719999999999</c:v>
                </c:pt>
                <c:pt idx="7237">
                  <c:v>3888.7539999999999</c:v>
                </c:pt>
                <c:pt idx="7238">
                  <c:v>3889.2359999999999</c:v>
                </c:pt>
                <c:pt idx="7239">
                  <c:v>3889.7179999999998</c:v>
                </c:pt>
                <c:pt idx="7240">
                  <c:v>3890.2</c:v>
                </c:pt>
                <c:pt idx="7241">
                  <c:v>3890.6819999999998</c:v>
                </c:pt>
                <c:pt idx="7242">
                  <c:v>3891.165</c:v>
                </c:pt>
                <c:pt idx="7243">
                  <c:v>3891.6469999999999</c:v>
                </c:pt>
                <c:pt idx="7244">
                  <c:v>3892.1289999999999</c:v>
                </c:pt>
                <c:pt idx="7245">
                  <c:v>3892.6109999999999</c:v>
                </c:pt>
                <c:pt idx="7246">
                  <c:v>3893.0929999999998</c:v>
                </c:pt>
                <c:pt idx="7247">
                  <c:v>3893.5749999999998</c:v>
                </c:pt>
                <c:pt idx="7248">
                  <c:v>3894.0569999999998</c:v>
                </c:pt>
                <c:pt idx="7249">
                  <c:v>3894.5390000000002</c:v>
                </c:pt>
                <c:pt idx="7250">
                  <c:v>3895.0210000000002</c:v>
                </c:pt>
                <c:pt idx="7251">
                  <c:v>3895.5039999999999</c:v>
                </c:pt>
                <c:pt idx="7252">
                  <c:v>3895.9859999999999</c:v>
                </c:pt>
                <c:pt idx="7253">
                  <c:v>3896.4679999999998</c:v>
                </c:pt>
                <c:pt idx="7254">
                  <c:v>3896.95</c:v>
                </c:pt>
                <c:pt idx="7255">
                  <c:v>3897.4319999999998</c:v>
                </c:pt>
                <c:pt idx="7256">
                  <c:v>3897.9140000000002</c:v>
                </c:pt>
                <c:pt idx="7257">
                  <c:v>3898.3960000000002</c:v>
                </c:pt>
                <c:pt idx="7258">
                  <c:v>3898.8780000000002</c:v>
                </c:pt>
                <c:pt idx="7259">
                  <c:v>3899.3609999999999</c:v>
                </c:pt>
                <c:pt idx="7260">
                  <c:v>3899.8429999999998</c:v>
                </c:pt>
                <c:pt idx="7261">
                  <c:v>3900.3249999999998</c:v>
                </c:pt>
                <c:pt idx="7262">
                  <c:v>3900.8069999999998</c:v>
                </c:pt>
                <c:pt idx="7263">
                  <c:v>3901.2890000000002</c:v>
                </c:pt>
                <c:pt idx="7264">
                  <c:v>3901.7710000000002</c:v>
                </c:pt>
                <c:pt idx="7265">
                  <c:v>3902.2530000000002</c:v>
                </c:pt>
                <c:pt idx="7266">
                  <c:v>3902.7350000000001</c:v>
                </c:pt>
                <c:pt idx="7267">
                  <c:v>3903.2179999999998</c:v>
                </c:pt>
                <c:pt idx="7268">
                  <c:v>3903.7</c:v>
                </c:pt>
                <c:pt idx="7269">
                  <c:v>3904.1819999999998</c:v>
                </c:pt>
                <c:pt idx="7270">
                  <c:v>3904.6640000000002</c:v>
                </c:pt>
                <c:pt idx="7271">
                  <c:v>3905.1460000000002</c:v>
                </c:pt>
                <c:pt idx="7272">
                  <c:v>3905.6280000000002</c:v>
                </c:pt>
                <c:pt idx="7273">
                  <c:v>3906.11</c:v>
                </c:pt>
                <c:pt idx="7274">
                  <c:v>3906.5920000000001</c:v>
                </c:pt>
                <c:pt idx="7275">
                  <c:v>3907.0740000000001</c:v>
                </c:pt>
                <c:pt idx="7276">
                  <c:v>3907.5569999999998</c:v>
                </c:pt>
                <c:pt idx="7277">
                  <c:v>3908.0390000000002</c:v>
                </c:pt>
                <c:pt idx="7278">
                  <c:v>3908.5210000000002</c:v>
                </c:pt>
                <c:pt idx="7279">
                  <c:v>3909.0030000000002</c:v>
                </c:pt>
                <c:pt idx="7280">
                  <c:v>3909.4850000000001</c:v>
                </c:pt>
                <c:pt idx="7281">
                  <c:v>3909.9670000000001</c:v>
                </c:pt>
                <c:pt idx="7282">
                  <c:v>3910.4490000000001</c:v>
                </c:pt>
                <c:pt idx="7283">
                  <c:v>3910.931</c:v>
                </c:pt>
                <c:pt idx="7284">
                  <c:v>3911.4140000000002</c:v>
                </c:pt>
                <c:pt idx="7285">
                  <c:v>3911.8960000000002</c:v>
                </c:pt>
                <c:pt idx="7286">
                  <c:v>3912.3780000000002</c:v>
                </c:pt>
                <c:pt idx="7287">
                  <c:v>3912.86</c:v>
                </c:pt>
                <c:pt idx="7288">
                  <c:v>3913.3420000000001</c:v>
                </c:pt>
                <c:pt idx="7289">
                  <c:v>3913.8240000000001</c:v>
                </c:pt>
                <c:pt idx="7290">
                  <c:v>3914.306</c:v>
                </c:pt>
                <c:pt idx="7291">
                  <c:v>3914.788</c:v>
                </c:pt>
                <c:pt idx="7292">
                  <c:v>3915.2710000000002</c:v>
                </c:pt>
                <c:pt idx="7293">
                  <c:v>3915.752</c:v>
                </c:pt>
                <c:pt idx="7294">
                  <c:v>3916.2350000000001</c:v>
                </c:pt>
                <c:pt idx="7295">
                  <c:v>3916.7170000000001</c:v>
                </c:pt>
                <c:pt idx="7296">
                  <c:v>3917.1990000000001</c:v>
                </c:pt>
                <c:pt idx="7297">
                  <c:v>3917.681</c:v>
                </c:pt>
                <c:pt idx="7298">
                  <c:v>3918.163</c:v>
                </c:pt>
                <c:pt idx="7299">
                  <c:v>3918.645</c:v>
                </c:pt>
                <c:pt idx="7300">
                  <c:v>3919.127</c:v>
                </c:pt>
                <c:pt idx="7301">
                  <c:v>3919.6089999999999</c:v>
                </c:pt>
                <c:pt idx="7302">
                  <c:v>3920.0920000000001</c:v>
                </c:pt>
                <c:pt idx="7303">
                  <c:v>3920.5740000000001</c:v>
                </c:pt>
                <c:pt idx="7304">
                  <c:v>3921.056</c:v>
                </c:pt>
                <c:pt idx="7305">
                  <c:v>3921.538</c:v>
                </c:pt>
                <c:pt idx="7306">
                  <c:v>3922.02</c:v>
                </c:pt>
                <c:pt idx="7307">
                  <c:v>3922.502</c:v>
                </c:pt>
                <c:pt idx="7308">
                  <c:v>3922.9839999999999</c:v>
                </c:pt>
                <c:pt idx="7309">
                  <c:v>3923.4659999999999</c:v>
                </c:pt>
                <c:pt idx="7310">
                  <c:v>3923.9479999999999</c:v>
                </c:pt>
                <c:pt idx="7311">
                  <c:v>3924.431</c:v>
                </c:pt>
                <c:pt idx="7312">
                  <c:v>3924.913</c:v>
                </c:pt>
                <c:pt idx="7313">
                  <c:v>3925.395</c:v>
                </c:pt>
                <c:pt idx="7314">
                  <c:v>3925.877</c:v>
                </c:pt>
                <c:pt idx="7315">
                  <c:v>3926.3589999999999</c:v>
                </c:pt>
                <c:pt idx="7316">
                  <c:v>3926.8409999999999</c:v>
                </c:pt>
                <c:pt idx="7317">
                  <c:v>3927.3229999999999</c:v>
                </c:pt>
                <c:pt idx="7318">
                  <c:v>3927.8049999999998</c:v>
                </c:pt>
                <c:pt idx="7319">
                  <c:v>3928.288</c:v>
                </c:pt>
                <c:pt idx="7320">
                  <c:v>3928.77</c:v>
                </c:pt>
                <c:pt idx="7321">
                  <c:v>3929.252</c:v>
                </c:pt>
                <c:pt idx="7322">
                  <c:v>3929.7339999999999</c:v>
                </c:pt>
                <c:pt idx="7323">
                  <c:v>3930.2159999999999</c:v>
                </c:pt>
                <c:pt idx="7324">
                  <c:v>3930.6979999999999</c:v>
                </c:pt>
                <c:pt idx="7325">
                  <c:v>3931.18</c:v>
                </c:pt>
                <c:pt idx="7326">
                  <c:v>3931.6619999999998</c:v>
                </c:pt>
                <c:pt idx="7327">
                  <c:v>3932.145</c:v>
                </c:pt>
                <c:pt idx="7328">
                  <c:v>3932.627</c:v>
                </c:pt>
                <c:pt idx="7329">
                  <c:v>3933.1089999999999</c:v>
                </c:pt>
                <c:pt idx="7330">
                  <c:v>3933.5909999999999</c:v>
                </c:pt>
                <c:pt idx="7331">
                  <c:v>3934.0729999999999</c:v>
                </c:pt>
                <c:pt idx="7332">
                  <c:v>3934.5549999999998</c:v>
                </c:pt>
                <c:pt idx="7333">
                  <c:v>3935.0369999999998</c:v>
                </c:pt>
                <c:pt idx="7334">
                  <c:v>3935.5189999999998</c:v>
                </c:pt>
                <c:pt idx="7335">
                  <c:v>3936.0010000000002</c:v>
                </c:pt>
                <c:pt idx="7336">
                  <c:v>3936.4839999999999</c:v>
                </c:pt>
                <c:pt idx="7337">
                  <c:v>3936.9659999999999</c:v>
                </c:pt>
                <c:pt idx="7338">
                  <c:v>3937.4479999999999</c:v>
                </c:pt>
                <c:pt idx="7339">
                  <c:v>3937.93</c:v>
                </c:pt>
                <c:pt idx="7340">
                  <c:v>3938.4119999999998</c:v>
                </c:pt>
                <c:pt idx="7341">
                  <c:v>3938.8939999999998</c:v>
                </c:pt>
                <c:pt idx="7342">
                  <c:v>3939.3760000000002</c:v>
                </c:pt>
                <c:pt idx="7343">
                  <c:v>3939.8580000000002</c:v>
                </c:pt>
                <c:pt idx="7344">
                  <c:v>3940.3409999999999</c:v>
                </c:pt>
                <c:pt idx="7345">
                  <c:v>3940.8229999999999</c:v>
                </c:pt>
                <c:pt idx="7346">
                  <c:v>3941.3049999999998</c:v>
                </c:pt>
                <c:pt idx="7347">
                  <c:v>3941.7869999999998</c:v>
                </c:pt>
                <c:pt idx="7348">
                  <c:v>3942.2689999999998</c:v>
                </c:pt>
                <c:pt idx="7349">
                  <c:v>3942.7510000000002</c:v>
                </c:pt>
                <c:pt idx="7350">
                  <c:v>3943.2330000000002</c:v>
                </c:pt>
                <c:pt idx="7351">
                  <c:v>3943.7150000000001</c:v>
                </c:pt>
                <c:pt idx="7352">
                  <c:v>3944.1979999999999</c:v>
                </c:pt>
                <c:pt idx="7353">
                  <c:v>3944.6790000000001</c:v>
                </c:pt>
                <c:pt idx="7354">
                  <c:v>3945.1619999999998</c:v>
                </c:pt>
                <c:pt idx="7355">
                  <c:v>3945.6439999999998</c:v>
                </c:pt>
                <c:pt idx="7356">
                  <c:v>3946.1260000000002</c:v>
                </c:pt>
                <c:pt idx="7357">
                  <c:v>3946.6080000000002</c:v>
                </c:pt>
                <c:pt idx="7358">
                  <c:v>3947.09</c:v>
                </c:pt>
                <c:pt idx="7359">
                  <c:v>3947.5720000000001</c:v>
                </c:pt>
                <c:pt idx="7360">
                  <c:v>3948.0540000000001</c:v>
                </c:pt>
                <c:pt idx="7361">
                  <c:v>3948.5360000000001</c:v>
                </c:pt>
                <c:pt idx="7362">
                  <c:v>3949.0189999999998</c:v>
                </c:pt>
                <c:pt idx="7363">
                  <c:v>3949.5010000000002</c:v>
                </c:pt>
                <c:pt idx="7364">
                  <c:v>3949.9830000000002</c:v>
                </c:pt>
                <c:pt idx="7365">
                  <c:v>3950.4650000000001</c:v>
                </c:pt>
                <c:pt idx="7366">
                  <c:v>3950.9470000000001</c:v>
                </c:pt>
                <c:pt idx="7367">
                  <c:v>3951.4290000000001</c:v>
                </c:pt>
                <c:pt idx="7368">
                  <c:v>3951.9110000000001</c:v>
                </c:pt>
                <c:pt idx="7369">
                  <c:v>3952.393</c:v>
                </c:pt>
                <c:pt idx="7370">
                  <c:v>3952.875</c:v>
                </c:pt>
                <c:pt idx="7371">
                  <c:v>3953.3580000000002</c:v>
                </c:pt>
                <c:pt idx="7372">
                  <c:v>3953.84</c:v>
                </c:pt>
                <c:pt idx="7373">
                  <c:v>3954.3220000000001</c:v>
                </c:pt>
                <c:pt idx="7374">
                  <c:v>3954.8040000000001</c:v>
                </c:pt>
                <c:pt idx="7375">
                  <c:v>3955.2860000000001</c:v>
                </c:pt>
                <c:pt idx="7376">
                  <c:v>3955.768</c:v>
                </c:pt>
                <c:pt idx="7377">
                  <c:v>3956.25</c:v>
                </c:pt>
                <c:pt idx="7378">
                  <c:v>3956.732</c:v>
                </c:pt>
                <c:pt idx="7379">
                  <c:v>3957.2150000000001</c:v>
                </c:pt>
                <c:pt idx="7380">
                  <c:v>3957.6970000000001</c:v>
                </c:pt>
                <c:pt idx="7381">
                  <c:v>3958.1790000000001</c:v>
                </c:pt>
                <c:pt idx="7382">
                  <c:v>3958.6610000000001</c:v>
                </c:pt>
                <c:pt idx="7383">
                  <c:v>3959.143</c:v>
                </c:pt>
                <c:pt idx="7384">
                  <c:v>3959.625</c:v>
                </c:pt>
                <c:pt idx="7385">
                  <c:v>3960.107</c:v>
                </c:pt>
                <c:pt idx="7386">
                  <c:v>3960.5889999999999</c:v>
                </c:pt>
                <c:pt idx="7387">
                  <c:v>3961.0720000000001</c:v>
                </c:pt>
                <c:pt idx="7388">
                  <c:v>3961.5540000000001</c:v>
                </c:pt>
                <c:pt idx="7389">
                  <c:v>3962.0360000000001</c:v>
                </c:pt>
                <c:pt idx="7390">
                  <c:v>3962.518</c:v>
                </c:pt>
                <c:pt idx="7391">
                  <c:v>3963</c:v>
                </c:pt>
                <c:pt idx="7392">
                  <c:v>3963.482</c:v>
                </c:pt>
                <c:pt idx="7393">
                  <c:v>3963.9639999999999</c:v>
                </c:pt>
                <c:pt idx="7394">
                  <c:v>3964.4459999999999</c:v>
                </c:pt>
                <c:pt idx="7395">
                  <c:v>3964.9279999999999</c:v>
                </c:pt>
                <c:pt idx="7396">
                  <c:v>3965.4110000000001</c:v>
                </c:pt>
                <c:pt idx="7397">
                  <c:v>3965.893</c:v>
                </c:pt>
                <c:pt idx="7398">
                  <c:v>3966.375</c:v>
                </c:pt>
                <c:pt idx="7399">
                  <c:v>3966.857</c:v>
                </c:pt>
                <c:pt idx="7400">
                  <c:v>3967.3389999999999</c:v>
                </c:pt>
                <c:pt idx="7401">
                  <c:v>3967.8209999999999</c:v>
                </c:pt>
                <c:pt idx="7402">
                  <c:v>3968.3029999999999</c:v>
                </c:pt>
                <c:pt idx="7403">
                  <c:v>3968.7849999999999</c:v>
                </c:pt>
                <c:pt idx="7404">
                  <c:v>3969.268</c:v>
                </c:pt>
                <c:pt idx="7405">
                  <c:v>3969.75</c:v>
                </c:pt>
                <c:pt idx="7406">
                  <c:v>3970.232</c:v>
                </c:pt>
                <c:pt idx="7407">
                  <c:v>3970.7139999999999</c:v>
                </c:pt>
                <c:pt idx="7408">
                  <c:v>3971.1959999999999</c:v>
                </c:pt>
                <c:pt idx="7409">
                  <c:v>3971.6779999999999</c:v>
                </c:pt>
                <c:pt idx="7410">
                  <c:v>3972.16</c:v>
                </c:pt>
                <c:pt idx="7411">
                  <c:v>3972.6419999999998</c:v>
                </c:pt>
                <c:pt idx="7412">
                  <c:v>3973.125</c:v>
                </c:pt>
                <c:pt idx="7413">
                  <c:v>3973.6060000000002</c:v>
                </c:pt>
                <c:pt idx="7414">
                  <c:v>3974.0889999999999</c:v>
                </c:pt>
                <c:pt idx="7415">
                  <c:v>3974.5709999999999</c:v>
                </c:pt>
                <c:pt idx="7416">
                  <c:v>3975.0529999999999</c:v>
                </c:pt>
                <c:pt idx="7417">
                  <c:v>3975.5349999999999</c:v>
                </c:pt>
                <c:pt idx="7418">
                  <c:v>3976.0169999999998</c:v>
                </c:pt>
                <c:pt idx="7419">
                  <c:v>3976.4989999999998</c:v>
                </c:pt>
                <c:pt idx="7420">
                  <c:v>3976.9810000000002</c:v>
                </c:pt>
                <c:pt idx="7421">
                  <c:v>3977.4630000000002</c:v>
                </c:pt>
                <c:pt idx="7422">
                  <c:v>3977.9459999999999</c:v>
                </c:pt>
                <c:pt idx="7423">
                  <c:v>3978.4279999999999</c:v>
                </c:pt>
                <c:pt idx="7424">
                  <c:v>3978.91</c:v>
                </c:pt>
                <c:pt idx="7425">
                  <c:v>3979.3919999999998</c:v>
                </c:pt>
                <c:pt idx="7426">
                  <c:v>3979.8739999999998</c:v>
                </c:pt>
                <c:pt idx="7427">
                  <c:v>3980.3560000000002</c:v>
                </c:pt>
                <c:pt idx="7428">
                  <c:v>3980.8380000000002</c:v>
                </c:pt>
                <c:pt idx="7429">
                  <c:v>3981.32</c:v>
                </c:pt>
                <c:pt idx="7430">
                  <c:v>3981.8020000000001</c:v>
                </c:pt>
                <c:pt idx="7431">
                  <c:v>3982.2849999999999</c:v>
                </c:pt>
                <c:pt idx="7432">
                  <c:v>3982.7669999999998</c:v>
                </c:pt>
                <c:pt idx="7433">
                  <c:v>3983.2489999999998</c:v>
                </c:pt>
                <c:pt idx="7434">
                  <c:v>3983.7310000000002</c:v>
                </c:pt>
                <c:pt idx="7435">
                  <c:v>3984.2130000000002</c:v>
                </c:pt>
                <c:pt idx="7436">
                  <c:v>3984.6950000000002</c:v>
                </c:pt>
                <c:pt idx="7437">
                  <c:v>3985.1770000000001</c:v>
                </c:pt>
                <c:pt idx="7438">
                  <c:v>3985.6590000000001</c:v>
                </c:pt>
                <c:pt idx="7439">
                  <c:v>3986.1419999999998</c:v>
                </c:pt>
                <c:pt idx="7440">
                  <c:v>3986.6239999999998</c:v>
                </c:pt>
                <c:pt idx="7441">
                  <c:v>3987.1060000000002</c:v>
                </c:pt>
                <c:pt idx="7442">
                  <c:v>3987.5880000000002</c:v>
                </c:pt>
                <c:pt idx="7443">
                  <c:v>3988.07</c:v>
                </c:pt>
                <c:pt idx="7444">
                  <c:v>3988.5520000000001</c:v>
                </c:pt>
                <c:pt idx="7445">
                  <c:v>3989.0340000000001</c:v>
                </c:pt>
                <c:pt idx="7446">
                  <c:v>3989.5160000000001</c:v>
                </c:pt>
                <c:pt idx="7447">
                  <c:v>3989.9989999999998</c:v>
                </c:pt>
                <c:pt idx="7448">
                  <c:v>3990.4810000000002</c:v>
                </c:pt>
                <c:pt idx="7449">
                  <c:v>3990.9630000000002</c:v>
                </c:pt>
                <c:pt idx="7450">
                  <c:v>3991.4450000000002</c:v>
                </c:pt>
                <c:pt idx="7451">
                  <c:v>3991.9270000000001</c:v>
                </c:pt>
                <c:pt idx="7452">
                  <c:v>3992.4090000000001</c:v>
                </c:pt>
                <c:pt idx="7453">
                  <c:v>3992.8910000000001</c:v>
                </c:pt>
                <c:pt idx="7454">
                  <c:v>3993.373</c:v>
                </c:pt>
                <c:pt idx="7455">
                  <c:v>3993.855</c:v>
                </c:pt>
                <c:pt idx="7456">
                  <c:v>3994.3380000000002</c:v>
                </c:pt>
                <c:pt idx="7457">
                  <c:v>3994.82</c:v>
                </c:pt>
                <c:pt idx="7458">
                  <c:v>3995.3020000000001</c:v>
                </c:pt>
                <c:pt idx="7459">
                  <c:v>3995.7840000000001</c:v>
                </c:pt>
                <c:pt idx="7460">
                  <c:v>3996.2660000000001</c:v>
                </c:pt>
                <c:pt idx="7461">
                  <c:v>3996.748</c:v>
                </c:pt>
                <c:pt idx="7462">
                  <c:v>3997.23</c:v>
                </c:pt>
                <c:pt idx="7463">
                  <c:v>3997.712</c:v>
                </c:pt>
                <c:pt idx="7464">
                  <c:v>3998.1950000000002</c:v>
                </c:pt>
                <c:pt idx="7465">
                  <c:v>3998.6770000000001</c:v>
                </c:pt>
                <c:pt idx="7466">
                  <c:v>3999.1590000000001</c:v>
                </c:pt>
                <c:pt idx="7467">
                  <c:v>3999.6410000000001</c:v>
                </c:pt>
                <c:pt idx="7468">
                  <c:v>4000.123</c:v>
                </c:pt>
              </c:numCache>
            </c:numRef>
          </c:xVal>
          <c:yVal>
            <c:numRef>
              <c:f>'URC 2025 Data'!$H$2:$H$7470</c:f>
              <c:numCache>
                <c:formatCode>General</c:formatCode>
                <c:ptCount val="7469"/>
                <c:pt idx="0">
                  <c:v>0.34384430641141278</c:v>
                </c:pt>
                <c:pt idx="1">
                  <c:v>0.34386243412491979</c:v>
                </c:pt>
                <c:pt idx="2">
                  <c:v>0.35092498897680419</c:v>
                </c:pt>
                <c:pt idx="3">
                  <c:v>0.35494341323827117</c:v>
                </c:pt>
                <c:pt idx="4">
                  <c:v>0.35491564752244964</c:v>
                </c:pt>
                <c:pt idx="5">
                  <c:v>0.35100887340280434</c:v>
                </c:pt>
                <c:pt idx="6">
                  <c:v>0.34403331718444163</c:v>
                </c:pt>
                <c:pt idx="7">
                  <c:v>0.33555608720578844</c:v>
                </c:pt>
                <c:pt idx="8">
                  <c:v>0.32735846631255705</c:v>
                </c:pt>
                <c:pt idx="9">
                  <c:v>0.32118400927580504</c:v>
                </c:pt>
                <c:pt idx="10">
                  <c:v>0.31826146418960816</c:v>
                </c:pt>
                <c:pt idx="11">
                  <c:v>0.31919555342092126</c:v>
                </c:pt>
                <c:pt idx="12">
                  <c:v>0.3238363915925454</c:v>
                </c:pt>
                <c:pt idx="13">
                  <c:v>0.33142206028312021</c:v>
                </c:pt>
                <c:pt idx="14">
                  <c:v>0.34086477064291287</c:v>
                </c:pt>
                <c:pt idx="15">
                  <c:v>0.351022038860484</c:v>
                </c:pt>
                <c:pt idx="16">
                  <c:v>0.3607732677536809</c:v>
                </c:pt>
                <c:pt idx="17">
                  <c:v>0.36925840290542639</c:v>
                </c:pt>
                <c:pt idx="18">
                  <c:v>0.3759160725401588</c:v>
                </c:pt>
                <c:pt idx="19">
                  <c:v>0.38044958531233602</c:v>
                </c:pt>
                <c:pt idx="20">
                  <c:v>0.3833743273506412</c:v>
                </c:pt>
                <c:pt idx="21">
                  <c:v>0.38594476247258463</c:v>
                </c:pt>
                <c:pt idx="22">
                  <c:v>0.389455509740048</c:v>
                </c:pt>
                <c:pt idx="23">
                  <c:v>0.39197542346643355</c:v>
                </c:pt>
                <c:pt idx="24">
                  <c:v>0.3943943130500368</c:v>
                </c:pt>
                <c:pt idx="25">
                  <c:v>0.39560075026354657</c:v>
                </c:pt>
                <c:pt idx="26">
                  <c:v>0.39498996658362046</c:v>
                </c:pt>
                <c:pt idx="27">
                  <c:v>0.39089234273514295</c:v>
                </c:pt>
                <c:pt idx="28">
                  <c:v>0.38283248122185348</c:v>
                </c:pt>
                <c:pt idx="29">
                  <c:v>0.36986391863034418</c:v>
                </c:pt>
                <c:pt idx="30">
                  <c:v>0.35426011087079062</c:v>
                </c:pt>
                <c:pt idx="31">
                  <c:v>0.33552340105123662</c:v>
                </c:pt>
                <c:pt idx="32">
                  <c:v>0.31590777629575528</c:v>
                </c:pt>
                <c:pt idx="33">
                  <c:v>0.29723359547663181</c:v>
                </c:pt>
                <c:pt idx="34">
                  <c:v>0.28111467411574476</c:v>
                </c:pt>
                <c:pt idx="35">
                  <c:v>0.26864475333989113</c:v>
                </c:pt>
                <c:pt idx="36">
                  <c:v>0.26021789411165702</c:v>
                </c:pt>
                <c:pt idx="37">
                  <c:v>0.25625336380021585</c:v>
                </c:pt>
                <c:pt idx="38">
                  <c:v>0.25481006158406311</c:v>
                </c:pt>
                <c:pt idx="39">
                  <c:v>0.25547988052118709</c:v>
                </c:pt>
                <c:pt idx="40">
                  <c:v>0.25659080172497289</c:v>
                </c:pt>
                <c:pt idx="41">
                  <c:v>0.25758889494525611</c:v>
                </c:pt>
                <c:pt idx="42">
                  <c:v>0.25819076133941199</c:v>
                </c:pt>
                <c:pt idx="43">
                  <c:v>0.25881443169258311</c:v>
                </c:pt>
                <c:pt idx="44">
                  <c:v>0.26021191801125626</c:v>
                </c:pt>
                <c:pt idx="45">
                  <c:v>0.26344306620722152</c:v>
                </c:pt>
                <c:pt idx="46">
                  <c:v>0.26808274760639911</c:v>
                </c:pt>
                <c:pt idx="47">
                  <c:v>0.27356134200961069</c:v>
                </c:pt>
                <c:pt idx="48">
                  <c:v>0.27971726034165068</c:v>
                </c:pt>
                <c:pt idx="49">
                  <c:v>0.28579902705476729</c:v>
                </c:pt>
                <c:pt idx="50">
                  <c:v>0.29299229454068482</c:v>
                </c:pt>
                <c:pt idx="51">
                  <c:v>0.29720850662507303</c:v>
                </c:pt>
                <c:pt idx="52">
                  <c:v>0.29871373364206932</c:v>
                </c:pt>
                <c:pt idx="53">
                  <c:v>0.29859171442748006</c:v>
                </c:pt>
                <c:pt idx="54">
                  <c:v>0.29768382134227578</c:v>
                </c:pt>
                <c:pt idx="55">
                  <c:v>0.2949777211744985</c:v>
                </c:pt>
                <c:pt idx="56">
                  <c:v>0.29168972003656818</c:v>
                </c:pt>
                <c:pt idx="57">
                  <c:v>0.28874774949111515</c:v>
                </c:pt>
                <c:pt idx="58">
                  <c:v>0.28630785229103378</c:v>
                </c:pt>
                <c:pt idx="59">
                  <c:v>0.28451590511481228</c:v>
                </c:pt>
                <c:pt idx="60">
                  <c:v>0.28375933273059045</c:v>
                </c:pt>
                <c:pt idx="61">
                  <c:v>0.28320428378693285</c:v>
                </c:pt>
                <c:pt idx="62">
                  <c:v>0.28363007746101082</c:v>
                </c:pt>
                <c:pt idx="63">
                  <c:v>0.28362046792335655</c:v>
                </c:pt>
                <c:pt idx="64">
                  <c:v>0.28310662255617425</c:v>
                </c:pt>
                <c:pt idx="65">
                  <c:v>0.28313223789816644</c:v>
                </c:pt>
                <c:pt idx="66">
                  <c:v>0.28384230641379643</c:v>
                </c:pt>
                <c:pt idx="67">
                  <c:v>0.28536000440494519</c:v>
                </c:pt>
                <c:pt idx="68">
                  <c:v>0.28763678690870759</c:v>
                </c:pt>
                <c:pt idx="69">
                  <c:v>0.29062210440511721</c:v>
                </c:pt>
                <c:pt idx="70">
                  <c:v>0.29409223919593902</c:v>
                </c:pt>
                <c:pt idx="71">
                  <c:v>0.29764933244126152</c:v>
                </c:pt>
                <c:pt idx="72">
                  <c:v>0.30077279323794259</c:v>
                </c:pt>
                <c:pt idx="73">
                  <c:v>0.30346089182277913</c:v>
                </c:pt>
                <c:pt idx="74">
                  <c:v>0.30561979569819192</c:v>
                </c:pt>
                <c:pt idx="75">
                  <c:v>0.30737390989088681</c:v>
                </c:pt>
                <c:pt idx="76">
                  <c:v>0.30902848348642808</c:v>
                </c:pt>
                <c:pt idx="77">
                  <c:v>0.3107174151915425</c:v>
                </c:pt>
                <c:pt idx="78">
                  <c:v>0.31262069554615129</c:v>
                </c:pt>
                <c:pt idx="79">
                  <c:v>0.31484199799250079</c:v>
                </c:pt>
                <c:pt idx="80">
                  <c:v>0.3166924074980017</c:v>
                </c:pt>
                <c:pt idx="81">
                  <c:v>0.31872916456466288</c:v>
                </c:pt>
                <c:pt idx="82">
                  <c:v>0.32055799007649316</c:v>
                </c:pt>
                <c:pt idx="83">
                  <c:v>0.32203012287473182</c:v>
                </c:pt>
                <c:pt idx="84">
                  <c:v>0.32387291307096677</c:v>
                </c:pt>
                <c:pt idx="85">
                  <c:v>0.3258648233307872</c:v>
                </c:pt>
                <c:pt idx="86">
                  <c:v>0.32790425561195835</c:v>
                </c:pt>
                <c:pt idx="87">
                  <c:v>0.33013855791153718</c:v>
                </c:pt>
                <c:pt idx="88">
                  <c:v>0.33281966995961176</c:v>
                </c:pt>
                <c:pt idx="89">
                  <c:v>0.33504871176398882</c:v>
                </c:pt>
                <c:pt idx="90">
                  <c:v>0.33744345520391322</c:v>
                </c:pt>
                <c:pt idx="91">
                  <c:v>0.34020983793118414</c:v>
                </c:pt>
                <c:pt idx="92">
                  <c:v>0.34337324344131798</c:v>
                </c:pt>
                <c:pt idx="93">
                  <c:v>0.3456791883439802</c:v>
                </c:pt>
                <c:pt idx="94">
                  <c:v>0.34926092328437702</c:v>
                </c:pt>
                <c:pt idx="95">
                  <c:v>0.35306465644035367</c:v>
                </c:pt>
                <c:pt idx="96">
                  <c:v>0.35678592598722653</c:v>
                </c:pt>
                <c:pt idx="97">
                  <c:v>0.35949289900503872</c:v>
                </c:pt>
                <c:pt idx="98">
                  <c:v>0.36153730320523997</c:v>
                </c:pt>
                <c:pt idx="99">
                  <c:v>0.36310660852615523</c:v>
                </c:pt>
                <c:pt idx="100">
                  <c:v>0.36469011666213719</c:v>
                </c:pt>
                <c:pt idx="101">
                  <c:v>0.3668632854261884</c:v>
                </c:pt>
                <c:pt idx="102">
                  <c:v>0.36827282444793735</c:v>
                </c:pt>
                <c:pt idx="103">
                  <c:v>0.36999187378866127</c:v>
                </c:pt>
                <c:pt idx="104">
                  <c:v>0.3733693911253354</c:v>
                </c:pt>
                <c:pt idx="105">
                  <c:v>0.37622536024895376</c:v>
                </c:pt>
                <c:pt idx="106">
                  <c:v>0.37957791268461882</c:v>
                </c:pt>
                <c:pt idx="107">
                  <c:v>0.38298457655275403</c:v>
                </c:pt>
                <c:pt idx="108">
                  <c:v>0.38673295045839312</c:v>
                </c:pt>
                <c:pt idx="109">
                  <c:v>0.39083070881008108</c:v>
                </c:pt>
                <c:pt idx="110">
                  <c:v>0.39542723439819283</c:v>
                </c:pt>
                <c:pt idx="111">
                  <c:v>0.40176114018495585</c:v>
                </c:pt>
                <c:pt idx="112">
                  <c:v>0.40766260157910506</c:v>
                </c:pt>
                <c:pt idx="113">
                  <c:v>0.41358811802678919</c:v>
                </c:pt>
                <c:pt idx="114">
                  <c:v>0.41942965483194328</c:v>
                </c:pt>
                <c:pt idx="115">
                  <c:v>0.42502768748666686</c:v>
                </c:pt>
                <c:pt idx="116">
                  <c:v>0.43006132275683046</c:v>
                </c:pt>
                <c:pt idx="117">
                  <c:v>0.43461819925796535</c:v>
                </c:pt>
                <c:pt idx="118">
                  <c:v>0.43879653067813751</c:v>
                </c:pt>
                <c:pt idx="119">
                  <c:v>0.44257715277370013</c:v>
                </c:pt>
                <c:pt idx="120">
                  <c:v>0.44600121376947266</c:v>
                </c:pt>
                <c:pt idx="121">
                  <c:v>0.44954030991581456</c:v>
                </c:pt>
                <c:pt idx="122">
                  <c:v>0.45290772693263165</c:v>
                </c:pt>
                <c:pt idx="123">
                  <c:v>0.45672523455181796</c:v>
                </c:pt>
                <c:pt idx="124">
                  <c:v>0.45996512626786734</c:v>
                </c:pt>
                <c:pt idx="125">
                  <c:v>0.46407223015029003</c:v>
                </c:pt>
                <c:pt idx="126">
                  <c:v>0.46765045960585488</c:v>
                </c:pt>
                <c:pt idx="127">
                  <c:v>0.4708613646657886</c:v>
                </c:pt>
                <c:pt idx="128">
                  <c:v>0.47302116184338211</c:v>
                </c:pt>
                <c:pt idx="129">
                  <c:v>0.47406229919499598</c:v>
                </c:pt>
                <c:pt idx="130">
                  <c:v>0.47341638640375039</c:v>
                </c:pt>
                <c:pt idx="131">
                  <c:v>0.47028095680924986</c:v>
                </c:pt>
                <c:pt idx="132">
                  <c:v>0.46464854723317611</c:v>
                </c:pt>
                <c:pt idx="133">
                  <c:v>0.45643661735164143</c:v>
                </c:pt>
                <c:pt idx="134">
                  <c:v>0.44749475814839096</c:v>
                </c:pt>
                <c:pt idx="135">
                  <c:v>0.43755606550062232</c:v>
                </c:pt>
                <c:pt idx="136">
                  <c:v>0.42819835010089852</c:v>
                </c:pt>
                <c:pt idx="137">
                  <c:v>0.41760140745896007</c:v>
                </c:pt>
                <c:pt idx="138">
                  <c:v>0.40709630632174904</c:v>
                </c:pt>
                <c:pt idx="139">
                  <c:v>0.39693759079294672</c:v>
                </c:pt>
                <c:pt idx="140">
                  <c:v>0.3870106577580919</c:v>
                </c:pt>
                <c:pt idx="141">
                  <c:v>0.37749857851586516</c:v>
                </c:pt>
                <c:pt idx="142">
                  <c:v>0.36853133939477878</c:v>
                </c:pt>
                <c:pt idx="143">
                  <c:v>0.36027232360840639</c:v>
                </c:pt>
                <c:pt idx="144">
                  <c:v>0.35279993973059176</c:v>
                </c:pt>
                <c:pt idx="145">
                  <c:v>0.34620625239440878</c:v>
                </c:pt>
                <c:pt idx="146">
                  <c:v>0.34057576886989682</c:v>
                </c:pt>
                <c:pt idx="147">
                  <c:v>0.33541550929347219</c:v>
                </c:pt>
                <c:pt idx="148">
                  <c:v>0.33099325272616603</c:v>
                </c:pt>
                <c:pt idx="149">
                  <c:v>0.32759064288470541</c:v>
                </c:pt>
                <c:pt idx="150">
                  <c:v>0.32420115722312048</c:v>
                </c:pt>
                <c:pt idx="151">
                  <c:v>0.32031142525902051</c:v>
                </c:pt>
                <c:pt idx="152">
                  <c:v>0.3176681149751337</c:v>
                </c:pt>
                <c:pt idx="153">
                  <c:v>0.31370512535789996</c:v>
                </c:pt>
                <c:pt idx="154">
                  <c:v>0.31015206559617264</c:v>
                </c:pt>
                <c:pt idx="155">
                  <c:v>0.30690885825944847</c:v>
                </c:pt>
                <c:pt idx="156">
                  <c:v>0.30359866541724034</c:v>
                </c:pt>
                <c:pt idx="157">
                  <c:v>0.30131567878510512</c:v>
                </c:pt>
                <c:pt idx="158">
                  <c:v>0.29849676460051494</c:v>
                </c:pt>
                <c:pt idx="159">
                  <c:v>0.29608616067485072</c:v>
                </c:pt>
                <c:pt idx="160">
                  <c:v>0.29363826671347737</c:v>
                </c:pt>
                <c:pt idx="161">
                  <c:v>0.29143042709833278</c:v>
                </c:pt>
                <c:pt idx="162">
                  <c:v>0.28901148706843915</c:v>
                </c:pt>
                <c:pt idx="163">
                  <c:v>0.28601241706725883</c:v>
                </c:pt>
                <c:pt idx="164">
                  <c:v>0.28261362678115526</c:v>
                </c:pt>
                <c:pt idx="165">
                  <c:v>0.27989466853838374</c:v>
                </c:pt>
                <c:pt idx="166">
                  <c:v>0.27609605272260102</c:v>
                </c:pt>
                <c:pt idx="167">
                  <c:v>0.27185642991005143</c:v>
                </c:pt>
                <c:pt idx="168">
                  <c:v>0.26849326771245963</c:v>
                </c:pt>
                <c:pt idx="169">
                  <c:v>0.26574714928697513</c:v>
                </c:pt>
                <c:pt idx="170">
                  <c:v>0.26388837983037688</c:v>
                </c:pt>
                <c:pt idx="171">
                  <c:v>0.26317759147596953</c:v>
                </c:pt>
                <c:pt idx="172">
                  <c:v>0.26331252901810065</c:v>
                </c:pt>
                <c:pt idx="173">
                  <c:v>0.26374865078744281</c:v>
                </c:pt>
                <c:pt idx="174">
                  <c:v>0.26536182191495988</c:v>
                </c:pt>
                <c:pt idx="175">
                  <c:v>0.2662360813472382</c:v>
                </c:pt>
                <c:pt idx="176">
                  <c:v>0.26668078410737417</c:v>
                </c:pt>
                <c:pt idx="177">
                  <c:v>0.26622502105228568</c:v>
                </c:pt>
                <c:pt idx="178">
                  <c:v>0.26500612841702131</c:v>
                </c:pt>
                <c:pt idx="179">
                  <c:v>0.26440910690762343</c:v>
                </c:pt>
                <c:pt idx="180">
                  <c:v>0.26180742297025955</c:v>
                </c:pt>
                <c:pt idx="181">
                  <c:v>0.25921115629830527</c:v>
                </c:pt>
                <c:pt idx="182">
                  <c:v>0.25819939736479147</c:v>
                </c:pt>
                <c:pt idx="183">
                  <c:v>0.25759674219638773</c:v>
                </c:pt>
                <c:pt idx="184">
                  <c:v>0.257761545547875</c:v>
                </c:pt>
                <c:pt idx="185">
                  <c:v>0.25869190391446706</c:v>
                </c:pt>
                <c:pt idx="186">
                  <c:v>0.25984381239210425</c:v>
                </c:pt>
                <c:pt idx="187">
                  <c:v>0.26070456783453849</c:v>
                </c:pt>
                <c:pt idx="188">
                  <c:v>0.26075868904197652</c:v>
                </c:pt>
                <c:pt idx="189">
                  <c:v>0.2602098735622404</c:v>
                </c:pt>
                <c:pt idx="190">
                  <c:v>0.25922702783203683</c:v>
                </c:pt>
                <c:pt idx="191">
                  <c:v>0.25733765131015407</c:v>
                </c:pt>
                <c:pt idx="192">
                  <c:v>0.25546170495676662</c:v>
                </c:pt>
                <c:pt idx="193">
                  <c:v>0.25425611150677618</c:v>
                </c:pt>
                <c:pt idx="194">
                  <c:v>0.25281004739415397</c:v>
                </c:pt>
                <c:pt idx="195">
                  <c:v>0.25163865162268817</c:v>
                </c:pt>
                <c:pt idx="196">
                  <c:v>0.25009707048676527</c:v>
                </c:pt>
                <c:pt idx="197">
                  <c:v>0.24816965469202601</c:v>
                </c:pt>
                <c:pt idx="198">
                  <c:v>0.24613499254062399</c:v>
                </c:pt>
                <c:pt idx="199">
                  <c:v>0.2444441782189421</c:v>
                </c:pt>
                <c:pt idx="200">
                  <c:v>0.24251544950595796</c:v>
                </c:pt>
                <c:pt idx="201">
                  <c:v>0.24030760634196874</c:v>
                </c:pt>
                <c:pt idx="202">
                  <c:v>0.23806660808078875</c:v>
                </c:pt>
                <c:pt idx="203">
                  <c:v>0.23532101616139386</c:v>
                </c:pt>
                <c:pt idx="204">
                  <c:v>0.23195975777348488</c:v>
                </c:pt>
                <c:pt idx="205">
                  <c:v>0.22878282414675769</c:v>
                </c:pt>
                <c:pt idx="206">
                  <c:v>0.22663169013908582</c:v>
                </c:pt>
                <c:pt idx="207">
                  <c:v>0.22437311616879649</c:v>
                </c:pt>
                <c:pt idx="208">
                  <c:v>0.22272046961430761</c:v>
                </c:pt>
                <c:pt idx="209">
                  <c:v>0.22246694532092506</c:v>
                </c:pt>
                <c:pt idx="210">
                  <c:v>0.22354568642892289</c:v>
                </c:pt>
                <c:pt idx="211">
                  <c:v>0.22513160296684995</c:v>
                </c:pt>
                <c:pt idx="212">
                  <c:v>0.22654911451452822</c:v>
                </c:pt>
                <c:pt idx="213">
                  <c:v>0.22928551483503842</c:v>
                </c:pt>
                <c:pt idx="214">
                  <c:v>0.23218269623548327</c:v>
                </c:pt>
                <c:pt idx="215">
                  <c:v>0.23482551740014901</c:v>
                </c:pt>
                <c:pt idx="216">
                  <c:v>0.23776259162233243</c:v>
                </c:pt>
                <c:pt idx="217">
                  <c:v>0.2405062900509804</c:v>
                </c:pt>
                <c:pt idx="218">
                  <c:v>0.24334697010236025</c:v>
                </c:pt>
                <c:pt idx="219">
                  <c:v>0.2463370691478283</c:v>
                </c:pt>
                <c:pt idx="220">
                  <c:v>0.25056790419189484</c:v>
                </c:pt>
                <c:pt idx="221">
                  <c:v>0.25446494986770657</c:v>
                </c:pt>
                <c:pt idx="222">
                  <c:v>0.25822561983410514</c:v>
                </c:pt>
                <c:pt idx="223">
                  <c:v>0.26181120203845543</c:v>
                </c:pt>
                <c:pt idx="224">
                  <c:v>0.26469882415771262</c:v>
                </c:pt>
                <c:pt idx="225">
                  <c:v>0.26674385144372398</c:v>
                </c:pt>
                <c:pt idx="226">
                  <c:v>0.26813290821431762</c:v>
                </c:pt>
                <c:pt idx="227">
                  <c:v>0.26940926063424786</c:v>
                </c:pt>
                <c:pt idx="228">
                  <c:v>0.26927526478209313</c:v>
                </c:pt>
                <c:pt idx="229">
                  <c:v>0.26789921129387362</c:v>
                </c:pt>
                <c:pt idx="230">
                  <c:v>0.26637055055194186</c:v>
                </c:pt>
                <c:pt idx="231">
                  <c:v>0.26540619184081227</c:v>
                </c:pt>
                <c:pt idx="232">
                  <c:v>0.26391440328412147</c:v>
                </c:pt>
                <c:pt idx="233">
                  <c:v>0.26269549476294535</c:v>
                </c:pt>
                <c:pt idx="234">
                  <c:v>0.26206363748200745</c:v>
                </c:pt>
                <c:pt idx="235">
                  <c:v>0.2619036352105259</c:v>
                </c:pt>
                <c:pt idx="236">
                  <c:v>0.26152843248620961</c:v>
                </c:pt>
                <c:pt idx="237">
                  <c:v>0.2612979804192147</c:v>
                </c:pt>
                <c:pt idx="238">
                  <c:v>0.26107449400949423</c:v>
                </c:pt>
                <c:pt idx="239">
                  <c:v>0.26076498235366297</c:v>
                </c:pt>
                <c:pt idx="240">
                  <c:v>0.26035881232767299</c:v>
                </c:pt>
                <c:pt idx="241">
                  <c:v>0.25994192164543745</c:v>
                </c:pt>
                <c:pt idx="242">
                  <c:v>0.26039137040915589</c:v>
                </c:pt>
                <c:pt idx="243">
                  <c:v>0.26147947370368707</c:v>
                </c:pt>
                <c:pt idx="244">
                  <c:v>0.26200772891064528</c:v>
                </c:pt>
                <c:pt idx="245">
                  <c:v>0.26326365981265637</c:v>
                </c:pt>
                <c:pt idx="246">
                  <c:v>0.26350991647528299</c:v>
                </c:pt>
                <c:pt idx="247">
                  <c:v>0.26478341624871748</c:v>
                </c:pt>
                <c:pt idx="248">
                  <c:v>0.26734796897890201</c:v>
                </c:pt>
                <c:pt idx="249">
                  <c:v>0.27030022919381935</c:v>
                </c:pt>
                <c:pt idx="250">
                  <c:v>0.27370198395292472</c:v>
                </c:pt>
                <c:pt idx="251">
                  <c:v>0.27768591983603674</c:v>
                </c:pt>
                <c:pt idx="252">
                  <c:v>0.28243936283851834</c:v>
                </c:pt>
                <c:pt idx="253">
                  <c:v>0.28818314724140465</c:v>
                </c:pt>
                <c:pt idx="254">
                  <c:v>0.29516710813144864</c:v>
                </c:pt>
                <c:pt idx="255">
                  <c:v>0.30356173999342395</c:v>
                </c:pt>
                <c:pt idx="256">
                  <c:v>0.31444493776430643</c:v>
                </c:pt>
                <c:pt idx="257">
                  <c:v>0.32690980998665009</c:v>
                </c:pt>
                <c:pt idx="258">
                  <c:v>0.34134680820282037</c:v>
                </c:pt>
                <c:pt idx="259">
                  <c:v>0.35883111644884708</c:v>
                </c:pt>
                <c:pt idx="260">
                  <c:v>0.37756939775534176</c:v>
                </c:pt>
                <c:pt idx="261">
                  <c:v>0.39747754707365013</c:v>
                </c:pt>
                <c:pt idx="262">
                  <c:v>0.41777136722674091</c:v>
                </c:pt>
                <c:pt idx="263">
                  <c:v>0.43703057950906343</c:v>
                </c:pt>
                <c:pt idx="264">
                  <c:v>0.45444591841084248</c:v>
                </c:pt>
                <c:pt idx="265">
                  <c:v>0.46768465461109104</c:v>
                </c:pt>
                <c:pt idx="266">
                  <c:v>0.47619046282002397</c:v>
                </c:pt>
                <c:pt idx="267">
                  <c:v>0.48015313438079016</c:v>
                </c:pt>
                <c:pt idx="268">
                  <c:v>0.47945154574574722</c:v>
                </c:pt>
                <c:pt idx="269">
                  <c:v>0.47497731013145061</c:v>
                </c:pt>
                <c:pt idx="270">
                  <c:v>0.46784048446086285</c:v>
                </c:pt>
                <c:pt idx="271">
                  <c:v>0.45900291195445003</c:v>
                </c:pt>
                <c:pt idx="272">
                  <c:v>0.44900862293404203</c:v>
                </c:pt>
                <c:pt idx="273">
                  <c:v>0.43791903089900269</c:v>
                </c:pt>
                <c:pt idx="274">
                  <c:v>0.42542933824833862</c:v>
                </c:pt>
                <c:pt idx="275">
                  <c:v>0.41112116500969892</c:v>
                </c:pt>
                <c:pt idx="276">
                  <c:v>0.39473654868369873</c:v>
                </c:pt>
                <c:pt idx="277">
                  <c:v>0.37638166751297697</c:v>
                </c:pt>
                <c:pt idx="278">
                  <c:v>0.35657875496935565</c:v>
                </c:pt>
                <c:pt idx="279">
                  <c:v>0.33616543604599847</c:v>
                </c:pt>
                <c:pt idx="280">
                  <c:v>0.31612113669591774</c:v>
                </c:pt>
                <c:pt idx="281">
                  <c:v>0.297384786416586</c:v>
                </c:pt>
                <c:pt idx="282">
                  <c:v>0.28068220323796661</c:v>
                </c:pt>
                <c:pt idx="283">
                  <c:v>0.26643407674186487</c:v>
                </c:pt>
                <c:pt idx="284">
                  <c:v>0.25474053071094521</c:v>
                </c:pt>
                <c:pt idx="285">
                  <c:v>0.24544748576860315</c:v>
                </c:pt>
                <c:pt idx="286">
                  <c:v>0.23825149516992911</c:v>
                </c:pt>
                <c:pt idx="287">
                  <c:v>0.23280709911443062</c:v>
                </c:pt>
                <c:pt idx="288">
                  <c:v>0.22878957654980053</c:v>
                </c:pt>
                <c:pt idx="289">
                  <c:v>0.22671243247930081</c:v>
                </c:pt>
                <c:pt idx="290">
                  <c:v>0.22495792838678719</c:v>
                </c:pt>
                <c:pt idx="291">
                  <c:v>0.22387555478198284</c:v>
                </c:pt>
                <c:pt idx="292">
                  <c:v>0.22339025884123337</c:v>
                </c:pt>
                <c:pt idx="293">
                  <c:v>0.22331721284480444</c:v>
                </c:pt>
                <c:pt idx="294">
                  <c:v>0.22293982378302021</c:v>
                </c:pt>
                <c:pt idx="295">
                  <c:v>0.22251367555463933</c:v>
                </c:pt>
                <c:pt idx="296">
                  <c:v>0.22250863593782783</c:v>
                </c:pt>
                <c:pt idx="297">
                  <c:v>0.22243762525814223</c:v>
                </c:pt>
                <c:pt idx="298">
                  <c:v>0.22236463342618065</c:v>
                </c:pt>
                <c:pt idx="299">
                  <c:v>0.22324096214707478</c:v>
                </c:pt>
                <c:pt idx="300">
                  <c:v>0.22358985758306024</c:v>
                </c:pt>
                <c:pt idx="301">
                  <c:v>0.22422936320651496</c:v>
                </c:pt>
                <c:pt idx="302">
                  <c:v>0.22486918744822695</c:v>
                </c:pt>
                <c:pt idx="303">
                  <c:v>0.22675502725823976</c:v>
                </c:pt>
                <c:pt idx="304">
                  <c:v>0.22927062315297217</c:v>
                </c:pt>
                <c:pt idx="305">
                  <c:v>0.23174839431257147</c:v>
                </c:pt>
                <c:pt idx="306">
                  <c:v>0.23448373006602194</c:v>
                </c:pt>
                <c:pt idx="307">
                  <c:v>0.23727047554681927</c:v>
                </c:pt>
                <c:pt idx="308">
                  <c:v>0.23998092132091031</c:v>
                </c:pt>
                <c:pt idx="309">
                  <c:v>0.24279390782418553</c:v>
                </c:pt>
                <c:pt idx="310">
                  <c:v>0.24514373777563378</c:v>
                </c:pt>
                <c:pt idx="311">
                  <c:v>0.24712888108381229</c:v>
                </c:pt>
                <c:pt idx="312">
                  <c:v>0.24882822425162818</c:v>
                </c:pt>
                <c:pt idx="313">
                  <c:v>0.25035938643239181</c:v>
                </c:pt>
                <c:pt idx="314">
                  <c:v>0.25185050211063204</c:v>
                </c:pt>
                <c:pt idx="315">
                  <c:v>0.25344378093458891</c:v>
                </c:pt>
                <c:pt idx="316">
                  <c:v>0.25470138210111254</c:v>
                </c:pt>
                <c:pt idx="317">
                  <c:v>0.25546092153304839</c:v>
                </c:pt>
                <c:pt idx="318">
                  <c:v>0.25698762423685312</c:v>
                </c:pt>
                <c:pt idx="319">
                  <c:v>0.25881553135377833</c:v>
                </c:pt>
                <c:pt idx="320">
                  <c:v>0.2601647392476551</c:v>
                </c:pt>
                <c:pt idx="321">
                  <c:v>0.26119992490294741</c:v>
                </c:pt>
                <c:pt idx="322">
                  <c:v>0.2619804842072353</c:v>
                </c:pt>
                <c:pt idx="323">
                  <c:v>0.2623547163519121</c:v>
                </c:pt>
                <c:pt idx="324">
                  <c:v>0.26227296188956428</c:v>
                </c:pt>
                <c:pt idx="325">
                  <c:v>0.26201182354031033</c:v>
                </c:pt>
                <c:pt idx="326">
                  <c:v>0.26115790340210143</c:v>
                </c:pt>
                <c:pt idx="327">
                  <c:v>0.25965626219632726</c:v>
                </c:pt>
                <c:pt idx="328">
                  <c:v>0.25753867367347083</c:v>
                </c:pt>
                <c:pt idx="329">
                  <c:v>0.25493096657087949</c:v>
                </c:pt>
                <c:pt idx="330">
                  <c:v>0.25281849094823938</c:v>
                </c:pt>
                <c:pt idx="331">
                  <c:v>0.25081080139513251</c:v>
                </c:pt>
                <c:pt idx="332">
                  <c:v>0.24805312336281868</c:v>
                </c:pt>
                <c:pt idx="333">
                  <c:v>0.24561742322601474</c:v>
                </c:pt>
                <c:pt idx="334">
                  <c:v>0.24361194710886971</c:v>
                </c:pt>
                <c:pt idx="335">
                  <c:v>0.24188460412311069</c:v>
                </c:pt>
                <c:pt idx="336">
                  <c:v>0.24003107987629918</c:v>
                </c:pt>
                <c:pt idx="337">
                  <c:v>0.23938567029447305</c:v>
                </c:pt>
                <c:pt idx="338">
                  <c:v>0.23972690761105858</c:v>
                </c:pt>
                <c:pt idx="339">
                  <c:v>0.24059813164678462</c:v>
                </c:pt>
                <c:pt idx="340">
                  <c:v>0.24188537930827825</c:v>
                </c:pt>
                <c:pt idx="341">
                  <c:v>0.24342023302683505</c:v>
                </c:pt>
                <c:pt idx="342">
                  <c:v>0.24499826264774952</c:v>
                </c:pt>
                <c:pt idx="343">
                  <c:v>0.24641485922783107</c:v>
                </c:pt>
                <c:pt idx="344">
                  <c:v>0.24748261522245982</c:v>
                </c:pt>
                <c:pt idx="345">
                  <c:v>0.24805904314866128</c:v>
                </c:pt>
                <c:pt idx="346">
                  <c:v>0.24805109817919005</c:v>
                </c:pt>
                <c:pt idx="347">
                  <c:v>0.24742064243140327</c:v>
                </c:pt>
                <c:pt idx="348">
                  <c:v>0.24617139198328644</c:v>
                </c:pt>
                <c:pt idx="349">
                  <c:v>0.24435237183608025</c:v>
                </c:pt>
                <c:pt idx="350">
                  <c:v>0.24314257001536166</c:v>
                </c:pt>
                <c:pt idx="351">
                  <c:v>0.2404155390405559</c:v>
                </c:pt>
                <c:pt idx="352">
                  <c:v>0.23797031038254846</c:v>
                </c:pt>
                <c:pt idx="353">
                  <c:v>0.23485157528596579</c:v>
                </c:pt>
                <c:pt idx="354">
                  <c:v>0.23174331832533673</c:v>
                </c:pt>
                <c:pt idx="355">
                  <c:v>0.22913752681844599</c:v>
                </c:pt>
                <c:pt idx="356">
                  <c:v>0.2268310272075231</c:v>
                </c:pt>
                <c:pt idx="357">
                  <c:v>0.22484593221632759</c:v>
                </c:pt>
                <c:pt idx="358">
                  <c:v>0.22315554840517904</c:v>
                </c:pt>
                <c:pt idx="359">
                  <c:v>0.22220797458996863</c:v>
                </c:pt>
                <c:pt idx="360">
                  <c:v>0.22102326939213102</c:v>
                </c:pt>
                <c:pt idx="361">
                  <c:v>0.2200478490552043</c:v>
                </c:pt>
                <c:pt idx="362">
                  <c:v>0.21929784205793607</c:v>
                </c:pt>
                <c:pt idx="363">
                  <c:v>0.21878442673205606</c:v>
                </c:pt>
                <c:pt idx="364">
                  <c:v>0.2184955970935383</c:v>
                </c:pt>
                <c:pt idx="365">
                  <c:v>0.21839344886580572</c:v>
                </c:pt>
                <c:pt idx="366">
                  <c:v>0.21842039328745455</c:v>
                </c:pt>
                <c:pt idx="367">
                  <c:v>0.21852954681315853</c:v>
                </c:pt>
                <c:pt idx="368">
                  <c:v>0.21869565456755105</c:v>
                </c:pt>
                <c:pt idx="369">
                  <c:v>0.21892483022974343</c:v>
                </c:pt>
                <c:pt idx="370">
                  <c:v>0.21923462499713392</c:v>
                </c:pt>
                <c:pt idx="371">
                  <c:v>0.21964094409221077</c:v>
                </c:pt>
                <c:pt idx="372">
                  <c:v>0.22013107471495308</c:v>
                </c:pt>
                <c:pt idx="373">
                  <c:v>0.22066851308663185</c:v>
                </c:pt>
                <c:pt idx="374">
                  <c:v>0.22119488703846737</c:v>
                </c:pt>
                <c:pt idx="375">
                  <c:v>0.22166638154895676</c:v>
                </c:pt>
                <c:pt idx="376">
                  <c:v>0.22206446377428563</c:v>
                </c:pt>
                <c:pt idx="377">
                  <c:v>0.22241090182570461</c:v>
                </c:pt>
                <c:pt idx="378">
                  <c:v>0.22275330925335646</c:v>
                </c:pt>
                <c:pt idx="379">
                  <c:v>0.22314470019696442</c:v>
                </c:pt>
                <c:pt idx="380">
                  <c:v>0.22361691125467095</c:v>
                </c:pt>
                <c:pt idx="381">
                  <c:v>0.22416773787508312</c:v>
                </c:pt>
                <c:pt idx="382">
                  <c:v>0.22476653101263649</c:v>
                </c:pt>
                <c:pt idx="383">
                  <c:v>0.22537769492311971</c:v>
                </c:pt>
                <c:pt idx="384">
                  <c:v>0.22597444945158426</c:v>
                </c:pt>
                <c:pt idx="385">
                  <c:v>0.22656382147276288</c:v>
                </c:pt>
                <c:pt idx="386">
                  <c:v>0.22717921350646808</c:v>
                </c:pt>
                <c:pt idx="387">
                  <c:v>0.22787571608850538</c:v>
                </c:pt>
                <c:pt idx="388">
                  <c:v>0.22871622280073453</c:v>
                </c:pt>
                <c:pt idx="389">
                  <c:v>0.22957324989186323</c:v>
                </c:pt>
                <c:pt idx="390">
                  <c:v>0.23064660659138053</c:v>
                </c:pt>
                <c:pt idx="391">
                  <c:v>0.23200191156172906</c:v>
                </c:pt>
                <c:pt idx="392">
                  <c:v>0.23367055871985998</c:v>
                </c:pt>
                <c:pt idx="393">
                  <c:v>0.23564482061986247</c:v>
                </c:pt>
                <c:pt idx="394">
                  <c:v>0.23786814688291597</c:v>
                </c:pt>
                <c:pt idx="395">
                  <c:v>0.2402458239873263</c:v>
                </c:pt>
                <c:pt idx="396">
                  <c:v>0.24265319738371549</c:v>
                </c:pt>
                <c:pt idx="397">
                  <c:v>0.24495723418076926</c:v>
                </c:pt>
                <c:pt idx="398">
                  <c:v>0.24703750522183812</c:v>
                </c:pt>
                <c:pt idx="399">
                  <c:v>0.24880889558303257</c:v>
                </c:pt>
                <c:pt idx="400">
                  <c:v>0.25022783164305462</c:v>
                </c:pt>
                <c:pt idx="401">
                  <c:v>0.25130095046936968</c:v>
                </c:pt>
                <c:pt idx="402">
                  <c:v>0.25206738822119895</c:v>
                </c:pt>
                <c:pt idx="403">
                  <c:v>0.25258459376024395</c:v>
                </c:pt>
                <c:pt idx="404">
                  <c:v>0.25290715161805949</c:v>
                </c:pt>
                <c:pt idx="405">
                  <c:v>0.25308699364575776</c:v>
                </c:pt>
                <c:pt idx="406">
                  <c:v>0.25317692410499415</c:v>
                </c:pt>
                <c:pt idx="407">
                  <c:v>0.25324793451708827</c:v>
                </c:pt>
                <c:pt idx="408">
                  <c:v>0.25339168787759131</c:v>
                </c:pt>
                <c:pt idx="409">
                  <c:v>0.25372399335751006</c:v>
                </c:pt>
                <c:pt idx="410">
                  <c:v>0.25435207274314953</c:v>
                </c:pt>
                <c:pt idx="411">
                  <c:v>0.2553567304371121</c:v>
                </c:pt>
                <c:pt idx="412">
                  <c:v>0.25675829919748622</c:v>
                </c:pt>
                <c:pt idx="413">
                  <c:v>0.25851645820827035</c:v>
                </c:pt>
                <c:pt idx="414">
                  <c:v>0.26054268981385104</c:v>
                </c:pt>
                <c:pt idx="415">
                  <c:v>0.2627418211404306</c:v>
                </c:pt>
                <c:pt idx="416">
                  <c:v>0.26503848882024389</c:v>
                </c:pt>
                <c:pt idx="417">
                  <c:v>0.26740411052968227</c:v>
                </c:pt>
                <c:pt idx="418">
                  <c:v>0.26984666590835688</c:v>
                </c:pt>
                <c:pt idx="419">
                  <c:v>0.27239389352373083</c:v>
                </c:pt>
                <c:pt idx="420">
                  <c:v>0.27506040828650341</c:v>
                </c:pt>
                <c:pt idx="421">
                  <c:v>0.27783036243174908</c:v>
                </c:pt>
                <c:pt idx="422">
                  <c:v>0.28065360072802242</c:v>
                </c:pt>
                <c:pt idx="423">
                  <c:v>0.28346736565633651</c:v>
                </c:pt>
                <c:pt idx="424">
                  <c:v>0.28621091765384149</c:v>
                </c:pt>
                <c:pt idx="425">
                  <c:v>0.28885146908846798</c:v>
                </c:pt>
                <c:pt idx="426">
                  <c:v>0.29137918708224986</c:v>
                </c:pt>
                <c:pt idx="427">
                  <c:v>0.29379581508177766</c:v>
                </c:pt>
                <c:pt idx="428">
                  <c:v>0.2960834114279679</c:v>
                </c:pt>
                <c:pt idx="429">
                  <c:v>0.29818911705827938</c:v>
                </c:pt>
                <c:pt idx="430">
                  <c:v>0.30001242507551024</c:v>
                </c:pt>
                <c:pt idx="431">
                  <c:v>0.30143064930872565</c:v>
                </c:pt>
                <c:pt idx="432">
                  <c:v>0.30232120749444924</c:v>
                </c:pt>
                <c:pt idx="433">
                  <c:v>0.30260432706134305</c:v>
                </c:pt>
                <c:pt idx="434">
                  <c:v>0.30226189356482674</c:v>
                </c:pt>
                <c:pt idx="435">
                  <c:v>0.30134604429319678</c:v>
                </c:pt>
                <c:pt idx="436">
                  <c:v>0.29996149033353969</c:v>
                </c:pt>
                <c:pt idx="437">
                  <c:v>0.29824451733570623</c:v>
                </c:pt>
                <c:pt idx="438">
                  <c:v>0.29633199948266908</c:v>
                </c:pt>
                <c:pt idx="439">
                  <c:v>0.29435481573343453</c:v>
                </c:pt>
                <c:pt idx="440">
                  <c:v>0.29242388837482547</c:v>
                </c:pt>
                <c:pt idx="441">
                  <c:v>0.29063208854873546</c:v>
                </c:pt>
                <c:pt idx="442">
                  <c:v>0.28903673795802481</c:v>
                </c:pt>
                <c:pt idx="443">
                  <c:v>0.28765060374621454</c:v>
                </c:pt>
                <c:pt idx="444">
                  <c:v>0.28642678375353253</c:v>
                </c:pt>
                <c:pt idx="445">
                  <c:v>0.28527404603889084</c:v>
                </c:pt>
                <c:pt idx="446">
                  <c:v>0.2840846907505456</c:v>
                </c:pt>
                <c:pt idx="447">
                  <c:v>0.28278871464732325</c:v>
                </c:pt>
                <c:pt idx="448">
                  <c:v>0.2813993916842164</c:v>
                </c:pt>
                <c:pt idx="449">
                  <c:v>0.28004878285803919</c:v>
                </c:pt>
                <c:pt idx="450">
                  <c:v>0.27897531778447854</c:v>
                </c:pt>
                <c:pt idx="451">
                  <c:v>0.27846859139555796</c:v>
                </c:pt>
                <c:pt idx="452">
                  <c:v>0.27876277469023775</c:v>
                </c:pt>
                <c:pt idx="453">
                  <c:v>0.2799269272074405</c:v>
                </c:pt>
                <c:pt idx="454">
                  <c:v>0.28182874555087367</c:v>
                </c:pt>
                <c:pt idx="455">
                  <c:v>0.28419107875864291</c:v>
                </c:pt>
                <c:pt idx="456">
                  <c:v>0.28669261372391502</c:v>
                </c:pt>
                <c:pt idx="457">
                  <c:v>0.28907405228343036</c:v>
                </c:pt>
                <c:pt idx="458">
                  <c:v>0.2911805305004912</c:v>
                </c:pt>
                <c:pt idx="459">
                  <c:v>0.29297261225646182</c:v>
                </c:pt>
                <c:pt idx="460">
                  <c:v>0.29449662292950596</c:v>
                </c:pt>
                <c:pt idx="461">
                  <c:v>0.29584489623717358</c:v>
                </c:pt>
                <c:pt idx="462">
                  <c:v>0.29711511566006088</c:v>
                </c:pt>
                <c:pt idx="463">
                  <c:v>0.29838286647615159</c:v>
                </c:pt>
                <c:pt idx="464">
                  <c:v>0.29968527753895841</c:v>
                </c:pt>
                <c:pt idx="465">
                  <c:v>0.3010284598436701</c:v>
                </c:pt>
                <c:pt idx="466">
                  <c:v>0.30239482557886266</c:v>
                </c:pt>
                <c:pt idx="467">
                  <c:v>0.30375857939741974</c:v>
                </c:pt>
                <c:pt idx="468">
                  <c:v>0.30509430517456237</c:v>
                </c:pt>
                <c:pt idx="469">
                  <c:v>0.30638463334918137</c:v>
                </c:pt>
                <c:pt idx="470">
                  <c:v>0.30762648831983402</c:v>
                </c:pt>
                <c:pt idx="471">
                  <c:v>0.30883834809229749</c:v>
                </c:pt>
                <c:pt idx="472">
                  <c:v>0.31005642069834821</c:v>
                </c:pt>
                <c:pt idx="473">
                  <c:v>0.31133112651718092</c:v>
                </c:pt>
                <c:pt idx="474">
                  <c:v>0.31271128912343943</c:v>
                </c:pt>
                <c:pt idx="475">
                  <c:v>0.31422906727723415</c:v>
                </c:pt>
                <c:pt idx="476">
                  <c:v>0.31588724694896636</c:v>
                </c:pt>
                <c:pt idx="477">
                  <c:v>0.31766219437946625</c:v>
                </c:pt>
                <c:pt idx="478">
                  <c:v>0.31951272215361587</c:v>
                </c:pt>
                <c:pt idx="479">
                  <c:v>0.32140385612052413</c:v>
                </c:pt>
                <c:pt idx="480">
                  <c:v>0.32331677538933695</c:v>
                </c:pt>
                <c:pt idx="481">
                  <c:v>0.32526133400387119</c:v>
                </c:pt>
                <c:pt idx="482">
                  <c:v>0.32726484523862298</c:v>
                </c:pt>
                <c:pt idx="483">
                  <c:v>0.32935944574926901</c:v>
                </c:pt>
                <c:pt idx="484">
                  <c:v>0.3315660254645299</c:v>
                </c:pt>
                <c:pt idx="485">
                  <c:v>0.33389365073923649</c:v>
                </c:pt>
                <c:pt idx="486">
                  <c:v>0.33635281930873007</c:v>
                </c:pt>
                <c:pt idx="487">
                  <c:v>0.33898675176812026</c:v>
                </c:pt>
                <c:pt idx="488">
                  <c:v>0.3418952244777842</c:v>
                </c:pt>
                <c:pt idx="489">
                  <c:v>0.34523988143870604</c:v>
                </c:pt>
                <c:pt idx="490">
                  <c:v>0.34921221109897399</c:v>
                </c:pt>
                <c:pt idx="491">
                  <c:v>0.35396858666322667</c:v>
                </c:pt>
                <c:pt idx="492">
                  <c:v>0.35953571598721468</c:v>
                </c:pt>
                <c:pt idx="493">
                  <c:v>0.36573577680946512</c:v>
                </c:pt>
                <c:pt idx="494">
                  <c:v>0.3721517337717109</c:v>
                </c:pt>
                <c:pt idx="495">
                  <c:v>0.37816970887676993</c:v>
                </c:pt>
                <c:pt idx="496">
                  <c:v>0.38309498239936973</c:v>
                </c:pt>
                <c:pt idx="497">
                  <c:v>0.38632535020103648</c:v>
                </c:pt>
                <c:pt idx="498">
                  <c:v>0.38753516765053203</c:v>
                </c:pt>
                <c:pt idx="499">
                  <c:v>0.38680115675030469</c:v>
                </c:pt>
                <c:pt idx="500">
                  <c:v>0.38461238011794491</c:v>
                </c:pt>
                <c:pt idx="501">
                  <c:v>0.38175535214951495</c:v>
                </c:pt>
                <c:pt idx="502">
                  <c:v>0.37909977130721939</c:v>
                </c:pt>
                <c:pt idx="503">
                  <c:v>0.37737693706421027</c:v>
                </c:pt>
                <c:pt idx="504">
                  <c:v>0.37699451350993718</c:v>
                </c:pt>
                <c:pt idx="505">
                  <c:v>0.37796216218368467</c:v>
                </c:pt>
                <c:pt idx="506">
                  <c:v>0.37992001983411605</c:v>
                </c:pt>
                <c:pt idx="507">
                  <c:v>0.38227287704549667</c:v>
                </c:pt>
                <c:pt idx="508">
                  <c:v>0.3843842143894855</c:v>
                </c:pt>
                <c:pt idx="509">
                  <c:v>0.38576734375371663</c:v>
                </c:pt>
                <c:pt idx="510">
                  <c:v>0.38620720675129322</c:v>
                </c:pt>
                <c:pt idx="511">
                  <c:v>0.38578485907633647</c:v>
                </c:pt>
                <c:pt idx="512">
                  <c:v>0.38480211597773617</c:v>
                </c:pt>
                <c:pt idx="513">
                  <c:v>0.38367243154352565</c:v>
                </c:pt>
                <c:pt idx="514">
                  <c:v>0.38280791233505351</c:v>
                </c:pt>
                <c:pt idx="515">
                  <c:v>0.38254356700915343</c:v>
                </c:pt>
                <c:pt idx="516">
                  <c:v>0.383083733720542</c:v>
                </c:pt>
                <c:pt idx="517">
                  <c:v>0.38448278671233704</c:v>
                </c:pt>
                <c:pt idx="518">
                  <c:v>0.38663507294899235</c:v>
                </c:pt>
                <c:pt idx="519">
                  <c:v>0.38930681964204816</c:v>
                </c:pt>
                <c:pt idx="520">
                  <c:v>0.39218803608906777</c:v>
                </c:pt>
                <c:pt idx="521">
                  <c:v>0.39496586266029815</c:v>
                </c:pt>
                <c:pt idx="522">
                  <c:v>0.39739757163013917</c:v>
                </c:pt>
                <c:pt idx="523">
                  <c:v>0.39936743127981095</c:v>
                </c:pt>
                <c:pt idx="524">
                  <c:v>0.40091278845221917</c:v>
                </c:pt>
                <c:pt idx="525">
                  <c:v>0.4022070435083665</c:v>
                </c:pt>
                <c:pt idx="526">
                  <c:v>0.40351209908792229</c:v>
                </c:pt>
                <c:pt idx="527">
                  <c:v>0.40510910712285875</c:v>
                </c:pt>
                <c:pt idx="528">
                  <c:v>0.40723137618981003</c:v>
                </c:pt>
                <c:pt idx="529">
                  <c:v>0.41002924546219671</c:v>
                </c:pt>
                <c:pt idx="530">
                  <c:v>0.41356702952758678</c:v>
                </c:pt>
                <c:pt idx="531">
                  <c:v>0.41785226602150827</c:v>
                </c:pt>
                <c:pt idx="532">
                  <c:v>0.42287457891144281</c:v>
                </c:pt>
                <c:pt idx="533">
                  <c:v>0.42864743334647415</c:v>
                </c:pt>
                <c:pt idx="534">
                  <c:v>0.43521586834180476</c:v>
                </c:pt>
                <c:pt idx="535">
                  <c:v>0.44264839056247957</c:v>
                </c:pt>
                <c:pt idx="536">
                  <c:v>0.45099382387673459</c:v>
                </c:pt>
                <c:pt idx="537">
                  <c:v>0.46024957577099013</c:v>
                </c:pt>
                <c:pt idx="538">
                  <c:v>0.47032911345622835</c:v>
                </c:pt>
                <c:pt idx="539">
                  <c:v>0.48106726721702664</c:v>
                </c:pt>
                <c:pt idx="540">
                  <c:v>0.49223524593181289</c:v>
                </c:pt>
                <c:pt idx="541">
                  <c:v>0.50356715397227947</c:v>
                </c:pt>
                <c:pt idx="542">
                  <c:v>0.51477079257124025</c:v>
                </c:pt>
                <c:pt idx="543">
                  <c:v>0.52553036124868591</c:v>
                </c:pt>
                <c:pt idx="544">
                  <c:v>0.53550521087484926</c:v>
                </c:pt>
                <c:pt idx="545">
                  <c:v>0.54438011492278837</c:v>
                </c:pt>
                <c:pt idx="546">
                  <c:v>0.55196343608108389</c:v>
                </c:pt>
                <c:pt idx="547">
                  <c:v>0.5583028440793556</c:v>
                </c:pt>
                <c:pt idx="548">
                  <c:v>0.56373514846727224</c:v>
                </c:pt>
                <c:pt idx="549">
                  <c:v>0.56882430247912408</c:v>
                </c:pt>
                <c:pt idx="550">
                  <c:v>0.57418129449795852</c:v>
                </c:pt>
                <c:pt idx="551">
                  <c:v>0.58023910606629614</c:v>
                </c:pt>
                <c:pt idx="552">
                  <c:v>0.58701773422283787</c:v>
                </c:pt>
                <c:pt idx="553">
                  <c:v>0.59395448631330128</c:v>
                </c:pt>
                <c:pt idx="554">
                  <c:v>0.59985531416417914</c:v>
                </c:pt>
                <c:pt idx="555">
                  <c:v>0.6032320344260319</c:v>
                </c:pt>
                <c:pt idx="556">
                  <c:v>0.60335323616635061</c:v>
                </c:pt>
                <c:pt idx="557">
                  <c:v>0.60168002023464329</c:v>
                </c:pt>
                <c:pt idx="558">
                  <c:v>0.60143650786306224</c:v>
                </c:pt>
                <c:pt idx="559">
                  <c:v>0.60447314713751144</c:v>
                </c:pt>
                <c:pt idx="560">
                  <c:v>0.61004237873735334</c:v>
                </c:pt>
                <c:pt idx="561">
                  <c:v>0.61689297668235887</c:v>
                </c:pt>
                <c:pt idx="562">
                  <c:v>0.62457498841857639</c:v>
                </c:pt>
                <c:pt idx="563">
                  <c:v>0.63314125240118158</c:v>
                </c:pt>
                <c:pt idx="564">
                  <c:v>0.64263107998826019</c:v>
                </c:pt>
                <c:pt idx="565">
                  <c:v>0.65286970596520932</c:v>
                </c:pt>
                <c:pt idx="566">
                  <c:v>0.66350231661833114</c:v>
                </c:pt>
                <c:pt idx="567">
                  <c:v>0.67412513960302967</c:v>
                </c:pt>
                <c:pt idx="568">
                  <c:v>0.68438856951173677</c:v>
                </c:pt>
                <c:pt idx="569">
                  <c:v>0.69404729935870402</c:v>
                </c:pt>
                <c:pt idx="570">
                  <c:v>0.70291980557931433</c:v>
                </c:pt>
                <c:pt idx="571">
                  <c:v>0.71081138776172048</c:v>
                </c:pt>
                <c:pt idx="572">
                  <c:v>0.71744504896954708</c:v>
                </c:pt>
                <c:pt idx="573">
                  <c:v>0.72245290991588218</c:v>
                </c:pt>
                <c:pt idx="574">
                  <c:v>0.72542351368917524</c:v>
                </c:pt>
                <c:pt idx="575">
                  <c:v>0.72598075915981608</c:v>
                </c:pt>
                <c:pt idx="576">
                  <c:v>0.72383174781543624</c:v>
                </c:pt>
                <c:pt idx="577">
                  <c:v>0.71877828556380918</c:v>
                </c:pt>
                <c:pt idx="578">
                  <c:v>0.71068608536571332</c:v>
                </c:pt>
                <c:pt idx="579">
                  <c:v>0.69946971246807033</c:v>
                </c:pt>
                <c:pt idx="580">
                  <c:v>0.68509839070149803</c:v>
                </c:pt>
                <c:pt idx="581">
                  <c:v>0.6676764114063809</c:v>
                </c:pt>
                <c:pt idx="582">
                  <c:v>0.64748491491970472</c:v>
                </c:pt>
                <c:pt idx="583">
                  <c:v>0.6250046842006528</c:v>
                </c:pt>
                <c:pt idx="584">
                  <c:v>0.60086739829253566</c:v>
                </c:pt>
                <c:pt idx="585">
                  <c:v>0.57576213609358728</c:v>
                </c:pt>
                <c:pt idx="586">
                  <c:v>0.55035206837062944</c:v>
                </c:pt>
                <c:pt idx="587">
                  <c:v>0.52522972687407721</c:v>
                </c:pt>
                <c:pt idx="588">
                  <c:v>0.50091735312792018</c:v>
                </c:pt>
                <c:pt idx="589">
                  <c:v>0.47788107860764867</c:v>
                </c:pt>
                <c:pt idx="590">
                  <c:v>0.45652695214253863</c:v>
                </c:pt>
                <c:pt idx="591">
                  <c:v>0.43717226445212082</c:v>
                </c:pt>
                <c:pt idx="592">
                  <c:v>0.42000195044483585</c:v>
                </c:pt>
                <c:pt idx="593">
                  <c:v>0.40505048397242788</c:v>
                </c:pt>
                <c:pt idx="594">
                  <c:v>0.39222533406336918</c:v>
                </c:pt>
                <c:pt idx="595">
                  <c:v>0.38136868469026669</c:v>
                </c:pt>
                <c:pt idx="596">
                  <c:v>0.37232487867047648</c:v>
                </c:pt>
                <c:pt idx="597">
                  <c:v>0.36498732725345168</c:v>
                </c:pt>
                <c:pt idx="598">
                  <c:v>0.35930703548102289</c:v>
                </c:pt>
                <c:pt idx="599">
                  <c:v>0.35526750385280431</c:v>
                </c:pt>
                <c:pt idx="600">
                  <c:v>0.35284354830784381</c:v>
                </c:pt>
                <c:pt idx="601">
                  <c:v>0.35198094828306969</c:v>
                </c:pt>
                <c:pt idx="602">
                  <c:v>0.35259695960214443</c:v>
                </c:pt>
                <c:pt idx="603">
                  <c:v>0.35461415727329343</c:v>
                </c:pt>
                <c:pt idx="604">
                  <c:v>0.35798977265168563</c:v>
                </c:pt>
                <c:pt idx="605">
                  <c:v>0.3627311357420655</c:v>
                </c:pt>
                <c:pt idx="606">
                  <c:v>0.36888591970290208</c:v>
                </c:pt>
                <c:pt idx="607">
                  <c:v>0.37651612763865255</c:v>
                </c:pt>
                <c:pt idx="608">
                  <c:v>0.38565774834711275</c:v>
                </c:pt>
                <c:pt idx="609">
                  <c:v>0.39629522311201565</c:v>
                </c:pt>
                <c:pt idx="610">
                  <c:v>0.4083355671617514</c:v>
                </c:pt>
                <c:pt idx="611">
                  <c:v>0.42158448006422161</c:v>
                </c:pt>
                <c:pt idx="612">
                  <c:v>0.43570473309840957</c:v>
                </c:pt>
                <c:pt idx="613">
                  <c:v>0.45015809393810857</c:v>
                </c:pt>
                <c:pt idx="614">
                  <c:v>0.46415425566299046</c:v>
                </c:pt>
                <c:pt idx="615">
                  <c:v>0.47664250315074858</c:v>
                </c:pt>
                <c:pt idx="616">
                  <c:v>0.48638383353643111</c:v>
                </c:pt>
                <c:pt idx="617">
                  <c:v>0.49212069899091054</c:v>
                </c:pt>
                <c:pt idx="618">
                  <c:v>0.49283131867547764</c:v>
                </c:pt>
                <c:pt idx="619">
                  <c:v>0.48800041886804552</c:v>
                </c:pt>
                <c:pt idx="620">
                  <c:v>0.47781400739935981</c:v>
                </c:pt>
                <c:pt idx="621">
                  <c:v>0.46320916016407382</c:v>
                </c:pt>
                <c:pt idx="622">
                  <c:v>0.44573371218060409</c:v>
                </c:pt>
                <c:pt idx="623">
                  <c:v>0.42725641304314493</c:v>
                </c:pt>
                <c:pt idx="624">
                  <c:v>0.40960782477001212</c:v>
                </c:pt>
                <c:pt idx="625">
                  <c:v>0.39427455212205353</c:v>
                </c:pt>
                <c:pt idx="626">
                  <c:v>0.38221770826347407</c:v>
                </c:pt>
                <c:pt idx="627">
                  <c:v>0.37384557511422678</c:v>
                </c:pt>
                <c:pt idx="628">
                  <c:v>0.36910587029650527</c:v>
                </c:pt>
                <c:pt idx="629">
                  <c:v>0.36764394881041401</c:v>
                </c:pt>
                <c:pt idx="630">
                  <c:v>0.36896259858969532</c:v>
                </c:pt>
                <c:pt idx="631">
                  <c:v>0.37255262807215167</c:v>
                </c:pt>
                <c:pt idx="632">
                  <c:v>0.37796457532458749</c:v>
                </c:pt>
                <c:pt idx="633">
                  <c:v>0.38483330811711874</c:v>
                </c:pt>
                <c:pt idx="634">
                  <c:v>0.3928728182365756</c:v>
                </c:pt>
                <c:pt idx="635">
                  <c:v>0.40186087982879859</c:v>
                </c:pt>
                <c:pt idx="636">
                  <c:v>0.41162589035440955</c:v>
                </c:pt>
                <c:pt idx="637">
                  <c:v>0.42204320783089477</c:v>
                </c:pt>
                <c:pt idx="638">
                  <c:v>0.43303069135036376</c:v>
                </c:pt>
                <c:pt idx="639">
                  <c:v>0.44454353332945368</c:v>
                </c:pt>
                <c:pt idx="640">
                  <c:v>0.45655407214348415</c:v>
                </c:pt>
                <c:pt idx="641">
                  <c:v>0.46903876914960002</c:v>
                </c:pt>
                <c:pt idx="642">
                  <c:v>0.48196055678611904</c:v>
                </c:pt>
                <c:pt idx="643">
                  <c:v>0.49527239135529305</c:v>
                </c:pt>
                <c:pt idx="644">
                  <c:v>0.50891833479336768</c:v>
                </c:pt>
                <c:pt idx="645">
                  <c:v>0.52287194735745812</c:v>
                </c:pt>
                <c:pt idx="646">
                  <c:v>0.53712692118382455</c:v>
                </c:pt>
                <c:pt idx="647">
                  <c:v>0.55170667326146972</c:v>
                </c:pt>
                <c:pt idx="648">
                  <c:v>0.56664909463412594</c:v>
                </c:pt>
                <c:pt idx="649">
                  <c:v>0.58198966055237189</c:v>
                </c:pt>
                <c:pt idx="650">
                  <c:v>0.59773862550528101</c:v>
                </c:pt>
                <c:pt idx="651">
                  <c:v>0.613872636183877</c:v>
                </c:pt>
                <c:pt idx="652">
                  <c:v>0.63032311427818954</c:v>
                </c:pt>
                <c:pt idx="653">
                  <c:v>0.64697664373741415</c:v>
                </c:pt>
                <c:pt idx="654">
                  <c:v>0.66366594547936153</c:v>
                </c:pt>
                <c:pt idx="655">
                  <c:v>0.68016163435721566</c:v>
                </c:pt>
                <c:pt idx="656">
                  <c:v>0.69615539370810664</c:v>
                </c:pt>
                <c:pt idx="657">
                  <c:v>0.71125976224400544</c:v>
                </c:pt>
                <c:pt idx="658">
                  <c:v>0.72501285247084613</c:v>
                </c:pt>
                <c:pt idx="659">
                  <c:v>0.73690728281474638</c:v>
                </c:pt>
                <c:pt idx="660">
                  <c:v>0.74642778461275028</c:v>
                </c:pt>
                <c:pt idx="661">
                  <c:v>0.75310790370150038</c:v>
                </c:pt>
                <c:pt idx="662">
                  <c:v>0.75657642180135998</c:v>
                </c:pt>
                <c:pt idx="663">
                  <c:v>0.7565907730175877</c:v>
                </c:pt>
                <c:pt idx="664">
                  <c:v>0.75302618695871948</c:v>
                </c:pt>
                <c:pt idx="665">
                  <c:v>0.74583979092971608</c:v>
                </c:pt>
                <c:pt idx="666">
                  <c:v>0.73502031785824906</c:v>
                </c:pt>
                <c:pt idx="667">
                  <c:v>0.72058389826169233</c:v>
                </c:pt>
                <c:pt idx="668">
                  <c:v>0.70260416332414244</c:v>
                </c:pt>
                <c:pt idx="669">
                  <c:v>0.68127594630002675</c:v>
                </c:pt>
                <c:pt idx="670">
                  <c:v>0.65696091970449788</c:v>
                </c:pt>
                <c:pt idx="671">
                  <c:v>0.63019430574222479</c:v>
                </c:pt>
                <c:pt idx="672">
                  <c:v>0.60164575748875149</c:v>
                </c:pt>
                <c:pt idx="673">
                  <c:v>0.57205814983187864</c:v>
                </c:pt>
                <c:pt idx="674">
                  <c:v>0.54217027416075148</c:v>
                </c:pt>
                <c:pt idx="675">
                  <c:v>0.51265741120791275</c:v>
                </c:pt>
                <c:pt idx="676">
                  <c:v>0.48408688316697229</c:v>
                </c:pt>
                <c:pt idx="677">
                  <c:v>0.45690448473932549</c:v>
                </c:pt>
                <c:pt idx="678">
                  <c:v>0.43143759620636501</c:v>
                </c:pt>
                <c:pt idx="679">
                  <c:v>0.40791258459146834</c:v>
                </c:pt>
                <c:pt idx="680">
                  <c:v>0.38646484632779859</c:v>
                </c:pt>
                <c:pt idx="681">
                  <c:v>0.36714988947799931</c:v>
                </c:pt>
                <c:pt idx="682">
                  <c:v>0.34994865332800745</c:v>
                </c:pt>
                <c:pt idx="683">
                  <c:v>0.33478018236845858</c:v>
                </c:pt>
                <c:pt idx="684">
                  <c:v>0.32151717523190915</c:v>
                </c:pt>
                <c:pt idx="685">
                  <c:v>0.31001031749718316</c:v>
                </c:pt>
                <c:pt idx="686">
                  <c:v>0.30011186719314964</c:v>
                </c:pt>
                <c:pt idx="687">
                  <c:v>0.29169084821221436</c:v>
                </c:pt>
                <c:pt idx="688">
                  <c:v>0.28463451044655236</c:v>
                </c:pt>
                <c:pt idx="689">
                  <c:v>0.27884239444653236</c:v>
                </c:pt>
                <c:pt idx="690">
                  <c:v>0.27421398714236372</c:v>
                </c:pt>
                <c:pt idx="691">
                  <c:v>0.27064296430720075</c:v>
                </c:pt>
                <c:pt idx="692">
                  <c:v>0.26801265262559776</c:v>
                </c:pt>
                <c:pt idx="693">
                  <c:v>0.26620100473980951</c:v>
                </c:pt>
                <c:pt idx="694">
                  <c:v>0.26507748024292349</c:v>
                </c:pt>
                <c:pt idx="695">
                  <c:v>0.26450788115400165</c:v>
                </c:pt>
                <c:pt idx="696">
                  <c:v>0.26434568080612919</c:v>
                </c:pt>
                <c:pt idx="697">
                  <c:v>0.26443798102130106</c:v>
                </c:pt>
                <c:pt idx="698">
                  <c:v>0.26463017609020079</c:v>
                </c:pt>
                <c:pt idx="699">
                  <c:v>0.2647900449688862</c:v>
                </c:pt>
                <c:pt idx="700">
                  <c:v>0.26482839752153248</c:v>
                </c:pt>
                <c:pt idx="701">
                  <c:v>0.2647220232997789</c:v>
                </c:pt>
                <c:pt idx="702">
                  <c:v>0.26451024804224726</c:v>
                </c:pt>
                <c:pt idx="703">
                  <c:v>0.26428225783705622</c:v>
                </c:pt>
                <c:pt idx="704">
                  <c:v>0.26413806901085291</c:v>
                </c:pt>
                <c:pt idx="705">
                  <c:v>0.26415762978427632</c:v>
                </c:pt>
                <c:pt idx="706">
                  <c:v>0.26437849790038198</c:v>
                </c:pt>
                <c:pt idx="707">
                  <c:v>0.26480125074031435</c:v>
                </c:pt>
                <c:pt idx="708">
                  <c:v>0.26539955993950509</c:v>
                </c:pt>
                <c:pt idx="709">
                  <c:v>0.2661652971055361</c:v>
                </c:pt>
                <c:pt idx="710">
                  <c:v>0.26710714166605914</c:v>
                </c:pt>
                <c:pt idx="711">
                  <c:v>0.26825270030535936</c:v>
                </c:pt>
                <c:pt idx="712">
                  <c:v>0.26962739016898252</c:v>
                </c:pt>
                <c:pt idx="713">
                  <c:v>0.27122940882506252</c:v>
                </c:pt>
                <c:pt idx="714">
                  <c:v>0.27300877627851289</c:v>
                </c:pt>
                <c:pt idx="715">
                  <c:v>0.2748731678843353</c:v>
                </c:pt>
                <c:pt idx="716">
                  <c:v>0.27670490543424014</c:v>
                </c:pt>
                <c:pt idx="717">
                  <c:v>0.27839473708455137</c:v>
                </c:pt>
                <c:pt idx="718">
                  <c:v>0.27986959676613532</c:v>
                </c:pt>
                <c:pt idx="719">
                  <c:v>0.28110796059462279</c:v>
                </c:pt>
                <c:pt idx="720">
                  <c:v>0.28213281810485696</c:v>
                </c:pt>
                <c:pt idx="721">
                  <c:v>0.28299584208525874</c:v>
                </c:pt>
                <c:pt idx="722">
                  <c:v>0.2837564495715692</c:v>
                </c:pt>
                <c:pt idx="723">
                  <c:v>0.28447439583645812</c:v>
                </c:pt>
                <c:pt idx="724">
                  <c:v>0.28521278817734391</c:v>
                </c:pt>
                <c:pt idx="725">
                  <c:v>0.28604563208528383</c:v>
                </c:pt>
                <c:pt idx="726">
                  <c:v>0.28706351920883516</c:v>
                </c:pt>
                <c:pt idx="727">
                  <c:v>0.28836574768935319</c:v>
                </c:pt>
                <c:pt idx="728">
                  <c:v>0.29003897185824223</c:v>
                </c:pt>
                <c:pt idx="729">
                  <c:v>0.29213010618226071</c:v>
                </c:pt>
                <c:pt idx="730">
                  <c:v>0.29462116129704652</c:v>
                </c:pt>
                <c:pt idx="731">
                  <c:v>0.29743157180181368</c:v>
                </c:pt>
                <c:pt idx="732">
                  <c:v>0.30043344400788025</c:v>
                </c:pt>
                <c:pt idx="733">
                  <c:v>0.30349147075403748</c:v>
                </c:pt>
                <c:pt idx="734">
                  <c:v>0.30650511276370451</c:v>
                </c:pt>
                <c:pt idx="735">
                  <c:v>0.30943906940668792</c:v>
                </c:pt>
                <c:pt idx="736">
                  <c:v>0.31233273887900193</c:v>
                </c:pt>
                <c:pt idx="737">
                  <c:v>0.31528596479879062</c:v>
                </c:pt>
                <c:pt idx="738">
                  <c:v>0.31843621477058826</c:v>
                </c:pt>
                <c:pt idx="739">
                  <c:v>0.3219388695376979</c:v>
                </c:pt>
                <c:pt idx="740">
                  <c:v>0.3259513902985271</c:v>
                </c:pt>
                <c:pt idx="741">
                  <c:v>0.33063818213707369</c:v>
                </c:pt>
                <c:pt idx="742">
                  <c:v>0.33617544692700324</c:v>
                </c:pt>
                <c:pt idx="743">
                  <c:v>0.3427490617498013</c:v>
                </c:pt>
                <c:pt idx="744">
                  <c:v>0.35053433189502764</c:v>
                </c:pt>
                <c:pt idx="745">
                  <c:v>0.35966162657502954</c:v>
                </c:pt>
                <c:pt idx="746">
                  <c:v>0.37017072404755202</c:v>
                </c:pt>
                <c:pt idx="747">
                  <c:v>0.3819750975183861</c:v>
                </c:pt>
                <c:pt idx="748">
                  <c:v>0.39480098998291846</c:v>
                </c:pt>
                <c:pt idx="749">
                  <c:v>0.4083846329810138</c:v>
                </c:pt>
                <c:pt idx="750">
                  <c:v>0.42237808267850629</c:v>
                </c:pt>
                <c:pt idx="751">
                  <c:v>0.43648708751555038</c:v>
                </c:pt>
                <c:pt idx="752">
                  <c:v>0.45057753247152632</c:v>
                </c:pt>
                <c:pt idx="753">
                  <c:v>0.46477247259633969</c:v>
                </c:pt>
                <c:pt idx="754">
                  <c:v>0.4794942645196551</c:v>
                </c:pt>
                <c:pt idx="755">
                  <c:v>0.49543066083398296</c:v>
                </c:pt>
                <c:pt idx="756">
                  <c:v>0.51341875496339506</c:v>
                </c:pt>
                <c:pt idx="757">
                  <c:v>0.53427075414548364</c:v>
                </c:pt>
                <c:pt idx="758">
                  <c:v>0.55858116564523153</c:v>
                </c:pt>
                <c:pt idx="759">
                  <c:v>0.58657196992246052</c:v>
                </c:pt>
                <c:pt idx="760">
                  <c:v>0.61799691841303528</c:v>
                </c:pt>
                <c:pt idx="761">
                  <c:v>0.65214951745246252</c:v>
                </c:pt>
                <c:pt idx="762">
                  <c:v>0.68794796869026209</c:v>
                </c:pt>
                <c:pt idx="763">
                  <c:v>0.72407411075396833</c:v>
                </c:pt>
                <c:pt idx="764">
                  <c:v>0.75911769682932151</c:v>
                </c:pt>
                <c:pt idx="765">
                  <c:v>0.79166119670766077</c:v>
                </c:pt>
                <c:pt idx="766">
                  <c:v>0.82028398171446792</c:v>
                </c:pt>
                <c:pt idx="767">
                  <c:v>0.84348751550836454</c:v>
                </c:pt>
                <c:pt idx="768">
                  <c:v>0.85960503569190405</c:v>
                </c:pt>
                <c:pt idx="769">
                  <c:v>0.86678985619294135</c:v>
                </c:pt>
                <c:pt idx="770">
                  <c:v>0.86317016309948458</c:v>
                </c:pt>
                <c:pt idx="771">
                  <c:v>0.84719489537371095</c:v>
                </c:pt>
                <c:pt idx="772">
                  <c:v>0.81807942307206671</c:v>
                </c:pt>
                <c:pt idx="773">
                  <c:v>0.77621583249641335</c:v>
                </c:pt>
                <c:pt idx="774">
                  <c:v>0.72329979293657964</c:v>
                </c:pt>
                <c:pt idx="775">
                  <c:v>0.66215704455437829</c:v>
                </c:pt>
                <c:pt idx="776">
                  <c:v>0.59629150140999221</c:v>
                </c:pt>
                <c:pt idx="777">
                  <c:v>0.52934689272470647</c:v>
                </c:pt>
                <c:pt idx="778">
                  <c:v>0.46463656103917494</c:v>
                </c:pt>
                <c:pt idx="779">
                  <c:v>0.40483432323001489</c:v>
                </c:pt>
                <c:pt idx="780">
                  <c:v>0.35183552081898617</c:v>
                </c:pt>
                <c:pt idx="781">
                  <c:v>0.30674610550686299</c:v>
                </c:pt>
                <c:pt idx="782">
                  <c:v>0.26995108854224337</c:v>
                </c:pt>
                <c:pt idx="783">
                  <c:v>0.2412302047265836</c:v>
                </c:pt>
                <c:pt idx="784">
                  <c:v>0.21989208218705272</c:v>
                </c:pt>
                <c:pt idx="785">
                  <c:v>0.20492466873347107</c:v>
                </c:pt>
                <c:pt idx="786">
                  <c:v>0.19513830944500524</c:v>
                </c:pt>
                <c:pt idx="787">
                  <c:v>0.18930661624134032</c:v>
                </c:pt>
                <c:pt idx="788">
                  <c:v>0.18628233639242361</c:v>
                </c:pt>
                <c:pt idx="789">
                  <c:v>0.18508743143961651</c:v>
                </c:pt>
                <c:pt idx="790">
                  <c:v>0.18496061596993141</c:v>
                </c:pt>
                <c:pt idx="791">
                  <c:v>0.18536543103010589</c:v>
                </c:pt>
                <c:pt idx="792">
                  <c:v>0.18596035055906546</c:v>
                </c:pt>
                <c:pt idx="793">
                  <c:v>0.18654752688693091</c:v>
                </c:pt>
                <c:pt idx="794">
                  <c:v>0.18701731277473346</c:v>
                </c:pt>
                <c:pt idx="795">
                  <c:v>0.18731207492905361</c:v>
                </c:pt>
                <c:pt idx="796">
                  <c:v>0.1874047963683769</c:v>
                </c:pt>
                <c:pt idx="797">
                  <c:v>0.18729543332804333</c:v>
                </c:pt>
                <c:pt idx="798">
                  <c:v>0.18701463883098679</c:v>
                </c:pt>
                <c:pt idx="799">
                  <c:v>0.18662638187952799</c:v>
                </c:pt>
                <c:pt idx="800">
                  <c:v>0.18621255852099233</c:v>
                </c:pt>
                <c:pt idx="801">
                  <c:v>0.18585957029276468</c:v>
                </c:pt>
                <c:pt idx="802">
                  <c:v>0.18563636793357638</c:v>
                </c:pt>
                <c:pt idx="803">
                  <c:v>0.18558190888381659</c:v>
                </c:pt>
                <c:pt idx="804">
                  <c:v>0.18569557807672271</c:v>
                </c:pt>
                <c:pt idx="805">
                  <c:v>0.1859440233222171</c:v>
                </c:pt>
                <c:pt idx="806">
                  <c:v>0.18626927131098764</c:v>
                </c:pt>
                <c:pt idx="807">
                  <c:v>0.18660380895762607</c:v>
                </c:pt>
                <c:pt idx="808">
                  <c:v>0.18688213703692214</c:v>
                </c:pt>
                <c:pt idx="809">
                  <c:v>0.18705192599350651</c:v>
                </c:pt>
                <c:pt idx="810">
                  <c:v>0.18707926069679873</c:v>
                </c:pt>
                <c:pt idx="811">
                  <c:v>0.1869507629410371</c:v>
                </c:pt>
                <c:pt idx="812">
                  <c:v>0.18667182593889989</c:v>
                </c:pt>
                <c:pt idx="813">
                  <c:v>0.18626169956326663</c:v>
                </c:pt>
                <c:pt idx="814">
                  <c:v>0.18574959672903307</c:v>
                </c:pt>
                <c:pt idx="815">
                  <c:v>0.18517153702610437</c:v>
                </c:pt>
                <c:pt idx="816">
                  <c:v>0.18456645555843007</c:v>
                </c:pt>
                <c:pt idx="817">
                  <c:v>0.18397573808714174</c:v>
                </c:pt>
                <c:pt idx="818">
                  <c:v>0.18344454679561323</c:v>
                </c:pt>
                <c:pt idx="819">
                  <c:v>0.18301856717684345</c:v>
                </c:pt>
                <c:pt idx="820">
                  <c:v>0.18274329599039663</c:v>
                </c:pt>
                <c:pt idx="821">
                  <c:v>0.18265905318100373</c:v>
                </c:pt>
                <c:pt idx="822">
                  <c:v>0.18279126800329401</c:v>
                </c:pt>
                <c:pt idx="823">
                  <c:v>0.18314800500902684</c:v>
                </c:pt>
                <c:pt idx="824">
                  <c:v>0.1837165604099385</c:v>
                </c:pt>
                <c:pt idx="825">
                  <c:v>0.18446682242136933</c:v>
                </c:pt>
                <c:pt idx="826">
                  <c:v>0.18536098018910821</c:v>
                </c:pt>
                <c:pt idx="827">
                  <c:v>0.18636280834730451</c:v>
                </c:pt>
                <c:pt idx="828">
                  <c:v>0.18744536410332002</c:v>
                </c:pt>
                <c:pt idx="829">
                  <c:v>0.18859457245254302</c:v>
                </c:pt>
                <c:pt idx="830">
                  <c:v>0.1898043588773605</c:v>
                </c:pt>
                <c:pt idx="831">
                  <c:v>0.19107176427885728</c:v>
                </c:pt>
                <c:pt idx="832">
                  <c:v>0.19239054371282979</c:v>
                </c:pt>
                <c:pt idx="833">
                  <c:v>0.19374831025090278</c:v>
                </c:pt>
                <c:pt idx="834">
                  <c:v>0.19512889129633657</c:v>
                </c:pt>
                <c:pt idx="835">
                  <c:v>0.19651888986028904</c:v>
                </c:pt>
                <c:pt idx="836">
                  <c:v>0.19790320331706113</c:v>
                </c:pt>
                <c:pt idx="837">
                  <c:v>0.19927806219397703</c:v>
                </c:pt>
                <c:pt idx="838">
                  <c:v>0.20063607779622239</c:v>
                </c:pt>
                <c:pt idx="839">
                  <c:v>0.20196096351979881</c:v>
                </c:pt>
                <c:pt idx="840">
                  <c:v>0.20322854467402041</c:v>
                </c:pt>
                <c:pt idx="841">
                  <c:v>0.20440748008179324</c:v>
                </c:pt>
                <c:pt idx="842">
                  <c:v>0.20547069893568926</c:v>
                </c:pt>
                <c:pt idx="843">
                  <c:v>0.20640780826364091</c:v>
                </c:pt>
                <c:pt idx="844">
                  <c:v>0.2072322638933744</c:v>
                </c:pt>
                <c:pt idx="845">
                  <c:v>0.20798189914723145</c:v>
                </c:pt>
                <c:pt idx="846">
                  <c:v>0.20871157582093625</c:v>
                </c:pt>
                <c:pt idx="847">
                  <c:v>0.20947673909343575</c:v>
                </c:pt>
                <c:pt idx="848">
                  <c:v>0.21031874894328478</c:v>
                </c:pt>
                <c:pt idx="849">
                  <c:v>0.21125455970980839</c:v>
                </c:pt>
                <c:pt idx="850">
                  <c:v>0.21227740700715977</c:v>
                </c:pt>
                <c:pt idx="851">
                  <c:v>0.21336111427262666</c:v>
                </c:pt>
                <c:pt idx="852">
                  <c:v>0.2144710809160468</c:v>
                </c:pt>
                <c:pt idx="853">
                  <c:v>0.21557213469390119</c:v>
                </c:pt>
                <c:pt idx="854">
                  <c:v>0.21663065543259807</c:v>
                </c:pt>
                <c:pt idx="855">
                  <c:v>0.21761839183855752</c:v>
                </c:pt>
                <c:pt idx="856">
                  <c:v>0.2185073195410179</c:v>
                </c:pt>
                <c:pt idx="857">
                  <c:v>0.21927727713038242</c:v>
                </c:pt>
                <c:pt idx="858">
                  <c:v>0.21991631473471443</c:v>
                </c:pt>
                <c:pt idx="859">
                  <c:v>0.22043186002421006</c:v>
                </c:pt>
                <c:pt idx="860">
                  <c:v>0.22085106460360263</c:v>
                </c:pt>
                <c:pt idx="861">
                  <c:v>0.22121868649615284</c:v>
                </c:pt>
                <c:pt idx="862">
                  <c:v>0.22158549802174146</c:v>
                </c:pt>
                <c:pt idx="863">
                  <c:v>0.2219930196881115</c:v>
                </c:pt>
                <c:pt idx="864">
                  <c:v>0.22246053149998971</c:v>
                </c:pt>
                <c:pt idx="865">
                  <c:v>0.22297816878362831</c:v>
                </c:pt>
                <c:pt idx="866">
                  <c:v>0.22351038116638133</c:v>
                </c:pt>
                <c:pt idx="867">
                  <c:v>0.22401544577042587</c:v>
                </c:pt>
                <c:pt idx="868">
                  <c:v>0.22445769324919296</c:v>
                </c:pt>
                <c:pt idx="869">
                  <c:v>0.22482818508582866</c:v>
                </c:pt>
                <c:pt idx="870">
                  <c:v>0.22514767096522106</c:v>
                </c:pt>
                <c:pt idx="871">
                  <c:v>0.22546693021125808</c:v>
                </c:pt>
                <c:pt idx="872">
                  <c:v>0.2258548620001157</c:v>
                </c:pt>
                <c:pt idx="873">
                  <c:v>0.22638857450819</c:v>
                </c:pt>
                <c:pt idx="874">
                  <c:v>0.22714641376245126</c:v>
                </c:pt>
                <c:pt idx="875">
                  <c:v>0.22820501136071547</c:v>
                </c:pt>
                <c:pt idx="876">
                  <c:v>0.22963759221666002</c:v>
                </c:pt>
                <c:pt idx="877">
                  <c:v>0.23151107491531545</c:v>
                </c:pt>
                <c:pt idx="878">
                  <c:v>0.2338802358479061</c:v>
                </c:pt>
                <c:pt idx="879">
                  <c:v>0.23678194526484905</c:v>
                </c:pt>
                <c:pt idx="880">
                  <c:v>0.24022569504005162</c:v>
                </c:pt>
                <c:pt idx="881">
                  <c:v>0.24419285249672393</c:v>
                </c:pt>
                <c:pt idx="882">
                  <c:v>0.24863853530442742</c:v>
                </c:pt>
                <c:pt idx="883">
                  <c:v>0.25349900501112499</c:v>
                </c:pt>
                <c:pt idx="884">
                  <c:v>0.25869614506530592</c:v>
                </c:pt>
                <c:pt idx="885">
                  <c:v>0.26413933098724407</c:v>
                </c:pt>
                <c:pt idx="886">
                  <c:v>0.2697194370577175</c:v>
                </c:pt>
                <c:pt idx="887">
                  <c:v>0.27530543696383025</c:v>
                </c:pt>
                <c:pt idx="888">
                  <c:v>0.28074260616217928</c:v>
                </c:pt>
                <c:pt idx="889">
                  <c:v>0.28587282710826073</c:v>
                </c:pt>
                <c:pt idx="890">
                  <c:v>0.29056767608395423</c:v>
                </c:pt>
                <c:pt idx="891">
                  <c:v>0.29477527607428849</c:v>
                </c:pt>
                <c:pt idx="892">
                  <c:v>0.29856206210649933</c:v>
                </c:pt>
                <c:pt idx="893">
                  <c:v>0.3021234508876936</c:v>
                </c:pt>
                <c:pt idx="894">
                  <c:v>0.30576203764231918</c:v>
                </c:pt>
                <c:pt idx="895">
                  <c:v>0.30983654619374723</c:v>
                </c:pt>
                <c:pt idx="896">
                  <c:v>0.31468857380543236</c:v>
                </c:pt>
                <c:pt idx="897">
                  <c:v>0.32056672619572346</c:v>
                </c:pt>
                <c:pt idx="898">
                  <c:v>0.32755600431520737</c:v>
                </c:pt>
                <c:pt idx="899">
                  <c:v>0.33551306172657119</c:v>
                </c:pt>
                <c:pt idx="900">
                  <c:v>0.34401888021164129</c:v>
                </c:pt>
                <c:pt idx="901">
                  <c:v>0.35237086297900622</c:v>
                </c:pt>
                <c:pt idx="902">
                  <c:v>0.35961659640428789</c:v>
                </c:pt>
                <c:pt idx="903">
                  <c:v>0.36466435710050515</c:v>
                </c:pt>
                <c:pt idx="904">
                  <c:v>0.36643717202061882</c:v>
                </c:pt>
                <c:pt idx="905">
                  <c:v>0.36406555028065557</c:v>
                </c:pt>
                <c:pt idx="906">
                  <c:v>0.35706079280630287</c:v>
                </c:pt>
                <c:pt idx="907">
                  <c:v>0.3454405255505591</c:v>
                </c:pt>
                <c:pt idx="908">
                  <c:v>0.32977309827136714</c:v>
                </c:pt>
                <c:pt idx="909">
                  <c:v>0.31112625077648881</c:v>
                </c:pt>
                <c:pt idx="910">
                  <c:v>0.29091956855658496</c:v>
                </c:pt>
                <c:pt idx="911">
                  <c:v>0.27071066610293321</c:v>
                </c:pt>
                <c:pt idx="912">
                  <c:v>0.25194847134363074</c:v>
                </c:pt>
                <c:pt idx="913">
                  <c:v>0.23576686625709747</c:v>
                </c:pt>
                <c:pt idx="914">
                  <c:v>0.22285504109321488</c:v>
                </c:pt>
                <c:pt idx="915">
                  <c:v>0.21343314121678786</c:v>
                </c:pt>
                <c:pt idx="916">
                  <c:v>0.20732688762642773</c:v>
                </c:pt>
                <c:pt idx="917">
                  <c:v>0.20410967152171025</c:v>
                </c:pt>
                <c:pt idx="918">
                  <c:v>0.20325938518953315</c:v>
                </c:pt>
                <c:pt idx="919">
                  <c:v>0.20429560557239054</c:v>
                </c:pt>
                <c:pt idx="920">
                  <c:v>0.20685896808808851</c:v>
                </c:pt>
                <c:pt idx="921">
                  <c:v>0.21073511868504746</c:v>
                </c:pt>
                <c:pt idx="922">
                  <c:v>0.21583569558751084</c:v>
                </c:pt>
                <c:pt idx="923">
                  <c:v>0.22217255340862904</c:v>
                </c:pt>
                <c:pt idx="924">
                  <c:v>0.22983847157654591</c:v>
                </c:pt>
                <c:pt idx="925">
                  <c:v>0.23900677872511913</c:v>
                </c:pt>
                <c:pt idx="926">
                  <c:v>0.24992841137908819</c:v>
                </c:pt>
                <c:pt idx="927">
                  <c:v>0.26290318864638429</c:v>
                </c:pt>
                <c:pt idx="928">
                  <c:v>0.27819584605572345</c:v>
                </c:pt>
                <c:pt idx="929">
                  <c:v>0.29590068056716728</c:v>
                </c:pt>
                <c:pt idx="930">
                  <c:v>0.31577836477988452</c:v>
                </c:pt>
                <c:pt idx="931">
                  <c:v>0.33711915595197234</c:v>
                </c:pt>
                <c:pt idx="932">
                  <c:v>0.35869934421437716</c:v>
                </c:pt>
                <c:pt idx="933">
                  <c:v>0.37888827944361547</c:v>
                </c:pt>
                <c:pt idx="934">
                  <c:v>0.39592460440945659</c:v>
                </c:pt>
                <c:pt idx="935">
                  <c:v>0.4083230362638311</c:v>
                </c:pt>
                <c:pt idx="936">
                  <c:v>0.41528821010443345</c:v>
                </c:pt>
                <c:pt idx="937">
                  <c:v>0.41699677484981135</c:v>
                </c:pt>
                <c:pt idx="938">
                  <c:v>0.41462382988395208</c:v>
                </c:pt>
                <c:pt idx="939">
                  <c:v>0.41010859757445861</c:v>
                </c:pt>
                <c:pt idx="940">
                  <c:v>0.40574251340969097</c:v>
                </c:pt>
                <c:pt idx="941">
                  <c:v>0.40372381672598884</c:v>
                </c:pt>
                <c:pt idx="942">
                  <c:v>0.40579958286131274</c:v>
                </c:pt>
                <c:pt idx="943">
                  <c:v>0.41305126658136115</c:v>
                </c:pt>
                <c:pt idx="944">
                  <c:v>0.42582914662564209</c:v>
                </c:pt>
                <c:pt idx="945">
                  <c:v>0.44379490167207625</c:v>
                </c:pt>
                <c:pt idx="946">
                  <c:v>0.46602179902785573</c:v>
                </c:pt>
                <c:pt idx="947">
                  <c:v>0.49110303642615122</c:v>
                </c:pt>
                <c:pt idx="948">
                  <c:v>0.51724282512090247</c:v>
                </c:pt>
                <c:pt idx="949">
                  <c:v>0.54233932828522613</c:v>
                </c:pt>
                <c:pt idx="950">
                  <c:v>0.56408378767940204</c:v>
                </c:pt>
                <c:pt idx="951">
                  <c:v>0.58013600479205152</c:v>
                </c:pt>
                <c:pt idx="952">
                  <c:v>0.5883856020757291</c:v>
                </c:pt>
                <c:pt idx="953">
                  <c:v>0.58728977108023106</c:v>
                </c:pt>
                <c:pt idx="954">
                  <c:v>0.57618686543807229</c:v>
                </c:pt>
                <c:pt idx="955">
                  <c:v>0.55548711694297348</c:v>
                </c:pt>
                <c:pt idx="956">
                  <c:v>0.52663974058703911</c:v>
                </c:pt>
                <c:pt idx="957">
                  <c:v>0.49187619052821413</c:v>
                </c:pt>
                <c:pt idx="958">
                  <c:v>0.45380650324574823</c:v>
                </c:pt>
                <c:pt idx="959">
                  <c:v>0.41499562756870612</c:v>
                </c:pt>
                <c:pt idx="960">
                  <c:v>0.37761454490503615</c:v>
                </c:pt>
                <c:pt idx="961">
                  <c:v>0.34324271221186148</c:v>
                </c:pt>
                <c:pt idx="962">
                  <c:v>0.31281237485373015</c:v>
                </c:pt>
                <c:pt idx="963">
                  <c:v>0.28667479369000276</c:v>
                </c:pt>
                <c:pt idx="964">
                  <c:v>0.26473180809760044</c:v>
                </c:pt>
                <c:pt idx="965">
                  <c:v>0.24660095221760864</c:v>
                </c:pt>
                <c:pt idx="966">
                  <c:v>0.23176023836081253</c:v>
                </c:pt>
                <c:pt idx="967">
                  <c:v>0.21966562903426337</c:v>
                </c:pt>
                <c:pt idx="968">
                  <c:v>0.20981858780039456</c:v>
                </c:pt>
                <c:pt idx="969">
                  <c:v>0.20180001160953878</c:v>
                </c:pt>
                <c:pt idx="970">
                  <c:v>0.19527076882078606</c:v>
                </c:pt>
                <c:pt idx="971">
                  <c:v>0.18996247421268372</c:v>
                </c:pt>
                <c:pt idx="972">
                  <c:v>0.18566040781288343</c:v>
                </c:pt>
                <c:pt idx="973">
                  <c:v>0.18219204259551544</c:v>
                </c:pt>
                <c:pt idx="974">
                  <c:v>0.17941687253444635</c:v>
                </c:pt>
                <c:pt idx="975">
                  <c:v>0.17722192140164261</c:v>
                </c:pt>
                <c:pt idx="976">
                  <c:v>0.17551397358035523</c:v>
                </c:pt>
                <c:pt idx="977">
                  <c:v>0.17421505039552768</c:v>
                </c:pt>
                <c:pt idx="978">
                  <c:v>0.17326027426041085</c:v>
                </c:pt>
                <c:pt idx="979">
                  <c:v>0.17259364573918284</c:v>
                </c:pt>
                <c:pt idx="980">
                  <c:v>0.17216934070022835</c:v>
                </c:pt>
                <c:pt idx="981">
                  <c:v>0.17195173497803329</c:v>
                </c:pt>
                <c:pt idx="982">
                  <c:v>0.17191414959996265</c:v>
                </c:pt>
                <c:pt idx="983">
                  <c:v>0.17203748073902594</c:v>
                </c:pt>
                <c:pt idx="984">
                  <c:v>0.17230459198623466</c:v>
                </c:pt>
                <c:pt idx="985">
                  <c:v>0.17269221501885207</c:v>
                </c:pt>
                <c:pt idx="986">
                  <c:v>0.17317106674495744</c:v>
                </c:pt>
                <c:pt idx="987">
                  <c:v>0.17370199419787194</c:v>
                </c:pt>
                <c:pt idx="988">
                  <c:v>0.17424049531790484</c:v>
                </c:pt>
                <c:pt idx="989">
                  <c:v>0.17474287837376973</c:v>
                </c:pt>
                <c:pt idx="990">
                  <c:v>0.17517024253533617</c:v>
                </c:pt>
                <c:pt idx="991">
                  <c:v>0.17549409797319934</c:v>
                </c:pt>
                <c:pt idx="992">
                  <c:v>0.17569463487040715</c:v>
                </c:pt>
                <c:pt idx="993">
                  <c:v>0.17576089843751352</c:v>
                </c:pt>
                <c:pt idx="994">
                  <c:v>0.1756855054913693</c:v>
                </c:pt>
                <c:pt idx="995">
                  <c:v>0.17546391708387665</c:v>
                </c:pt>
                <c:pt idx="996">
                  <c:v>0.17509576733557577</c:v>
                </c:pt>
                <c:pt idx="997">
                  <c:v>0.17458780272200081</c:v>
                </c:pt>
                <c:pt idx="998">
                  <c:v>0.1739548939640409</c:v>
                </c:pt>
                <c:pt idx="999">
                  <c:v>0.17322279753122041</c:v>
                </c:pt>
                <c:pt idx="1000">
                  <c:v>0.17242531689164226</c:v>
                </c:pt>
                <c:pt idx="1001">
                  <c:v>0.17159794743907195</c:v>
                </c:pt>
                <c:pt idx="1002">
                  <c:v>0.17077360433854175</c:v>
                </c:pt>
                <c:pt idx="1003">
                  <c:v>0.16997881546383189</c:v>
                </c:pt>
                <c:pt idx="1004">
                  <c:v>0.16923037474788807</c:v>
                </c:pt>
                <c:pt idx="1005">
                  <c:v>0.1685403551551411</c:v>
                </c:pt>
                <c:pt idx="1006">
                  <c:v>0.16791744432861855</c:v>
                </c:pt>
                <c:pt idx="1007">
                  <c:v>0.16737207819720015</c:v>
                </c:pt>
                <c:pt idx="1008">
                  <c:v>0.16691717391561373</c:v>
                </c:pt>
                <c:pt idx="1009">
                  <c:v>0.16656696353358991</c:v>
                </c:pt>
                <c:pt idx="1010">
                  <c:v>0.16633378662424247</c:v>
                </c:pt>
                <c:pt idx="1011">
                  <c:v>0.16622357227612658</c:v>
                </c:pt>
                <c:pt idx="1012">
                  <c:v>0.16623175763199038</c:v>
                </c:pt>
                <c:pt idx="1013">
                  <c:v>0.1663463580925171</c:v>
                </c:pt>
                <c:pt idx="1014">
                  <c:v>0.16654649489972764</c:v>
                </c:pt>
                <c:pt idx="1015">
                  <c:v>0.16681056532074923</c:v>
                </c:pt>
                <c:pt idx="1016">
                  <c:v>0.16711813105033391</c:v>
                </c:pt>
                <c:pt idx="1017">
                  <c:v>0.16745473887892723</c:v>
                </c:pt>
                <c:pt idx="1018">
                  <c:v>0.16781016727784345</c:v>
                </c:pt>
                <c:pt idx="1019">
                  <c:v>0.16817960099383969</c:v>
                </c:pt>
                <c:pt idx="1020">
                  <c:v>0.16856026986223985</c:v>
                </c:pt>
                <c:pt idx="1021">
                  <c:v>0.16895101202569476</c:v>
                </c:pt>
                <c:pt idx="1022">
                  <c:v>0.16934773400715228</c:v>
                </c:pt>
                <c:pt idx="1023">
                  <c:v>0.16974912219671601</c:v>
                </c:pt>
                <c:pt idx="1024">
                  <c:v>0.17015444785890393</c:v>
                </c:pt>
                <c:pt idx="1025">
                  <c:v>0.17056459465224127</c:v>
                </c:pt>
                <c:pt idx="1026">
                  <c:v>0.17098279475685682</c:v>
                </c:pt>
                <c:pt idx="1027">
                  <c:v>0.171413018472063</c:v>
                </c:pt>
                <c:pt idx="1028">
                  <c:v>0.17185836083261968</c:v>
                </c:pt>
                <c:pt idx="1029">
                  <c:v>0.17232104045395588</c:v>
                </c:pt>
                <c:pt idx="1030">
                  <c:v>0.17280004760553699</c:v>
                </c:pt>
                <c:pt idx="1031">
                  <c:v>0.17329466563303728</c:v>
                </c:pt>
                <c:pt idx="1032">
                  <c:v>0.17380329515982251</c:v>
                </c:pt>
                <c:pt idx="1033">
                  <c:v>0.17432771786632956</c:v>
                </c:pt>
                <c:pt idx="1034">
                  <c:v>0.17487133756730061</c:v>
                </c:pt>
                <c:pt idx="1035">
                  <c:v>0.17544021454123762</c:v>
                </c:pt>
                <c:pt idx="1036">
                  <c:v>0.17604042106753018</c:v>
                </c:pt>
                <c:pt idx="1037">
                  <c:v>0.17667494819135754</c:v>
                </c:pt>
                <c:pt idx="1038">
                  <c:v>0.17734443642093878</c:v>
                </c:pt>
                <c:pt idx="1039">
                  <c:v>0.17804436722233979</c:v>
                </c:pt>
                <c:pt idx="1040">
                  <c:v>0.17876549130206087</c:v>
                </c:pt>
                <c:pt idx="1041">
                  <c:v>0.17949573393334839</c:v>
                </c:pt>
                <c:pt idx="1042">
                  <c:v>0.18022343666289667</c:v>
                </c:pt>
                <c:pt idx="1043">
                  <c:v>0.18094016738585056</c:v>
                </c:pt>
                <c:pt idx="1044">
                  <c:v>0.18164161745623533</c:v>
                </c:pt>
                <c:pt idx="1045">
                  <c:v>0.1823324979687545</c:v>
                </c:pt>
                <c:pt idx="1046">
                  <c:v>0.18302212135959009</c:v>
                </c:pt>
                <c:pt idx="1047">
                  <c:v>0.1837264879224115</c:v>
                </c:pt>
                <c:pt idx="1048">
                  <c:v>0.18446207817907484</c:v>
                </c:pt>
                <c:pt idx="1049">
                  <c:v>0.18524289017564977</c:v>
                </c:pt>
                <c:pt idx="1050">
                  <c:v>0.18607687368532408</c:v>
                </c:pt>
                <c:pt idx="1051">
                  <c:v>0.18696428059689471</c:v>
                </c:pt>
                <c:pt idx="1052">
                  <c:v>0.18789615340953239</c:v>
                </c:pt>
                <c:pt idx="1053">
                  <c:v>0.18885711682662307</c:v>
                </c:pt>
                <c:pt idx="1054">
                  <c:v>0.18982803027320794</c:v>
                </c:pt>
                <c:pt idx="1055">
                  <c:v>0.19078939800548309</c:v>
                </c:pt>
                <c:pt idx="1056">
                  <c:v>0.19172390253449134</c:v>
                </c:pt>
                <c:pt idx="1057">
                  <c:v>0.19261805641809374</c:v>
                </c:pt>
                <c:pt idx="1058">
                  <c:v>0.19346147311649686</c:v>
                </c:pt>
                <c:pt idx="1059">
                  <c:v>0.19424732957672497</c:v>
                </c:pt>
                <c:pt idx="1060">
                  <c:v>0.19497267969804644</c:v>
                </c:pt>
                <c:pt idx="1061">
                  <c:v>0.19563757019114292</c:v>
                </c:pt>
                <c:pt idx="1062">
                  <c:v>0.19624519862008832</c:v>
                </c:pt>
                <c:pt idx="1063">
                  <c:v>0.19680326731134962</c:v>
                </c:pt>
                <c:pt idx="1064">
                  <c:v>0.19732219392428915</c:v>
                </c:pt>
                <c:pt idx="1065">
                  <c:v>0.1978130165410191</c:v>
                </c:pt>
                <c:pt idx="1066">
                  <c:v>0.19828649285933769</c:v>
                </c:pt>
                <c:pt idx="1067">
                  <c:v>0.19874964964887437</c:v>
                </c:pt>
                <c:pt idx="1068">
                  <c:v>0.19920652484280699</c:v>
                </c:pt>
                <c:pt idx="1069">
                  <c:v>0.19966041216219418</c:v>
                </c:pt>
                <c:pt idx="1070">
                  <c:v>0.20011385965813019</c:v>
                </c:pt>
                <c:pt idx="1071">
                  <c:v>0.2005713706633068</c:v>
                </c:pt>
                <c:pt idx="1072">
                  <c:v>0.20104000807344991</c:v>
                </c:pt>
                <c:pt idx="1073">
                  <c:v>0.20152834770465891</c:v>
                </c:pt>
                <c:pt idx="1074">
                  <c:v>0.20204287489797293</c:v>
                </c:pt>
                <c:pt idx="1075">
                  <c:v>0.20258918455426667</c:v>
                </c:pt>
                <c:pt idx="1076">
                  <c:v>0.20316641456739212</c:v>
                </c:pt>
                <c:pt idx="1077">
                  <c:v>0.20377219848672748</c:v>
                </c:pt>
                <c:pt idx="1078">
                  <c:v>0.20440130640257506</c:v>
                </c:pt>
                <c:pt idx="1079">
                  <c:v>0.20504940351735951</c:v>
                </c:pt>
                <c:pt idx="1080">
                  <c:v>0.2057148603924743</c:v>
                </c:pt>
                <c:pt idx="1081">
                  <c:v>0.20639483844272785</c:v>
                </c:pt>
                <c:pt idx="1082">
                  <c:v>0.20708649360441481</c:v>
                </c:pt>
                <c:pt idx="1083">
                  <c:v>0.20778289972725428</c:v>
                </c:pt>
                <c:pt idx="1084">
                  <c:v>0.20847258408701277</c:v>
                </c:pt>
                <c:pt idx="1085">
                  <c:v>0.20914117783850539</c:v>
                </c:pt>
                <c:pt idx="1086">
                  <c:v>0.20977171240419032</c:v>
                </c:pt>
                <c:pt idx="1087">
                  <c:v>0.2103497602048412</c:v>
                </c:pt>
                <c:pt idx="1088">
                  <c:v>0.2108646565712316</c:v>
                </c:pt>
                <c:pt idx="1089">
                  <c:v>0.21131042121259414</c:v>
                </c:pt>
                <c:pt idx="1090">
                  <c:v>0.21168395337606052</c:v>
                </c:pt>
                <c:pt idx="1091">
                  <c:v>0.21198625025803319</c:v>
                </c:pt>
                <c:pt idx="1092">
                  <c:v>0.21221938247149993</c:v>
                </c:pt>
                <c:pt idx="1093">
                  <c:v>0.21239210029013034</c:v>
                </c:pt>
                <c:pt idx="1094">
                  <c:v>0.21251801712931925</c:v>
                </c:pt>
                <c:pt idx="1095">
                  <c:v>0.21262045678228014</c:v>
                </c:pt>
                <c:pt idx="1096">
                  <c:v>0.2127298762061014</c:v>
                </c:pt>
                <c:pt idx="1097">
                  <c:v>0.21288053260648815</c:v>
                </c:pt>
                <c:pt idx="1098">
                  <c:v>0.21310457953521839</c:v>
                </c:pt>
                <c:pt idx="1099">
                  <c:v>0.21342707563413732</c:v>
                </c:pt>
                <c:pt idx="1100">
                  <c:v>0.2138614437780994</c:v>
                </c:pt>
                <c:pt idx="1101">
                  <c:v>0.2144091632946129</c:v>
                </c:pt>
                <c:pt idx="1102">
                  <c:v>0.21506460956263534</c:v>
                </c:pt>
                <c:pt idx="1103">
                  <c:v>0.21581837638136575</c:v>
                </c:pt>
                <c:pt idx="1104">
                  <c:v>0.21666516397310082</c:v>
                </c:pt>
                <c:pt idx="1105">
                  <c:v>0.21760165710549975</c:v>
                </c:pt>
                <c:pt idx="1106">
                  <c:v>0.21862866077062601</c:v>
                </c:pt>
                <c:pt idx="1107">
                  <c:v>0.21974562979232423</c:v>
                </c:pt>
                <c:pt idx="1108">
                  <c:v>0.22094959525238864</c:v>
                </c:pt>
                <c:pt idx="1109">
                  <c:v>0.2222324035601396</c:v>
                </c:pt>
                <c:pt idx="1110">
                  <c:v>0.22358359099466282</c:v>
                </c:pt>
                <c:pt idx="1111">
                  <c:v>0.22499388551277225</c:v>
                </c:pt>
                <c:pt idx="1112">
                  <c:v>0.22645689347004033</c:v>
                </c:pt>
                <c:pt idx="1113">
                  <c:v>0.2279731001679639</c:v>
                </c:pt>
                <c:pt idx="1114">
                  <c:v>0.22954683822401636</c:v>
                </c:pt>
                <c:pt idx="1115">
                  <c:v>0.23118446717902616</c:v>
                </c:pt>
                <c:pt idx="1116">
                  <c:v>0.23288977021869728</c:v>
                </c:pt>
                <c:pt idx="1117">
                  <c:v>0.23466378530729806</c:v>
                </c:pt>
                <c:pt idx="1118">
                  <c:v>0.23650416979748456</c:v>
                </c:pt>
                <c:pt idx="1119">
                  <c:v>0.23840826812044924</c:v>
                </c:pt>
                <c:pt idx="1120">
                  <c:v>0.24037465672160546</c:v>
                </c:pt>
                <c:pt idx="1121">
                  <c:v>0.24240625448042219</c:v>
                </c:pt>
                <c:pt idx="1122">
                  <c:v>0.24450880390666016</c:v>
                </c:pt>
                <c:pt idx="1123">
                  <c:v>0.24668980712802846</c:v>
                </c:pt>
                <c:pt idx="1124">
                  <c:v>0.24895620608299382</c:v>
                </c:pt>
                <c:pt idx="1125">
                  <c:v>0.25131453802400766</c:v>
                </c:pt>
                <c:pt idx="1126">
                  <c:v>0.25376827595679174</c:v>
                </c:pt>
                <c:pt idx="1127">
                  <c:v>0.25632203589420871</c:v>
                </c:pt>
                <c:pt idx="1128">
                  <c:v>0.25897750602209862</c:v>
                </c:pt>
                <c:pt idx="1129">
                  <c:v>0.26173672495285633</c:v>
                </c:pt>
                <c:pt idx="1130">
                  <c:v>0.2645978259741959</c:v>
                </c:pt>
                <c:pt idx="1131">
                  <c:v>0.26755910557966739</c:v>
                </c:pt>
                <c:pt idx="1132">
                  <c:v>0.27061775541697275</c:v>
                </c:pt>
                <c:pt idx="1133">
                  <c:v>0.27377620461086977</c:v>
                </c:pt>
                <c:pt idx="1134">
                  <c:v>0.27704744226914424</c:v>
                </c:pt>
                <c:pt idx="1135">
                  <c:v>0.28045899274148933</c:v>
                </c:pt>
                <c:pt idx="1136">
                  <c:v>0.2840518468357624</c:v>
                </c:pt>
                <c:pt idx="1137">
                  <c:v>0.28787378233021294</c:v>
                </c:pt>
                <c:pt idx="1138">
                  <c:v>0.29197292322425733</c:v>
                </c:pt>
                <c:pt idx="1139">
                  <c:v>0.29638845201075381</c:v>
                </c:pt>
                <c:pt idx="1140">
                  <c:v>0.30114389173145667</c:v>
                </c:pt>
                <c:pt idx="1141">
                  <c:v>0.30624884263313329</c:v>
                </c:pt>
                <c:pt idx="1142">
                  <c:v>0.31170430689298412</c:v>
                </c:pt>
                <c:pt idx="1143">
                  <c:v>0.31750925511793654</c:v>
                </c:pt>
                <c:pt idx="1144">
                  <c:v>0.32366123513697986</c:v>
                </c:pt>
                <c:pt idx="1145">
                  <c:v>0.3301563271149649</c:v>
                </c:pt>
                <c:pt idx="1146">
                  <c:v>0.33697556864237366</c:v>
                </c:pt>
                <c:pt idx="1147">
                  <c:v>0.34407562180676915</c:v>
                </c:pt>
                <c:pt idx="1148">
                  <c:v>0.35137721957513246</c:v>
                </c:pt>
                <c:pt idx="1149">
                  <c:v>0.35876387016554501</c:v>
                </c:pt>
                <c:pt idx="1150">
                  <c:v>0.36608599957887078</c:v>
                </c:pt>
                <c:pt idx="1151">
                  <c:v>0.37317206358208072</c:v>
                </c:pt>
                <c:pt idx="1152">
                  <c:v>0.37983560652332077</c:v>
                </c:pt>
                <c:pt idx="1153">
                  <c:v>0.38587677508146179</c:v>
                </c:pt>
                <c:pt idx="1154">
                  <c:v>0.39107290885838158</c:v>
                </c:pt>
                <c:pt idx="1155">
                  <c:v>0.395166218437984</c:v>
                </c:pt>
                <c:pt idx="1156">
                  <c:v>0.39785666693483618</c:v>
                </c:pt>
                <c:pt idx="1157">
                  <c:v>0.39880775954104269</c:v>
                </c:pt>
                <c:pt idx="1158">
                  <c:v>0.39767409432306627</c:v>
                </c:pt>
                <c:pt idx="1159">
                  <c:v>0.39414729655312503</c:v>
                </c:pt>
                <c:pt idx="1160">
                  <c:v>0.38801559205410419</c:v>
                </c:pt>
                <c:pt idx="1161">
                  <c:v>0.37921760773932672</c:v>
                </c:pt>
                <c:pt idx="1162">
                  <c:v>0.36787719718063339</c:v>
                </c:pt>
                <c:pt idx="1163">
                  <c:v>0.35431476845158605</c:v>
                </c:pt>
                <c:pt idx="1164">
                  <c:v>0.33902420832254732</c:v>
                </c:pt>
                <c:pt idx="1165">
                  <c:v>0.32262648197446714</c:v>
                </c:pt>
                <c:pt idx="1166">
                  <c:v>0.30580603318623018</c:v>
                </c:pt>
                <c:pt idx="1167">
                  <c:v>0.28923828036905325</c:v>
                </c:pt>
                <c:pt idx="1168">
                  <c:v>0.27352733598771434</c:v>
                </c:pt>
                <c:pt idx="1169">
                  <c:v>0.25915380041070341</c:v>
                </c:pt>
                <c:pt idx="1170">
                  <c:v>0.2464456654020207</c:v>
                </c:pt>
                <c:pt idx="1171">
                  <c:v>0.23557030288078615</c:v>
                </c:pt>
                <c:pt idx="1172">
                  <c:v>0.22654574419365417</c:v>
                </c:pt>
                <c:pt idx="1173">
                  <c:v>0.21927133621262204</c:v>
                </c:pt>
                <c:pt idx="1174">
                  <c:v>0.21355900852206183</c:v>
                </c:pt>
                <c:pt idx="1175">
                  <c:v>0.20917216067651226</c:v>
                </c:pt>
                <c:pt idx="1176">
                  <c:v>0.2058521839279169</c:v>
                </c:pt>
                <c:pt idx="1177">
                  <c:v>0.20334423803965207</c:v>
                </c:pt>
                <c:pt idx="1178">
                  <c:v>0.20141071462990667</c:v>
                </c:pt>
                <c:pt idx="1179">
                  <c:v>0.1998463032697016</c:v>
                </c:pt>
                <c:pt idx="1180">
                  <c:v>0.19848567477391885</c:v>
                </c:pt>
                <c:pt idx="1181">
                  <c:v>0.19721572650378244</c:v>
                </c:pt>
                <c:pt idx="1182">
                  <c:v>0.1959841314865523</c:v>
                </c:pt>
                <c:pt idx="1183">
                  <c:v>0.1947967588589915</c:v>
                </c:pt>
                <c:pt idx="1184">
                  <c:v>0.19370799090674468</c:v>
                </c:pt>
                <c:pt idx="1185">
                  <c:v>0.19279934949264635</c:v>
                </c:pt>
                <c:pt idx="1186">
                  <c:v>0.1921533766571655</c:v>
                </c:pt>
                <c:pt idx="1187">
                  <c:v>0.19183110849028773</c:v>
                </c:pt>
                <c:pt idx="1188">
                  <c:v>0.19185705397483666</c:v>
                </c:pt>
                <c:pt idx="1189">
                  <c:v>0.19222228483451645</c:v>
                </c:pt>
                <c:pt idx="1190">
                  <c:v>0.19289455725738391</c:v>
                </c:pt>
                <c:pt idx="1191">
                  <c:v>0.19383492645600287</c:v>
                </c:pt>
                <c:pt idx="1192">
                  <c:v>0.19501079656510442</c:v>
                </c:pt>
                <c:pt idx="1193">
                  <c:v>0.19639587870738595</c:v>
                </c:pt>
                <c:pt idx="1194">
                  <c:v>0.19795893651773191</c:v>
                </c:pt>
                <c:pt idx="1195">
                  <c:v>0.19965036070611028</c:v>
                </c:pt>
                <c:pt idx="1196">
                  <c:v>0.20138968303172333</c:v>
                </c:pt>
                <c:pt idx="1197">
                  <c:v>0.20306728340605504</c:v>
                </c:pt>
                <c:pt idx="1198">
                  <c:v>0.20456062694134891</c:v>
                </c:pt>
                <c:pt idx="1199">
                  <c:v>0.20576369825491345</c:v>
                </c:pt>
                <c:pt idx="1200">
                  <c:v>0.20661051643953399</c:v>
                </c:pt>
                <c:pt idx="1201">
                  <c:v>0.20709313288524936</c:v>
                </c:pt>
                <c:pt idx="1202">
                  <c:v>0.20726048427713184</c:v>
                </c:pt>
                <c:pt idx="1203">
                  <c:v>0.20720147872743824</c:v>
                </c:pt>
                <c:pt idx="1204">
                  <c:v>0.20701934826131022</c:v>
                </c:pt>
                <c:pt idx="1205">
                  <c:v>0.20680948511656669</c:v>
                </c:pt>
                <c:pt idx="1206">
                  <c:v>0.20664505844880957</c:v>
                </c:pt>
                <c:pt idx="1207">
                  <c:v>0.20657582452695589</c:v>
                </c:pt>
                <c:pt idx="1208">
                  <c:v>0.20663133203693496</c:v>
                </c:pt>
                <c:pt idx="1209">
                  <c:v>0.20683000221483544</c:v>
                </c:pt>
                <c:pt idx="1210">
                  <c:v>0.20718291743988901</c:v>
                </c:pt>
                <c:pt idx="1211">
                  <c:v>0.20769262032596689</c:v>
                </c:pt>
                <c:pt idx="1212">
                  <c:v>0.20835250073182116</c:v>
                </c:pt>
                <c:pt idx="1213">
                  <c:v>0.20914601413471665</c:v>
                </c:pt>
                <c:pt idx="1214">
                  <c:v>0.21005268796757437</c:v>
                </c:pt>
                <c:pt idx="1215">
                  <c:v>0.2110562634292299</c:v>
                </c:pt>
                <c:pt idx="1216">
                  <c:v>0.21214848398681307</c:v>
                </c:pt>
                <c:pt idx="1217">
                  <c:v>0.21333366927894354</c:v>
                </c:pt>
                <c:pt idx="1218">
                  <c:v>0.21461920969259729</c:v>
                </c:pt>
                <c:pt idx="1219">
                  <c:v>0.2160066213330262</c:v>
                </c:pt>
                <c:pt idx="1220">
                  <c:v>0.21748056499003726</c:v>
                </c:pt>
                <c:pt idx="1221">
                  <c:v>0.2190101153360012</c:v>
                </c:pt>
                <c:pt idx="1222">
                  <c:v>0.22055597545762529</c:v>
                </c:pt>
                <c:pt idx="1223">
                  <c:v>0.22208660003486025</c:v>
                </c:pt>
                <c:pt idx="1224">
                  <c:v>0.22359123317972796</c:v>
                </c:pt>
                <c:pt idx="1225">
                  <c:v>0.22508401226552535</c:v>
                </c:pt>
                <c:pt idx="1226">
                  <c:v>0.22659875117360884</c:v>
                </c:pt>
                <c:pt idx="1227">
                  <c:v>0.22817111167479012</c:v>
                </c:pt>
                <c:pt idx="1228">
                  <c:v>0.22982341989331964</c:v>
                </c:pt>
                <c:pt idx="1229">
                  <c:v>0.23155736644218836</c:v>
                </c:pt>
                <c:pt idx="1230">
                  <c:v>0.23335911041790555</c:v>
                </c:pt>
                <c:pt idx="1231">
                  <c:v>0.23521366500627575</c:v>
                </c:pt>
                <c:pt idx="1232">
                  <c:v>0.23712063777592451</c:v>
                </c:pt>
                <c:pt idx="1233">
                  <c:v>0.23910036955349745</c:v>
                </c:pt>
                <c:pt idx="1234">
                  <c:v>0.24118836674709068</c:v>
                </c:pt>
                <c:pt idx="1235">
                  <c:v>0.24341805991384238</c:v>
                </c:pt>
                <c:pt idx="1236">
                  <c:v>0.24580495579662037</c:v>
                </c:pt>
                <c:pt idx="1237">
                  <c:v>0.2483393295040692</c:v>
                </c:pt>
                <c:pt idx="1238">
                  <c:v>0.25099331673287206</c:v>
                </c:pt>
                <c:pt idx="1239">
                  <c:v>0.25374057959393165</c:v>
                </c:pt>
                <c:pt idx="1240">
                  <c:v>0.25657590366323929</c:v>
                </c:pt>
                <c:pt idx="1241">
                  <c:v>0.2595237516228075</c:v>
                </c:pt>
                <c:pt idx="1242">
                  <c:v>0.26262537808479902</c:v>
                </c:pt>
                <c:pt idx="1243">
                  <c:v>0.2659180568771039</c:v>
                </c:pt>
                <c:pt idx="1244">
                  <c:v>0.26940371679336933</c:v>
                </c:pt>
                <c:pt idx="1245">
                  <c:v>0.27303546174096055</c:v>
                </c:pt>
                <c:pt idx="1246">
                  <c:v>0.27672274695795324</c:v>
                </c:pt>
                <c:pt idx="1247">
                  <c:v>0.28035898401716691</c:v>
                </c:pt>
                <c:pt idx="1248">
                  <c:v>0.28385191761158862</c:v>
                </c:pt>
                <c:pt idx="1249">
                  <c:v>0.28715104283361909</c:v>
                </c:pt>
                <c:pt idx="1250">
                  <c:v>0.29024453530585231</c:v>
                </c:pt>
                <c:pt idx="1251">
                  <c:v>0.29314669800565074</c:v>
                </c:pt>
                <c:pt idx="1252">
                  <c:v>0.29587044354261333</c:v>
                </c:pt>
                <c:pt idx="1253">
                  <c:v>0.29841607896834105</c:v>
                </c:pt>
                <c:pt idx="1254">
                  <c:v>0.3007831812381096</c:v>
                </c:pt>
                <c:pt idx="1255">
                  <c:v>0.30300131964535759</c:v>
                </c:pt>
                <c:pt idx="1256">
                  <c:v>0.30516612798696297</c:v>
                </c:pt>
                <c:pt idx="1257">
                  <c:v>0.30744993925632236</c:v>
                </c:pt>
                <c:pt idx="1258">
                  <c:v>0.31007898244251153</c:v>
                </c:pt>
                <c:pt idx="1259">
                  <c:v>0.31327743894569571</c:v>
                </c:pt>
                <c:pt idx="1260">
                  <c:v>0.31719603316292472</c:v>
                </c:pt>
                <c:pt idx="1261">
                  <c:v>0.32185257261872124</c:v>
                </c:pt>
                <c:pt idx="1262">
                  <c:v>0.32711672247279866</c:v>
                </c:pt>
                <c:pt idx="1263">
                  <c:v>0.33273679883937507</c:v>
                </c:pt>
                <c:pt idx="1264">
                  <c:v>0.33840999189243948</c:v>
                </c:pt>
                <c:pt idx="1265">
                  <c:v>0.34387250518743906</c:v>
                </c:pt>
                <c:pt idx="1266">
                  <c:v>0.34898215948436084</c:v>
                </c:pt>
                <c:pt idx="1267">
                  <c:v>0.35378233683606491</c:v>
                </c:pt>
                <c:pt idx="1268">
                  <c:v>0.3585387226378311</c:v>
                </c:pt>
                <c:pt idx="1269">
                  <c:v>0.3637491192069493</c:v>
                </c:pt>
                <c:pt idx="1270">
                  <c:v>0.3701218975108469</c:v>
                </c:pt>
                <c:pt idx="1271">
                  <c:v>0.3785074749101367</c:v>
                </c:pt>
                <c:pt idx="1272">
                  <c:v>0.38975816031133381</c:v>
                </c:pt>
                <c:pt idx="1273">
                  <c:v>0.4045096224203048</c:v>
                </c:pt>
                <c:pt idx="1274">
                  <c:v>0.42288760961458932</c:v>
                </c:pt>
                <c:pt idx="1275">
                  <c:v>0.44419938079925175</c:v>
                </c:pt>
                <c:pt idx="1276">
                  <c:v>0.46670445085466211</c:v>
                </c:pt>
                <c:pt idx="1277">
                  <c:v>0.48759411056592805</c:v>
                </c:pt>
                <c:pt idx="1278">
                  <c:v>0.5033176059936485</c:v>
                </c:pt>
                <c:pt idx="1279">
                  <c:v>0.51029754948127848</c:v>
                </c:pt>
                <c:pt idx="1280">
                  <c:v>0.50589924457838986</c:v>
                </c:pt>
                <c:pt idx="1281">
                  <c:v>0.48931598196266668</c:v>
                </c:pt>
                <c:pt idx="1282">
                  <c:v>0.46194876434265697</c:v>
                </c:pt>
                <c:pt idx="1283">
                  <c:v>0.42708161164453617</c:v>
                </c:pt>
                <c:pt idx="1284">
                  <c:v>0.38899314870281426</c:v>
                </c:pt>
                <c:pt idx="1285">
                  <c:v>0.35190156075039664</c:v>
                </c:pt>
                <c:pt idx="1286">
                  <c:v>0.31911997803713632</c:v>
                </c:pt>
                <c:pt idx="1287">
                  <c:v>0.29260983466606422</c:v>
                </c:pt>
                <c:pt idx="1288">
                  <c:v>0.27293714126150309</c:v>
                </c:pt>
                <c:pt idx="1289">
                  <c:v>0.25953538308301932</c:v>
                </c:pt>
                <c:pt idx="1290">
                  <c:v>0.25113322629073109</c:v>
                </c:pt>
                <c:pt idx="1291">
                  <c:v>0.24622739314049175</c:v>
                </c:pt>
                <c:pt idx="1292">
                  <c:v>0.24346928426978987</c:v>
                </c:pt>
                <c:pt idx="1293">
                  <c:v>0.2418915808064627</c:v>
                </c:pt>
                <c:pt idx="1294">
                  <c:v>0.240944029182032</c:v>
                </c:pt>
                <c:pt idx="1295">
                  <c:v>0.24039463314667397</c:v>
                </c:pt>
                <c:pt idx="1296">
                  <c:v>0.2401646907730958</c:v>
                </c:pt>
                <c:pt idx="1297">
                  <c:v>0.24019797954432529</c:v>
                </c:pt>
                <c:pt idx="1298">
                  <c:v>0.24040175659821589</c:v>
                </c:pt>
                <c:pt idx="1299">
                  <c:v>0.24065822717332533</c:v>
                </c:pt>
                <c:pt idx="1300">
                  <c:v>0.24087539991583709</c:v>
                </c:pt>
                <c:pt idx="1301">
                  <c:v>0.2410244369835042</c:v>
                </c:pt>
                <c:pt idx="1302">
                  <c:v>0.24113986738784746</c:v>
                </c:pt>
                <c:pt idx="1303">
                  <c:v>0.24128800536274123</c:v>
                </c:pt>
                <c:pt idx="1304">
                  <c:v>0.24151814897657972</c:v>
                </c:pt>
                <c:pt idx="1305">
                  <c:v>0.24183530330769029</c:v>
                </c:pt>
                <c:pt idx="1306">
                  <c:v>0.2422030895830117</c:v>
                </c:pt>
                <c:pt idx="1307">
                  <c:v>0.24257237729922099</c:v>
                </c:pt>
                <c:pt idx="1308">
                  <c:v>0.24291787610245569</c:v>
                </c:pt>
                <c:pt idx="1309">
                  <c:v>0.24325462131133721</c:v>
                </c:pt>
                <c:pt idx="1310">
                  <c:v>0.24363026622767517</c:v>
                </c:pt>
                <c:pt idx="1311">
                  <c:v>0.2440954731177486</c:v>
                </c:pt>
                <c:pt idx="1312">
                  <c:v>0.24467271296285045</c:v>
                </c:pt>
                <c:pt idx="1313">
                  <c:v>0.24534379298815967</c:v>
                </c:pt>
                <c:pt idx="1314">
                  <c:v>0.24605955253640208</c:v>
                </c:pt>
                <c:pt idx="1315">
                  <c:v>0.24677073113462705</c:v>
                </c:pt>
                <c:pt idx="1316">
                  <c:v>0.24745505408933358</c:v>
                </c:pt>
                <c:pt idx="1317">
                  <c:v>0.24813101746457861</c:v>
                </c:pt>
                <c:pt idx="1318">
                  <c:v>0.24884287682329284</c:v>
                </c:pt>
                <c:pt idx="1319">
                  <c:v>0.24963389613745171</c:v>
                </c:pt>
                <c:pt idx="1320">
                  <c:v>0.2505184249831045</c:v>
                </c:pt>
                <c:pt idx="1321">
                  <c:v>0.25146947754861909</c:v>
                </c:pt>
                <c:pt idx="1322">
                  <c:v>0.25243248964003828</c:v>
                </c:pt>
                <c:pt idx="1323">
                  <c:v>0.25335336250320412</c:v>
                </c:pt>
                <c:pt idx="1324">
                  <c:v>0.25420711612037211</c:v>
                </c:pt>
                <c:pt idx="1325">
                  <c:v>0.25501209831944632</c:v>
                </c:pt>
                <c:pt idx="1326">
                  <c:v>0.25582119017852828</c:v>
                </c:pt>
                <c:pt idx="1327">
                  <c:v>0.25669603400913127</c:v>
                </c:pt>
                <c:pt idx="1328">
                  <c:v>0.25767851340632131</c:v>
                </c:pt>
                <c:pt idx="1329">
                  <c:v>0.25877531578539931</c:v>
                </c:pt>
                <c:pt idx="1330">
                  <c:v>0.25996204754694613</c:v>
                </c:pt>
                <c:pt idx="1331">
                  <c:v>0.26120228570221649</c:v>
                </c:pt>
                <c:pt idx="1332">
                  <c:v>0.26246861419220441</c:v>
                </c:pt>
                <c:pt idx="1333">
                  <c:v>0.2637581127709373</c:v>
                </c:pt>
                <c:pt idx="1334">
                  <c:v>0.2650848997975031</c:v>
                </c:pt>
                <c:pt idx="1335">
                  <c:v>0.26646789544808713</c:v>
                </c:pt>
                <c:pt idx="1336">
                  <c:v>0.26791044422838395</c:v>
                </c:pt>
                <c:pt idx="1337">
                  <c:v>0.26939342115237291</c:v>
                </c:pt>
                <c:pt idx="1338">
                  <c:v>0.27088271131464331</c:v>
                </c:pt>
                <c:pt idx="1339">
                  <c:v>0.27234864648029605</c:v>
                </c:pt>
                <c:pt idx="1340">
                  <c:v>0.2737831977847765</c:v>
                </c:pt>
                <c:pt idx="1341">
                  <c:v>0.27521028391198238</c:v>
                </c:pt>
                <c:pt idx="1342">
                  <c:v>0.27667463913056695</c:v>
                </c:pt>
                <c:pt idx="1343">
                  <c:v>0.27822423439017313</c:v>
                </c:pt>
                <c:pt idx="1344">
                  <c:v>0.27988588537775433</c:v>
                </c:pt>
                <c:pt idx="1345">
                  <c:v>0.28165554755582817</c:v>
                </c:pt>
                <c:pt idx="1346">
                  <c:v>0.28350227649145793</c:v>
                </c:pt>
                <c:pt idx="1347">
                  <c:v>0.28538774965807084</c:v>
                </c:pt>
                <c:pt idx="1348">
                  <c:v>0.28728932625829107</c:v>
                </c:pt>
                <c:pt idx="1349">
                  <c:v>0.28921608180967556</c:v>
                </c:pt>
                <c:pt idx="1350">
                  <c:v>0.29120888511540943</c:v>
                </c:pt>
                <c:pt idx="1351">
                  <c:v>0.2933253258007929</c:v>
                </c:pt>
                <c:pt idx="1352">
                  <c:v>0.29562065151181799</c:v>
                </c:pt>
                <c:pt idx="1353">
                  <c:v>0.29812432444431292</c:v>
                </c:pt>
                <c:pt idx="1354">
                  <c:v>0.3008309021935236</c:v>
                </c:pt>
                <c:pt idx="1355">
                  <c:v>0.30369643345049785</c:v>
                </c:pt>
                <c:pt idx="1356">
                  <c:v>0.30664468085725832</c:v>
                </c:pt>
                <c:pt idx="1357">
                  <c:v>0.30957045848234888</c:v>
                </c:pt>
                <c:pt idx="1358">
                  <c:v>0.31234534996349017</c:v>
                </c:pt>
                <c:pt idx="1359">
                  <c:v>0.31482854187595699</c:v>
                </c:pt>
                <c:pt idx="1360">
                  <c:v>0.3168787785707281</c:v>
                </c:pt>
                <c:pt idx="1361">
                  <c:v>0.31837894924890831</c:v>
                </c:pt>
                <c:pt idx="1362">
                  <c:v>0.3192642172660945</c:v>
                </c:pt>
                <c:pt idx="1363">
                  <c:v>0.31954533272586971</c:v>
                </c:pt>
                <c:pt idx="1364">
                  <c:v>0.31931559405501053</c:v>
                </c:pt>
                <c:pt idx="1365">
                  <c:v>0.31873492548340138</c:v>
                </c:pt>
                <c:pt idx="1366">
                  <c:v>0.3179977378596876</c:v>
                </c:pt>
                <c:pt idx="1367">
                  <c:v>0.31729007393459996</c:v>
                </c:pt>
                <c:pt idx="1368">
                  <c:v>0.3167566646628619</c:v>
                </c:pt>
                <c:pt idx="1369">
                  <c:v>0.31648355283700474</c:v>
                </c:pt>
                <c:pt idx="1370">
                  <c:v>0.31650442034342613</c:v>
                </c:pt>
                <c:pt idx="1371">
                  <c:v>0.3168204319844522</c:v>
                </c:pt>
                <c:pt idx="1372">
                  <c:v>0.31742440635119062</c:v>
                </c:pt>
                <c:pt idx="1373">
                  <c:v>0.31831559812678861</c:v>
                </c:pt>
                <c:pt idx="1374">
                  <c:v>0.31950168745052027</c:v>
                </c:pt>
                <c:pt idx="1375">
                  <c:v>0.32098843824117146</c:v>
                </c:pt>
                <c:pt idx="1376">
                  <c:v>0.3227651714381003</c:v>
                </c:pt>
                <c:pt idx="1377">
                  <c:v>0.32479753333303513</c:v>
                </c:pt>
                <c:pt idx="1378">
                  <c:v>0.32703090524190337</c:v>
                </c:pt>
                <c:pt idx="1379">
                  <c:v>0.32940575094547259</c:v>
                </c:pt>
                <c:pt idx="1380">
                  <c:v>0.33187395898721805</c:v>
                </c:pt>
                <c:pt idx="1381">
                  <c:v>0.33441006721826205</c:v>
                </c:pt>
                <c:pt idx="1382">
                  <c:v>0.33700996134967987</c:v>
                </c:pt>
                <c:pt idx="1383">
                  <c:v>0.33967903841258523</c:v>
                </c:pt>
                <c:pt idx="1384">
                  <c:v>0.34241604295157696</c:v>
                </c:pt>
                <c:pt idx="1385">
                  <c:v>0.34520442748883656</c:v>
                </c:pt>
                <c:pt idx="1386">
                  <c:v>0.34801386656725508</c:v>
                </c:pt>
                <c:pt idx="1387">
                  <c:v>0.35081292658311836</c:v>
                </c:pt>
                <c:pt idx="1388">
                  <c:v>0.35358579728428313</c:v>
                </c:pt>
                <c:pt idx="1389">
                  <c:v>0.35634060045536142</c:v>
                </c:pt>
                <c:pt idx="1390">
                  <c:v>0.35910981850765045</c:v>
                </c:pt>
                <c:pt idx="1391">
                  <c:v>0.36193983376821376</c:v>
                </c:pt>
                <c:pt idx="1392">
                  <c:v>0.36487164239484593</c:v>
                </c:pt>
                <c:pt idx="1393">
                  <c:v>0.36793106921192653</c:v>
                </c:pt>
                <c:pt idx="1394">
                  <c:v>0.37112604170827673</c:v>
                </c:pt>
                <c:pt idx="1395">
                  <c:v>0.37445618036508849</c:v>
                </c:pt>
                <c:pt idx="1396">
                  <c:v>0.3779249314415658</c:v>
                </c:pt>
                <c:pt idx="1397">
                  <c:v>0.38154774374712819</c:v>
                </c:pt>
                <c:pt idx="1398">
                  <c:v>0.38535103497415085</c:v>
                </c:pt>
                <c:pt idx="1399">
                  <c:v>0.38936438066691065</c:v>
                </c:pt>
                <c:pt idx="1400">
                  <c:v>0.39360455088789109</c:v>
                </c:pt>
                <c:pt idx="1401">
                  <c:v>0.39806832961069105</c:v>
                </c:pt>
                <c:pt idx="1402">
                  <c:v>0.40273568954740224</c:v>
                </c:pt>
                <c:pt idx="1403">
                  <c:v>0.40758251851359228</c:v>
                </c:pt>
                <c:pt idx="1404">
                  <c:v>0.41259520778098269</c:v>
                </c:pt>
                <c:pt idx="1405">
                  <c:v>0.41778292388541199</c:v>
                </c:pt>
                <c:pt idx="1406">
                  <c:v>0.42317663960906488</c:v>
                </c:pt>
                <c:pt idx="1407">
                  <c:v>0.42881419884546212</c:v>
                </c:pt>
                <c:pt idx="1408">
                  <c:v>0.43472448726092489</c:v>
                </c:pt>
                <c:pt idx="1409">
                  <c:v>0.44091406726570753</c:v>
                </c:pt>
                <c:pt idx="1410">
                  <c:v>0.44736666677628928</c:v>
                </c:pt>
                <c:pt idx="1411">
                  <c:v>0.45405429370877748</c:v>
                </c:pt>
                <c:pt idx="1412">
                  <c:v>0.46095876879922298</c:v>
                </c:pt>
                <c:pt idx="1413">
                  <c:v>0.46808619056954504</c:v>
                </c:pt>
                <c:pt idx="1414">
                  <c:v>0.47547076487052031</c:v>
                </c:pt>
                <c:pt idx="1415">
                  <c:v>0.48316536081604688</c:v>
                </c:pt>
                <c:pt idx="1416">
                  <c:v>0.4912201282515356</c:v>
                </c:pt>
                <c:pt idx="1417">
                  <c:v>0.49966262395412797</c:v>
                </c:pt>
                <c:pt idx="1418">
                  <c:v>0.5084904720647947</c:v>
                </c:pt>
                <c:pt idx="1419">
                  <c:v>0.51767515176855905</c:v>
                </c:pt>
                <c:pt idx="1420">
                  <c:v>0.52718036617541597</c:v>
                </c:pt>
                <c:pt idx="1421">
                  <c:v>0.5369817671156325</c:v>
                </c:pt>
                <c:pt idx="1422">
                  <c:v>0.5470767894035059</c:v>
                </c:pt>
                <c:pt idx="1423">
                  <c:v>0.55748746915042302</c:v>
                </c:pt>
                <c:pt idx="1424">
                  <c:v>0.56824787130503174</c:v>
                </c:pt>
                <c:pt idx="1425">
                  <c:v>0.57938891922570035</c:v>
                </c:pt>
                <c:pt idx="1426">
                  <c:v>0.59092956750592385</c:v>
                </c:pt>
                <c:pt idx="1427">
                  <c:v>0.60287794436473729</c:v>
                </c:pt>
                <c:pt idx="1428">
                  <c:v>0.61523666425337264</c:v>
                </c:pt>
                <c:pt idx="1429">
                  <c:v>0.62801574948420502</c:v>
                </c:pt>
                <c:pt idx="1430">
                  <c:v>0.64123575383727416</c:v>
                </c:pt>
                <c:pt idx="1431">
                  <c:v>0.65492234466619814</c:v>
                </c:pt>
                <c:pt idx="1432">
                  <c:v>0.6690897524087307</c:v>
                </c:pt>
                <c:pt idx="1433">
                  <c:v>0.68372725460442529</c:v>
                </c:pt>
                <c:pt idx="1434">
                  <c:v>0.69878708918740751</c:v>
                </c:pt>
                <c:pt idx="1435">
                  <c:v>0.71419022394195653</c:v>
                </c:pt>
                <c:pt idx="1436">
                  <c:v>0.72983748075936805</c:v>
                </c:pt>
                <c:pt idx="1437">
                  <c:v>0.7456233503166001</c:v>
                </c:pt>
                <c:pt idx="1438">
                  <c:v>0.76144558382449734</c:v>
                </c:pt>
                <c:pt idx="1439">
                  <c:v>0.77720242672551121</c:v>
                </c:pt>
                <c:pt idx="1440">
                  <c:v>0.79277686696142469</c:v>
                </c:pt>
                <c:pt idx="1441">
                  <c:v>0.80802030761175736</c:v>
                </c:pt>
                <c:pt idx="1442">
                  <c:v>0.82274308308276256</c:v>
                </c:pt>
                <c:pt idx="1443">
                  <c:v>0.83672370511251093</c:v>
                </c:pt>
                <c:pt idx="1444">
                  <c:v>0.8497310108360413</c:v>
                </c:pt>
                <c:pt idx="1445">
                  <c:v>0.86155703243702142</c:v>
                </c:pt>
                <c:pt idx="1446">
                  <c:v>0.87205244686758387</c:v>
                </c:pt>
                <c:pt idx="1447">
                  <c:v>0.88114884852198594</c:v>
                </c:pt>
                <c:pt idx="1448">
                  <c:v>0.88887399038384607</c:v>
                </c:pt>
                <c:pt idx="1449">
                  <c:v>0.89535297136518721</c:v>
                </c:pt>
                <c:pt idx="1450">
                  <c:v>0.90080901552478565</c:v>
                </c:pt>
                <c:pt idx="1451">
                  <c:v>0.90555561324446865</c:v>
                </c:pt>
                <c:pt idx="1452">
                  <c:v>0.90998224927124138</c:v>
                </c:pt>
                <c:pt idx="1453">
                  <c:v>0.91452235417848282</c:v>
                </c:pt>
                <c:pt idx="1454">
                  <c:v>0.91960353636714198</c:v>
                </c:pt>
                <c:pt idx="1455">
                  <c:v>0.9255832869509325</c:v>
                </c:pt>
                <c:pt idx="1456">
                  <c:v>0.93268038997081271</c:v>
                </c:pt>
                <c:pt idx="1457">
                  <c:v>0.94092186472883899</c:v>
                </c:pt>
                <c:pt idx="1458">
                  <c:v>0.95012803536867918</c:v>
                </c:pt>
                <c:pt idx="1459">
                  <c:v>0.95993100771491124</c:v>
                </c:pt>
                <c:pt idx="1460">
                  <c:v>0.96982414412223539</c:v>
                </c:pt>
                <c:pt idx="1461">
                  <c:v>0.97922411029018663</c:v>
                </c:pt>
                <c:pt idx="1462">
                  <c:v>0.98752664934964851</c:v>
                </c:pt>
                <c:pt idx="1463">
                  <c:v>0.99413663647514783</c:v>
                </c:pt>
                <c:pt idx="1464">
                  <c:v>0.99847917994886948</c:v>
                </c:pt>
                <c:pt idx="1465">
                  <c:v>1</c:v>
                </c:pt>
                <c:pt idx="1466">
                  <c:v>0.99817210286534264</c:v>
                </c:pt>
                <c:pt idx="1467">
                  <c:v>0.99251814993926735</c:v>
                </c:pt>
                <c:pt idx="1468">
                  <c:v>0.98264307534148398</c:v>
                </c:pt>
                <c:pt idx="1469">
                  <c:v>0.96826301345173804</c:v>
                </c:pt>
                <c:pt idx="1470">
                  <c:v>0.94921899190818715</c:v>
                </c:pt>
                <c:pt idx="1471">
                  <c:v>0.92547028804048159</c:v>
                </c:pt>
                <c:pt idx="1472">
                  <c:v>0.89709384371902945</c:v>
                </c:pt>
                <c:pt idx="1473">
                  <c:v>0.86430544488524019</c:v>
                </c:pt>
                <c:pt idx="1474">
                  <c:v>0.8275162027473435</c:v>
                </c:pt>
                <c:pt idx="1475">
                  <c:v>0.78741325414238572</c:v>
                </c:pt>
                <c:pt idx="1476">
                  <c:v>0.7450162259801153</c:v>
                </c:pt>
                <c:pt idx="1477">
                  <c:v>0.70166635122182064</c:v>
                </c:pt>
                <c:pt idx="1478">
                  <c:v>0.65891821218856383</c:v>
                </c:pt>
                <c:pt idx="1479">
                  <c:v>0.61832984491434906</c:v>
                </c:pt>
                <c:pt idx="1480">
                  <c:v>0.58120393783927604</c:v>
                </c:pt>
                <c:pt idx="1481">
                  <c:v>0.5483413375135392</c:v>
                </c:pt>
                <c:pt idx="1482">
                  <c:v>0.5198849795495506</c:v>
                </c:pt>
                <c:pt idx="1483">
                  <c:v>0.49530279722351722</c:v>
                </c:pt>
                <c:pt idx="1484">
                  <c:v>0.47352983404931603</c:v>
                </c:pt>
                <c:pt idx="1485">
                  <c:v>0.4532357613130506</c:v>
                </c:pt>
                <c:pt idx="1486">
                  <c:v>0.43315592118644813</c:v>
                </c:pt>
                <c:pt idx="1487">
                  <c:v>0.41238290788627863</c:v>
                </c:pt>
                <c:pt idx="1488">
                  <c:v>0.39054381918803749</c:v>
                </c:pt>
                <c:pt idx="1489">
                  <c:v>0.36781853909438783</c:v>
                </c:pt>
                <c:pt idx="1490">
                  <c:v>0.34481987383457408</c:v>
                </c:pt>
                <c:pt idx="1491">
                  <c:v>0.32239388053750739</c:v>
                </c:pt>
                <c:pt idx="1492">
                  <c:v>0.30140304245300581</c:v>
                </c:pt>
                <c:pt idx="1493">
                  <c:v>0.28255713642980995</c:v>
                </c:pt>
                <c:pt idx="1494">
                  <c:v>0.2663111358651099</c:v>
                </c:pt>
                <c:pt idx="1495">
                  <c:v>0.25283944371115002</c:v>
                </c:pt>
                <c:pt idx="1496">
                  <c:v>0.24206647538633785</c:v>
                </c:pt>
                <c:pt idx="1497">
                  <c:v>0.23373572288959649</c:v>
                </c:pt>
                <c:pt idx="1498">
                  <c:v>0.22748671352774996</c:v>
                </c:pt>
                <c:pt idx="1499">
                  <c:v>0.22292928292770706</c:v>
                </c:pt>
                <c:pt idx="1500">
                  <c:v>0.21969503825745754</c:v>
                </c:pt>
                <c:pt idx="1501">
                  <c:v>0.21747022096681637</c:v>
                </c:pt>
                <c:pt idx="1502">
                  <c:v>0.21600540578074079</c:v>
                </c:pt>
                <c:pt idx="1503">
                  <c:v>0.2151177521043223</c:v>
                </c:pt>
                <c:pt idx="1504">
                  <c:v>0.21468007493135452</c:v>
                </c:pt>
                <c:pt idx="1505">
                  <c:v>0.21460919224896605</c:v>
                </c:pt>
                <c:pt idx="1506">
                  <c:v>0.21485646381133139</c:v>
                </c:pt>
                <c:pt idx="1507">
                  <c:v>0.21539640685345221</c:v>
                </c:pt>
                <c:pt idx="1508">
                  <c:v>0.21621540950844567</c:v>
                </c:pt>
                <c:pt idx="1509">
                  <c:v>0.21730518421907538</c:v>
                </c:pt>
                <c:pt idx="1510">
                  <c:v>0.21865119465770438</c:v>
                </c:pt>
                <c:pt idx="1511">
                  <c:v>0.22022878791321662</c:v>
                </c:pt>
                <c:pt idx="1512">
                  <c:v>0.22199729400883364</c:v>
                </c:pt>
                <c:pt idx="1513">
                  <c:v>0.2238964992386891</c:v>
                </c:pt>
                <c:pt idx="1514">
                  <c:v>0.2258521059545408</c:v>
                </c:pt>
                <c:pt idx="1515">
                  <c:v>0.22777956614042041</c:v>
                </c:pt>
                <c:pt idx="1516">
                  <c:v>0.22959536240363607</c:v>
                </c:pt>
                <c:pt idx="1517">
                  <c:v>0.23122721054836484</c:v>
                </c:pt>
                <c:pt idx="1518">
                  <c:v>0.23262638044813133</c:v>
                </c:pt>
                <c:pt idx="1519">
                  <c:v>0.23377346724249898</c:v>
                </c:pt>
                <c:pt idx="1520">
                  <c:v>0.23467904799951755</c:v>
                </c:pt>
                <c:pt idx="1521">
                  <c:v>0.23537963121173716</c:v>
                </c:pt>
                <c:pt idx="1522">
                  <c:v>0.23592827438101177</c:v>
                </c:pt>
                <c:pt idx="1523">
                  <c:v>0.23638992717671606</c:v>
                </c:pt>
                <c:pt idx="1524">
                  <c:v>0.23683414102416075</c:v>
                </c:pt>
                <c:pt idx="1525">
                  <c:v>0.23733103350342658</c:v>
                </c:pt>
                <c:pt idx="1526">
                  <c:v>0.23795037163311414</c:v>
                </c:pt>
                <c:pt idx="1527">
                  <c:v>0.238755896138514</c:v>
                </c:pt>
                <c:pt idx="1528">
                  <c:v>0.23979609466649016</c:v>
                </c:pt>
                <c:pt idx="1529">
                  <c:v>0.24109446868894799</c:v>
                </c:pt>
                <c:pt idx="1530">
                  <c:v>0.24264078705938738</c:v>
                </c:pt>
                <c:pt idx="1531">
                  <c:v>0.24438639069478227</c:v>
                </c:pt>
                <c:pt idx="1532">
                  <c:v>0.24625026098188418</c:v>
                </c:pt>
                <c:pt idx="1533">
                  <c:v>0.24813600284796172</c:v>
                </c:pt>
                <c:pt idx="1534">
                  <c:v>0.24995352941686022</c:v>
                </c:pt>
                <c:pt idx="1535">
                  <c:v>0.25164443174008261</c:v>
                </c:pt>
                <c:pt idx="1536">
                  <c:v>0.25319381609379243</c:v>
                </c:pt>
                <c:pt idx="1537">
                  <c:v>0.25463029127703729</c:v>
                </c:pt>
                <c:pt idx="1538">
                  <c:v>0.25600771082623164</c:v>
                </c:pt>
                <c:pt idx="1539">
                  <c:v>0.25737860647577981</c:v>
                </c:pt>
                <c:pt idx="1540">
                  <c:v>0.25876306285471867</c:v>
                </c:pt>
                <c:pt idx="1541">
                  <c:v>0.2601282555255634</c:v>
                </c:pt>
                <c:pt idx="1542">
                  <c:v>0.2613870710553296</c:v>
                </c:pt>
                <c:pt idx="1543">
                  <c:v>0.26240701673381117</c:v>
                </c:pt>
                <c:pt idx="1544">
                  <c:v>0.26304030392594635</c:v>
                </c:pt>
                <c:pt idx="1545">
                  <c:v>0.26315599647987997</c:v>
                </c:pt>
                <c:pt idx="1546">
                  <c:v>0.26267343517055231</c:v>
                </c:pt>
                <c:pt idx="1547">
                  <c:v>0.2615811715266379</c:v>
                </c:pt>
                <c:pt idx="1548">
                  <c:v>0.25994302227252292</c:v>
                </c:pt>
                <c:pt idx="1549">
                  <c:v>0.25788429854839656</c:v>
                </c:pt>
                <c:pt idx="1550">
                  <c:v>0.25557060550402849</c:v>
                </c:pt>
                <c:pt idx="1551">
                  <c:v>0.25318192911554821</c:v>
                </c:pt>
                <c:pt idx="1552">
                  <c:v>0.25088683328952494</c:v>
                </c:pt>
                <c:pt idx="1553">
                  <c:v>0.24882370381113558</c:v>
                </c:pt>
                <c:pt idx="1554">
                  <c:v>0.24708887415670039</c:v>
                </c:pt>
                <c:pt idx="1555">
                  <c:v>0.24573388923680017</c:v>
                </c:pt>
                <c:pt idx="1556">
                  <c:v>0.24477184536881613</c:v>
                </c:pt>
                <c:pt idx="1557">
                  <c:v>0.24418741645162728</c:v>
                </c:pt>
                <c:pt idx="1558">
                  <c:v>0.24395260126959439</c:v>
                </c:pt>
                <c:pt idx="1559">
                  <c:v>0.24404080722891883</c:v>
                </c:pt>
                <c:pt idx="1560">
                  <c:v>0.24443314867886159</c:v>
                </c:pt>
                <c:pt idx="1561">
                  <c:v>0.2451193353485458</c:v>
                </c:pt>
                <c:pt idx="1562">
                  <c:v>0.24609330555746678</c:v>
                </c:pt>
                <c:pt idx="1563">
                  <c:v>0.24734388128637497</c:v>
                </c:pt>
                <c:pt idx="1564">
                  <c:v>0.24885129433368716</c:v>
                </c:pt>
                <c:pt idx="1565">
                  <c:v>0.2505839814429599</c:v>
                </c:pt>
                <c:pt idx="1566">
                  <c:v>0.2525048658184868</c:v>
                </c:pt>
                <c:pt idx="1567">
                  <c:v>0.25457674087618648</c:v>
                </c:pt>
                <c:pt idx="1568">
                  <c:v>0.25676990563693997</c:v>
                </c:pt>
                <c:pt idx="1569">
                  <c:v>0.25906329331652506</c:v>
                </c:pt>
                <c:pt idx="1570">
                  <c:v>0.26144641577435446</c:v>
                </c:pt>
                <c:pt idx="1571">
                  <c:v>0.26391692679859319</c:v>
                </c:pt>
                <c:pt idx="1572">
                  <c:v>0.26648164442908095</c:v>
                </c:pt>
                <c:pt idx="1573">
                  <c:v>0.26915870293003946</c:v>
                </c:pt>
                <c:pt idx="1574">
                  <c:v>0.27198117253417842</c:v>
                </c:pt>
                <c:pt idx="1575">
                  <c:v>0.27499963568184427</c:v>
                </c:pt>
                <c:pt idx="1576">
                  <c:v>0.27827670661533804</c:v>
                </c:pt>
                <c:pt idx="1577">
                  <c:v>0.28188008573284912</c:v>
                </c:pt>
                <c:pt idx="1578">
                  <c:v>0.28587395018531447</c:v>
                </c:pt>
                <c:pt idx="1579">
                  <c:v>0.29030812659118577</c:v>
                </c:pt>
                <c:pt idx="1580">
                  <c:v>0.2952188227351506</c:v>
                </c:pt>
                <c:pt idx="1581">
                  <c:v>0.30063451099036764</c:v>
                </c:pt>
                <c:pt idx="1582">
                  <c:v>0.30659005835990522</c:v>
                </c:pt>
                <c:pt idx="1583">
                  <c:v>0.31313468994553101</c:v>
                </c:pt>
                <c:pt idx="1584">
                  <c:v>0.32033383828633327</c:v>
                </c:pt>
                <c:pt idx="1585">
                  <c:v>0.32826188746518709</c:v>
                </c:pt>
                <c:pt idx="1586">
                  <c:v>0.33698458411734689</c:v>
                </c:pt>
                <c:pt idx="1587">
                  <c:v>0.3465458062825823</c:v>
                </c:pt>
                <c:pt idx="1588">
                  <c:v>0.35696413336260369</c:v>
                </c:pt>
                <c:pt idx="1589">
                  <c:v>0.36824288729687993</c:v>
                </c:pt>
                <c:pt idx="1590">
                  <c:v>0.38039449480071635</c:v>
                </c:pt>
                <c:pt idx="1591">
                  <c:v>0.3934679407697827</c:v>
                </c:pt>
                <c:pt idx="1592">
                  <c:v>0.40756805470380425</c:v>
                </c:pt>
                <c:pt idx="1593">
                  <c:v>0.42286154834051654</c:v>
                </c:pt>
                <c:pt idx="1594">
                  <c:v>0.43956757031174498</c:v>
                </c:pt>
                <c:pt idx="1595">
                  <c:v>0.45794070381843871</c:v>
                </c:pt>
                <c:pt idx="1596">
                  <c:v>0.47824928741307959</c:v>
                </c:pt>
                <c:pt idx="1597">
                  <c:v>0.50075385415348062</c:v>
                </c:pt>
                <c:pt idx="1598">
                  <c:v>0.52566417101085994</c:v>
                </c:pt>
                <c:pt idx="1599">
                  <c:v>0.55306014041924456</c:v>
                </c:pt>
                <c:pt idx="1600">
                  <c:v>0.58275645604199122</c:v>
                </c:pt>
                <c:pt idx="1601">
                  <c:v>0.61410525984983699</c:v>
                </c:pt>
                <c:pt idx="1602">
                  <c:v>0.64577617108114527</c:v>
                </c:pt>
                <c:pt idx="1603">
                  <c:v>0.67559123673003463</c:v>
                </c:pt>
                <c:pt idx="1604">
                  <c:v>0.70053133244805355</c:v>
                </c:pt>
                <c:pt idx="1605">
                  <c:v>0.71703984865618864</c:v>
                </c:pt>
                <c:pt idx="1606">
                  <c:v>0.7216766402610596</c:v>
                </c:pt>
                <c:pt idx="1607">
                  <c:v>0.71200784825665497</c:v>
                </c:pt>
                <c:pt idx="1608">
                  <c:v>0.68743176589166477</c:v>
                </c:pt>
                <c:pt idx="1609">
                  <c:v>0.64955025383245524</c:v>
                </c:pt>
                <c:pt idx="1610">
                  <c:v>0.60189751766447996</c:v>
                </c:pt>
                <c:pt idx="1611">
                  <c:v>0.54913142662993986</c:v>
                </c:pt>
                <c:pt idx="1612">
                  <c:v>0.49603728930912255</c:v>
                </c:pt>
                <c:pt idx="1613">
                  <c:v>0.44669967008146405</c:v>
                </c:pt>
                <c:pt idx="1614">
                  <c:v>0.40401190724325703</c:v>
                </c:pt>
                <c:pt idx="1615">
                  <c:v>0.36953595258588851</c:v>
                </c:pt>
                <c:pt idx="1616">
                  <c:v>0.34362780072423904</c:v>
                </c:pt>
                <c:pt idx="1617">
                  <c:v>0.32571090412957188</c:v>
                </c:pt>
                <c:pt idx="1618">
                  <c:v>0.31462688111777487</c:v>
                </c:pt>
                <c:pt idx="1619">
                  <c:v>0.30897163593398058</c:v>
                </c:pt>
                <c:pt idx="1620">
                  <c:v>0.30737211526067371</c:v>
                </c:pt>
                <c:pt idx="1621">
                  <c:v>0.30866685835279539</c:v>
                </c:pt>
                <c:pt idx="1622">
                  <c:v>0.31197804144019325</c:v>
                </c:pt>
                <c:pt idx="1623">
                  <c:v>0.31670078868499674</c:v>
                </c:pt>
                <c:pt idx="1624">
                  <c:v>0.32244389702115683</c:v>
                </c:pt>
                <c:pt idx="1625">
                  <c:v>0.32896666559494842</c:v>
                </c:pt>
                <c:pt idx="1626">
                  <c:v>0.33613039857702398</c:v>
                </c:pt>
                <c:pt idx="1627">
                  <c:v>0.34387670148679866</c:v>
                </c:pt>
                <c:pt idx="1628">
                  <c:v>0.35221136882941995</c:v>
                </c:pt>
                <c:pt idx="1629">
                  <c:v>0.36120720317429866</c:v>
                </c:pt>
                <c:pt idx="1630">
                  <c:v>0.37096831561565252</c:v>
                </c:pt>
                <c:pt idx="1631">
                  <c:v>0.38160668660112945</c:v>
                </c:pt>
                <c:pt idx="1632">
                  <c:v>0.39321604399638138</c:v>
                </c:pt>
                <c:pt idx="1633">
                  <c:v>0.40584731882580133</c:v>
                </c:pt>
                <c:pt idx="1634">
                  <c:v>0.41949605938196394</c:v>
                </c:pt>
                <c:pt idx="1635">
                  <c:v>0.43408220941960524</c:v>
                </c:pt>
                <c:pt idx="1636">
                  <c:v>0.44942568160081414</c:v>
                </c:pt>
                <c:pt idx="1637">
                  <c:v>0.46520409176132499</c:v>
                </c:pt>
                <c:pt idx="1638">
                  <c:v>0.48091075795815402</c:v>
                </c:pt>
                <c:pt idx="1639">
                  <c:v>0.49582207437785519</c:v>
                </c:pt>
                <c:pt idx="1640">
                  <c:v>0.50900346632586191</c:v>
                </c:pt>
                <c:pt idx="1641">
                  <c:v>0.51937858953410565</c:v>
                </c:pt>
                <c:pt idx="1642">
                  <c:v>0.52586123707198662</c:v>
                </c:pt>
                <c:pt idx="1643">
                  <c:v>0.52754187801458741</c:v>
                </c:pt>
                <c:pt idx="1644">
                  <c:v>0.52388575645463931</c:v>
                </c:pt>
                <c:pt idx="1645">
                  <c:v>0.51488680255920638</c:v>
                </c:pt>
                <c:pt idx="1646">
                  <c:v>0.50112223041342974</c:v>
                </c:pt>
                <c:pt idx="1647">
                  <c:v>0.48367900362874566</c:v>
                </c:pt>
                <c:pt idx="1648">
                  <c:v>0.46396919878398257</c:v>
                </c:pt>
                <c:pt idx="1649">
                  <c:v>0.44347253467617809</c:v>
                </c:pt>
                <c:pt idx="1650">
                  <c:v>0.42348270026709489</c:v>
                </c:pt>
                <c:pt idx="1651">
                  <c:v>0.40490860237859522</c:v>
                </c:pt>
                <c:pt idx="1652">
                  <c:v>0.38817646844356657</c:v>
                </c:pt>
                <c:pt idx="1653">
                  <c:v>0.37324779667777319</c:v>
                </c:pt>
                <c:pt idx="1654">
                  <c:v>0.35973605726243496</c:v>
                </c:pt>
                <c:pt idx="1655">
                  <c:v>0.34709358710437882</c:v>
                </c:pt>
                <c:pt idx="1656">
                  <c:v>0.3348086828250918</c:v>
                </c:pt>
                <c:pt idx="1657">
                  <c:v>0.32256110499329538</c:v>
                </c:pt>
                <c:pt idx="1658">
                  <c:v>0.31030020662653213</c:v>
                </c:pt>
                <c:pt idx="1659">
                  <c:v>0.29822232453997821</c:v>
                </c:pt>
                <c:pt idx="1660">
                  <c:v>0.28668137583589115</c:v>
                </c:pt>
                <c:pt idx="1661">
                  <c:v>0.27606436779507926</c:v>
                </c:pt>
                <c:pt idx="1662">
                  <c:v>0.26668584202512446</c:v>
                </c:pt>
                <c:pt idx="1663">
                  <c:v>0.25871593728775499</c:v>
                </c:pt>
                <c:pt idx="1664">
                  <c:v>0.25217193791000325</c:v>
                </c:pt>
                <c:pt idx="1665">
                  <c:v>0.24694769235458011</c:v>
                </c:pt>
                <c:pt idx="1666">
                  <c:v>0.24286838044856987</c:v>
                </c:pt>
                <c:pt idx="1667">
                  <c:v>0.2397462548462049</c:v>
                </c:pt>
                <c:pt idx="1668">
                  <c:v>0.23741739532539716</c:v>
                </c:pt>
                <c:pt idx="1669">
                  <c:v>0.23575760828009318</c:v>
                </c:pt>
                <c:pt idx="1670">
                  <c:v>0.23467503959813871</c:v>
                </c:pt>
                <c:pt idx="1671">
                  <c:v>0.2340984226793357</c:v>
                </c:pt>
                <c:pt idx="1672">
                  <c:v>0.23396313015037365</c:v>
                </c:pt>
                <c:pt idx="1673">
                  <c:v>0.23421014992033978</c:v>
                </c:pt>
                <c:pt idx="1674">
                  <c:v>0.23479051740332343</c:v>
                </c:pt>
                <c:pt idx="1675">
                  <c:v>0.23567089513568393</c:v>
                </c:pt>
                <c:pt idx="1676">
                  <c:v>0.23683661188192504</c:v>
                </c:pt>
                <c:pt idx="1677">
                  <c:v>0.23828782644784044</c:v>
                </c:pt>
                <c:pt idx="1678">
                  <c:v>0.240028448051545</c:v>
                </c:pt>
                <c:pt idx="1679">
                  <c:v>0.24205856740449921</c:v>
                </c:pt>
                <c:pt idx="1680">
                  <c:v>0.24437132286993235</c:v>
                </c:pt>
                <c:pt idx="1681">
                  <c:v>0.24695640875278602</c:v>
                </c:pt>
                <c:pt idx="1682">
                  <c:v>0.24981156435777832</c:v>
                </c:pt>
                <c:pt idx="1683">
                  <c:v>0.25295015502919088</c:v>
                </c:pt>
                <c:pt idx="1684">
                  <c:v>0.25640309877653594</c:v>
                </c:pt>
                <c:pt idx="1685">
                  <c:v>0.26021238980764522</c:v>
                </c:pt>
                <c:pt idx="1686">
                  <c:v>0.26441794263303725</c:v>
                </c:pt>
                <c:pt idx="1687">
                  <c:v>0.26904278505909646</c:v>
                </c:pt>
                <c:pt idx="1688">
                  <c:v>0.27408282748003887</c:v>
                </c:pt>
                <c:pt idx="1689">
                  <c:v>0.27950204009500129</c:v>
                </c:pt>
                <c:pt idx="1690">
                  <c:v>0.28523443656419012</c:v>
                </c:pt>
                <c:pt idx="1691">
                  <c:v>0.29119341888420724</c:v>
                </c:pt>
                <c:pt idx="1692">
                  <c:v>0.29727616671394752</c:v>
                </c:pt>
                <c:pt idx="1693">
                  <c:v>0.30337013523993506</c:v>
                </c:pt>
                <c:pt idx="1694">
                  <c:v>0.3093590005673435</c:v>
                </c:pt>
                <c:pt idx="1695">
                  <c:v>0.31513002551281355</c:v>
                </c:pt>
                <c:pt idx="1696">
                  <c:v>0.32058271509615677</c:v>
                </c:pt>
                <c:pt idx="1697">
                  <c:v>0.32563825405540664</c:v>
                </c:pt>
                <c:pt idx="1698">
                  <c:v>0.33024700370117438</c:v>
                </c:pt>
                <c:pt idx="1699">
                  <c:v>0.33438957318820894</c:v>
                </c:pt>
                <c:pt idx="1700">
                  <c:v>0.33807040985827813</c:v>
                </c:pt>
                <c:pt idx="1701">
                  <c:v>0.34130744115878003</c:v>
                </c:pt>
                <c:pt idx="1702">
                  <c:v>0.34412497896091654</c:v>
                </c:pt>
                <c:pt idx="1703">
                  <c:v>0.34655186155003753</c:v>
                </c:pt>
                <c:pt idx="1704">
                  <c:v>0.34863269471898739</c:v>
                </c:pt>
                <c:pt idx="1705">
                  <c:v>0.3504398495416558</c:v>
                </c:pt>
                <c:pt idx="1706">
                  <c:v>0.35208567976983901</c:v>
                </c:pt>
                <c:pt idx="1707">
                  <c:v>0.3537219510016108</c:v>
                </c:pt>
                <c:pt idx="1708">
                  <c:v>0.35552239744752678</c:v>
                </c:pt>
                <c:pt idx="1709">
                  <c:v>0.35765820783700009</c:v>
                </c:pt>
                <c:pt idx="1710">
                  <c:v>0.36026824339938068</c:v>
                </c:pt>
                <c:pt idx="1711">
                  <c:v>0.36343787893020951</c:v>
                </c:pt>
                <c:pt idx="1712">
                  <c:v>0.36719091139054139</c:v>
                </c:pt>
                <c:pt idx="1713">
                  <c:v>0.37149917531882226</c:v>
                </c:pt>
                <c:pt idx="1714">
                  <c:v>0.37629955218398309</c:v>
                </c:pt>
                <c:pt idx="1715">
                  <c:v>0.38151490286132278</c:v>
                </c:pt>
                <c:pt idx="1716">
                  <c:v>0.38707002548434893</c:v>
                </c:pt>
                <c:pt idx="1717">
                  <c:v>0.39289775482285477</c:v>
                </c:pt>
                <c:pt idx="1718">
                  <c:v>0.39893652902232102</c:v>
                </c:pt>
                <c:pt idx="1719">
                  <c:v>0.40512864876770799</c:v>
                </c:pt>
                <c:pt idx="1720">
                  <c:v>0.41142277337415134</c:v>
                </c:pt>
                <c:pt idx="1721">
                  <c:v>0.41777865679933007</c:v>
                </c:pt>
                <c:pt idx="1722">
                  <c:v>0.42418420072079244</c:v>
                </c:pt>
                <c:pt idx="1723">
                  <c:v>0.43066513536086082</c:v>
                </c:pt>
                <c:pt idx="1724">
                  <c:v>0.43728327695335234</c:v>
                </c:pt>
                <c:pt idx="1725">
                  <c:v>0.44412642359912607</c:v>
                </c:pt>
                <c:pt idx="1726">
                  <c:v>0.45128395771249119</c:v>
                </c:pt>
                <c:pt idx="1727">
                  <c:v>0.458819146561667</c:v>
                </c:pt>
                <c:pt idx="1728">
                  <c:v>0.46674490063764545</c:v>
                </c:pt>
                <c:pt idx="1729">
                  <c:v>0.47501058540445068</c:v>
                </c:pt>
                <c:pt idx="1730">
                  <c:v>0.48349710005635976</c:v>
                </c:pt>
                <c:pt idx="1731">
                  <c:v>0.49202669523680803</c:v>
                </c:pt>
                <c:pt idx="1732">
                  <c:v>0.5003753447667777</c:v>
                </c:pt>
                <c:pt idx="1733">
                  <c:v>0.50829586268560545</c:v>
                </c:pt>
                <c:pt idx="1734">
                  <c:v>0.51554586143713999</c:v>
                </c:pt>
                <c:pt idx="1735">
                  <c:v>0.52191793754902072</c:v>
                </c:pt>
                <c:pt idx="1736">
                  <c:v>0.52728143208104505</c:v>
                </c:pt>
                <c:pt idx="1737">
                  <c:v>0.5316113001237186</c:v>
                </c:pt>
                <c:pt idx="1738">
                  <c:v>0.53500333839420267</c:v>
                </c:pt>
                <c:pt idx="1739">
                  <c:v>0.53766651528572162</c:v>
                </c:pt>
                <c:pt idx="1740">
                  <c:v>0.5398891435441795</c:v>
                </c:pt>
                <c:pt idx="1741">
                  <c:v>0.54198753268261457</c:v>
                </c:pt>
                <c:pt idx="1742">
                  <c:v>0.54425199247299139</c:v>
                </c:pt>
                <c:pt idx="1743">
                  <c:v>0.54690376829169096</c:v>
                </c:pt>
                <c:pt idx="1744">
                  <c:v>0.550069020494802</c:v>
                </c:pt>
                <c:pt idx="1745">
                  <c:v>0.55376873730395348</c:v>
                </c:pt>
                <c:pt idx="1746">
                  <c:v>0.5579274138333723</c:v>
                </c:pt>
                <c:pt idx="1747">
                  <c:v>0.56238392063720555</c:v>
                </c:pt>
                <c:pt idx="1748">
                  <c:v>0.56690407027135026</c:v>
                </c:pt>
                <c:pt idx="1749">
                  <c:v>0.57119552826689057</c:v>
                </c:pt>
                <c:pt idx="1750">
                  <c:v>0.57492415015851461</c:v>
                </c:pt>
                <c:pt idx="1751">
                  <c:v>0.5777456106705301</c:v>
                </c:pt>
                <c:pt idx="1752">
                  <c:v>0.57934415630103198</c:v>
                </c:pt>
                <c:pt idx="1753">
                  <c:v>0.57948792745242028</c:v>
                </c:pt>
                <c:pt idx="1754">
                  <c:v>0.57807410419834881</c:v>
                </c:pt>
                <c:pt idx="1755">
                  <c:v>0.57515926972049092</c:v>
                </c:pt>
                <c:pt idx="1756">
                  <c:v>0.57095472302068051</c:v>
                </c:pt>
                <c:pt idx="1757">
                  <c:v>0.5657889004807255</c:v>
                </c:pt>
                <c:pt idx="1758">
                  <c:v>0.56004716781836072</c:v>
                </c:pt>
                <c:pt idx="1759">
                  <c:v>0.55410479552231917</c:v>
                </c:pt>
                <c:pt idx="1760">
                  <c:v>0.54827756881446577</c:v>
                </c:pt>
                <c:pt idx="1761">
                  <c:v>0.54279410225345848</c:v>
                </c:pt>
                <c:pt idx="1762">
                  <c:v>0.53779749618549644</c:v>
                </c:pt>
                <c:pt idx="1763">
                  <c:v>0.53336679713608803</c:v>
                </c:pt>
                <c:pt idx="1764">
                  <c:v>0.52954336099650579</c:v>
                </c:pt>
                <c:pt idx="1765">
                  <c:v>0.52635877485337612</c:v>
                </c:pt>
                <c:pt idx="1766">
                  <c:v>0.52384925933960469</c:v>
                </c:pt>
                <c:pt idx="1767">
                  <c:v>0.52206506267196029</c:v>
                </c:pt>
                <c:pt idx="1768">
                  <c:v>0.52106405771193065</c:v>
                </c:pt>
                <c:pt idx="1769">
                  <c:v>0.52090934071008288</c:v>
                </c:pt>
                <c:pt idx="1770">
                  <c:v>0.52165708738626693</c:v>
                </c:pt>
                <c:pt idx="1771">
                  <c:v>0.523353078737258</c:v>
                </c:pt>
                <c:pt idx="1772">
                  <c:v>0.52602138760599937</c:v>
                </c:pt>
                <c:pt idx="1773">
                  <c:v>0.52965916141069724</c:v>
                </c:pt>
                <c:pt idx="1774">
                  <c:v>0.53423415536799668</c:v>
                </c:pt>
                <c:pt idx="1775">
                  <c:v>0.53968033373422641</c:v>
                </c:pt>
                <c:pt idx="1776">
                  <c:v>0.54590424135082138</c:v>
                </c:pt>
                <c:pt idx="1777">
                  <c:v>0.55279644303738185</c:v>
                </c:pt>
                <c:pt idx="1778">
                  <c:v>0.56024342346209954</c:v>
                </c:pt>
                <c:pt idx="1779">
                  <c:v>0.5681451285757968</c:v>
                </c:pt>
                <c:pt idx="1780">
                  <c:v>0.57641879638299853</c:v>
                </c:pt>
                <c:pt idx="1781">
                  <c:v>0.58500268360056151</c:v>
                </c:pt>
                <c:pt idx="1782">
                  <c:v>0.59384558786339736</c:v>
                </c:pt>
                <c:pt idx="1783">
                  <c:v>0.60289663229289325</c:v>
                </c:pt>
                <c:pt idx="1784">
                  <c:v>0.61209465445284084</c:v>
                </c:pt>
                <c:pt idx="1785">
                  <c:v>0.62136424074048546</c:v>
                </c:pt>
                <c:pt idx="1786">
                  <c:v>0.63062210896717341</c:v>
                </c:pt>
                <c:pt idx="1787">
                  <c:v>0.63978677904638981</c:v>
                </c:pt>
                <c:pt idx="1788">
                  <c:v>0.64878978193056669</c:v>
                </c:pt>
                <c:pt idx="1789">
                  <c:v>0.65758223138644145</c:v>
                </c:pt>
                <c:pt idx="1790">
                  <c:v>0.66613820029618243</c:v>
                </c:pt>
                <c:pt idx="1791">
                  <c:v>0.67445014295802708</c:v>
                </c:pt>
                <c:pt idx="1792">
                  <c:v>0.68252952962142333</c:v>
                </c:pt>
                <c:pt idx="1793">
                  <c:v>0.69040458329084509</c:v>
                </c:pt>
                <c:pt idx="1794">
                  <c:v>0.69812318556734432</c:v>
                </c:pt>
                <c:pt idx="1795">
                  <c:v>0.70575206805675494</c:v>
                </c:pt>
                <c:pt idx="1796">
                  <c:v>0.71337215374812935</c:v>
                </c:pt>
                <c:pt idx="1797">
                  <c:v>0.72106857097008026</c:v>
                </c:pt>
                <c:pt idx="1798">
                  <c:v>0.72891536862874851</c:v>
                </c:pt>
                <c:pt idx="1799">
                  <c:v>0.73695948481701545</c:v>
                </c:pt>
                <c:pt idx="1800">
                  <c:v>0.74521283308716357</c:v>
                </c:pt>
                <c:pt idx="1801">
                  <c:v>0.75365142925052109</c:v>
                </c:pt>
                <c:pt idx="1802">
                  <c:v>0.76222535220741439</c:v>
                </c:pt>
                <c:pt idx="1803">
                  <c:v>0.77086649986726075</c:v>
                </c:pt>
                <c:pt idx="1804">
                  <c:v>0.77950633215520904</c:v>
                </c:pt>
                <c:pt idx="1805">
                  <c:v>0.78807895330503164</c:v>
                </c:pt>
                <c:pt idx="1806">
                  <c:v>0.79653032307581983</c:v>
                </c:pt>
                <c:pt idx="1807">
                  <c:v>0.80481102957975359</c:v>
                </c:pt>
                <c:pt idx="1808">
                  <c:v>0.81287627790665928</c:v>
                </c:pt>
                <c:pt idx="1809">
                  <c:v>0.82067833821843272</c:v>
                </c:pt>
                <c:pt idx="1810">
                  <c:v>0.8281623965348105</c:v>
                </c:pt>
                <c:pt idx="1811">
                  <c:v>0.83525687953757821</c:v>
                </c:pt>
                <c:pt idx="1812">
                  <c:v>0.84186254212035549</c:v>
                </c:pt>
                <c:pt idx="1813">
                  <c:v>0.84783591035283135</c:v>
                </c:pt>
                <c:pt idx="1814">
                  <c:v>0.85297283694516146</c:v>
                </c:pt>
                <c:pt idx="1815">
                  <c:v>0.85699680143975299</c:v>
                </c:pt>
                <c:pt idx="1816">
                  <c:v>0.85955938991145076</c:v>
                </c:pt>
                <c:pt idx="1817">
                  <c:v>0.86025328055552475</c:v>
                </c:pt>
                <c:pt idx="1818">
                  <c:v>0.85864455928455075</c:v>
                </c:pt>
                <c:pt idx="1819">
                  <c:v>0.85431492266312159</c:v>
                </c:pt>
                <c:pt idx="1820">
                  <c:v>0.84691150975122609</c:v>
                </c:pt>
                <c:pt idx="1821">
                  <c:v>0.83619287391798069</c:v>
                </c:pt>
                <c:pt idx="1822">
                  <c:v>0.82207013615380486</c:v>
                </c:pt>
                <c:pt idx="1823">
                  <c:v>0.80463560120402255</c:v>
                </c:pt>
                <c:pt idx="1824">
                  <c:v>0.7841795547580318</c:v>
                </c:pt>
                <c:pt idx="1825">
                  <c:v>0.76119118660823193</c:v>
                </c:pt>
                <c:pt idx="1826">
                  <c:v>0.73634459333840541</c:v>
                </c:pt>
                <c:pt idx="1827">
                  <c:v>0.71046744967996744</c:v>
                </c:pt>
                <c:pt idx="1828">
                  <c:v>0.6844929496868617</c:v>
                </c:pt>
                <c:pt idx="1829">
                  <c:v>0.65939625237154031</c:v>
                </c:pt>
                <c:pt idx="1830">
                  <c:v>0.63613206819496526</c:v>
                </c:pt>
                <c:pt idx="1831">
                  <c:v>0.61556265386224851</c:v>
                </c:pt>
                <c:pt idx="1832">
                  <c:v>0.59839761839756356</c:v>
                </c:pt>
                <c:pt idx="1833">
                  <c:v>0.58512825318074102</c:v>
                </c:pt>
                <c:pt idx="1834">
                  <c:v>0.57597528761869743</c:v>
                </c:pt>
                <c:pt idx="1835">
                  <c:v>0.57084054663037043</c:v>
                </c:pt>
                <c:pt idx="1836">
                  <c:v>0.56927655117332743</c:v>
                </c:pt>
                <c:pt idx="1837">
                  <c:v>0.57049367292451225</c:v>
                </c:pt>
                <c:pt idx="1838">
                  <c:v>0.57341337885987487</c:v>
                </c:pt>
                <c:pt idx="1839">
                  <c:v>0.57676787810716779</c:v>
                </c:pt>
                <c:pt idx="1840">
                  <c:v>0.57924556238911462</c:v>
                </c:pt>
                <c:pt idx="1841">
                  <c:v>0.57964966402951568</c:v>
                </c:pt>
                <c:pt idx="1842">
                  <c:v>0.57704519911524099</c:v>
                </c:pt>
                <c:pt idx="1843">
                  <c:v>0.57086438261730943</c:v>
                </c:pt>
                <c:pt idx="1844">
                  <c:v>0.56095182208430583</c:v>
                </c:pt>
                <c:pt idx="1845">
                  <c:v>0.54754071898748913</c:v>
                </c:pt>
                <c:pt idx="1846">
                  <c:v>0.53117367451181907</c:v>
                </c:pt>
                <c:pt idx="1847">
                  <c:v>0.51258447917354777</c:v>
                </c:pt>
                <c:pt idx="1848">
                  <c:v>0.49257517890794478</c:v>
                </c:pt>
                <c:pt idx="1849">
                  <c:v>0.47190575888918912</c:v>
                </c:pt>
                <c:pt idx="1850">
                  <c:v>0.45122154603321851</c:v>
                </c:pt>
                <c:pt idx="1851">
                  <c:v>0.43101591870678707</c:v>
                </c:pt>
                <c:pt idx="1852">
                  <c:v>0.4116230592349639</c:v>
                </c:pt>
                <c:pt idx="1853">
                  <c:v>0.39323261463422687</c:v>
                </c:pt>
                <c:pt idx="1854">
                  <c:v>0.3759160725401588</c:v>
                </c:pt>
                <c:pt idx="1855">
                  <c:v>0.35965245048761396</c:v>
                </c:pt>
                <c:pt idx="1856">
                  <c:v>0.34435651283700869</c:v>
                </c:pt>
                <c:pt idx="1857">
                  <c:v>0.32990193541612817</c:v>
                </c:pt>
                <c:pt idx="1858">
                  <c:v>0.31614298391073709</c:v>
                </c:pt>
                <c:pt idx="1859">
                  <c:v>0.30293108106356759</c:v>
                </c:pt>
                <c:pt idx="1860">
                  <c:v>0.29012846920529795</c:v>
                </c:pt>
                <c:pt idx="1861">
                  <c:v>0.27762518227221095</c:v>
                </c:pt>
                <c:pt idx="1862">
                  <c:v>0.26535155862729454</c:v>
                </c:pt>
                <c:pt idx="1863">
                  <c:v>0.25329611121727275</c:v>
                </c:pt>
                <c:pt idx="1864">
                  <c:v>0.24152744857539071</c:v>
                </c:pt>
                <c:pt idx="1865">
                  <c:v>0.23021328465922739</c:v>
                </c:pt>
                <c:pt idx="1866">
                  <c:v>0.2196357633621458</c:v>
                </c:pt>
                <c:pt idx="1867">
                  <c:v>0.21019183748621131</c:v>
                </c:pt>
                <c:pt idx="1868">
                  <c:v>0.20237884135260437</c:v>
                </c:pt>
                <c:pt idx="1869">
                  <c:v>0.19675806205442564</c:v>
                </c:pt>
                <c:pt idx="1870">
                  <c:v>0.19390392492386643</c:v>
                </c:pt>
                <c:pt idx="1871">
                  <c:v>0.19434174834167478</c:v>
                </c:pt>
                <c:pt idx="1872">
                  <c:v>0.19848477546334475</c:v>
                </c:pt>
                <c:pt idx="1873">
                  <c:v>0.20657507036535136</c:v>
                </c:pt>
                <c:pt idx="1874">
                  <c:v>0.21863779608259665</c:v>
                </c:pt>
                <c:pt idx="1875">
                  <c:v>0.2344521305087722</c:v>
                </c:pt>
                <c:pt idx="1876">
                  <c:v>0.25354093309142633</c:v>
                </c:pt>
                <c:pt idx="1877">
                  <c:v>0.27518784918608696</c:v>
                </c:pt>
                <c:pt idx="1878">
                  <c:v>0.29847699777198883</c:v>
                </c:pt>
                <c:pt idx="1879">
                  <c:v>0.32235921679072688</c:v>
                </c:pt>
                <c:pt idx="1880">
                  <c:v>0.34573583525214935</c:v>
                </c:pt>
                <c:pt idx="1881">
                  <c:v>0.36754136030292933</c:v>
                </c:pt>
                <c:pt idx="1882">
                  <c:v>0.38681556210480667</c:v>
                </c:pt>
                <c:pt idx="1883">
                  <c:v>0.40274588160581348</c:v>
                </c:pt>
                <c:pt idx="1884">
                  <c:v>0.41468182749380283</c:v>
                </c:pt>
                <c:pt idx="1885">
                  <c:v>0.42212776574728911</c:v>
                </c:pt>
                <c:pt idx="1886">
                  <c:v>0.42473591673983629</c:v>
                </c:pt>
                <c:pt idx="1887">
                  <c:v>0.42231420529665453</c:v>
                </c:pt>
                <c:pt idx="1888">
                  <c:v>0.41485317518217368</c:v>
                </c:pt>
                <c:pt idx="1889">
                  <c:v>0.40257034348701798</c:v>
                </c:pt>
                <c:pt idx="1890">
                  <c:v>0.38594094675836044</c:v>
                </c:pt>
                <c:pt idx="1891">
                  <c:v>0.36569941102555614</c:v>
                </c:pt>
                <c:pt idx="1892">
                  <c:v>0.34278981469319147</c:v>
                </c:pt>
                <c:pt idx="1893">
                  <c:v>0.31827232370224273</c:v>
                </c:pt>
                <c:pt idx="1894">
                  <c:v>0.29321043316638495</c:v>
                </c:pt>
                <c:pt idx="1895">
                  <c:v>0.2685630723490457</c:v>
                </c:pt>
                <c:pt idx="1896">
                  <c:v>0.24510690116912806</c:v>
                </c:pt>
                <c:pt idx="1897">
                  <c:v>0.22340126194552853</c:v>
                </c:pt>
                <c:pt idx="1898">
                  <c:v>0.20379116205931322</c:v>
                </c:pt>
                <c:pt idx="1899">
                  <c:v>0.18643422771895007</c:v>
                </c:pt>
                <c:pt idx="1900">
                  <c:v>0.17134389710028675</c:v>
                </c:pt>
                <c:pt idx="1901">
                  <c:v>0.15842809811022041</c:v>
                </c:pt>
                <c:pt idx="1902">
                  <c:v>0.14752561972451786</c:v>
                </c:pt>
                <c:pt idx="1903">
                  <c:v>0.13843308205966728</c:v>
                </c:pt>
                <c:pt idx="1904">
                  <c:v>0.13092856151986279</c:v>
                </c:pt>
                <c:pt idx="1905">
                  <c:v>0.12479036867009449</c:v>
                </c:pt>
                <c:pt idx="1906">
                  <c:v>0.11981208833302739</c:v>
                </c:pt>
                <c:pt idx="1907">
                  <c:v>0.11581340520251177</c:v>
                </c:pt>
                <c:pt idx="1908">
                  <c:v>0.11264434397498201</c:v>
                </c:pt>
                <c:pt idx="1909">
                  <c:v>0.11018391888013551</c:v>
                </c:pt>
                <c:pt idx="1910">
                  <c:v>0.10833347985731648</c:v>
                </c:pt>
                <c:pt idx="1911">
                  <c:v>0.10700930048350907</c:v>
                </c:pt>
                <c:pt idx="1912">
                  <c:v>0.10613764054057466</c:v>
                </c:pt>
                <c:pt idx="1913">
                  <c:v>0.1056519053820518</c:v>
                </c:pt>
                <c:pt idx="1914">
                  <c:v>0.10549421693522984</c:v>
                </c:pt>
                <c:pt idx="1915">
                  <c:v>0.105617466022668</c:v>
                </c:pt>
                <c:pt idx="1916">
                  <c:v>0.10598575011552104</c:v>
                </c:pt>
                <c:pt idx="1917">
                  <c:v>0.10657067567460218</c:v>
                </c:pt>
                <c:pt idx="1918">
                  <c:v>0.10734740758205746</c:v>
                </c:pt>
                <c:pt idx="1919">
                  <c:v>0.10828974701177731</c:v>
                </c:pt>
                <c:pt idx="1920">
                  <c:v>0.10937023062530554</c:v>
                </c:pt>
                <c:pt idx="1921">
                  <c:v>0.11055771403664667</c:v>
                </c:pt>
                <c:pt idx="1922">
                  <c:v>0.11182713429985726</c:v>
                </c:pt>
                <c:pt idx="1923">
                  <c:v>0.11315909837792404</c:v>
                </c:pt>
                <c:pt idx="1924">
                  <c:v>0.11454397162566576</c:v>
                </c:pt>
                <c:pt idx="1925">
                  <c:v>0.11598037773726329</c:v>
                </c:pt>
                <c:pt idx="1926">
                  <c:v>0.11747017678541899</c:v>
                </c:pt>
                <c:pt idx="1927">
                  <c:v>0.11901298934866467</c:v>
                </c:pt>
                <c:pt idx="1928">
                  <c:v>0.12060406731404114</c:v>
                </c:pt>
                <c:pt idx="1929">
                  <c:v>0.12223723193200699</c:v>
                </c:pt>
                <c:pt idx="1930">
                  <c:v>0.12390556998894685</c:v>
                </c:pt>
                <c:pt idx="1931">
                  <c:v>0.12560610046265289</c:v>
                </c:pt>
                <c:pt idx="1932">
                  <c:v>0.12734263549867447</c:v>
                </c:pt>
                <c:pt idx="1933">
                  <c:v>0.12912170844292784</c:v>
                </c:pt>
                <c:pt idx="1934">
                  <c:v>0.13094918127586883</c:v>
                </c:pt>
                <c:pt idx="1935">
                  <c:v>0.13282668150233395</c:v>
                </c:pt>
                <c:pt idx="1936">
                  <c:v>0.13474943302309356</c:v>
                </c:pt>
                <c:pt idx="1937">
                  <c:v>0.13670849308633651</c:v>
                </c:pt>
                <c:pt idx="1938">
                  <c:v>0.13869415203974134</c:v>
                </c:pt>
                <c:pt idx="1939">
                  <c:v>0.14070194349350404</c:v>
                </c:pt>
                <c:pt idx="1940">
                  <c:v>0.14273325823694324</c:v>
                </c:pt>
                <c:pt idx="1941">
                  <c:v>0.14479510294661915</c:v>
                </c:pt>
                <c:pt idx="1942">
                  <c:v>0.14689496282054373</c:v>
                </c:pt>
                <c:pt idx="1943">
                  <c:v>0.14903893233004575</c:v>
                </c:pt>
                <c:pt idx="1944">
                  <c:v>0.1512272269642205</c:v>
                </c:pt>
                <c:pt idx="1945">
                  <c:v>0.15345760727175914</c:v>
                </c:pt>
                <c:pt idx="1946">
                  <c:v>0.15572651696353301</c:v>
                </c:pt>
                <c:pt idx="1947">
                  <c:v>0.158030958482206</c:v>
                </c:pt>
                <c:pt idx="1948">
                  <c:v>0.16037155269190601</c:v>
                </c:pt>
                <c:pt idx="1949">
                  <c:v>0.16274644921512615</c:v>
                </c:pt>
                <c:pt idx="1950">
                  <c:v>0.16515349402569768</c:v>
                </c:pt>
                <c:pt idx="1951">
                  <c:v>0.16758408060354635</c:v>
                </c:pt>
                <c:pt idx="1952">
                  <c:v>0.17002470040767112</c:v>
                </c:pt>
                <c:pt idx="1953">
                  <c:v>0.17245953903273789</c:v>
                </c:pt>
                <c:pt idx="1954">
                  <c:v>0.17487295626454669</c:v>
                </c:pt>
                <c:pt idx="1955">
                  <c:v>0.1772515539267451</c:v>
                </c:pt>
                <c:pt idx="1956">
                  <c:v>0.1795874496286409</c:v>
                </c:pt>
                <c:pt idx="1957">
                  <c:v>0.18187374380811255</c:v>
                </c:pt>
                <c:pt idx="1958">
                  <c:v>0.18410082595984539</c:v>
                </c:pt>
                <c:pt idx="1959">
                  <c:v>0.18625264321776072</c:v>
                </c:pt>
                <c:pt idx="1960">
                  <c:v>0.18830769439476117</c:v>
                </c:pt>
                <c:pt idx="1961">
                  <c:v>0.19023944629083897</c:v>
                </c:pt>
                <c:pt idx="1962">
                  <c:v>0.19202496673760991</c:v>
                </c:pt>
                <c:pt idx="1963">
                  <c:v>0.19364661833507835</c:v>
                </c:pt>
                <c:pt idx="1964">
                  <c:v>0.1950960030649399</c:v>
                </c:pt>
                <c:pt idx="1965">
                  <c:v>0.19636924280774626</c:v>
                </c:pt>
                <c:pt idx="1966">
                  <c:v>0.19746086936967047</c:v>
                </c:pt>
                <c:pt idx="1967">
                  <c:v>0.19836172573814348</c:v>
                </c:pt>
                <c:pt idx="1968">
                  <c:v>0.19905656429338739</c:v>
                </c:pt>
                <c:pt idx="1969">
                  <c:v>0.19952749926529539</c:v>
                </c:pt>
                <c:pt idx="1970">
                  <c:v>0.19976168122079632</c:v>
                </c:pt>
                <c:pt idx="1971">
                  <c:v>0.19975673010337228</c:v>
                </c:pt>
                <c:pt idx="1972">
                  <c:v>0.19952329908194702</c:v>
                </c:pt>
                <c:pt idx="1973">
                  <c:v>0.19908325599012086</c:v>
                </c:pt>
                <c:pt idx="1974">
                  <c:v>0.19846199313884483</c:v>
                </c:pt>
                <c:pt idx="1975">
                  <c:v>0.19768418927541398</c:v>
                </c:pt>
                <c:pt idx="1976">
                  <c:v>0.19676973743194012</c:v>
                </c:pt>
                <c:pt idx="1977">
                  <c:v>0.1957346338224116</c:v>
                </c:pt>
                <c:pt idx="1978">
                  <c:v>0.1945954584599166</c:v>
                </c:pt>
                <c:pt idx="1979">
                  <c:v>0.19337652428450555</c:v>
                </c:pt>
                <c:pt idx="1980">
                  <c:v>0.19211042278105411</c:v>
                </c:pt>
                <c:pt idx="1981">
                  <c:v>0.19083841650912273</c:v>
                </c:pt>
                <c:pt idx="1982">
                  <c:v>0.18960413716588578</c:v>
                </c:pt>
                <c:pt idx="1983">
                  <c:v>0.18844822540477166</c:v>
                </c:pt>
                <c:pt idx="1984">
                  <c:v>0.18740420197885613</c:v>
                </c:pt>
                <c:pt idx="1985">
                  <c:v>0.18649985983279846</c:v>
                </c:pt>
                <c:pt idx="1986">
                  <c:v>0.18576043041362111</c:v>
                </c:pt>
                <c:pt idx="1987">
                  <c:v>0.18521351771300007</c:v>
                </c:pt>
                <c:pt idx="1988">
                  <c:v>0.18489254125187141</c:v>
                </c:pt>
                <c:pt idx="1989">
                  <c:v>0.18483811373562925</c:v>
                </c:pt>
                <c:pt idx="1990">
                  <c:v>0.18509647957162764</c:v>
                </c:pt>
                <c:pt idx="1991">
                  <c:v>0.18571590900612017</c:v>
                </c:pt>
                <c:pt idx="1992">
                  <c:v>0.18674638144111466</c:v>
                </c:pt>
                <c:pt idx="1993">
                  <c:v>0.18823988810612652</c:v>
                </c:pt>
                <c:pt idx="1994">
                  <c:v>0.19025195611718154</c:v>
                </c:pt>
                <c:pt idx="1995">
                  <c:v>0.19283784958821953</c:v>
                </c:pt>
                <c:pt idx="1996">
                  <c:v>0.19604681267870794</c:v>
                </c:pt>
                <c:pt idx="1997">
                  <c:v>0.19991247439491369</c:v>
                </c:pt>
                <c:pt idx="1998">
                  <c:v>0.20444000532090745</c:v>
                </c:pt>
                <c:pt idx="1999">
                  <c:v>0.20959723000004046</c:v>
                </c:pt>
                <c:pt idx="2000">
                  <c:v>0.2153066536819376</c:v>
                </c:pt>
                <c:pt idx="2001">
                  <c:v>0.22144404040055513</c:v>
                </c:pt>
                <c:pt idx="2002">
                  <c:v>0.22783998488449181</c:v>
                </c:pt>
                <c:pt idx="2003">
                  <c:v>0.23428967481609986</c:v>
                </c:pt>
                <c:pt idx="2004">
                  <c:v>0.24055956666916647</c:v>
                </c:pt>
                <c:pt idx="2005">
                  <c:v>0.24639914525188056</c:v>
                </c:pt>
                <c:pt idx="2006">
                  <c:v>0.25155382748679639</c:v>
                </c:pt>
                <c:pt idx="2007">
                  <c:v>0.25578044137394712</c:v>
                </c:pt>
                <c:pt idx="2008">
                  <c:v>0.25887224372907186</c:v>
                </c:pt>
                <c:pt idx="2009">
                  <c:v>0.26068222776863065</c:v>
                </c:pt>
                <c:pt idx="2010">
                  <c:v>0.26115270982893152</c:v>
                </c:pt>
                <c:pt idx="2011">
                  <c:v>0.2603295579440203</c:v>
                </c:pt>
                <c:pt idx="2012">
                  <c:v>0.25836788998846888</c:v>
                </c:pt>
                <c:pt idx="2013">
                  <c:v>0.25551341197887029</c:v>
                </c:pt>
                <c:pt idx="2014">
                  <c:v>0.25207363908443081</c:v>
                </c:pt>
                <c:pt idx="2015">
                  <c:v>0.24837906376019456</c:v>
                </c:pt>
                <c:pt idx="2016">
                  <c:v>0.24474511926455747</c:v>
                </c:pt>
                <c:pt idx="2017">
                  <c:v>0.24144049995522493</c:v>
                </c:pt>
                <c:pt idx="2018">
                  <c:v>0.23866727917084837</c:v>
                </c:pt>
                <c:pt idx="2019">
                  <c:v>0.23655079605760607</c:v>
                </c:pt>
                <c:pt idx="2020">
                  <c:v>0.23513547089145576</c:v>
                </c:pt>
                <c:pt idx="2021">
                  <c:v>0.23439278710010392</c:v>
                </c:pt>
                <c:pt idx="2022">
                  <c:v>0.23423157183981833</c:v>
                </c:pt>
                <c:pt idx="2023">
                  <c:v>0.23451594700047279</c:v>
                </c:pt>
                <c:pt idx="2024">
                  <c:v>0.23508380678083235</c:v>
                </c:pt>
                <c:pt idx="2025">
                  <c:v>0.23576686625709747</c:v>
                </c:pt>
                <c:pt idx="2026">
                  <c:v>0.23640721729907566</c:v>
                </c:pt>
                <c:pt idx="2027">
                  <c:v>0.23687321201932168</c:v>
                </c:pt>
                <c:pt idx="2028">
                  <c:v>0.23706364222420456</c:v>
                </c:pt>
                <c:pt idx="2029">
                  <c:v>0.23691058538790027</c:v>
                </c:pt>
                <c:pt idx="2030">
                  <c:v>0.23637263728714111</c:v>
                </c:pt>
                <c:pt idx="2031">
                  <c:v>0.23543192426470003</c:v>
                </c:pt>
                <c:pt idx="2032">
                  <c:v>0.23409164230446067</c:v>
                </c:pt>
                <c:pt idx="2033">
                  <c:v>0.2323784339535461</c:v>
                </c:pt>
                <c:pt idx="2034">
                  <c:v>0.23035094840460227</c:v>
                </c:pt>
                <c:pt idx="2035">
                  <c:v>0.22809886691358602</c:v>
                </c:pt>
                <c:pt idx="2036">
                  <c:v>0.22573834767847706</c:v>
                </c:pt>
                <c:pt idx="2037">
                  <c:v>0.22339606602341935</c:v>
                </c:pt>
                <c:pt idx="2038">
                  <c:v>0.22118878468446501</c:v>
                </c:pt>
                <c:pt idx="2039">
                  <c:v>0.21920187521342299</c:v>
                </c:pt>
                <c:pt idx="2040">
                  <c:v>0.21747554508601002</c:v>
                </c:pt>
                <c:pt idx="2041">
                  <c:v>0.21600267079230601</c:v>
                </c:pt>
                <c:pt idx="2042">
                  <c:v>0.21473942511157626</c:v>
                </c:pt>
                <c:pt idx="2043">
                  <c:v>0.21362331176189178</c:v>
                </c:pt>
                <c:pt idx="2044">
                  <c:v>0.21259575534909433</c:v>
                </c:pt>
                <c:pt idx="2045">
                  <c:v>0.21161929289108869</c:v>
                </c:pt>
                <c:pt idx="2046">
                  <c:v>0.21068715061018295</c:v>
                </c:pt>
                <c:pt idx="2047">
                  <c:v>0.20982221693468842</c:v>
                </c:pt>
                <c:pt idx="2048">
                  <c:v>0.20906969345934298</c:v>
                </c:pt>
                <c:pt idx="2049">
                  <c:v>0.20848708547844105</c:v>
                </c:pt>
                <c:pt idx="2050">
                  <c:v>0.20813381171938883</c:v>
                </c:pt>
                <c:pt idx="2051">
                  <c:v>0.20806298741941218</c:v>
                </c:pt>
                <c:pt idx="2052">
                  <c:v>0.20831202233255527</c:v>
                </c:pt>
                <c:pt idx="2053">
                  <c:v>0.20889757298215772</c:v>
                </c:pt>
                <c:pt idx="2054">
                  <c:v>0.20981450503657281</c:v>
                </c:pt>
                <c:pt idx="2055">
                  <c:v>0.21104158163967576</c:v>
                </c:pt>
                <c:pt idx="2056">
                  <c:v>0.21255150611682616</c:v>
                </c:pt>
                <c:pt idx="2057">
                  <c:v>0.21432160351912044</c:v>
                </c:pt>
                <c:pt idx="2058">
                  <c:v>0.21634793315093795</c:v>
                </c:pt>
                <c:pt idx="2059">
                  <c:v>0.21864951982817116</c:v>
                </c:pt>
                <c:pt idx="2060">
                  <c:v>0.22126354051918046</c:v>
                </c:pt>
                <c:pt idx="2061">
                  <c:v>0.22423349205650717</c:v>
                </c:pt>
                <c:pt idx="2062">
                  <c:v>0.22758989428929915</c:v>
                </c:pt>
                <c:pt idx="2063">
                  <c:v>0.23133561288202387</c:v>
                </c:pt>
                <c:pt idx="2064">
                  <c:v>0.23544364807320747</c:v>
                </c:pt>
                <c:pt idx="2065">
                  <c:v>0.23986915529028136</c:v>
                </c:pt>
                <c:pt idx="2066">
                  <c:v>0.24457529719134599</c:v>
                </c:pt>
                <c:pt idx="2067">
                  <c:v>0.24955778241922807</c:v>
                </c:pt>
                <c:pt idx="2068">
                  <c:v>0.254856887423978</c:v>
                </c:pt>
                <c:pt idx="2069">
                  <c:v>0.26055794858127113</c:v>
                </c:pt>
                <c:pt idx="2070">
                  <c:v>0.26676882633276239</c:v>
                </c:pt>
                <c:pt idx="2071">
                  <c:v>0.27358374833859223</c:v>
                </c:pt>
                <c:pt idx="2072">
                  <c:v>0.28103443385088023</c:v>
                </c:pt>
                <c:pt idx="2073">
                  <c:v>0.28904381472952917</c:v>
                </c:pt>
                <c:pt idx="2074">
                  <c:v>0.29739304253718574</c:v>
                </c:pt>
                <c:pt idx="2075">
                  <c:v>0.30571331840980426</c:v>
                </c:pt>
                <c:pt idx="2076">
                  <c:v>0.3135034769917095</c:v>
                </c:pt>
                <c:pt idx="2077">
                  <c:v>0.32018025097289937</c:v>
                </c:pt>
                <c:pt idx="2078">
                  <c:v>0.32515115790539167</c:v>
                </c:pt>
                <c:pt idx="2079">
                  <c:v>0.32790823427804172</c:v>
                </c:pt>
                <c:pt idx="2080">
                  <c:v>0.32811066518246085</c:v>
                </c:pt>
                <c:pt idx="2081">
                  <c:v>0.32565066550818866</c:v>
                </c:pt>
                <c:pt idx="2082">
                  <c:v>0.32067568543026553</c:v>
                </c:pt>
                <c:pt idx="2083">
                  <c:v>0.31356249274833425</c:v>
                </c:pt>
                <c:pt idx="2084">
                  <c:v>0.30485183106676295</c:v>
                </c:pt>
                <c:pt idx="2085">
                  <c:v>0.29515821989366164</c:v>
                </c:pt>
                <c:pt idx="2086">
                  <c:v>0.28508098143057903</c:v>
                </c:pt>
                <c:pt idx="2087">
                  <c:v>0.27513088901871591</c:v>
                </c:pt>
                <c:pt idx="2088">
                  <c:v>0.26568965868532901</c:v>
                </c:pt>
                <c:pt idx="2089">
                  <c:v>0.25699986023924232</c:v>
                </c:pt>
                <c:pt idx="2090">
                  <c:v>0.24918273868966173</c:v>
                </c:pt>
                <c:pt idx="2091">
                  <c:v>0.24226884325329429</c:v>
                </c:pt>
                <c:pt idx="2092">
                  <c:v>0.23623247427521044</c:v>
                </c:pt>
                <c:pt idx="2093">
                  <c:v>0.23101796610760611</c:v>
                </c:pt>
                <c:pt idx="2094">
                  <c:v>0.22655539559066923</c:v>
                </c:pt>
                <c:pt idx="2095">
                  <c:v>0.22276827829769569</c:v>
                </c:pt>
                <c:pt idx="2096">
                  <c:v>0.21957984328264793</c:v>
                </c:pt>
                <c:pt idx="2097">
                  <c:v>0.21691891383370576</c:v>
                </c:pt>
                <c:pt idx="2098">
                  <c:v>0.21472546011652066</c:v>
                </c:pt>
                <c:pt idx="2099">
                  <c:v>0.21295814119072265</c:v>
                </c:pt>
                <c:pt idx="2100">
                  <c:v>0.21159567066873358</c:v>
                </c:pt>
                <c:pt idx="2101">
                  <c:v>0.21063358585546799</c:v>
                </c:pt>
                <c:pt idx="2102">
                  <c:v>0.21007476938470152</c:v>
                </c:pt>
                <c:pt idx="2103">
                  <c:v>0.20991914885819918</c:v>
                </c:pt>
                <c:pt idx="2104">
                  <c:v>0.2101559899184314</c:v>
                </c:pt>
                <c:pt idx="2105">
                  <c:v>0.21076114627677311</c:v>
                </c:pt>
                <c:pt idx="2106">
                  <c:v>0.21170121691332497</c:v>
                </c:pt>
                <c:pt idx="2107">
                  <c:v>0.21294267973146758</c:v>
                </c:pt>
                <c:pt idx="2108">
                  <c:v>0.21446000229880602</c:v>
                </c:pt>
                <c:pt idx="2109">
                  <c:v>0.21624230827003263</c:v>
                </c:pt>
                <c:pt idx="2110">
                  <c:v>0.2182952663499392</c:v>
                </c:pt>
                <c:pt idx="2111">
                  <c:v>0.22064091148165857</c:v>
                </c:pt>
                <c:pt idx="2112">
                  <c:v>0.22330758575348605</c:v>
                </c:pt>
                <c:pt idx="2113">
                  <c:v>0.22631949333437262</c:v>
                </c:pt>
                <c:pt idx="2114">
                  <c:v>0.22968965197003868</c:v>
                </c:pt>
                <c:pt idx="2115">
                  <c:v>0.2334147096453881</c:v>
                </c:pt>
                <c:pt idx="2116">
                  <c:v>0.2374785782344665</c:v>
                </c:pt>
                <c:pt idx="2117">
                  <c:v>0.24185235683475981</c:v>
                </c:pt>
                <c:pt idx="2118">
                  <c:v>0.24650027816342543</c:v>
                </c:pt>
                <c:pt idx="2119">
                  <c:v>0.25139091212683773</c:v>
                </c:pt>
                <c:pt idx="2120">
                  <c:v>0.25651552907722613</c:v>
                </c:pt>
                <c:pt idx="2121">
                  <c:v>0.26190426510164244</c:v>
                </c:pt>
                <c:pt idx="2122">
                  <c:v>0.26763281387059273</c:v>
                </c:pt>
                <c:pt idx="2123">
                  <c:v>0.27381260131900809</c:v>
                </c:pt>
                <c:pt idx="2124">
                  <c:v>0.28057083280783912</c:v>
                </c:pt>
                <c:pt idx="2125">
                  <c:v>0.28802210747851281</c:v>
                </c:pt>
                <c:pt idx="2126">
                  <c:v>0.29625274367401228</c:v>
                </c:pt>
                <c:pt idx="2127">
                  <c:v>0.30531336916705659</c:v>
                </c:pt>
                <c:pt idx="2128">
                  <c:v>0.31523195841851137</c:v>
                </c:pt>
                <c:pt idx="2129">
                  <c:v>0.32603415576238226</c:v>
                </c:pt>
                <c:pt idx="2130">
                  <c:v>0.33776616581580038</c:v>
                </c:pt>
                <c:pt idx="2131">
                  <c:v>0.35050767366993696</c:v>
                </c:pt>
                <c:pt idx="2132">
                  <c:v>0.36436568627129029</c:v>
                </c:pt>
                <c:pt idx="2133">
                  <c:v>0.3794564192611497</c:v>
                </c:pt>
                <c:pt idx="2134">
                  <c:v>0.39587111827814842</c:v>
                </c:pt>
                <c:pt idx="2135">
                  <c:v>0.41364801834187548</c:v>
                </c:pt>
                <c:pt idx="2136">
                  <c:v>0.43274878898107028</c:v>
                </c:pt>
                <c:pt idx="2137">
                  <c:v>0.45303363105642974</c:v>
                </c:pt>
                <c:pt idx="2138">
                  <c:v>0.4742237352749884</c:v>
                </c:pt>
                <c:pt idx="2139">
                  <c:v>0.49583870076036618</c:v>
                </c:pt>
                <c:pt idx="2140">
                  <c:v>0.51711411596984502</c:v>
                </c:pt>
                <c:pt idx="2141">
                  <c:v>0.5369238271297806</c:v>
                </c:pt>
                <c:pt idx="2142">
                  <c:v>0.55376340061810825</c:v>
                </c:pt>
                <c:pt idx="2143">
                  <c:v>0.56584017664935282</c:v>
                </c:pt>
                <c:pt idx="2144">
                  <c:v>0.57130532800889722</c:v>
                </c:pt>
                <c:pt idx="2145">
                  <c:v>0.56859973747663317</c:v>
                </c:pt>
                <c:pt idx="2146">
                  <c:v>0.55683585875299857</c:v>
                </c:pt>
                <c:pt idx="2147">
                  <c:v>0.53608447834262141</c:v>
                </c:pt>
                <c:pt idx="2148">
                  <c:v>0.50745842497118632</c:v>
                </c:pt>
                <c:pt idx="2149">
                  <c:v>0.47294729117685119</c:v>
                </c:pt>
                <c:pt idx="2150">
                  <c:v>0.43506016289759142</c:v>
                </c:pt>
                <c:pt idx="2151">
                  <c:v>0.39637810249245981</c:v>
                </c:pt>
                <c:pt idx="2152">
                  <c:v>0.35916264454621116</c:v>
                </c:pt>
                <c:pt idx="2153">
                  <c:v>0.32509342675714126</c:v>
                </c:pt>
                <c:pt idx="2154">
                  <c:v>0.29517066344378839</c:v>
                </c:pt>
                <c:pt idx="2155">
                  <c:v>0.26975540209245236</c:v>
                </c:pt>
                <c:pt idx="2156">
                  <c:v>0.24871662078778964</c:v>
                </c:pt>
                <c:pt idx="2157">
                  <c:v>0.23162073163607547</c:v>
                </c:pt>
                <c:pt idx="2158">
                  <c:v>0.21790671989247282</c:v>
                </c:pt>
                <c:pt idx="2159">
                  <c:v>0.20701542527116246</c:v>
                </c:pt>
                <c:pt idx="2160">
                  <c:v>0.19845509856767338</c:v>
                </c:pt>
                <c:pt idx="2161">
                  <c:v>0.19182067079953369</c:v>
                </c:pt>
                <c:pt idx="2162">
                  <c:v>0.18677979915668758</c:v>
                </c:pt>
                <c:pt idx="2163">
                  <c:v>0.18305336897296867</c:v>
                </c:pt>
                <c:pt idx="2164">
                  <c:v>0.18039796343571199</c:v>
                </c:pt>
                <c:pt idx="2165">
                  <c:v>0.17860314035265734</c:v>
                </c:pt>
                <c:pt idx="2166">
                  <c:v>0.17748627947756962</c:v>
                </c:pt>
                <c:pt idx="2167">
                  <c:v>0.17689807215669393</c:v>
                </c:pt>
                <c:pt idx="2168">
                  <c:v>0.17672018882113821</c:v>
                </c:pt>
                <c:pt idx="2169">
                  <c:v>0.176864615828699</c:v>
                </c:pt>
                <c:pt idx="2170">
                  <c:v>0.17727160418232102</c:v>
                </c:pt>
                <c:pt idx="2171">
                  <c:v>0.17790644507241968</c:v>
                </c:pt>
                <c:pt idx="2172">
                  <c:v>0.17875471646682031</c:v>
                </c:pt>
                <c:pt idx="2173">
                  <c:v>0.17980797810021321</c:v>
                </c:pt>
                <c:pt idx="2174">
                  <c:v>0.18104958198049814</c:v>
                </c:pt>
                <c:pt idx="2175">
                  <c:v>0.18243300181077238</c:v>
                </c:pt>
                <c:pt idx="2176">
                  <c:v>0.18386859311677281</c:v>
                </c:pt>
                <c:pt idx="2177">
                  <c:v>0.18522034155855613</c:v>
                </c:pt>
                <c:pt idx="2178">
                  <c:v>0.18631707827835522</c:v>
                </c:pt>
                <c:pt idx="2179">
                  <c:v>0.18697631291575884</c:v>
                </c:pt>
                <c:pt idx="2180">
                  <c:v>0.18703855597009314</c:v>
                </c:pt>
                <c:pt idx="2181">
                  <c:v>0.18639710696770551</c:v>
                </c:pt>
                <c:pt idx="2182">
                  <c:v>0.18501504867845264</c:v>
                </c:pt>
                <c:pt idx="2183">
                  <c:v>0.18292808692049262</c:v>
                </c:pt>
                <c:pt idx="2184">
                  <c:v>0.18023112066177863</c:v>
                </c:pt>
                <c:pt idx="2185">
                  <c:v>0.17706035508375548</c:v>
                </c:pt>
                <c:pt idx="2186">
                  <c:v>0.17357129982771344</c:v>
                </c:pt>
                <c:pt idx="2187">
                  <c:v>0.16992853448469875</c:v>
                </c:pt>
                <c:pt idx="2188">
                  <c:v>0.16629475738477295</c:v>
                </c:pt>
                <c:pt idx="2189">
                  <c:v>0.16282400192918972</c:v>
                </c:pt>
                <c:pt idx="2190">
                  <c:v>0.15964948355724423</c:v>
                </c:pt>
                <c:pt idx="2191">
                  <c:v>0.15685260972970116</c:v>
                </c:pt>
                <c:pt idx="2192">
                  <c:v>0.15442485107057505</c:v>
                </c:pt>
                <c:pt idx="2193">
                  <c:v>0.15224599762883936</c:v>
                </c:pt>
                <c:pt idx="2194">
                  <c:v>0.15011240517675123</c:v>
                </c:pt>
                <c:pt idx="2195">
                  <c:v>0.14781246296066303</c:v>
                </c:pt>
                <c:pt idx="2196">
                  <c:v>0.1451883135845696</c:v>
                </c:pt>
                <c:pt idx="2197">
                  <c:v>0.14216634665417333</c:v>
                </c:pt>
                <c:pt idx="2198">
                  <c:v>0.13875767517480792</c:v>
                </c:pt>
                <c:pt idx="2199">
                  <c:v>0.13504456385020194</c:v>
                </c:pt>
                <c:pt idx="2200">
                  <c:v>0.13115610819352128</c:v>
                </c:pt>
                <c:pt idx="2201">
                  <c:v>0.12723585885628863</c:v>
                </c:pt>
                <c:pt idx="2202">
                  <c:v>0.12341419991030335</c:v>
                </c:pt>
                <c:pt idx="2203">
                  <c:v>0.11979362029245609</c:v>
                </c:pt>
                <c:pt idx="2204">
                  <c:v>0.11644500732174605</c:v>
                </c:pt>
                <c:pt idx="2205">
                  <c:v>0.1134164828353887</c:v>
                </c:pt>
                <c:pt idx="2206">
                  <c:v>0.1107394029395472</c:v>
                </c:pt>
                <c:pt idx="2207">
                  <c:v>0.10843394529291295</c:v>
                </c:pt>
                <c:pt idx="2208">
                  <c:v>0.10650453908379617</c:v>
                </c:pt>
                <c:pt idx="2209">
                  <c:v>0.10493361076079406</c:v>
                </c:pt>
                <c:pt idx="2210">
                  <c:v>0.1036832342646595</c:v>
                </c:pt>
                <c:pt idx="2211">
                  <c:v>0.10270058573101337</c:v>
                </c:pt>
                <c:pt idx="2212">
                  <c:v>0.10192790971684659</c:v>
                </c:pt>
                <c:pt idx="2213">
                  <c:v>0.1013066016256752</c:v>
                </c:pt>
                <c:pt idx="2214">
                  <c:v>0.10078337929186144</c:v>
                </c:pt>
                <c:pt idx="2215">
                  <c:v>0.10031202265945341</c:v>
                </c:pt>
                <c:pt idx="2216">
                  <c:v>9.9852498472909307E-2</c:v>
                </c:pt>
                <c:pt idx="2217">
                  <c:v>9.9370105603891229E-2</c:v>
                </c:pt>
                <c:pt idx="2218">
                  <c:v>9.8838101534858502E-2</c:v>
                </c:pt>
                <c:pt idx="2219">
                  <c:v>9.8239912262403209E-2</c:v>
                </c:pt>
                <c:pt idx="2220">
                  <c:v>9.7582419714310906E-2</c:v>
                </c:pt>
                <c:pt idx="2221">
                  <c:v>9.6896319913711407E-2</c:v>
                </c:pt>
                <c:pt idx="2222">
                  <c:v>9.6240345213775322E-2</c:v>
                </c:pt>
                <c:pt idx="2223">
                  <c:v>9.5682241429886752E-2</c:v>
                </c:pt>
                <c:pt idx="2224">
                  <c:v>9.5279278844932341E-2</c:v>
                </c:pt>
                <c:pt idx="2225">
                  <c:v>9.5055096601531913E-2</c:v>
                </c:pt>
                <c:pt idx="2226">
                  <c:v>9.4995358153603687E-2</c:v>
                </c:pt>
                <c:pt idx="2227">
                  <c:v>9.506035150538876E-2</c:v>
                </c:pt>
                <c:pt idx="2228">
                  <c:v>9.519753976156152E-2</c:v>
                </c:pt>
                <c:pt idx="2229">
                  <c:v>9.5354383807289486E-2</c:v>
                </c:pt>
                <c:pt idx="2230">
                  <c:v>9.5487038476342948E-2</c:v>
                </c:pt>
                <c:pt idx="2231">
                  <c:v>9.5567274227871743E-2</c:v>
                </c:pt>
                <c:pt idx="2232">
                  <c:v>9.5586227197661258E-2</c:v>
                </c:pt>
                <c:pt idx="2233">
                  <c:v>9.5548459877586159E-2</c:v>
                </c:pt>
                <c:pt idx="2234">
                  <c:v>9.5465597012264133E-2</c:v>
                </c:pt>
                <c:pt idx="2235">
                  <c:v>9.5348159472213131E-2</c:v>
                </c:pt>
                <c:pt idx="2236">
                  <c:v>9.5203901669327531E-2</c:v>
                </c:pt>
                <c:pt idx="2237">
                  <c:v>9.5036289753394648E-2</c:v>
                </c:pt>
                <c:pt idx="2238">
                  <c:v>9.4851969562522981E-2</c:v>
                </c:pt>
                <c:pt idx="2239">
                  <c:v>9.4663251992346292E-2</c:v>
                </c:pt>
                <c:pt idx="2240">
                  <c:v>9.4492254965195879E-2</c:v>
                </c:pt>
                <c:pt idx="2241">
                  <c:v>9.4366198980290319E-2</c:v>
                </c:pt>
                <c:pt idx="2242">
                  <c:v>9.4311882617188508E-2</c:v>
                </c:pt>
                <c:pt idx="2243">
                  <c:v>9.4348093270661126E-2</c:v>
                </c:pt>
                <c:pt idx="2244">
                  <c:v>9.4481749827175526E-2</c:v>
                </c:pt>
                <c:pt idx="2245">
                  <c:v>9.4707905733200398E-2</c:v>
                </c:pt>
                <c:pt idx="2246">
                  <c:v>9.5015823790422393E-2</c:v>
                </c:pt>
                <c:pt idx="2247">
                  <c:v>9.539090051407495E-2</c:v>
                </c:pt>
                <c:pt idx="2248">
                  <c:v>9.5822401892802542E-2</c:v>
                </c:pt>
                <c:pt idx="2249">
                  <c:v>9.6304017393362723E-2</c:v>
                </c:pt>
                <c:pt idx="2250">
                  <c:v>9.6835664885172854E-2</c:v>
                </c:pt>
                <c:pt idx="2251">
                  <c:v>9.7424333537445826E-2</c:v>
                </c:pt>
                <c:pt idx="2252">
                  <c:v>9.8081329293379371E-2</c:v>
                </c:pt>
                <c:pt idx="2253">
                  <c:v>9.8822013059093286E-2</c:v>
                </c:pt>
                <c:pt idx="2254">
                  <c:v>9.9662073196794695E-2</c:v>
                </c:pt>
                <c:pt idx="2255">
                  <c:v>0.10062031532136495</c:v>
                </c:pt>
                <c:pt idx="2256">
                  <c:v>0.10171799349562964</c:v>
                </c:pt>
                <c:pt idx="2257">
                  <c:v>0.10298301496357426</c:v>
                </c:pt>
                <c:pt idx="2258">
                  <c:v>0.10445042024220387</c:v>
                </c:pt>
                <c:pt idx="2259">
                  <c:v>0.10616260863821768</c:v>
                </c:pt>
                <c:pt idx="2260">
                  <c:v>0.10816833679044389</c:v>
                </c:pt>
                <c:pt idx="2261">
                  <c:v>0.11051754438246891</c:v>
                </c:pt>
                <c:pt idx="2262">
                  <c:v>0.11325952127161566</c:v>
                </c:pt>
                <c:pt idx="2263">
                  <c:v>0.11643671140144173</c:v>
                </c:pt>
                <c:pt idx="2264">
                  <c:v>0.12007362993802548</c:v>
                </c:pt>
                <c:pt idx="2265">
                  <c:v>0.12416384443057173</c:v>
                </c:pt>
                <c:pt idx="2266">
                  <c:v>0.1286581486199749</c:v>
                </c:pt>
                <c:pt idx="2267">
                  <c:v>0.13345773237114245</c:v>
                </c:pt>
                <c:pt idx="2268">
                  <c:v>0.1384104823328754</c:v>
                </c:pt>
                <c:pt idx="2269">
                  <c:v>0.14331161953389904</c:v>
                </c:pt>
                <c:pt idx="2270">
                  <c:v>0.14790756325760476</c:v>
                </c:pt>
                <c:pt idx="2271">
                  <c:v>0.15190944943505322</c:v>
                </c:pt>
                <c:pt idx="2272">
                  <c:v>0.15502284784992582</c:v>
                </c:pt>
                <c:pt idx="2273">
                  <c:v>0.15699481941964941</c:v>
                </c:pt>
                <c:pt idx="2274">
                  <c:v>0.15766820744884244</c:v>
                </c:pt>
                <c:pt idx="2275">
                  <c:v>0.15702108640166856</c:v>
                </c:pt>
                <c:pt idx="2276">
                  <c:v>0.1551794913781947</c:v>
                </c:pt>
                <c:pt idx="2277">
                  <c:v>0.15239348210375914</c:v>
                </c:pt>
                <c:pt idx="2278">
                  <c:v>0.14898398427676415</c:v>
                </c:pt>
                <c:pt idx="2279">
                  <c:v>0.1452849453759304</c:v>
                </c:pt>
                <c:pt idx="2280">
                  <c:v>0.14159624385294442</c:v>
                </c:pt>
                <c:pt idx="2281">
                  <c:v>0.13815533326468687</c:v>
                </c:pt>
                <c:pt idx="2282">
                  <c:v>0.13512602562574375</c:v>
                </c:pt>
                <c:pt idx="2283">
                  <c:v>0.13259940821229796</c:v>
                </c:pt>
                <c:pt idx="2284">
                  <c:v>0.13060167596466932</c:v>
                </c:pt>
                <c:pt idx="2285">
                  <c:v>0.12910211202190408</c:v>
                </c:pt>
                <c:pt idx="2286">
                  <c:v>0.12802661359546397</c:v>
                </c:pt>
                <c:pt idx="2287">
                  <c:v>0.12726989028838931</c:v>
                </c:pt>
                <c:pt idx="2288">
                  <c:v>0.12670990432416379</c:v>
                </c:pt>
                <c:pt idx="2289">
                  <c:v>0.1262236943508957</c:v>
                </c:pt>
                <c:pt idx="2290">
                  <c:v>0.12570537705911072</c:v>
                </c:pt>
                <c:pt idx="2291">
                  <c:v>0.1250850595960174</c:v>
                </c:pt>
                <c:pt idx="2292">
                  <c:v>0.12434506358620198</c:v>
                </c:pt>
                <c:pt idx="2293">
                  <c:v>0.1235216489591747</c:v>
                </c:pt>
                <c:pt idx="2294">
                  <c:v>0.12267940459444839</c:v>
                </c:pt>
                <c:pt idx="2295">
                  <c:v>0.12185931618252857</c:v>
                </c:pt>
                <c:pt idx="2296">
                  <c:v>0.12103438884904684</c:v>
                </c:pt>
                <c:pt idx="2297">
                  <c:v>0.12013045707164875</c:v>
                </c:pt>
                <c:pt idx="2298">
                  <c:v>0.11910062637034344</c:v>
                </c:pt>
                <c:pt idx="2299">
                  <c:v>0.11796181130596564</c:v>
                </c:pt>
                <c:pt idx="2300">
                  <c:v>0.11676577713091871</c:v>
                </c:pt>
                <c:pt idx="2301">
                  <c:v>0.11556031736004697</c:v>
                </c:pt>
                <c:pt idx="2302">
                  <c:v>0.11438350298874393</c:v>
                </c:pt>
                <c:pt idx="2303">
                  <c:v>0.11326765643086703</c:v>
                </c:pt>
                <c:pt idx="2304">
                  <c:v>0.11224415318413189</c:v>
                </c:pt>
                <c:pt idx="2305">
                  <c:v>0.1113405032570338</c:v>
                </c:pt>
                <c:pt idx="2306">
                  <c:v>0.11057325037226351</c:v>
                </c:pt>
                <c:pt idx="2307">
                  <c:v>0.10993921265977871</c:v>
                </c:pt>
                <c:pt idx="2308">
                  <c:v>0.10941553854007317</c:v>
                </c:pt>
                <c:pt idx="2309">
                  <c:v>0.1089632302711479</c:v>
                </c:pt>
                <c:pt idx="2310">
                  <c:v>0.1085401481790557</c:v>
                </c:pt>
                <c:pt idx="2311">
                  <c:v>0.10811427172061006</c:v>
                </c:pt>
                <c:pt idx="2312">
                  <c:v>0.10767499010235061</c:v>
                </c:pt>
                <c:pt idx="2313">
                  <c:v>0.10723530027745974</c:v>
                </c:pt>
                <c:pt idx="2314">
                  <c:v>0.10682785939090957</c:v>
                </c:pt>
                <c:pt idx="2315">
                  <c:v>0.10648444762947362</c:v>
                </c:pt>
                <c:pt idx="2316">
                  <c:v>0.10621798654240727</c:v>
                </c:pt>
                <c:pt idx="2317">
                  <c:v>0.10601280733345576</c:v>
                </c:pt>
                <c:pt idx="2318">
                  <c:v>0.10582690506056598</c:v>
                </c:pt>
                <c:pt idx="2319">
                  <c:v>0.10561091288883329</c:v>
                </c:pt>
                <c:pt idx="2320">
                  <c:v>0.10532511724400376</c:v>
                </c:pt>
                <c:pt idx="2321">
                  <c:v>0.10495855545988808</c:v>
                </c:pt>
                <c:pt idx="2322">
                  <c:v>0.10453915873571734</c:v>
                </c:pt>
                <c:pt idx="2323">
                  <c:v>0.10413842147672121</c:v>
                </c:pt>
                <c:pt idx="2324">
                  <c:v>0.10386088985588354</c:v>
                </c:pt>
                <c:pt idx="2325">
                  <c:v>0.10380867661087599</c:v>
                </c:pt>
                <c:pt idx="2326">
                  <c:v>0.10404038037488797</c:v>
                </c:pt>
                <c:pt idx="2327">
                  <c:v>0.10454500984088148</c:v>
                </c:pt>
                <c:pt idx="2328">
                  <c:v>0.10525402674279782</c:v>
                </c:pt>
                <c:pt idx="2329">
                  <c:v>0.10607361841908944</c:v>
                </c:pt>
                <c:pt idx="2330">
                  <c:v>0.10691173781753915</c:v>
                </c:pt>
                <c:pt idx="2331">
                  <c:v>0.10769621742796362</c:v>
                </c:pt>
                <c:pt idx="2332">
                  <c:v>0.10839006929591209</c:v>
                </c:pt>
                <c:pt idx="2333">
                  <c:v>0.10899622171670204</c:v>
                </c:pt>
                <c:pt idx="2334">
                  <c:v>0.10955231101554069</c:v>
                </c:pt>
                <c:pt idx="2335">
                  <c:v>0.11010990047315292</c:v>
                </c:pt>
                <c:pt idx="2336">
                  <c:v>0.11071252591943098</c:v>
                </c:pt>
                <c:pt idx="2337">
                  <c:v>0.11137901799253035</c:v>
                </c:pt>
                <c:pt idx="2338">
                  <c:v>0.11210022713035847</c:v>
                </c:pt>
                <c:pt idx="2339">
                  <c:v>0.11284988445813249</c:v>
                </c:pt>
                <c:pt idx="2340">
                  <c:v>0.11359745429195771</c:v>
                </c:pt>
                <c:pt idx="2341">
                  <c:v>0.11431934922330696</c:v>
                </c:pt>
                <c:pt idx="2342">
                  <c:v>0.11500316589879242</c:v>
                </c:pt>
                <c:pt idx="2343">
                  <c:v>0.11564097403367089</c:v>
                </c:pt>
                <c:pt idx="2344">
                  <c:v>0.11622736261138233</c:v>
                </c:pt>
                <c:pt idx="2345">
                  <c:v>0.11675635399077403</c:v>
                </c:pt>
                <c:pt idx="2346">
                  <c:v>0.11722309348875429</c:v>
                </c:pt>
                <c:pt idx="2347">
                  <c:v>0.11763680192746812</c:v>
                </c:pt>
                <c:pt idx="2348">
                  <c:v>0.11803121547715911</c:v>
                </c:pt>
                <c:pt idx="2349">
                  <c:v>0.11846222473233529</c:v>
                </c:pt>
                <c:pt idx="2350">
                  <c:v>0.11899636435062746</c:v>
                </c:pt>
                <c:pt idx="2351">
                  <c:v>0.11968591884286896</c:v>
                </c:pt>
                <c:pt idx="2352">
                  <c:v>0.12054721921937475</c:v>
                </c:pt>
                <c:pt idx="2353">
                  <c:v>0.12155576487149987</c:v>
                </c:pt>
                <c:pt idx="2354">
                  <c:v>0.12265255910155905</c:v>
                </c:pt>
                <c:pt idx="2355">
                  <c:v>0.12374859392968646</c:v>
                </c:pt>
                <c:pt idx="2356">
                  <c:v>0.12474196769273074</c:v>
                </c:pt>
                <c:pt idx="2357">
                  <c:v>0.12554265809805443</c:v>
                </c:pt>
                <c:pt idx="2358">
                  <c:v>0.12610057682143813</c:v>
                </c:pt>
                <c:pt idx="2359">
                  <c:v>0.12642660192620669</c:v>
                </c:pt>
                <c:pt idx="2360">
                  <c:v>0.12659807815296098</c:v>
                </c:pt>
                <c:pt idx="2361">
                  <c:v>0.12674831581354692</c:v>
                </c:pt>
                <c:pt idx="2362">
                  <c:v>0.12703806901044445</c:v>
                </c:pt>
                <c:pt idx="2363">
                  <c:v>0.12761110524228761</c:v>
                </c:pt>
                <c:pt idx="2364">
                  <c:v>0.12854856566882741</c:v>
                </c:pt>
                <c:pt idx="2365">
                  <c:v>0.12985153302868319</c:v>
                </c:pt>
                <c:pt idx="2366">
                  <c:v>0.13146549412382441</c:v>
                </c:pt>
                <c:pt idx="2367">
                  <c:v>0.13332551364425912</c:v>
                </c:pt>
                <c:pt idx="2368">
                  <c:v>0.13538456902108556</c:v>
                </c:pt>
                <c:pt idx="2369">
                  <c:v>0.13760859253827554</c:v>
                </c:pt>
                <c:pt idx="2370">
                  <c:v>0.1399680763055787</c:v>
                </c:pt>
                <c:pt idx="2371">
                  <c:v>0.1424416642523591</c:v>
                </c:pt>
                <c:pt idx="2372">
                  <c:v>0.14501721262405926</c:v>
                </c:pt>
                <c:pt idx="2373">
                  <c:v>0.1476917245486257</c:v>
                </c:pt>
                <c:pt idx="2374">
                  <c:v>0.15046277659774759</c:v>
                </c:pt>
                <c:pt idx="2375">
                  <c:v>0.15331173699493719</c:v>
                </c:pt>
                <c:pt idx="2376">
                  <c:v>0.15619168649103218</c:v>
                </c:pt>
                <c:pt idx="2377">
                  <c:v>0.15901895070488054</c:v>
                </c:pt>
                <c:pt idx="2378">
                  <c:v>0.16167955449601601</c:v>
                </c:pt>
                <c:pt idx="2379">
                  <c:v>0.16404461615861132</c:v>
                </c:pt>
                <c:pt idx="2380">
                  <c:v>0.16600097983169343</c:v>
                </c:pt>
                <c:pt idx="2381">
                  <c:v>0.1674819522320958</c:v>
                </c:pt>
                <c:pt idx="2382">
                  <c:v>0.16848910549072174</c:v>
                </c:pt>
                <c:pt idx="2383">
                  <c:v>0.16909500734989963</c:v>
                </c:pt>
                <c:pt idx="2384">
                  <c:v>0.16942788438371445</c:v>
                </c:pt>
                <c:pt idx="2385">
                  <c:v>0.16964022647173632</c:v>
                </c:pt>
                <c:pt idx="2386">
                  <c:v>0.16988250639303859</c:v>
                </c:pt>
                <c:pt idx="2387">
                  <c:v>0.17028508819763874</c:v>
                </c:pt>
                <c:pt idx="2388">
                  <c:v>0.17095183946831474</c:v>
                </c:pt>
                <c:pt idx="2389">
                  <c:v>0.17196348063427563</c:v>
                </c:pt>
                <c:pt idx="2390">
                  <c:v>0.17338564554251071</c:v>
                </c:pt>
                <c:pt idx="2391">
                  <c:v>0.17527401459025715</c:v>
                </c:pt>
                <c:pt idx="2392">
                  <c:v>0.17767636194119657</c:v>
                </c:pt>
                <c:pt idx="2393">
                  <c:v>0.18062070054874999</c:v>
                </c:pt>
                <c:pt idx="2394">
                  <c:v>0.18410008488206794</c:v>
                </c:pt>
                <c:pt idx="2395">
                  <c:v>0.18806622516830934</c:v>
                </c:pt>
                <c:pt idx="2396">
                  <c:v>0.19243470040359528</c:v>
                </c:pt>
                <c:pt idx="2397">
                  <c:v>0.19710926790925767</c:v>
                </c:pt>
                <c:pt idx="2398">
                  <c:v>0.20200860674997292</c:v>
                </c:pt>
                <c:pt idx="2399">
                  <c:v>0.20708604092742622</c:v>
                </c:pt>
                <c:pt idx="2400">
                  <c:v>0.21233482812337073</c:v>
                </c:pt>
                <c:pt idx="2401">
                  <c:v>0.2177706879317928</c:v>
                </c:pt>
                <c:pt idx="2402">
                  <c:v>0.22338185375563235</c:v>
                </c:pt>
                <c:pt idx="2403">
                  <c:v>0.22903882644951443</c:v>
                </c:pt>
                <c:pt idx="2404">
                  <c:v>0.23440388487975461</c:v>
                </c:pt>
                <c:pt idx="2405">
                  <c:v>0.2389441308245972</c:v>
                </c:pt>
                <c:pt idx="2406">
                  <c:v>0.24210880717597</c:v>
                </c:pt>
                <c:pt idx="2407">
                  <c:v>0.2434817026031853</c:v>
                </c:pt>
                <c:pt idx="2408">
                  <c:v>0.24279654532253103</c:v>
                </c:pt>
                <c:pt idx="2409">
                  <c:v>0.23994407770420778</c:v>
                </c:pt>
                <c:pt idx="2410">
                  <c:v>0.23501656943915572</c:v>
                </c:pt>
                <c:pt idx="2411">
                  <c:v>0.22832328378795305</c:v>
                </c:pt>
                <c:pt idx="2412">
                  <c:v>0.22034404111657874</c:v>
                </c:pt>
                <c:pt idx="2413">
                  <c:v>0.21164458126453478</c:v>
                </c:pt>
                <c:pt idx="2414">
                  <c:v>0.20278256831458213</c:v>
                </c:pt>
                <c:pt idx="2415">
                  <c:v>0.1942279088561252</c:v>
                </c:pt>
                <c:pt idx="2416">
                  <c:v>0.18631410884966262</c:v>
                </c:pt>
                <c:pt idx="2417">
                  <c:v>0.17922136440929737</c:v>
                </c:pt>
                <c:pt idx="2418">
                  <c:v>0.17299737236174803</c:v>
                </c:pt>
                <c:pt idx="2419">
                  <c:v>0.1675968106403212</c:v>
                </c:pt>
                <c:pt idx="2420">
                  <c:v>0.16292561473465769</c:v>
                </c:pt>
                <c:pt idx="2421">
                  <c:v>0.15888334736115861</c:v>
                </c:pt>
                <c:pt idx="2422">
                  <c:v>0.15539137454223587</c:v>
                </c:pt>
                <c:pt idx="2423">
                  <c:v>0.15240288119832276</c:v>
                </c:pt>
                <c:pt idx="2424">
                  <c:v>0.14990139113959106</c:v>
                </c:pt>
                <c:pt idx="2425">
                  <c:v>0.1478832111471462</c:v>
                </c:pt>
                <c:pt idx="2426">
                  <c:v>0.14633686156034359</c:v>
                </c:pt>
                <c:pt idx="2427">
                  <c:v>0.14523159567541508</c:v>
                </c:pt>
                <c:pt idx="2428">
                  <c:v>0.14451942410912003</c:v>
                </c:pt>
                <c:pt idx="2429">
                  <c:v>0.14413331451851963</c:v>
                </c:pt>
                <c:pt idx="2430">
                  <c:v>0.14399137262967407</c:v>
                </c:pt>
                <c:pt idx="2431">
                  <c:v>0.14399697530155844</c:v>
                </c:pt>
                <c:pt idx="2432">
                  <c:v>0.14405199771136318</c:v>
                </c:pt>
                <c:pt idx="2433">
                  <c:v>0.14407642094635589</c:v>
                </c:pt>
                <c:pt idx="2434">
                  <c:v>0.14402958621028006</c:v>
                </c:pt>
                <c:pt idx="2435">
                  <c:v>0.14392284962042962</c:v>
                </c:pt>
                <c:pt idx="2436">
                  <c:v>0.14382244200362074</c:v>
                </c:pt>
                <c:pt idx="2437">
                  <c:v>0.1438399660865346</c:v>
                </c:pt>
                <c:pt idx="2438">
                  <c:v>0.14410285603003239</c:v>
                </c:pt>
                <c:pt idx="2439">
                  <c:v>0.14471431918027788</c:v>
                </c:pt>
                <c:pt idx="2440">
                  <c:v>0.1457185837784207</c:v>
                </c:pt>
                <c:pt idx="2441">
                  <c:v>0.14708604263356631</c:v>
                </c:pt>
                <c:pt idx="2442">
                  <c:v>0.1487343679987416</c:v>
                </c:pt>
                <c:pt idx="2443">
                  <c:v>0.15055662942723169</c:v>
                </c:pt>
                <c:pt idx="2444">
                  <c:v>0.15244684095384273</c:v>
                </c:pt>
                <c:pt idx="2445">
                  <c:v>0.15431782628018537</c:v>
                </c:pt>
                <c:pt idx="2446">
                  <c:v>0.15611656354468248</c:v>
                </c:pt>
                <c:pt idx="2447">
                  <c:v>0.15782749742585622</c:v>
                </c:pt>
                <c:pt idx="2448">
                  <c:v>0.15946946589238586</c:v>
                </c:pt>
                <c:pt idx="2449">
                  <c:v>0.16108034323584292</c:v>
                </c:pt>
                <c:pt idx="2450">
                  <c:v>0.16270330161247376</c:v>
                </c:pt>
                <c:pt idx="2451">
                  <c:v>0.16437209971451153</c:v>
                </c:pt>
                <c:pt idx="2452">
                  <c:v>0.16610152896180583</c:v>
                </c:pt>
                <c:pt idx="2453">
                  <c:v>0.16788963631999559</c:v>
                </c:pt>
                <c:pt idx="2454">
                  <c:v>0.16972186075844686</c:v>
                </c:pt>
                <c:pt idx="2455">
                  <c:v>0.17158018723155144</c:v>
                </c:pt>
                <c:pt idx="2456">
                  <c:v>0.17344605741154445</c:v>
                </c:pt>
                <c:pt idx="2457">
                  <c:v>0.17530566305579048</c:v>
                </c:pt>
                <c:pt idx="2458">
                  <c:v>0.17714983318819366</c:v>
                </c:pt>
                <c:pt idx="2459">
                  <c:v>0.17897200184708512</c:v>
                </c:pt>
                <c:pt idx="2460">
                  <c:v>0.18076763655350706</c:v>
                </c:pt>
                <c:pt idx="2461">
                  <c:v>0.18253736243003596</c:v>
                </c:pt>
                <c:pt idx="2462">
                  <c:v>0.18428699824546702</c:v>
                </c:pt>
                <c:pt idx="2463">
                  <c:v>0.18602952097404085</c:v>
                </c:pt>
                <c:pt idx="2464">
                  <c:v>0.18778882950329029</c:v>
                </c:pt>
                <c:pt idx="2465">
                  <c:v>0.18959446181441239</c:v>
                </c:pt>
                <c:pt idx="2466">
                  <c:v>0.19147851062952034</c:v>
                </c:pt>
                <c:pt idx="2467">
                  <c:v>0.19347267065762958</c:v>
                </c:pt>
                <c:pt idx="2468">
                  <c:v>0.19560496802874713</c:v>
                </c:pt>
                <c:pt idx="2469">
                  <c:v>0.19789676119443889</c:v>
                </c:pt>
                <c:pt idx="2470">
                  <c:v>0.20036315892994325</c:v>
                </c:pt>
                <c:pt idx="2471">
                  <c:v>0.20301764548729559</c:v>
                </c:pt>
                <c:pt idx="2472">
                  <c:v>0.20587313798693235</c:v>
                </c:pt>
                <c:pt idx="2473">
                  <c:v>0.20894275426333164</c:v>
                </c:pt>
                <c:pt idx="2474">
                  <c:v>0.21224119817735396</c:v>
                </c:pt>
                <c:pt idx="2475">
                  <c:v>0.21578191565820301</c:v>
                </c:pt>
                <c:pt idx="2476">
                  <c:v>0.21957511989972059</c:v>
                </c:pt>
                <c:pt idx="2477">
                  <c:v>0.22362440078991228</c:v>
                </c:pt>
                <c:pt idx="2478">
                  <c:v>0.22792632421599671</c:v>
                </c:pt>
                <c:pt idx="2479">
                  <c:v>0.23246846485463793</c:v>
                </c:pt>
                <c:pt idx="2480">
                  <c:v>0.23722922979799152</c:v>
                </c:pt>
                <c:pt idx="2481">
                  <c:v>0.24217920818716085</c:v>
                </c:pt>
                <c:pt idx="2482">
                  <c:v>0.24728347209025811</c:v>
                </c:pt>
                <c:pt idx="2483">
                  <c:v>0.25250533479190779</c:v>
                </c:pt>
                <c:pt idx="2484">
                  <c:v>0.25781444405951398</c:v>
                </c:pt>
                <c:pt idx="2485">
                  <c:v>0.26319792578234424</c:v>
                </c:pt>
                <c:pt idx="2486">
                  <c:v>0.2686677072666131</c:v>
                </c:pt>
                <c:pt idx="2487">
                  <c:v>0.2742704296650682</c:v>
                </c:pt>
                <c:pt idx="2488">
                  <c:v>0.28008711468005015</c:v>
                </c:pt>
                <c:pt idx="2489">
                  <c:v>0.28622536109284169</c:v>
                </c:pt>
                <c:pt idx="2490">
                  <c:v>0.29280226017158106</c:v>
                </c:pt>
                <c:pt idx="2491">
                  <c:v>0.29992045202694562</c:v>
                </c:pt>
                <c:pt idx="2492">
                  <c:v>0.30764411192466079</c:v>
                </c:pt>
                <c:pt idx="2493">
                  <c:v>0.3159756075910905</c:v>
                </c:pt>
                <c:pt idx="2494">
                  <c:v>0.32484135896885602</c:v>
                </c:pt>
                <c:pt idx="2495">
                  <c:v>0.33408370117071162</c:v>
                </c:pt>
                <c:pt idx="2496">
                  <c:v>0.34345227329423977</c:v>
                </c:pt>
                <c:pt idx="2497">
                  <c:v>0.35259729759400915</c:v>
                </c:pt>
                <c:pt idx="2498">
                  <c:v>0.36105681459560635</c:v>
                </c:pt>
                <c:pt idx="2499">
                  <c:v>0.36824562437884739</c:v>
                </c:pt>
                <c:pt idx="2500">
                  <c:v>0.37346162510089737</c:v>
                </c:pt>
                <c:pt idx="2501">
                  <c:v>0.37592192370312205</c:v>
                </c:pt>
                <c:pt idx="2502">
                  <c:v>0.37484902534536407</c:v>
                </c:pt>
                <c:pt idx="2503">
                  <c:v>0.36959503166722363</c:v>
                </c:pt>
                <c:pt idx="2504">
                  <c:v>0.35979043857413051</c:v>
                </c:pt>
                <c:pt idx="2505">
                  <c:v>0.34547363316160701</c:v>
                </c:pt>
                <c:pt idx="2506">
                  <c:v>0.32715764506359407</c:v>
                </c:pt>
                <c:pt idx="2507">
                  <c:v>0.30579886343923818</c:v>
                </c:pt>
                <c:pt idx="2508">
                  <c:v>0.28267604110689232</c:v>
                </c:pt>
                <c:pt idx="2509">
                  <c:v>0.25920439917021054</c:v>
                </c:pt>
                <c:pt idx="2510">
                  <c:v>0.23672928837927268</c:v>
                </c:pt>
                <c:pt idx="2511">
                  <c:v>0.21635401254517267</c:v>
                </c:pt>
                <c:pt idx="2512">
                  <c:v>0.19882790816502918</c:v>
                </c:pt>
                <c:pt idx="2513">
                  <c:v>0.18450714918852784</c:v>
                </c:pt>
                <c:pt idx="2514">
                  <c:v>0.17338211792994818</c:v>
                </c:pt>
                <c:pt idx="2515">
                  <c:v>0.16516006606116618</c:v>
                </c:pt>
                <c:pt idx="2516">
                  <c:v>0.15937161550289092</c:v>
                </c:pt>
                <c:pt idx="2517">
                  <c:v>0.15548573322045106</c:v>
                </c:pt>
                <c:pt idx="2518">
                  <c:v>0.15300442171294679</c:v>
                </c:pt>
                <c:pt idx="2519">
                  <c:v>0.15152689201059022</c:v>
                </c:pt>
                <c:pt idx="2520">
                  <c:v>0.15077641627445515</c:v>
                </c:pt>
                <c:pt idx="2521">
                  <c:v>0.15059431687810138</c:v>
                </c:pt>
                <c:pt idx="2522">
                  <c:v>0.15090712208403517</c:v>
                </c:pt>
                <c:pt idx="2523">
                  <c:v>0.15168036377124541</c:v>
                </c:pt>
                <c:pt idx="2524">
                  <c:v>0.15287176641900654</c:v>
                </c:pt>
                <c:pt idx="2525">
                  <c:v>0.15441022334025686</c:v>
                </c:pt>
                <c:pt idx="2526">
                  <c:v>0.15619603737544779</c:v>
                </c:pt>
                <c:pt idx="2527">
                  <c:v>0.1581128748182147</c:v>
                </c:pt>
                <c:pt idx="2528">
                  <c:v>0.16004203283095444</c:v>
                </c:pt>
                <c:pt idx="2529">
                  <c:v>0.16187546912345654</c:v>
                </c:pt>
                <c:pt idx="2530">
                  <c:v>0.16353210567004975</c:v>
                </c:pt>
                <c:pt idx="2531">
                  <c:v>0.16497197309551911</c:v>
                </c:pt>
                <c:pt idx="2532">
                  <c:v>0.16620369377194857</c:v>
                </c:pt>
                <c:pt idx="2533">
                  <c:v>0.16727962157936044</c:v>
                </c:pt>
                <c:pt idx="2534">
                  <c:v>0.16828207766629391</c:v>
                </c:pt>
                <c:pt idx="2535">
                  <c:v>0.16930114065792123</c:v>
                </c:pt>
                <c:pt idx="2536">
                  <c:v>0.17041016934752057</c:v>
                </c:pt>
                <c:pt idx="2537">
                  <c:v>0.17164785346920156</c:v>
                </c:pt>
                <c:pt idx="2538">
                  <c:v>0.17301368276374934</c:v>
                </c:pt>
                <c:pt idx="2539">
                  <c:v>0.17447864304802019</c:v>
                </c:pt>
                <c:pt idx="2540">
                  <c:v>0.17600359953892022</c:v>
                </c:pt>
                <c:pt idx="2541">
                  <c:v>0.1775507185569227</c:v>
                </c:pt>
                <c:pt idx="2542">
                  <c:v>0.17909099298010456</c:v>
                </c:pt>
                <c:pt idx="2543">
                  <c:v>0.18060784075286082</c:v>
                </c:pt>
                <c:pt idx="2544">
                  <c:v>0.182099104808954</c:v>
                </c:pt>
                <c:pt idx="2545">
                  <c:v>0.18357536096648439</c:v>
                </c:pt>
                <c:pt idx="2546">
                  <c:v>0.18505450271047386</c:v>
                </c:pt>
                <c:pt idx="2547">
                  <c:v>0.18655881280365152</c:v>
                </c:pt>
                <c:pt idx="2548">
                  <c:v>0.1881074085181538</c:v>
                </c:pt>
                <c:pt idx="2549">
                  <c:v>0.18971533451498018</c:v>
                </c:pt>
                <c:pt idx="2550">
                  <c:v>0.19138758142998066</c:v>
                </c:pt>
                <c:pt idx="2551">
                  <c:v>0.19311693517498771</c:v>
                </c:pt>
                <c:pt idx="2552">
                  <c:v>0.19487836400007227</c:v>
                </c:pt>
                <c:pt idx="2553">
                  <c:v>0.19662889156379521</c:v>
                </c:pt>
                <c:pt idx="2554">
                  <c:v>0.19831092058180463</c:v>
                </c:pt>
                <c:pt idx="2555">
                  <c:v>0.1998622080361436</c:v>
                </c:pt>
                <c:pt idx="2556">
                  <c:v>0.20122609900183719</c:v>
                </c:pt>
                <c:pt idx="2557">
                  <c:v>0.20236320606427324</c:v>
                </c:pt>
                <c:pt idx="2558">
                  <c:v>0.20326194272895365</c:v>
                </c:pt>
                <c:pt idx="2559">
                  <c:v>0.20394438595721551</c:v>
                </c:pt>
                <c:pt idx="2560">
                  <c:v>0.2044657550527712</c:v>
                </c:pt>
                <c:pt idx="2561">
                  <c:v>0.20490222378441569</c:v>
                </c:pt>
                <c:pt idx="2562">
                  <c:v>0.20532286817267453</c:v>
                </c:pt>
                <c:pt idx="2563">
                  <c:v>0.20575872394323258</c:v>
                </c:pt>
                <c:pt idx="2564">
                  <c:v>0.20618975171075782</c:v>
                </c:pt>
                <c:pt idx="2565">
                  <c:v>0.20656752877366485</c:v>
                </c:pt>
                <c:pt idx="2566">
                  <c:v>0.20684916185992908</c:v>
                </c:pt>
                <c:pt idx="2567">
                  <c:v>0.20701346378058255</c:v>
                </c:pt>
                <c:pt idx="2568">
                  <c:v>0.2070593332675188</c:v>
                </c:pt>
                <c:pt idx="2569">
                  <c:v>0.20700667402863357</c:v>
                </c:pt>
                <c:pt idx="2570">
                  <c:v>0.20689894810093473</c:v>
                </c:pt>
                <c:pt idx="2571">
                  <c:v>0.20680148957144429</c:v>
                </c:pt>
                <c:pt idx="2572">
                  <c:v>0.20678972263331313</c:v>
                </c:pt>
                <c:pt idx="2573">
                  <c:v>0.20692897164586166</c:v>
                </c:pt>
                <c:pt idx="2574">
                  <c:v>0.20725565507657179</c:v>
                </c:pt>
                <c:pt idx="2575">
                  <c:v>0.20776553781102625</c:v>
                </c:pt>
                <c:pt idx="2576">
                  <c:v>0.20841563749858763</c:v>
                </c:pt>
                <c:pt idx="2577">
                  <c:v>0.20913875969722986</c:v>
                </c:pt>
                <c:pt idx="2578">
                  <c:v>0.20986531368845679</c:v>
                </c:pt>
                <c:pt idx="2579">
                  <c:v>0.21054401363053574</c:v>
                </c:pt>
                <c:pt idx="2580">
                  <c:v>0.21115646734099217</c:v>
                </c:pt>
                <c:pt idx="2581">
                  <c:v>0.21172272094221528</c:v>
                </c:pt>
                <c:pt idx="2582">
                  <c:v>0.21229710261524581</c:v>
                </c:pt>
                <c:pt idx="2583">
                  <c:v>0.21295465476698838</c:v>
                </c:pt>
                <c:pt idx="2584">
                  <c:v>0.21377210117728515</c:v>
                </c:pt>
                <c:pt idx="2585">
                  <c:v>0.21480454649587041</c:v>
                </c:pt>
                <c:pt idx="2586">
                  <c:v>0.21606390553918525</c:v>
                </c:pt>
                <c:pt idx="2587">
                  <c:v>0.21751707397327952</c:v>
                </c:pt>
                <c:pt idx="2588">
                  <c:v>0.21909829999984554</c:v>
                </c:pt>
                <c:pt idx="2589">
                  <c:v>0.22072920820509628</c:v>
                </c:pt>
                <c:pt idx="2590">
                  <c:v>0.22232233671087812</c:v>
                </c:pt>
                <c:pt idx="2591">
                  <c:v>0.22377725799044676</c:v>
                </c:pt>
                <c:pt idx="2592">
                  <c:v>0.22499189636885794</c:v>
                </c:pt>
                <c:pt idx="2593">
                  <c:v>0.22588563824417054</c:v>
                </c:pt>
                <c:pt idx="2594">
                  <c:v>0.2264391240629757</c:v>
                </c:pt>
                <c:pt idx="2595">
                  <c:v>0.2267271413080128</c:v>
                </c:pt>
                <c:pt idx="2596">
                  <c:v>0.22693905906939171</c:v>
                </c:pt>
                <c:pt idx="2597">
                  <c:v>0.22736805823505923</c:v>
                </c:pt>
                <c:pt idx="2598">
                  <c:v>0.22833371560128585</c:v>
                </c:pt>
                <c:pt idx="2599">
                  <c:v>0.23004506607689504</c:v>
                </c:pt>
                <c:pt idx="2600">
                  <c:v>0.23248677960538408</c:v>
                </c:pt>
                <c:pt idx="2601">
                  <c:v>0.23546416499563971</c:v>
                </c:pt>
                <c:pt idx="2602">
                  <c:v>0.23875697875707957</c:v>
                </c:pt>
                <c:pt idx="2603">
                  <c:v>0.24218494588459322</c:v>
                </c:pt>
                <c:pt idx="2604">
                  <c:v>0.24559689893565503</c:v>
                </c:pt>
                <c:pt idx="2605">
                  <c:v>0.2488765471959172</c:v>
                </c:pt>
                <c:pt idx="2606">
                  <c:v>0.25196425337038619</c:v>
                </c:pt>
                <c:pt idx="2607">
                  <c:v>0.25486001964810723</c:v>
                </c:pt>
                <c:pt idx="2608">
                  <c:v>0.25760741453487884</c:v>
                </c:pt>
                <c:pt idx="2609">
                  <c:v>0.26026837754319132</c:v>
                </c:pt>
                <c:pt idx="2610">
                  <c:v>0.26290523738764893</c:v>
                </c:pt>
                <c:pt idx="2611">
                  <c:v>0.26556836827657343</c:v>
                </c:pt>
                <c:pt idx="2612">
                  <c:v>0.26829827803802669</c:v>
                </c:pt>
                <c:pt idx="2613">
                  <c:v>0.27113043347559035</c:v>
                </c:pt>
                <c:pt idx="2614">
                  <c:v>0.27410540188570587</c:v>
                </c:pt>
                <c:pt idx="2615">
                  <c:v>0.27726846684986833</c:v>
                </c:pt>
                <c:pt idx="2616">
                  <c:v>0.28066622410359654</c:v>
                </c:pt>
                <c:pt idx="2617">
                  <c:v>0.28432728109072897</c:v>
                </c:pt>
                <c:pt idx="2618">
                  <c:v>0.28824085003469369</c:v>
                </c:pt>
                <c:pt idx="2619">
                  <c:v>0.29233552091152715</c:v>
                </c:pt>
                <c:pt idx="2620">
                  <c:v>0.29647337811015884</c:v>
                </c:pt>
                <c:pt idx="2621">
                  <c:v>0.30045859594316399</c:v>
                </c:pt>
                <c:pt idx="2622">
                  <c:v>0.3040670760465416</c:v>
                </c:pt>
                <c:pt idx="2623">
                  <c:v>0.30708223382940231</c:v>
                </c:pt>
                <c:pt idx="2624">
                  <c:v>0.3093349808889877</c:v>
                </c:pt>
                <c:pt idx="2625">
                  <c:v>0.31074080643438662</c:v>
                </c:pt>
                <c:pt idx="2626">
                  <c:v>0.31132490776291533</c:v>
                </c:pt>
                <c:pt idx="2627">
                  <c:v>0.3112322846192167</c:v>
                </c:pt>
                <c:pt idx="2628">
                  <c:v>0.31070531079959302</c:v>
                </c:pt>
                <c:pt idx="2629">
                  <c:v>0.31004791927438113</c:v>
                </c:pt>
                <c:pt idx="2630">
                  <c:v>0.30957094876526736</c:v>
                </c:pt>
                <c:pt idx="2631">
                  <c:v>0.30953793680006397</c:v>
                </c:pt>
                <c:pt idx="2632">
                  <c:v>0.31012917557051839</c:v>
                </c:pt>
                <c:pt idx="2633">
                  <c:v>0.31141737392470309</c:v>
                </c:pt>
                <c:pt idx="2634">
                  <c:v>0.31338102794839495</c:v>
                </c:pt>
                <c:pt idx="2635">
                  <c:v>0.31592978411999734</c:v>
                </c:pt>
                <c:pt idx="2636">
                  <c:v>0.31894151264864701</c:v>
                </c:pt>
                <c:pt idx="2637">
                  <c:v>0.32229088243032938</c:v>
                </c:pt>
                <c:pt idx="2638">
                  <c:v>0.32586581641778828</c:v>
                </c:pt>
                <c:pt idx="2639">
                  <c:v>0.3295760489313343</c:v>
                </c:pt>
                <c:pt idx="2640">
                  <c:v>0.33335846263209867</c:v>
                </c:pt>
                <c:pt idx="2641">
                  <c:v>0.33718310756073167</c:v>
                </c:pt>
                <c:pt idx="2642">
                  <c:v>0.34105920530096406</c:v>
                </c:pt>
                <c:pt idx="2643">
                  <c:v>0.34502969246283538</c:v>
                </c:pt>
                <c:pt idx="2644">
                  <c:v>0.3491562533602382</c:v>
                </c:pt>
                <c:pt idx="2645">
                  <c:v>0.35348736967378525</c:v>
                </c:pt>
                <c:pt idx="2646">
                  <c:v>0.3580337275358858</c:v>
                </c:pt>
                <c:pt idx="2647">
                  <c:v>0.36275719723093053</c:v>
                </c:pt>
                <c:pt idx="2648">
                  <c:v>0.36758410451843276</c:v>
                </c:pt>
                <c:pt idx="2649">
                  <c:v>0.37242235802180962</c:v>
                </c:pt>
                <c:pt idx="2650">
                  <c:v>0.37718174901213941</c:v>
                </c:pt>
                <c:pt idx="2651">
                  <c:v>0.38179891787308323</c:v>
                </c:pt>
                <c:pt idx="2652">
                  <c:v>0.38624710714141697</c:v>
                </c:pt>
                <c:pt idx="2653">
                  <c:v>0.39053233101113533</c:v>
                </c:pt>
                <c:pt idx="2654">
                  <c:v>0.39467560311319039</c:v>
                </c:pt>
                <c:pt idx="2655">
                  <c:v>0.39868548428512951</c:v>
                </c:pt>
                <c:pt idx="2656">
                  <c:v>0.40254592116570792</c:v>
                </c:pt>
                <c:pt idx="2657">
                  <c:v>0.40622046030742454</c:v>
                </c:pt>
                <c:pt idx="2658">
                  <c:v>0.40967778693368456</c:v>
                </c:pt>
                <c:pt idx="2659">
                  <c:v>0.41292443941141205</c:v>
                </c:pt>
                <c:pt idx="2660">
                  <c:v>0.41603389609140967</c:v>
                </c:pt>
                <c:pt idx="2661">
                  <c:v>0.41914983209289963</c:v>
                </c:pt>
                <c:pt idx="2662">
                  <c:v>0.42245837998418712</c:v>
                </c:pt>
                <c:pt idx="2663">
                  <c:v>0.42612385019630344</c:v>
                </c:pt>
                <c:pt idx="2664">
                  <c:v>0.4302191161328297</c:v>
                </c:pt>
                <c:pt idx="2665">
                  <c:v>0.43471457868544472</c:v>
                </c:pt>
                <c:pt idx="2666">
                  <c:v>0.43952163845525555</c:v>
                </c:pt>
                <c:pt idx="2667">
                  <c:v>0.44453463793104647</c:v>
                </c:pt>
                <c:pt idx="2668">
                  <c:v>0.44964091426006797</c:v>
                </c:pt>
                <c:pt idx="2669">
                  <c:v>0.45474085899783567</c:v>
                </c:pt>
                <c:pt idx="2670">
                  <c:v>0.45977185415914451</c:v>
                </c:pt>
                <c:pt idx="2671">
                  <c:v>0.46472618359870599</c:v>
                </c:pt>
                <c:pt idx="2672">
                  <c:v>0.4696421260485471</c:v>
                </c:pt>
                <c:pt idx="2673">
                  <c:v>0.47458829506876837</c:v>
                </c:pt>
                <c:pt idx="2674">
                  <c:v>0.47965097437304943</c:v>
                </c:pt>
                <c:pt idx="2675">
                  <c:v>0.48491801800513562</c:v>
                </c:pt>
                <c:pt idx="2676">
                  <c:v>0.49047690815046052</c:v>
                </c:pt>
                <c:pt idx="2677">
                  <c:v>0.49640280273947157</c:v>
                </c:pt>
                <c:pt idx="2678">
                  <c:v>0.50275311848840665</c:v>
                </c:pt>
                <c:pt idx="2679">
                  <c:v>0.50955963242297109</c:v>
                </c:pt>
                <c:pt idx="2680">
                  <c:v>0.51683100123677683</c:v>
                </c:pt>
                <c:pt idx="2681">
                  <c:v>0.52457031778762464</c:v>
                </c:pt>
                <c:pt idx="2682">
                  <c:v>0.5328002267173183</c:v>
                </c:pt>
                <c:pt idx="2683">
                  <c:v>0.54159412937740137</c:v>
                </c:pt>
                <c:pt idx="2684">
                  <c:v>0.55108836384347271</c:v>
                </c:pt>
                <c:pt idx="2685">
                  <c:v>0.56147010468321612</c:v>
                </c:pt>
                <c:pt idx="2686">
                  <c:v>0.57292556436289599</c:v>
                </c:pt>
                <c:pt idx="2687">
                  <c:v>0.58555629466221504</c:v>
                </c:pt>
                <c:pt idx="2688">
                  <c:v>0.59930287820862738</c:v>
                </c:pt>
                <c:pt idx="2689">
                  <c:v>0.6139171690652051</c:v>
                </c:pt>
                <c:pt idx="2690">
                  <c:v>0.62900941193391224</c:v>
                </c:pt>
                <c:pt idx="2691">
                  <c:v>0.64413543633714876</c:v>
                </c:pt>
                <c:pt idx="2692">
                  <c:v>0.65887037505351653</c:v>
                </c:pt>
                <c:pt idx="2693">
                  <c:v>0.67284915188610239</c:v>
                </c:pt>
                <c:pt idx="2694">
                  <c:v>0.68576610759651468</c:v>
                </c:pt>
                <c:pt idx="2695">
                  <c:v>0.69733937613763797</c:v>
                </c:pt>
                <c:pt idx="2696">
                  <c:v>0.70725117738424759</c:v>
                </c:pt>
                <c:pt idx="2697">
                  <c:v>0.71509195849768314</c:v>
                </c:pt>
                <c:pt idx="2698">
                  <c:v>0.72036447124591119</c:v>
                </c:pt>
                <c:pt idx="2699">
                  <c:v>0.7225868047233317</c:v>
                </c:pt>
                <c:pt idx="2700">
                  <c:v>0.72145094539100596</c:v>
                </c:pt>
                <c:pt idx="2701">
                  <c:v>0.71694580658755303</c:v>
                </c:pt>
                <c:pt idx="2702">
                  <c:v>0.70940829716939335</c:v>
                </c:pt>
                <c:pt idx="2703">
                  <c:v>0.69950668718688191</c:v>
                </c:pt>
                <c:pt idx="2704">
                  <c:v>0.6881527083506177</c:v>
                </c:pt>
                <c:pt idx="2705">
                  <c:v>0.67636579426515919</c:v>
                </c:pt>
                <c:pt idx="2706">
                  <c:v>0.66510117471813224</c:v>
                </c:pt>
                <c:pt idx="2707">
                  <c:v>0.65507825358146132</c:v>
                </c:pt>
                <c:pt idx="2708">
                  <c:v>0.64664300750666226</c:v>
                </c:pt>
                <c:pt idx="2709">
                  <c:v>0.63969526854963354</c:v>
                </c:pt>
                <c:pt idx="2710">
                  <c:v>0.6337065484409331</c:v>
                </c:pt>
                <c:pt idx="2711">
                  <c:v>0.62781514098316393</c:v>
                </c:pt>
                <c:pt idx="2712">
                  <c:v>0.62098012306492478</c:v>
                </c:pt>
                <c:pt idx="2713">
                  <c:v>0.61216539551762217</c:v>
                </c:pt>
                <c:pt idx="2714">
                  <c:v>0.60052789843305188</c:v>
                </c:pt>
                <c:pt idx="2715">
                  <c:v>0.58556683037363344</c:v>
                </c:pt>
                <c:pt idx="2716">
                  <c:v>0.56720862983682341</c:v>
                </c:pt>
                <c:pt idx="2717">
                  <c:v>0.54580130635996715</c:v>
                </c:pt>
                <c:pt idx="2718">
                  <c:v>0.52203170254914988</c:v>
                </c:pt>
                <c:pt idx="2719">
                  <c:v>0.49678676056316562</c:v>
                </c:pt>
                <c:pt idx="2720">
                  <c:v>0.47100775853110594</c:v>
                </c:pt>
                <c:pt idx="2721">
                  <c:v>0.44555855790575577</c:v>
                </c:pt>
                <c:pt idx="2722">
                  <c:v>0.42114427690646605</c:v>
                </c:pt>
                <c:pt idx="2723">
                  <c:v>0.39826776913014272</c:v>
                </c:pt>
                <c:pt idx="2724">
                  <c:v>0.37723342875085308</c:v>
                </c:pt>
                <c:pt idx="2725">
                  <c:v>0.3581727299087813</c:v>
                </c:pt>
                <c:pt idx="2726">
                  <c:v>0.34109287010480432</c:v>
                </c:pt>
                <c:pt idx="2727">
                  <c:v>0.32592606513240596</c:v>
                </c:pt>
                <c:pt idx="2728">
                  <c:v>0.31257204304384328</c:v>
                </c:pt>
                <c:pt idx="2729">
                  <c:v>0.30092781040673205</c:v>
                </c:pt>
                <c:pt idx="2730">
                  <c:v>0.29089492489124175</c:v>
                </c:pt>
                <c:pt idx="2731">
                  <c:v>0.28237359994833033</c:v>
                </c:pt>
                <c:pt idx="2732">
                  <c:v>0.27524067483949344</c:v>
                </c:pt>
                <c:pt idx="2733">
                  <c:v>0.26933259935739978</c:v>
                </c:pt>
                <c:pt idx="2734">
                  <c:v>0.2644406633489701</c:v>
                </c:pt>
                <c:pt idx="2735">
                  <c:v>0.26032625507160423</c:v>
                </c:pt>
                <c:pt idx="2736">
                  <c:v>0.25673869396368243</c:v>
                </c:pt>
                <c:pt idx="2737">
                  <c:v>0.25342985795868822</c:v>
                </c:pt>
                <c:pt idx="2738">
                  <c:v>0.2501554276393379</c:v>
                </c:pt>
                <c:pt idx="2739">
                  <c:v>0.24668295994607956</c:v>
                </c:pt>
                <c:pt idx="2740">
                  <c:v>0.24279995856372491</c:v>
                </c:pt>
                <c:pt idx="2741">
                  <c:v>0.23832817856124805</c:v>
                </c:pt>
                <c:pt idx="2742">
                  <c:v>0.23313458179543126</c:v>
                </c:pt>
                <c:pt idx="2743">
                  <c:v>0.22714181573444581</c:v>
                </c:pt>
                <c:pt idx="2744">
                  <c:v>0.2203306248678398</c:v>
                </c:pt>
                <c:pt idx="2745">
                  <c:v>0.21273684784265692</c:v>
                </c:pt>
                <c:pt idx="2746">
                  <c:v>0.20444708268113654</c:v>
                </c:pt>
                <c:pt idx="2747">
                  <c:v>0.19558597540741451</c:v>
                </c:pt>
                <c:pt idx="2748">
                  <c:v>0.18630460672398469</c:v>
                </c:pt>
                <c:pt idx="2749">
                  <c:v>0.17676823110443271</c:v>
                </c:pt>
                <c:pt idx="2750">
                  <c:v>0.16714109540327954</c:v>
                </c:pt>
                <c:pt idx="2751">
                  <c:v>0.15757557569149197</c:v>
                </c:pt>
                <c:pt idx="2752">
                  <c:v>0.14820602219105317</c:v>
                </c:pt>
                <c:pt idx="2753">
                  <c:v>0.13914331659286164</c:v>
                </c:pt>
                <c:pt idx="2754">
                  <c:v>0.13047273617103228</c:v>
                </c:pt>
                <c:pt idx="2755">
                  <c:v>0.12224994403622802</c:v>
                </c:pt>
                <c:pt idx="2756">
                  <c:v>0.114504379075032</c:v>
                </c:pt>
                <c:pt idx="2757">
                  <c:v>0.1072326477947482</c:v>
                </c:pt>
                <c:pt idx="2758">
                  <c:v>0.10040366950406471</c:v>
                </c:pt>
                <c:pt idx="2759">
                  <c:v>9.3962820056920957E-2</c:v>
                </c:pt>
                <c:pt idx="2760">
                  <c:v>8.7845331526750933E-2</c:v>
                </c:pt>
                <c:pt idx="2761">
                  <c:v>8.1991586272939537E-2</c:v>
                </c:pt>
                <c:pt idx="2762">
                  <c:v>7.6365276682140132E-2</c:v>
                </c:pt>
                <c:pt idx="2763">
                  <c:v>7.0970597345913544E-2</c:v>
                </c:pt>
                <c:pt idx="2764">
                  <c:v>6.5862596982876359E-2</c:v>
                </c:pt>
                <c:pt idx="2765">
                  <c:v>6.1139770886941079E-2</c:v>
                </c:pt>
                <c:pt idx="2766">
                  <c:v>5.6916081636046362E-2</c:v>
                </c:pt>
                <c:pt idx="2767">
                  <c:v>5.3269127849650932E-2</c:v>
                </c:pt>
                <c:pt idx="2768">
                  <c:v>5.0201389760440092E-2</c:v>
                </c:pt>
                <c:pt idx="2769">
                  <c:v>4.7635312004809777E-2</c:v>
                </c:pt>
                <c:pt idx="2770">
                  <c:v>4.5442570415471784E-2</c:v>
                </c:pt>
                <c:pt idx="2771">
                  <c:v>4.3472471741479855E-2</c:v>
                </c:pt>
                <c:pt idx="2772">
                  <c:v>4.1576885099730752E-2</c:v>
                </c:pt>
                <c:pt idx="2773">
                  <c:v>3.9640251875784571E-2</c:v>
                </c:pt>
                <c:pt idx="2774">
                  <c:v>3.7608411197474025E-2</c:v>
                </c:pt>
                <c:pt idx="2775">
                  <c:v>3.5497397195009148E-2</c:v>
                </c:pt>
                <c:pt idx="2776">
                  <c:v>3.3383652905381242E-2</c:v>
                </c:pt>
                <c:pt idx="2777">
                  <c:v>3.137220709976736E-2</c:v>
                </c:pt>
                <c:pt idx="2778">
                  <c:v>2.9555357458768732E-2</c:v>
                </c:pt>
                <c:pt idx="2779">
                  <c:v>2.7980582202229837E-2</c:v>
                </c:pt>
                <c:pt idx="2780">
                  <c:v>2.6642012418773287E-2</c:v>
                </c:pt>
                <c:pt idx="2781">
                  <c:v>2.5490049972687306E-2</c:v>
                </c:pt>
                <c:pt idx="2782">
                  <c:v>2.4460580130694052E-2</c:v>
                </c:pt>
                <c:pt idx="2783">
                  <c:v>2.3496675205979822E-2</c:v>
                </c:pt>
                <c:pt idx="2784">
                  <c:v>2.2561461998302907E-2</c:v>
                </c:pt>
                <c:pt idx="2785">
                  <c:v>2.164508309724323E-2</c:v>
                </c:pt>
                <c:pt idx="2786">
                  <c:v>2.075298021315802E-2</c:v>
                </c:pt>
                <c:pt idx="2787">
                  <c:v>1.9897363198271796E-2</c:v>
                </c:pt>
                <c:pt idx="2788">
                  <c:v>1.9086110497990656E-2</c:v>
                </c:pt>
                <c:pt idx="2789">
                  <c:v>1.832109242187531E-2</c:v>
                </c:pt>
                <c:pt idx="2790">
                  <c:v>1.7601185143308457E-2</c:v>
                </c:pt>
                <c:pt idx="2791">
                  <c:v>1.6927093831687768E-2</c:v>
                </c:pt>
                <c:pt idx="2792">
                  <c:v>1.6303818960744277E-2</c:v>
                </c:pt>
                <c:pt idx="2793">
                  <c:v>1.5739216966926917E-2</c:v>
                </c:pt>
                <c:pt idx="2794">
                  <c:v>1.5236459448593821E-2</c:v>
                </c:pt>
                <c:pt idx="2795">
                  <c:v>1.4789628014032543E-2</c:v>
                </c:pt>
                <c:pt idx="2796">
                  <c:v>1.4379443977192496E-2</c:v>
                </c:pt>
                <c:pt idx="2797">
                  <c:v>1.3981205050808604E-2</c:v>
                </c:pt>
                <c:pt idx="2798">
                  <c:v>1.3576470511514319E-2</c:v>
                </c:pt>
                <c:pt idx="2799">
                  <c:v>1.3165765513466449E-2</c:v>
                </c:pt>
                <c:pt idx="2800">
                  <c:v>1.2774777032378167E-2</c:v>
                </c:pt>
                <c:pt idx="2801">
                  <c:v>1.2447574597798326E-2</c:v>
                </c:pt>
                <c:pt idx="2802">
                  <c:v>1.2232208586025134E-2</c:v>
                </c:pt>
                <c:pt idx="2803">
                  <c:v>1.2162329363150875E-2</c:v>
                </c:pt>
                <c:pt idx="2804">
                  <c:v>1.2240895137326815E-2</c:v>
                </c:pt>
                <c:pt idx="2805">
                  <c:v>1.2437460274240674E-2</c:v>
                </c:pt>
                <c:pt idx="2806">
                  <c:v>1.2697216162169175E-2</c:v>
                </c:pt>
                <c:pt idx="2807">
                  <c:v>1.2954559871097051E-2</c:v>
                </c:pt>
                <c:pt idx="2808">
                  <c:v>1.3153569648126801E-2</c:v>
                </c:pt>
                <c:pt idx="2809">
                  <c:v>1.326100104111835E-2</c:v>
                </c:pt>
                <c:pt idx="2810">
                  <c:v>1.327644179882808E-2</c:v>
                </c:pt>
                <c:pt idx="2811">
                  <c:v>1.3227784578177098E-2</c:v>
                </c:pt>
                <c:pt idx="2812">
                  <c:v>1.3160056796122616E-2</c:v>
                </c:pt>
                <c:pt idx="2813">
                  <c:v>1.3116593530275781E-2</c:v>
                </c:pt>
                <c:pt idx="2814">
                  <c:v>1.3124118408324583E-2</c:v>
                </c:pt>
                <c:pt idx="2815">
                  <c:v>1.3184319020096221E-2</c:v>
                </c:pt>
                <c:pt idx="2816">
                  <c:v>1.3277090574224852E-2</c:v>
                </c:pt>
                <c:pt idx="2817">
                  <c:v>1.3370258124215014E-2</c:v>
                </c:pt>
                <c:pt idx="2818">
                  <c:v>1.3432546607276915E-2</c:v>
                </c:pt>
                <c:pt idx="2819">
                  <c:v>1.3440073336905195E-2</c:v>
                </c:pt>
                <c:pt idx="2820">
                  <c:v>1.3384272769494849E-2</c:v>
                </c:pt>
                <c:pt idx="2821">
                  <c:v>1.3276182288761424E-2</c:v>
                </c:pt>
                <c:pt idx="2822">
                  <c:v>1.314578511378745E-2</c:v>
                </c:pt>
                <c:pt idx="2823">
                  <c:v>1.3033822781712216E-2</c:v>
                </c:pt>
                <c:pt idx="2824">
                  <c:v>1.2983228869772299E-2</c:v>
                </c:pt>
                <c:pt idx="2825">
                  <c:v>1.3022147086655311E-2</c:v>
                </c:pt>
                <c:pt idx="2826">
                  <c:v>1.3158370134491207E-2</c:v>
                </c:pt>
                <c:pt idx="2827">
                  <c:v>1.3376357071419463E-2</c:v>
                </c:pt>
                <c:pt idx="2828">
                  <c:v>1.3640586082189612E-2</c:v>
                </c:pt>
                <c:pt idx="2829">
                  <c:v>1.3902402919817178E-2</c:v>
                </c:pt>
                <c:pt idx="2830">
                  <c:v>1.4112206443541138E-2</c:v>
                </c:pt>
                <c:pt idx="2831">
                  <c:v>1.4230106138662931E-2</c:v>
                </c:pt>
                <c:pt idx="2832">
                  <c:v>1.4239325623981816E-2</c:v>
                </c:pt>
                <c:pt idx="2833">
                  <c:v>1.4151937950966047E-2</c:v>
                </c:pt>
                <c:pt idx="2834">
                  <c:v>1.4005482793674636E-2</c:v>
                </c:pt>
                <c:pt idx="2835">
                  <c:v>1.3851644964286204E-2</c:v>
                </c:pt>
                <c:pt idx="2836">
                  <c:v>1.3738193258588022E-2</c:v>
                </c:pt>
                <c:pt idx="2837">
                  <c:v>1.3691984681213671E-2</c:v>
                </c:pt>
                <c:pt idx="2838">
                  <c:v>1.3710156395300526E-2</c:v>
                </c:pt>
                <c:pt idx="2839">
                  <c:v>1.3762855820286062E-2</c:v>
                </c:pt>
                <c:pt idx="2840">
                  <c:v>1.3808807330157968E-2</c:v>
                </c:pt>
                <c:pt idx="2841">
                  <c:v>1.3810494846283609E-2</c:v>
                </c:pt>
                <c:pt idx="2842">
                  <c:v>1.3752211919773553E-2</c:v>
                </c:pt>
                <c:pt idx="2843">
                  <c:v>1.3651748229334126E-2</c:v>
                </c:pt>
                <c:pt idx="2844">
                  <c:v>1.3554536972183081E-2</c:v>
                </c:pt>
                <c:pt idx="2845">
                  <c:v>1.3523519174385053E-2</c:v>
                </c:pt>
                <c:pt idx="2846">
                  <c:v>1.3616834394277586E-2</c:v>
                </c:pt>
                <c:pt idx="2847">
                  <c:v>1.3869948752770807E-2</c:v>
                </c:pt>
                <c:pt idx="2848">
                  <c:v>1.4286462900108125E-2</c:v>
                </c:pt>
                <c:pt idx="2849">
                  <c:v>1.4842111929705254E-2</c:v>
                </c:pt>
                <c:pt idx="2850">
                  <c:v>1.5489893264966288E-2</c:v>
                </c:pt>
                <c:pt idx="2851">
                  <c:v>1.6171943582971499E-2</c:v>
                </c:pt>
                <c:pt idx="2852">
                  <c:v>1.6831195707298754E-2</c:v>
                </c:pt>
                <c:pt idx="2853">
                  <c:v>1.7424135206272236E-2</c:v>
                </c:pt>
                <c:pt idx="2854">
                  <c:v>1.7929573246063493E-2</c:v>
                </c:pt>
                <c:pt idx="2855">
                  <c:v>1.8346494495596801E-2</c:v>
                </c:pt>
                <c:pt idx="2856">
                  <c:v>1.8688624708409648E-2</c:v>
                </c:pt>
                <c:pt idx="2857">
                  <c:v>1.8976105396480859E-2</c:v>
                </c:pt>
                <c:pt idx="2858">
                  <c:v>1.9227149780338893E-2</c:v>
                </c:pt>
                <c:pt idx="2859">
                  <c:v>1.9456599822843097E-2</c:v>
                </c:pt>
                <c:pt idx="2860">
                  <c:v>1.9674876148639088E-2</c:v>
                </c:pt>
                <c:pt idx="2861">
                  <c:v>1.9891233202815894E-2</c:v>
                </c:pt>
                <c:pt idx="2862">
                  <c:v>2.0113757742461869E-2</c:v>
                </c:pt>
                <c:pt idx="2863">
                  <c:v>2.034806323126712E-2</c:v>
                </c:pt>
                <c:pt idx="2864">
                  <c:v>2.0594417104680705E-2</c:v>
                </c:pt>
                <c:pt idx="2865">
                  <c:v>2.0848649566048715E-2</c:v>
                </c:pt>
                <c:pt idx="2866">
                  <c:v>2.1100190857274343E-2</c:v>
                </c:pt>
                <c:pt idx="2867">
                  <c:v>2.1339246429380527E-2</c:v>
                </c:pt>
                <c:pt idx="2868">
                  <c:v>2.155836538860181E-2</c:v>
                </c:pt>
                <c:pt idx="2869">
                  <c:v>2.1759235514494542E-2</c:v>
                </c:pt>
                <c:pt idx="2870">
                  <c:v>2.1955042293579863E-2</c:v>
                </c:pt>
                <c:pt idx="2871">
                  <c:v>2.2167341545050189E-2</c:v>
                </c:pt>
                <c:pt idx="2872">
                  <c:v>2.2420186747942647E-2</c:v>
                </c:pt>
                <c:pt idx="2873">
                  <c:v>2.2729548821973009E-2</c:v>
                </c:pt>
                <c:pt idx="2874">
                  <c:v>2.3097952879754333E-2</c:v>
                </c:pt>
                <c:pt idx="2875">
                  <c:v>2.3510539212743847E-2</c:v>
                </c:pt>
                <c:pt idx="2876">
                  <c:v>2.3940136003020869E-2</c:v>
                </c:pt>
                <c:pt idx="2877">
                  <c:v>2.435273128474533E-2</c:v>
                </c:pt>
                <c:pt idx="2878">
                  <c:v>2.4715710116825405E-2</c:v>
                </c:pt>
                <c:pt idx="2879">
                  <c:v>2.5005721854238203E-2</c:v>
                </c:pt>
                <c:pt idx="2880">
                  <c:v>2.5212632557564108E-2</c:v>
                </c:pt>
                <c:pt idx="2881">
                  <c:v>2.5339545552789437E-2</c:v>
                </c:pt>
                <c:pt idx="2882">
                  <c:v>2.5403596191702568E-2</c:v>
                </c:pt>
                <c:pt idx="2883">
                  <c:v>2.5433723363762574E-2</c:v>
                </c:pt>
                <c:pt idx="2884">
                  <c:v>2.5468173996259749E-2</c:v>
                </c:pt>
                <c:pt idx="2885">
                  <c:v>2.5548213063829532E-2</c:v>
                </c:pt>
                <c:pt idx="2886">
                  <c:v>2.5713939920188233E-2</c:v>
                </c:pt>
                <c:pt idx="2887">
                  <c:v>2.5995266005684234E-2</c:v>
                </c:pt>
                <c:pt idx="2888">
                  <c:v>2.6404589548645992E-2</c:v>
                </c:pt>
                <c:pt idx="2889">
                  <c:v>2.693350868626667E-2</c:v>
                </c:pt>
                <c:pt idx="2890">
                  <c:v>2.755540493003087E-2</c:v>
                </c:pt>
                <c:pt idx="2891">
                  <c:v>2.8230373872340564E-2</c:v>
                </c:pt>
                <c:pt idx="2892">
                  <c:v>2.8913709760613106E-2</c:v>
                </c:pt>
                <c:pt idx="2893">
                  <c:v>2.9562979280187016E-2</c:v>
                </c:pt>
                <c:pt idx="2894">
                  <c:v>3.0147760406231228E-2</c:v>
                </c:pt>
                <c:pt idx="2895">
                  <c:v>3.0653891847384231E-2</c:v>
                </c:pt>
                <c:pt idx="2896">
                  <c:v>3.1083911814439726E-2</c:v>
                </c:pt>
                <c:pt idx="2897">
                  <c:v>3.1449982909908032E-2</c:v>
                </c:pt>
                <c:pt idx="2898">
                  <c:v>3.1768899823807706E-2</c:v>
                </c:pt>
                <c:pt idx="2899">
                  <c:v>3.2054188948098555E-2</c:v>
                </c:pt>
                <c:pt idx="2900">
                  <c:v>3.2316626645706392E-2</c:v>
                </c:pt>
                <c:pt idx="2901">
                  <c:v>3.2565024011699056E-2</c:v>
                </c:pt>
                <c:pt idx="2902">
                  <c:v>3.2810834553068088E-2</c:v>
                </c:pt>
                <c:pt idx="2903">
                  <c:v>3.3070396213520051E-2</c:v>
                </c:pt>
                <c:pt idx="2904">
                  <c:v>3.3364146261186986E-2</c:v>
                </c:pt>
                <c:pt idx="2905">
                  <c:v>3.3710696922509352E-2</c:v>
                </c:pt>
                <c:pt idx="2906">
                  <c:v>3.4121036792798209E-2</c:v>
                </c:pt>
                <c:pt idx="2907">
                  <c:v>3.4595095081292583E-2</c:v>
                </c:pt>
                <c:pt idx="2908">
                  <c:v>3.5120404070085168E-2</c:v>
                </c:pt>
                <c:pt idx="2909">
                  <c:v>3.5676164406822468E-2</c:v>
                </c:pt>
                <c:pt idx="2910">
                  <c:v>3.6238505953304412E-2</c:v>
                </c:pt>
                <c:pt idx="2911">
                  <c:v>3.6786160552185435E-2</c:v>
                </c:pt>
                <c:pt idx="2912">
                  <c:v>3.7306020857765215E-2</c:v>
                </c:pt>
                <c:pt idx="2913">
                  <c:v>3.7793027273328575E-2</c:v>
                </c:pt>
                <c:pt idx="2914">
                  <c:v>3.8249259176498067E-2</c:v>
                </c:pt>
                <c:pt idx="2915">
                  <c:v>3.8682359831200296E-2</c:v>
                </c:pt>
                <c:pt idx="2916">
                  <c:v>3.9099587236011986E-2</c:v>
                </c:pt>
                <c:pt idx="2917">
                  <c:v>3.950913667759514E-2</c:v>
                </c:pt>
                <c:pt idx="2918">
                  <c:v>3.9917359546254479E-2</c:v>
                </c:pt>
                <c:pt idx="2919">
                  <c:v>4.0329952775189942E-2</c:v>
                </c:pt>
                <c:pt idx="2920">
                  <c:v>4.0750234553987019E-2</c:v>
                </c:pt>
                <c:pt idx="2921">
                  <c:v>4.1181262310212428E-2</c:v>
                </c:pt>
                <c:pt idx="2922">
                  <c:v>4.1621852962524429E-2</c:v>
                </c:pt>
                <c:pt idx="2923">
                  <c:v>4.2069362361667431E-2</c:v>
                </c:pt>
                <c:pt idx="2924">
                  <c:v>4.251994811738391E-2</c:v>
                </c:pt>
                <c:pt idx="2925">
                  <c:v>4.2970028073198809E-2</c:v>
                </c:pt>
                <c:pt idx="2926">
                  <c:v>4.3418406111857558E-2</c:v>
                </c:pt>
                <c:pt idx="2927">
                  <c:v>4.3865611926384628E-2</c:v>
                </c:pt>
                <c:pt idx="2928">
                  <c:v>4.4314169891042643E-2</c:v>
                </c:pt>
                <c:pt idx="2929">
                  <c:v>4.4763815417004645E-2</c:v>
                </c:pt>
                <c:pt idx="2930">
                  <c:v>4.5210957989367771E-2</c:v>
                </c:pt>
                <c:pt idx="2931">
                  <c:v>4.5648941545172177E-2</c:v>
                </c:pt>
                <c:pt idx="2932">
                  <c:v>4.6070568632147792E-2</c:v>
                </c:pt>
                <c:pt idx="2933">
                  <c:v>4.6470363816197881E-2</c:v>
                </c:pt>
                <c:pt idx="2934">
                  <c:v>4.6849505386450274E-2</c:v>
                </c:pt>
                <c:pt idx="2935">
                  <c:v>4.7214370024314271E-2</c:v>
                </c:pt>
                <c:pt idx="2936">
                  <c:v>4.7574673995303234E-2</c:v>
                </c:pt>
                <c:pt idx="2937">
                  <c:v>4.7934812474419872E-2</c:v>
                </c:pt>
                <c:pt idx="2938">
                  <c:v>4.8288651578803972E-2</c:v>
                </c:pt>
                <c:pt idx="2939">
                  <c:v>4.8616713118599324E-2</c:v>
                </c:pt>
                <c:pt idx="2940">
                  <c:v>4.8888694327446955E-2</c:v>
                </c:pt>
                <c:pt idx="2941">
                  <c:v>4.9070402933476025E-2</c:v>
                </c:pt>
                <c:pt idx="2942">
                  <c:v>4.9136715634272618E-2</c:v>
                </c:pt>
                <c:pt idx="2943">
                  <c:v>4.9075873268140571E-2</c:v>
                </c:pt>
                <c:pt idx="2944">
                  <c:v>4.8895898143955292E-2</c:v>
                </c:pt>
                <c:pt idx="2945">
                  <c:v>4.8614712489386668E-2</c:v>
                </c:pt>
                <c:pt idx="2946">
                  <c:v>4.8257316751557935E-2</c:v>
                </c:pt>
                <c:pt idx="2947">
                  <c:v>4.784443514776672E-2</c:v>
                </c:pt>
                <c:pt idx="2948">
                  <c:v>4.7389712436321181E-2</c:v>
                </c:pt>
                <c:pt idx="2949">
                  <c:v>4.6898121376352728E-2</c:v>
                </c:pt>
                <c:pt idx="2950">
                  <c:v>4.6374231197724936E-2</c:v>
                </c:pt>
                <c:pt idx="2951">
                  <c:v>4.5826865134753161E-2</c:v>
                </c:pt>
                <c:pt idx="2952">
                  <c:v>4.527534231780117E-2</c:v>
                </c:pt>
                <c:pt idx="2953">
                  <c:v>4.4745597857653918E-2</c:v>
                </c:pt>
                <c:pt idx="2954">
                  <c:v>4.4265651621266978E-2</c:v>
                </c:pt>
                <c:pt idx="2955">
                  <c:v>4.3854981341982194E-2</c:v>
                </c:pt>
                <c:pt idx="2956">
                  <c:v>4.3516576102969814E-2</c:v>
                </c:pt>
                <c:pt idx="2957">
                  <c:v>4.323789387530326E-2</c:v>
                </c:pt>
                <c:pt idx="2958">
                  <c:v>4.2996453598261104E-2</c:v>
                </c:pt>
                <c:pt idx="2959">
                  <c:v>4.2768070034260829E-2</c:v>
                </c:pt>
                <c:pt idx="2960">
                  <c:v>4.2534815496240622E-2</c:v>
                </c:pt>
                <c:pt idx="2961">
                  <c:v>4.2290985671785103E-2</c:v>
                </c:pt>
                <c:pt idx="2962">
                  <c:v>4.20473348289266E-2</c:v>
                </c:pt>
                <c:pt idx="2963">
                  <c:v>4.1826416919456155E-2</c:v>
                </c:pt>
                <c:pt idx="2964">
                  <c:v>4.165766920099357E-2</c:v>
                </c:pt>
                <c:pt idx="2965">
                  <c:v>4.1565742863872275E-2</c:v>
                </c:pt>
                <c:pt idx="2966">
                  <c:v>4.1563222609644318E-2</c:v>
                </c:pt>
                <c:pt idx="2967">
                  <c:v>4.164864872089992E-2</c:v>
                </c:pt>
                <c:pt idx="2968">
                  <c:v>4.1809169673037869E-2</c:v>
                </c:pt>
                <c:pt idx="2969">
                  <c:v>4.2027696142424478E-2</c:v>
                </c:pt>
                <c:pt idx="2970">
                  <c:v>4.2284482407234016E-2</c:v>
                </c:pt>
                <c:pt idx="2971">
                  <c:v>4.2561497563144826E-2</c:v>
                </c:pt>
                <c:pt idx="2972">
                  <c:v>4.2845211335130202E-2</c:v>
                </c:pt>
                <c:pt idx="2973">
                  <c:v>4.312912060725816E-2</c:v>
                </c:pt>
                <c:pt idx="2974">
                  <c:v>4.3416944910214611E-2</c:v>
                </c:pt>
                <c:pt idx="2975">
                  <c:v>4.371851903019925E-2</c:v>
                </c:pt>
                <c:pt idx="2976">
                  <c:v>4.4045813720322999E-2</c:v>
                </c:pt>
                <c:pt idx="2977">
                  <c:v>4.440443204254417E-2</c:v>
                </c:pt>
                <c:pt idx="2978">
                  <c:v>4.4790676815378488E-2</c:v>
                </c:pt>
                <c:pt idx="2979">
                  <c:v>4.5192335025167632E-2</c:v>
                </c:pt>
                <c:pt idx="2980">
                  <c:v>4.5590925420069629E-2</c:v>
                </c:pt>
                <c:pt idx="2981">
                  <c:v>4.5967677789954704E-2</c:v>
                </c:pt>
                <c:pt idx="2982">
                  <c:v>4.631019116178333E-2</c:v>
                </c:pt>
                <c:pt idx="2983">
                  <c:v>4.6614709405865831E-2</c:v>
                </c:pt>
                <c:pt idx="2984">
                  <c:v>4.6884402157184292E-2</c:v>
                </c:pt>
                <c:pt idx="2985">
                  <c:v>4.7123643722291768E-2</c:v>
                </c:pt>
                <c:pt idx="2986">
                  <c:v>4.7330684923878208E-2</c:v>
                </c:pt>
                <c:pt idx="2987">
                  <c:v>4.7495648974701488E-2</c:v>
                </c:pt>
                <c:pt idx="2988">
                  <c:v>4.760066136306465E-2</c:v>
                </c:pt>
                <c:pt idx="2989">
                  <c:v>4.7626515984130251E-2</c:v>
                </c:pt>
                <c:pt idx="2990">
                  <c:v>4.75632130668825E-2</c:v>
                </c:pt>
                <c:pt idx="2991">
                  <c:v>4.7420493095832142E-2</c:v>
                </c:pt>
                <c:pt idx="2992">
                  <c:v>4.7231423554408E-2</c:v>
                </c:pt>
                <c:pt idx="2993">
                  <c:v>4.7049841737416949E-2</c:v>
                </c:pt>
                <c:pt idx="2994">
                  <c:v>4.6936615890360113E-2</c:v>
                </c:pt>
                <c:pt idx="2995">
                  <c:v>4.6942343546423557E-2</c:v>
                </c:pt>
                <c:pt idx="2996">
                  <c:v>4.7091937656785356E-2</c:v>
                </c:pt>
                <c:pt idx="2997">
                  <c:v>4.7380118615337544E-2</c:v>
                </c:pt>
                <c:pt idx="2998">
                  <c:v>4.7776056529936356E-2</c:v>
                </c:pt>
                <c:pt idx="2999">
                  <c:v>4.8235049487976418E-2</c:v>
                </c:pt>
                <c:pt idx="3000">
                  <c:v>4.8708345276965916E-2</c:v>
                </c:pt>
                <c:pt idx="3001">
                  <c:v>4.9154061573713721E-2</c:v>
                </c:pt>
                <c:pt idx="3002">
                  <c:v>4.9545341468173756E-2</c:v>
                </c:pt>
                <c:pt idx="3003">
                  <c:v>4.9870787110053522E-2</c:v>
                </c:pt>
                <c:pt idx="3004">
                  <c:v>5.0134220862773582E-2</c:v>
                </c:pt>
                <c:pt idx="3005">
                  <c:v>5.0347090239789304E-2</c:v>
                </c:pt>
                <c:pt idx="3006">
                  <c:v>5.0521258056627272E-2</c:v>
                </c:pt>
                <c:pt idx="3007">
                  <c:v>5.066445665458854E-2</c:v>
                </c:pt>
                <c:pt idx="3008">
                  <c:v>5.0779882072065678E-2</c:v>
                </c:pt>
                <c:pt idx="3009">
                  <c:v>5.0864721024969396E-2</c:v>
                </c:pt>
                <c:pt idx="3010">
                  <c:v>5.0916161544672621E-2</c:v>
                </c:pt>
                <c:pt idx="3011">
                  <c:v>5.0934867699084875E-2</c:v>
                </c:pt>
                <c:pt idx="3012">
                  <c:v>5.0924312049883333E-2</c:v>
                </c:pt>
                <c:pt idx="3013">
                  <c:v>5.089117589203395E-2</c:v>
                </c:pt>
                <c:pt idx="3014">
                  <c:v>5.084280932548553E-2</c:v>
                </c:pt>
                <c:pt idx="3015">
                  <c:v>5.0785226092671006E-2</c:v>
                </c:pt>
                <c:pt idx="3016">
                  <c:v>5.0723771198308176E-2</c:v>
                </c:pt>
                <c:pt idx="3017">
                  <c:v>5.0660449013954244E-2</c:v>
                </c:pt>
                <c:pt idx="3018">
                  <c:v>5.0598732927479878E-2</c:v>
                </c:pt>
                <c:pt idx="3019">
                  <c:v>5.0543965724222727E-2</c:v>
                </c:pt>
                <c:pt idx="3020">
                  <c:v>5.0503893640562528E-2</c:v>
                </c:pt>
                <c:pt idx="3021">
                  <c:v>5.0485728041205449E-2</c:v>
                </c:pt>
                <c:pt idx="3022">
                  <c:v>5.0495077949958576E-2</c:v>
                </c:pt>
                <c:pt idx="3023">
                  <c:v>5.0530741798382697E-2</c:v>
                </c:pt>
                <c:pt idx="3024">
                  <c:v>5.0585775597735499E-2</c:v>
                </c:pt>
                <c:pt idx="3025">
                  <c:v>5.0645754438628704E-2</c:v>
                </c:pt>
                <c:pt idx="3026">
                  <c:v>5.0694647949367851E-2</c:v>
                </c:pt>
                <c:pt idx="3027">
                  <c:v>5.0719496184627885E-2</c:v>
                </c:pt>
                <c:pt idx="3028">
                  <c:v>5.0715087591675631E-2</c:v>
                </c:pt>
                <c:pt idx="3029">
                  <c:v>5.0682891962595004E-2</c:v>
                </c:pt>
                <c:pt idx="3030">
                  <c:v>5.0633464559296862E-2</c:v>
                </c:pt>
                <c:pt idx="3031">
                  <c:v>5.0578562295557482E-2</c:v>
                </c:pt>
                <c:pt idx="3032">
                  <c:v>5.0530207501210352E-2</c:v>
                </c:pt>
                <c:pt idx="3033">
                  <c:v>5.0494677238187402E-2</c:v>
                </c:pt>
                <c:pt idx="3034">
                  <c:v>5.0473306124873565E-2</c:v>
                </c:pt>
                <c:pt idx="3035">
                  <c:v>5.0464089942014186E-2</c:v>
                </c:pt>
                <c:pt idx="3036">
                  <c:v>5.0465292049070951E-2</c:v>
                </c:pt>
                <c:pt idx="3037">
                  <c:v>5.047464180903688E-2</c:v>
                </c:pt>
                <c:pt idx="3038">
                  <c:v>5.049414295601997E-2</c:v>
                </c:pt>
                <c:pt idx="3039">
                  <c:v>5.0525131689164719E-2</c:v>
                </c:pt>
                <c:pt idx="3040">
                  <c:v>5.0570146827557769E-2</c:v>
                </c:pt>
                <c:pt idx="3041">
                  <c:v>5.0629189846228974E-2</c:v>
                </c:pt>
                <c:pt idx="3042">
                  <c:v>5.0701327535251452E-2</c:v>
                </c:pt>
                <c:pt idx="3043">
                  <c:v>5.078829891458863E-2</c:v>
                </c:pt>
                <c:pt idx="3044">
                  <c:v>5.0893981743233355E-2</c:v>
                </c:pt>
                <c:pt idx="3045">
                  <c:v>5.1024393781998273E-2</c:v>
                </c:pt>
                <c:pt idx="3046">
                  <c:v>5.1186091030528867E-2</c:v>
                </c:pt>
                <c:pt idx="3047">
                  <c:v>5.1381357572237357E-2</c:v>
                </c:pt>
                <c:pt idx="3048">
                  <c:v>5.160539600891572E-2</c:v>
                </c:pt>
                <c:pt idx="3049">
                  <c:v>5.1848460423180052E-2</c:v>
                </c:pt>
                <c:pt idx="3050">
                  <c:v>5.209504801213697E-2</c:v>
                </c:pt>
                <c:pt idx="3051">
                  <c:v>5.2329778123487901E-2</c:v>
                </c:pt>
                <c:pt idx="3052">
                  <c:v>5.2541138805134231E-2</c:v>
                </c:pt>
                <c:pt idx="3053">
                  <c:v>5.2727646675744297E-2</c:v>
                </c:pt>
                <c:pt idx="3054">
                  <c:v>5.2899461250970482E-2</c:v>
                </c:pt>
                <c:pt idx="3055">
                  <c:v>5.3076518541574656E-2</c:v>
                </c:pt>
                <c:pt idx="3056">
                  <c:v>5.3282513864716934E-2</c:v>
                </c:pt>
                <c:pt idx="3057">
                  <c:v>5.3534866356406731E-2</c:v>
                </c:pt>
                <c:pt idx="3058">
                  <c:v>5.3838022655310139E-2</c:v>
                </c:pt>
                <c:pt idx="3059">
                  <c:v>5.4183445601785563E-2</c:v>
                </c:pt>
                <c:pt idx="3060">
                  <c:v>5.455120415592183E-2</c:v>
                </c:pt>
                <c:pt idx="3061">
                  <c:v>5.4916253396080396E-2</c:v>
                </c:pt>
                <c:pt idx="3062">
                  <c:v>5.5255665374314554E-2</c:v>
                </c:pt>
                <c:pt idx="3063">
                  <c:v>5.5552121020298231E-2</c:v>
                </c:pt>
                <c:pt idx="3064">
                  <c:v>5.5797140768629634E-2</c:v>
                </c:pt>
                <c:pt idx="3065">
                  <c:v>5.5988012295495306E-2</c:v>
                </c:pt>
                <c:pt idx="3066">
                  <c:v>5.6127662914637291E-2</c:v>
                </c:pt>
                <c:pt idx="3067">
                  <c:v>5.6222918446282924E-2</c:v>
                </c:pt>
                <c:pt idx="3068">
                  <c:v>5.6286247160482049E-2</c:v>
                </c:pt>
                <c:pt idx="3069">
                  <c:v>5.633052544708135E-2</c:v>
                </c:pt>
                <c:pt idx="3070">
                  <c:v>5.6372255775190339E-2</c:v>
                </c:pt>
                <c:pt idx="3071">
                  <c:v>5.6425661838853683E-2</c:v>
                </c:pt>
                <c:pt idx="3072">
                  <c:v>5.6499065253903219E-2</c:v>
                </c:pt>
                <c:pt idx="3073">
                  <c:v>5.6594750958796292E-2</c:v>
                </c:pt>
                <c:pt idx="3074">
                  <c:v>5.6704268172813661E-2</c:v>
                </c:pt>
                <c:pt idx="3075">
                  <c:v>5.6816345089215334E-2</c:v>
                </c:pt>
                <c:pt idx="3076">
                  <c:v>5.6921853974801019E-2</c:v>
                </c:pt>
                <c:pt idx="3077">
                  <c:v>5.7014483424509398E-2</c:v>
                </c:pt>
                <c:pt idx="3078">
                  <c:v>5.7098124160481559E-2</c:v>
                </c:pt>
                <c:pt idx="3079">
                  <c:v>5.7179353524249778E-2</c:v>
                </c:pt>
                <c:pt idx="3080">
                  <c:v>5.7264347764049275E-2</c:v>
                </c:pt>
                <c:pt idx="3081">
                  <c:v>5.735431620010676E-2</c:v>
                </c:pt>
                <c:pt idx="3082">
                  <c:v>5.7442007920488397E-2</c:v>
                </c:pt>
                <c:pt idx="3083">
                  <c:v>5.7518021208963349E-2</c:v>
                </c:pt>
                <c:pt idx="3084">
                  <c:v>5.7576041446274741E-2</c:v>
                </c:pt>
                <c:pt idx="3085">
                  <c:v>5.7619558344582503E-2</c:v>
                </c:pt>
                <c:pt idx="3086">
                  <c:v>5.7666971952484936E-2</c:v>
                </c:pt>
                <c:pt idx="3087">
                  <c:v>5.774622240082701E-2</c:v>
                </c:pt>
                <c:pt idx="3088">
                  <c:v>5.7887004748828047E-2</c:v>
                </c:pt>
                <c:pt idx="3089">
                  <c:v>5.8105731605366778E-2</c:v>
                </c:pt>
                <c:pt idx="3090">
                  <c:v>5.840069566063294E-2</c:v>
                </c:pt>
                <c:pt idx="3091">
                  <c:v>5.8751112307531529E-2</c:v>
                </c:pt>
                <c:pt idx="3092">
                  <c:v>5.9125694736045294E-2</c:v>
                </c:pt>
                <c:pt idx="3093">
                  <c:v>5.949446800575308E-2</c:v>
                </c:pt>
                <c:pt idx="3094">
                  <c:v>5.9838994142653264E-2</c:v>
                </c:pt>
                <c:pt idx="3095">
                  <c:v>6.0157907804163878E-2</c:v>
                </c:pt>
                <c:pt idx="3096">
                  <c:v>6.0462766409409695E-2</c:v>
                </c:pt>
                <c:pt idx="3097">
                  <c:v>6.076958241084493E-2</c:v>
                </c:pt>
                <c:pt idx="3098">
                  <c:v>6.1090208730936443E-2</c:v>
                </c:pt>
                <c:pt idx="3099">
                  <c:v>6.1427619370603585E-2</c:v>
                </c:pt>
                <c:pt idx="3100">
                  <c:v>6.177360783467753E-2</c:v>
                </c:pt>
                <c:pt idx="3101">
                  <c:v>6.2116185129625225E-2</c:v>
                </c:pt>
                <c:pt idx="3102">
                  <c:v>6.2448203037997821E-2</c:v>
                </c:pt>
                <c:pt idx="3103">
                  <c:v>6.2773429245556553E-2</c:v>
                </c:pt>
                <c:pt idx="3104">
                  <c:v>6.3105077588363243E-2</c:v>
                </c:pt>
                <c:pt idx="3105">
                  <c:v>6.3461232986134056E-2</c:v>
                </c:pt>
                <c:pt idx="3106">
                  <c:v>6.3853253009184111E-2</c:v>
                </c:pt>
                <c:pt idx="3107">
                  <c:v>6.4281440505363233E-2</c:v>
                </c:pt>
                <c:pt idx="3108">
                  <c:v>6.4729759453867705E-2</c:v>
                </c:pt>
                <c:pt idx="3109">
                  <c:v>6.5172830714547297E-2</c:v>
                </c:pt>
                <c:pt idx="3110">
                  <c:v>6.5583618669522323E-2</c:v>
                </c:pt>
                <c:pt idx="3111">
                  <c:v>6.5942760391039593E-2</c:v>
                </c:pt>
                <c:pt idx="3112">
                  <c:v>6.6243721988554966E-2</c:v>
                </c:pt>
                <c:pt idx="3113">
                  <c:v>6.6492819024308716E-2</c:v>
                </c:pt>
                <c:pt idx="3114">
                  <c:v>6.6703683210538128E-2</c:v>
                </c:pt>
                <c:pt idx="3115">
                  <c:v>6.6893882918592509E-2</c:v>
                </c:pt>
                <c:pt idx="3116">
                  <c:v>6.7080051590093878E-2</c:v>
                </c:pt>
                <c:pt idx="3117">
                  <c:v>6.7275990793675439E-2</c:v>
                </c:pt>
                <c:pt idx="3118">
                  <c:v>6.7495104632115041E-2</c:v>
                </c:pt>
                <c:pt idx="3119">
                  <c:v>6.7749995002110944E-2</c:v>
                </c:pt>
                <c:pt idx="3120">
                  <c:v>6.8053276214396607E-2</c:v>
                </c:pt>
                <c:pt idx="3121">
                  <c:v>6.8412838468848367E-2</c:v>
                </c:pt>
                <c:pt idx="3122">
                  <c:v>6.8829948453413198E-2</c:v>
                </c:pt>
                <c:pt idx="3123">
                  <c:v>6.9295580985476196E-2</c:v>
                </c:pt>
                <c:pt idx="3124">
                  <c:v>6.9792839585349334E-2</c:v>
                </c:pt>
                <c:pt idx="3125">
                  <c:v>7.0300057314753542E-2</c:v>
                </c:pt>
                <c:pt idx="3126">
                  <c:v>7.0796483795551798E-2</c:v>
                </c:pt>
                <c:pt idx="3127">
                  <c:v>7.1267309737600607E-2</c:v>
                </c:pt>
                <c:pt idx="3128">
                  <c:v>7.1705173953836923E-2</c:v>
                </c:pt>
                <c:pt idx="3129">
                  <c:v>7.2106510882097768E-2</c:v>
                </c:pt>
                <c:pt idx="3130">
                  <c:v>7.2469248082427218E-2</c:v>
                </c:pt>
                <c:pt idx="3131">
                  <c:v>7.2789003687510623E-2</c:v>
                </c:pt>
                <c:pt idx="3132">
                  <c:v>7.3059900198607031E-2</c:v>
                </c:pt>
                <c:pt idx="3133">
                  <c:v>7.3274564756951474E-2</c:v>
                </c:pt>
                <c:pt idx="3134">
                  <c:v>7.3430385575263352E-2</c:v>
                </c:pt>
                <c:pt idx="3135">
                  <c:v>7.3530060987385987E-2</c:v>
                </c:pt>
                <c:pt idx="3136">
                  <c:v>7.3581465519612713E-2</c:v>
                </c:pt>
                <c:pt idx="3137">
                  <c:v>7.3592889028434222E-2</c:v>
                </c:pt>
                <c:pt idx="3138">
                  <c:v>7.3567458260583612E-2</c:v>
                </c:pt>
                <c:pt idx="3139">
                  <c:v>7.3502183728585233E-2</c:v>
                </c:pt>
                <c:pt idx="3140">
                  <c:v>7.3387281415379979E-2</c:v>
                </c:pt>
                <c:pt idx="3141">
                  <c:v>7.3210392743888325E-2</c:v>
                </c:pt>
                <c:pt idx="3142">
                  <c:v>7.2963931325892725E-2</c:v>
                </c:pt>
                <c:pt idx="3143">
                  <c:v>7.2649024372799034E-2</c:v>
                </c:pt>
                <c:pt idx="3144">
                  <c:v>7.2279443591557857E-2</c:v>
                </c:pt>
                <c:pt idx="3145">
                  <c:v>7.1875607986829737E-2</c:v>
                </c:pt>
                <c:pt idx="3146">
                  <c:v>7.1460901983733643E-2</c:v>
                </c:pt>
                <c:pt idx="3147">
                  <c:v>7.1055016309376134E-2</c:v>
                </c:pt>
                <c:pt idx="3148">
                  <c:v>7.0671104090227796E-2</c:v>
                </c:pt>
                <c:pt idx="3149">
                  <c:v>7.0316470646126852E-2</c:v>
                </c:pt>
                <c:pt idx="3150">
                  <c:v>6.999705878194884E-2</c:v>
                </c:pt>
                <c:pt idx="3151">
                  <c:v>6.9723824636117954E-2</c:v>
                </c:pt>
                <c:pt idx="3152">
                  <c:v>6.9512464005354255E-2</c:v>
                </c:pt>
                <c:pt idx="3153">
                  <c:v>6.9380567654518291E-2</c:v>
                </c:pt>
                <c:pt idx="3154">
                  <c:v>6.934031011019938E-2</c:v>
                </c:pt>
                <c:pt idx="3155">
                  <c:v>6.9396155931492273E-2</c:v>
                </c:pt>
                <c:pt idx="3156">
                  <c:v>6.954242385173029E-2</c:v>
                </c:pt>
                <c:pt idx="3157">
                  <c:v>6.9764636564631277E-2</c:v>
                </c:pt>
                <c:pt idx="3158">
                  <c:v>7.0045067211910547E-2</c:v>
                </c:pt>
                <c:pt idx="3159">
                  <c:v>7.0370052816205023E-2</c:v>
                </c:pt>
                <c:pt idx="3160">
                  <c:v>7.0730535801162564E-2</c:v>
                </c:pt>
                <c:pt idx="3161">
                  <c:v>7.1126410310441548E-2</c:v>
                </c:pt>
                <c:pt idx="3162">
                  <c:v>7.1561239321242767E-2</c:v>
                </c:pt>
                <c:pt idx="3163">
                  <c:v>7.2040088089761381E-2</c:v>
                </c:pt>
                <c:pt idx="3164">
                  <c:v>7.2564500563452733E-2</c:v>
                </c:pt>
                <c:pt idx="3165">
                  <c:v>7.3129638453751825E-2</c:v>
                </c:pt>
                <c:pt idx="3166">
                  <c:v>7.3727938923452183E-2</c:v>
                </c:pt>
                <c:pt idx="3167">
                  <c:v>7.4348153971192779E-2</c:v>
                </c:pt>
                <c:pt idx="3168">
                  <c:v>7.4980649122809551E-2</c:v>
                </c:pt>
                <c:pt idx="3169">
                  <c:v>7.5612911108189074E-2</c:v>
                </c:pt>
                <c:pt idx="3170">
                  <c:v>7.6231584461095347E-2</c:v>
                </c:pt>
                <c:pt idx="3171">
                  <c:v>7.6823833610737552E-2</c:v>
                </c:pt>
                <c:pt idx="3172">
                  <c:v>7.737898289263441E-2</c:v>
                </c:pt>
                <c:pt idx="3173">
                  <c:v>7.7891798919152086E-2</c:v>
                </c:pt>
                <c:pt idx="3174">
                  <c:v>7.8367008400152247E-2</c:v>
                </c:pt>
                <c:pt idx="3175">
                  <c:v>7.8818907097498475E-2</c:v>
                </c:pt>
                <c:pt idx="3176">
                  <c:v>7.9268506118776783E-2</c:v>
                </c:pt>
                <c:pt idx="3177">
                  <c:v>7.9733976867276013E-2</c:v>
                </c:pt>
                <c:pt idx="3178">
                  <c:v>8.0223128352205672E-2</c:v>
                </c:pt>
                <c:pt idx="3179">
                  <c:v>8.0729286683662985E-2</c:v>
                </c:pt>
                <c:pt idx="3180">
                  <c:v>8.1229351507055444E-2</c:v>
                </c:pt>
                <c:pt idx="3181">
                  <c:v>8.1692385978930818E-2</c:v>
                </c:pt>
                <c:pt idx="3182">
                  <c:v>8.2088505980966148E-2</c:v>
                </c:pt>
                <c:pt idx="3183">
                  <c:v>8.2402860903149952E-2</c:v>
                </c:pt>
                <c:pt idx="3184">
                  <c:v>8.2637992823069439E-2</c:v>
                </c:pt>
                <c:pt idx="3185">
                  <c:v>8.2814952162965666E-2</c:v>
                </c:pt>
                <c:pt idx="3186">
                  <c:v>8.2965907342102768E-2</c:v>
                </c:pt>
                <c:pt idx="3187">
                  <c:v>8.3125237726708268E-2</c:v>
                </c:pt>
                <c:pt idx="3188">
                  <c:v>8.3320077839794851E-2</c:v>
                </c:pt>
                <c:pt idx="3189">
                  <c:v>8.3565245689601969E-2</c:v>
                </c:pt>
                <c:pt idx="3190">
                  <c:v>8.3865842309435723E-2</c:v>
                </c:pt>
                <c:pt idx="3191">
                  <c:v>8.4217518627168017E-2</c:v>
                </c:pt>
                <c:pt idx="3192">
                  <c:v>8.4615104241613753E-2</c:v>
                </c:pt>
                <c:pt idx="3193">
                  <c:v>8.5049860084098802E-2</c:v>
                </c:pt>
                <c:pt idx="3194">
                  <c:v>8.5514548909677954E-2</c:v>
                </c:pt>
                <c:pt idx="3195">
                  <c:v>8.6003573225642491E-2</c:v>
                </c:pt>
                <c:pt idx="3196">
                  <c:v>8.6512839675580377E-2</c:v>
                </c:pt>
                <c:pt idx="3197">
                  <c:v>8.703879919121095E-2</c:v>
                </c:pt>
                <c:pt idx="3198">
                  <c:v>8.7585184286696205E-2</c:v>
                </c:pt>
                <c:pt idx="3199">
                  <c:v>8.8155597134184888E-2</c:v>
                </c:pt>
                <c:pt idx="3200">
                  <c:v>8.8758188639566138E-2</c:v>
                </c:pt>
                <c:pt idx="3201">
                  <c:v>8.9396445962350857E-2</c:v>
                </c:pt>
                <c:pt idx="3202">
                  <c:v>9.0062019383787356E-2</c:v>
                </c:pt>
                <c:pt idx="3203">
                  <c:v>9.0730832189643021E-2</c:v>
                </c:pt>
                <c:pt idx="3204">
                  <c:v>9.1362073305974928E-2</c:v>
                </c:pt>
                <c:pt idx="3205">
                  <c:v>9.189843778818324E-2</c:v>
                </c:pt>
                <c:pt idx="3206">
                  <c:v>9.2282678107938207E-2</c:v>
                </c:pt>
                <c:pt idx="3207">
                  <c:v>9.2464559752764339E-2</c:v>
                </c:pt>
                <c:pt idx="3208">
                  <c:v>9.2417499891855326E-2</c:v>
                </c:pt>
                <c:pt idx="3209">
                  <c:v>9.2140005985290499E-2</c:v>
                </c:pt>
                <c:pt idx="3210">
                  <c:v>9.1656639180831209E-2</c:v>
                </c:pt>
                <c:pt idx="3211">
                  <c:v>9.101394936314619E-2</c:v>
                </c:pt>
                <c:pt idx="3212">
                  <c:v>9.0268385518760347E-2</c:v>
                </c:pt>
                <c:pt idx="3213">
                  <c:v>8.9476715131123777E-2</c:v>
                </c:pt>
                <c:pt idx="3214">
                  <c:v>8.8688422136732628E-2</c:v>
                </c:pt>
                <c:pt idx="3215">
                  <c:v>8.7941593862842754E-2</c:v>
                </c:pt>
                <c:pt idx="3216">
                  <c:v>8.7259936877562672E-2</c:v>
                </c:pt>
                <c:pt idx="3217">
                  <c:v>8.6648705654066224E-2</c:v>
                </c:pt>
                <c:pt idx="3218">
                  <c:v>8.6101208183031672E-2</c:v>
                </c:pt>
                <c:pt idx="3219">
                  <c:v>8.5604322125031079E-2</c:v>
                </c:pt>
                <c:pt idx="3220">
                  <c:v>8.5144815306104057E-2</c:v>
                </c:pt>
                <c:pt idx="3221">
                  <c:v>8.4716200308272663E-2</c:v>
                </c:pt>
                <c:pt idx="3222">
                  <c:v>8.4326537272993718E-2</c:v>
                </c:pt>
                <c:pt idx="3223">
                  <c:v>8.3998960691013438E-2</c:v>
                </c:pt>
                <c:pt idx="3224">
                  <c:v>8.3763853627251653E-2</c:v>
                </c:pt>
                <c:pt idx="3225">
                  <c:v>8.3651867321042864E-2</c:v>
                </c:pt>
                <c:pt idx="3226">
                  <c:v>8.3678595111541978E-2</c:v>
                </c:pt>
                <c:pt idx="3227">
                  <c:v>8.3841578138677958E-2</c:v>
                </c:pt>
                <c:pt idx="3228">
                  <c:v>8.4110565930691855E-2</c:v>
                </c:pt>
                <c:pt idx="3229">
                  <c:v>8.4436799505525864E-2</c:v>
                </c:pt>
                <c:pt idx="3230">
                  <c:v>8.4761881331494968E-2</c:v>
                </c:pt>
                <c:pt idx="3231">
                  <c:v>8.5032434093417639E-2</c:v>
                </c:pt>
                <c:pt idx="3232">
                  <c:v>8.5213566171018468E-2</c:v>
                </c:pt>
                <c:pt idx="3233">
                  <c:v>8.5294260504011676E-2</c:v>
                </c:pt>
                <c:pt idx="3234">
                  <c:v>8.5289731606123687E-2</c:v>
                </c:pt>
                <c:pt idx="3235">
                  <c:v>8.5236758410756133E-2</c:v>
                </c:pt>
                <c:pt idx="3236">
                  <c:v>8.5180768393117626E-2</c:v>
                </c:pt>
                <c:pt idx="3237">
                  <c:v>8.5161968370918023E-2</c:v>
                </c:pt>
                <c:pt idx="3238">
                  <c:v>8.5205469570573136E-2</c:v>
                </c:pt>
                <c:pt idx="3239">
                  <c:v>8.531319970459493E-2</c:v>
                </c:pt>
                <c:pt idx="3240">
                  <c:v>8.5461978212447151E-2</c:v>
                </c:pt>
                <c:pt idx="3241">
                  <c:v>8.5611872146351936E-2</c:v>
                </c:pt>
                <c:pt idx="3242">
                  <c:v>8.5712909430474091E-2</c:v>
                </c:pt>
                <c:pt idx="3243">
                  <c:v>8.5725402364281486E-2</c:v>
                </c:pt>
                <c:pt idx="3244">
                  <c:v>8.5627246872451629E-2</c:v>
                </c:pt>
                <c:pt idx="3245">
                  <c:v>8.5422997675007176E-2</c:v>
                </c:pt>
                <c:pt idx="3246">
                  <c:v>8.514426641181369E-2</c:v>
                </c:pt>
                <c:pt idx="3247">
                  <c:v>8.4841586947722314E-2</c:v>
                </c:pt>
                <c:pt idx="3248">
                  <c:v>8.4567645332582292E-2</c:v>
                </c:pt>
                <c:pt idx="3249">
                  <c:v>8.436575882310042E-2</c:v>
                </c:pt>
                <c:pt idx="3250">
                  <c:v>8.4256188332931886E-2</c:v>
                </c:pt>
                <c:pt idx="3251">
                  <c:v>8.424247553806867E-2</c:v>
                </c:pt>
                <c:pt idx="3252">
                  <c:v>8.4314332209823609E-2</c:v>
                </c:pt>
                <c:pt idx="3253">
                  <c:v>8.4458469067288211E-2</c:v>
                </c:pt>
                <c:pt idx="3254">
                  <c:v>8.4668188972227304E-2</c:v>
                </c:pt>
                <c:pt idx="3255">
                  <c:v>8.4944072866782003E-2</c:v>
                </c:pt>
                <c:pt idx="3256">
                  <c:v>8.5288496454926033E-2</c:v>
                </c:pt>
                <c:pt idx="3257">
                  <c:v>8.5687923927453849E-2</c:v>
                </c:pt>
                <c:pt idx="3258">
                  <c:v>8.6110409046962613E-2</c:v>
                </c:pt>
                <c:pt idx="3259">
                  <c:v>8.6509405433670611E-2</c:v>
                </c:pt>
                <c:pt idx="3260">
                  <c:v>8.6831714706657556E-2</c:v>
                </c:pt>
                <c:pt idx="3261">
                  <c:v>8.703357700878131E-2</c:v>
                </c:pt>
                <c:pt idx="3262">
                  <c:v>8.7105452595333879E-2</c:v>
                </c:pt>
                <c:pt idx="3263">
                  <c:v>8.7067521574167556E-2</c:v>
                </c:pt>
                <c:pt idx="3264">
                  <c:v>8.6969538288025477E-2</c:v>
                </c:pt>
                <c:pt idx="3265">
                  <c:v>8.6861256900853057E-2</c:v>
                </c:pt>
                <c:pt idx="3266">
                  <c:v>8.6780876242592148E-2</c:v>
                </c:pt>
                <c:pt idx="3267">
                  <c:v>8.6735810313995937E-2</c:v>
                </c:pt>
                <c:pt idx="3268">
                  <c:v>8.6707370130324923E-2</c:v>
                </c:pt>
                <c:pt idx="3269">
                  <c:v>8.6664642342682258E-2</c:v>
                </c:pt>
                <c:pt idx="3270">
                  <c:v>8.6593066179737485E-2</c:v>
                </c:pt>
                <c:pt idx="3271">
                  <c:v>8.6500888553366517E-2</c:v>
                </c:pt>
                <c:pt idx="3272">
                  <c:v>8.6427123743586257E-2</c:v>
                </c:pt>
                <c:pt idx="3273">
                  <c:v>8.641572285680528E-2</c:v>
                </c:pt>
                <c:pt idx="3274">
                  <c:v>8.6492646464916542E-2</c:v>
                </c:pt>
                <c:pt idx="3275">
                  <c:v>8.6649529960696414E-2</c:v>
                </c:pt>
                <c:pt idx="3276">
                  <c:v>8.6836249045803268E-2</c:v>
                </c:pt>
                <c:pt idx="3277">
                  <c:v>8.6975722145369194E-2</c:v>
                </c:pt>
                <c:pt idx="3278">
                  <c:v>8.6993174525591813E-2</c:v>
                </c:pt>
                <c:pt idx="3279">
                  <c:v>8.6839134542686547E-2</c:v>
                </c:pt>
                <c:pt idx="3280">
                  <c:v>8.6507619631507743E-2</c:v>
                </c:pt>
                <c:pt idx="3281">
                  <c:v>8.6026367783550647E-2</c:v>
                </c:pt>
                <c:pt idx="3282">
                  <c:v>8.545058589075645E-2</c:v>
                </c:pt>
                <c:pt idx="3283">
                  <c:v>8.4849132486134848E-2</c:v>
                </c:pt>
                <c:pt idx="3284">
                  <c:v>8.4284574283569141E-2</c:v>
                </c:pt>
                <c:pt idx="3285">
                  <c:v>8.380388047774387E-2</c:v>
                </c:pt>
                <c:pt idx="3286">
                  <c:v>8.3437379814124815E-2</c:v>
                </c:pt>
                <c:pt idx="3287">
                  <c:v>8.3198676098362553E-2</c:v>
                </c:pt>
                <c:pt idx="3288">
                  <c:v>8.3086876068104706E-2</c:v>
                </c:pt>
                <c:pt idx="3289">
                  <c:v>8.3087287079802341E-2</c:v>
                </c:pt>
                <c:pt idx="3290">
                  <c:v>8.3165792726157928E-2</c:v>
                </c:pt>
                <c:pt idx="3291">
                  <c:v>8.3280203090165705E-2</c:v>
                </c:pt>
                <c:pt idx="3292">
                  <c:v>8.3375986790225995E-2</c:v>
                </c:pt>
                <c:pt idx="3293">
                  <c:v>8.340353106517806E-2</c:v>
                </c:pt>
                <c:pt idx="3294">
                  <c:v>8.3330629097537093E-2</c:v>
                </c:pt>
                <c:pt idx="3295">
                  <c:v>8.3154557766975515E-2</c:v>
                </c:pt>
                <c:pt idx="3296">
                  <c:v>8.2904673837288806E-2</c:v>
                </c:pt>
                <c:pt idx="3297">
                  <c:v>8.2631418952034894E-2</c:v>
                </c:pt>
                <c:pt idx="3298">
                  <c:v>8.238985253131248E-2</c:v>
                </c:pt>
                <c:pt idx="3299">
                  <c:v>8.2223630832135922E-2</c:v>
                </c:pt>
                <c:pt idx="3300">
                  <c:v>8.2147510119629757E-2</c:v>
                </c:pt>
                <c:pt idx="3301">
                  <c:v>8.2146962504951418E-2</c:v>
                </c:pt>
                <c:pt idx="3302">
                  <c:v>8.2189950967553771E-2</c:v>
                </c:pt>
                <c:pt idx="3303">
                  <c:v>8.22418402324923E-2</c:v>
                </c:pt>
                <c:pt idx="3304">
                  <c:v>8.2280861245584869E-2</c:v>
                </c:pt>
                <c:pt idx="3305">
                  <c:v>8.2309888171728088E-2</c:v>
                </c:pt>
                <c:pt idx="3306">
                  <c:v>8.2346994301603041E-2</c:v>
                </c:pt>
                <c:pt idx="3307">
                  <c:v>8.2420798979394944E-2</c:v>
                </c:pt>
                <c:pt idx="3308">
                  <c:v>8.2547741992365031E-2</c:v>
                </c:pt>
                <c:pt idx="3309">
                  <c:v>8.2723593174089158E-2</c:v>
                </c:pt>
                <c:pt idx="3310">
                  <c:v>8.2923988788671077E-2</c:v>
                </c:pt>
                <c:pt idx="3311">
                  <c:v>8.3111125983341486E-2</c:v>
                </c:pt>
                <c:pt idx="3312">
                  <c:v>8.3249509968128854E-2</c:v>
                </c:pt>
                <c:pt idx="3313">
                  <c:v>8.3321311099213008E-2</c:v>
                </c:pt>
                <c:pt idx="3314">
                  <c:v>8.3331588307085105E-2</c:v>
                </c:pt>
                <c:pt idx="3315">
                  <c:v>8.331130802920185E-2</c:v>
                </c:pt>
                <c:pt idx="3316">
                  <c:v>8.3303497467064058E-2</c:v>
                </c:pt>
                <c:pt idx="3317">
                  <c:v>8.3347620915597276E-2</c:v>
                </c:pt>
                <c:pt idx="3318">
                  <c:v>8.3465610627168257E-2</c:v>
                </c:pt>
                <c:pt idx="3319">
                  <c:v>8.3655156865238792E-2</c:v>
                </c:pt>
                <c:pt idx="3320">
                  <c:v>8.3892300374062603E-2</c:v>
                </c:pt>
                <c:pt idx="3321">
                  <c:v>8.4136754805927527E-2</c:v>
                </c:pt>
                <c:pt idx="3322">
                  <c:v>8.4352319136057632E-2</c:v>
                </c:pt>
                <c:pt idx="3323">
                  <c:v>8.4519502393185036E-2</c:v>
                </c:pt>
                <c:pt idx="3324">
                  <c:v>8.4644321147420362E-2</c:v>
                </c:pt>
                <c:pt idx="3325">
                  <c:v>8.475269012417011E-2</c:v>
                </c:pt>
                <c:pt idx="3326">
                  <c:v>8.4887546823623969E-2</c:v>
                </c:pt>
                <c:pt idx="3327">
                  <c:v>8.5086633816819038E-2</c:v>
                </c:pt>
                <c:pt idx="3328">
                  <c:v>8.5370567973061376E-2</c:v>
                </c:pt>
                <c:pt idx="3329">
                  <c:v>8.5727461650752054E-2</c:v>
                </c:pt>
                <c:pt idx="3330">
                  <c:v>8.6116314113768064E-2</c:v>
                </c:pt>
                <c:pt idx="3331">
                  <c:v>8.6482481295346081E-2</c:v>
                </c:pt>
                <c:pt idx="3332">
                  <c:v>8.6771670573769985E-2</c:v>
                </c:pt>
                <c:pt idx="3333">
                  <c:v>8.6958682254934402E-2</c:v>
                </c:pt>
                <c:pt idx="3334">
                  <c:v>8.7058176422127487E-2</c:v>
                </c:pt>
                <c:pt idx="3335">
                  <c:v>8.7119333430193305E-2</c:v>
                </c:pt>
                <c:pt idx="3336">
                  <c:v>8.721169290418937E-2</c:v>
                </c:pt>
                <c:pt idx="3337">
                  <c:v>8.7395057138572443E-2</c:v>
                </c:pt>
                <c:pt idx="3338">
                  <c:v>8.7701501538853296E-2</c:v>
                </c:pt>
                <c:pt idx="3339">
                  <c:v>8.8125750064949437E-2</c:v>
                </c:pt>
                <c:pt idx="3340">
                  <c:v>8.8626777572336335E-2</c:v>
                </c:pt>
                <c:pt idx="3341">
                  <c:v>8.9146170543343353E-2</c:v>
                </c:pt>
                <c:pt idx="3342">
                  <c:v>8.9630521019942677E-2</c:v>
                </c:pt>
                <c:pt idx="3343">
                  <c:v>9.004962194033618E-2</c:v>
                </c:pt>
                <c:pt idx="3344">
                  <c:v>9.0399137968171381E-2</c:v>
                </c:pt>
                <c:pt idx="3345">
                  <c:v>9.0693620844024658E-2</c:v>
                </c:pt>
                <c:pt idx="3346">
                  <c:v>9.0954812138271751E-2</c:v>
                </c:pt>
                <c:pt idx="3347">
                  <c:v>9.1197581599372676E-2</c:v>
                </c:pt>
                <c:pt idx="3348">
                  <c:v>9.1422056664220194E-2</c:v>
                </c:pt>
                <c:pt idx="3349">
                  <c:v>9.1615125573811462E-2</c:v>
                </c:pt>
                <c:pt idx="3350">
                  <c:v>9.1760498036097787E-2</c:v>
                </c:pt>
                <c:pt idx="3351">
                  <c:v>9.185098484167617E-2</c:v>
                </c:pt>
                <c:pt idx="3352">
                  <c:v>9.189223018096028E-2</c:v>
                </c:pt>
                <c:pt idx="3353">
                  <c:v>9.1902438262070715E-2</c:v>
                </c:pt>
                <c:pt idx="3354">
                  <c:v>9.1902576209668546E-2</c:v>
                </c:pt>
                <c:pt idx="3355">
                  <c:v>9.1913474116713648E-2</c:v>
                </c:pt>
                <c:pt idx="3356">
                  <c:v>9.1942719590180785E-2</c:v>
                </c:pt>
                <c:pt idx="3357">
                  <c:v>9.1982450356963785E-2</c:v>
                </c:pt>
                <c:pt idx="3358">
                  <c:v>9.2019561107032216E-2</c:v>
                </c:pt>
                <c:pt idx="3359">
                  <c:v>9.2038875676365969E-2</c:v>
                </c:pt>
                <c:pt idx="3360">
                  <c:v>9.2033771083371768E-2</c:v>
                </c:pt>
                <c:pt idx="3361">
                  <c:v>9.200231620131176E-2</c:v>
                </c:pt>
                <c:pt idx="3362">
                  <c:v>9.1949755157237356E-2</c:v>
                </c:pt>
                <c:pt idx="3363">
                  <c:v>9.1884091363617887E-2</c:v>
                </c:pt>
                <c:pt idx="3364">
                  <c:v>9.1816085973846856E-2</c:v>
                </c:pt>
                <c:pt idx="3365">
                  <c:v>9.1749325564823792E-2</c:v>
                </c:pt>
                <c:pt idx="3366">
                  <c:v>9.1692499190752702E-2</c:v>
                </c:pt>
                <c:pt idx="3367">
                  <c:v>9.1650846503939329E-2</c:v>
                </c:pt>
                <c:pt idx="3368">
                  <c:v>9.163195152522377E-2</c:v>
                </c:pt>
                <c:pt idx="3369">
                  <c:v>9.1638709551369893E-2</c:v>
                </c:pt>
                <c:pt idx="3370">
                  <c:v>9.1665328245160382E-2</c:v>
                </c:pt>
                <c:pt idx="3371">
                  <c:v>9.1700636793941193E-2</c:v>
                </c:pt>
                <c:pt idx="3372">
                  <c:v>9.1726705056411548E-2</c:v>
                </c:pt>
                <c:pt idx="3373">
                  <c:v>9.1720360351214447E-2</c:v>
                </c:pt>
                <c:pt idx="3374">
                  <c:v>9.1666293700381388E-2</c:v>
                </c:pt>
                <c:pt idx="3375">
                  <c:v>9.1559684244708922E-2</c:v>
                </c:pt>
                <c:pt idx="3376">
                  <c:v>9.1401924006322507E-2</c:v>
                </c:pt>
                <c:pt idx="3377">
                  <c:v>9.1199787551608652E-2</c:v>
                </c:pt>
                <c:pt idx="3378">
                  <c:v>9.095536352173067E-2</c:v>
                </c:pt>
                <c:pt idx="3379">
                  <c:v>9.0666057579453924E-2</c:v>
                </c:pt>
                <c:pt idx="3380">
                  <c:v>9.0322668902652836E-2</c:v>
                </c:pt>
                <c:pt idx="3381">
                  <c:v>8.9919456009409621E-2</c:v>
                </c:pt>
                <c:pt idx="3382">
                  <c:v>8.9465700196896508E-2</c:v>
                </c:pt>
                <c:pt idx="3383">
                  <c:v>8.8994349545907389E-2</c:v>
                </c:pt>
                <c:pt idx="3384">
                  <c:v>8.8563072125017558E-2</c:v>
                </c:pt>
                <c:pt idx="3385">
                  <c:v>8.823922764055335E-2</c:v>
                </c:pt>
                <c:pt idx="3386">
                  <c:v>8.8087788896161423E-2</c:v>
                </c:pt>
                <c:pt idx="3387">
                  <c:v>8.8149270047743658E-2</c:v>
                </c:pt>
                <c:pt idx="3388">
                  <c:v>8.8425077425310361E-2</c:v>
                </c:pt>
                <c:pt idx="3389">
                  <c:v>8.8870070648279398E-2</c:v>
                </c:pt>
                <c:pt idx="3390">
                  <c:v>8.9405808145524443E-2</c:v>
                </c:pt>
                <c:pt idx="3391">
                  <c:v>8.9936259758285411E-2</c:v>
                </c:pt>
                <c:pt idx="3392">
                  <c:v>9.0378607988132756E-2</c:v>
                </c:pt>
                <c:pt idx="3393">
                  <c:v>9.0675842470646334E-2</c:v>
                </c:pt>
                <c:pt idx="3394">
                  <c:v>9.0814630575208291E-2</c:v>
                </c:pt>
                <c:pt idx="3395">
                  <c:v>9.0825519253696765E-2</c:v>
                </c:pt>
                <c:pt idx="3396">
                  <c:v>9.0768182439330811E-2</c:v>
                </c:pt>
                <c:pt idx="3397">
                  <c:v>9.0715809701815614E-2</c:v>
                </c:pt>
                <c:pt idx="3398">
                  <c:v>9.0735655961539277E-2</c:v>
                </c:pt>
                <c:pt idx="3399">
                  <c:v>9.0865353307233762E-2</c:v>
                </c:pt>
                <c:pt idx="3400">
                  <c:v>9.1105486474947622E-2</c:v>
                </c:pt>
                <c:pt idx="3401">
                  <c:v>9.1414334511549372E-2</c:v>
                </c:pt>
                <c:pt idx="3402">
                  <c:v>9.1717188010370723E-2</c:v>
                </c:pt>
                <c:pt idx="3403">
                  <c:v>9.1929476274401484E-2</c:v>
                </c:pt>
                <c:pt idx="3404">
                  <c:v>9.1979967148027655E-2</c:v>
                </c:pt>
                <c:pt idx="3405">
                  <c:v>9.1828086663303859E-2</c:v>
                </c:pt>
                <c:pt idx="3406">
                  <c:v>9.147942268065655E-2</c:v>
                </c:pt>
                <c:pt idx="3407">
                  <c:v>9.098541427828627E-2</c:v>
                </c:pt>
                <c:pt idx="3408">
                  <c:v>9.0427108871847225E-2</c:v>
                </c:pt>
                <c:pt idx="3409">
                  <c:v>8.9891909355775679E-2</c:v>
                </c:pt>
                <c:pt idx="3410">
                  <c:v>8.9448076498644419E-2</c:v>
                </c:pt>
                <c:pt idx="3411">
                  <c:v>8.9138875016903915E-2</c:v>
                </c:pt>
                <c:pt idx="3412">
                  <c:v>8.8965446403406909E-2</c:v>
                </c:pt>
                <c:pt idx="3413">
                  <c:v>8.8901586528349646E-2</c:v>
                </c:pt>
                <c:pt idx="3414">
                  <c:v>8.8903650914296403E-2</c:v>
                </c:pt>
                <c:pt idx="3415">
                  <c:v>8.892773566221758E-2</c:v>
                </c:pt>
                <c:pt idx="3416">
                  <c:v>8.8937644946800676E-2</c:v>
                </c:pt>
                <c:pt idx="3417">
                  <c:v>8.8912458998289506E-2</c:v>
                </c:pt>
                <c:pt idx="3418">
                  <c:v>8.8843234591540837E-2</c:v>
                </c:pt>
                <c:pt idx="3419">
                  <c:v>8.8735207933038393E-2</c:v>
                </c:pt>
                <c:pt idx="3420">
                  <c:v>8.8601322532868398E-2</c:v>
                </c:pt>
                <c:pt idx="3421">
                  <c:v>8.8460572152868969E-2</c:v>
                </c:pt>
                <c:pt idx="3422">
                  <c:v>8.8335106813378653E-2</c:v>
                </c:pt>
                <c:pt idx="3423">
                  <c:v>8.8247205835259218E-2</c:v>
                </c:pt>
                <c:pt idx="3424">
                  <c:v>8.821405538560799E-2</c:v>
                </c:pt>
                <c:pt idx="3425">
                  <c:v>8.8240465633035059E-2</c:v>
                </c:pt>
                <c:pt idx="3426">
                  <c:v>8.8318186439184265E-2</c:v>
                </c:pt>
                <c:pt idx="3427">
                  <c:v>8.8428654368907955E-2</c:v>
                </c:pt>
                <c:pt idx="3428">
                  <c:v>8.8547387035354003E-2</c:v>
                </c:pt>
                <c:pt idx="3429">
                  <c:v>8.8648242754500631E-2</c:v>
                </c:pt>
                <c:pt idx="3430">
                  <c:v>8.8713741297235124E-2</c:v>
                </c:pt>
                <c:pt idx="3431">
                  <c:v>8.8736859227579221E-2</c:v>
                </c:pt>
                <c:pt idx="3432">
                  <c:v>8.8719107922545851E-2</c:v>
                </c:pt>
                <c:pt idx="3433">
                  <c:v>8.8668057087259833E-2</c:v>
                </c:pt>
                <c:pt idx="3434">
                  <c:v>8.858976473556042E-2</c:v>
                </c:pt>
                <c:pt idx="3435">
                  <c:v>8.8487950539284627E-2</c:v>
                </c:pt>
                <c:pt idx="3436">
                  <c:v>8.8364958748867045E-2</c:v>
                </c:pt>
                <c:pt idx="3437">
                  <c:v>8.8224646930020204E-2</c:v>
                </c:pt>
                <c:pt idx="3438">
                  <c:v>8.8082149832757139E-2</c:v>
                </c:pt>
                <c:pt idx="3439">
                  <c:v>8.7962910070216754E-2</c:v>
                </c:pt>
                <c:pt idx="3440">
                  <c:v>8.7902537988020529E-2</c:v>
                </c:pt>
                <c:pt idx="3441">
                  <c:v>8.7934442698340068E-2</c:v>
                </c:pt>
                <c:pt idx="3442">
                  <c:v>8.8077611092392663E-2</c:v>
                </c:pt>
                <c:pt idx="3443">
                  <c:v>8.8332217953221756E-2</c:v>
                </c:pt>
                <c:pt idx="3444">
                  <c:v>8.8674799534094018E-2</c:v>
                </c:pt>
                <c:pt idx="3445">
                  <c:v>8.9065233815961403E-2</c:v>
                </c:pt>
                <c:pt idx="3446">
                  <c:v>8.9459366652496208E-2</c:v>
                </c:pt>
                <c:pt idx="3447">
                  <c:v>8.9820979442284524E-2</c:v>
                </c:pt>
                <c:pt idx="3448">
                  <c:v>9.0134064673789177E-2</c:v>
                </c:pt>
                <c:pt idx="3449">
                  <c:v>9.0397484534808697E-2</c:v>
                </c:pt>
                <c:pt idx="3450">
                  <c:v>9.0626091896624059E-2</c:v>
                </c:pt>
                <c:pt idx="3451">
                  <c:v>9.08388890231802E-2</c:v>
                </c:pt>
                <c:pt idx="3452">
                  <c:v>9.1053789262012588E-2</c:v>
                </c:pt>
                <c:pt idx="3453">
                  <c:v>9.1275757344008501E-2</c:v>
                </c:pt>
                <c:pt idx="3454">
                  <c:v>9.1501900929139249E-2</c:v>
                </c:pt>
                <c:pt idx="3455">
                  <c:v>9.1720360351214447E-2</c:v>
                </c:pt>
                <c:pt idx="3456">
                  <c:v>9.1917888485125568E-2</c:v>
                </c:pt>
                <c:pt idx="3457">
                  <c:v>9.2078057552241327E-2</c:v>
                </c:pt>
                <c:pt idx="3458">
                  <c:v>9.2188573439046101E-2</c:v>
                </c:pt>
                <c:pt idx="3459">
                  <c:v>9.224017837130187E-2</c:v>
                </c:pt>
                <c:pt idx="3460">
                  <c:v>9.222900172609029E-2</c:v>
                </c:pt>
                <c:pt idx="3461">
                  <c:v>9.2155872991177737E-2</c:v>
                </c:pt>
                <c:pt idx="3462">
                  <c:v>9.2026183212364193E-2</c:v>
                </c:pt>
                <c:pt idx="3463">
                  <c:v>9.1850019247595532E-2</c:v>
                </c:pt>
                <c:pt idx="3464">
                  <c:v>9.1639812905954091E-2</c:v>
                </c:pt>
                <c:pt idx="3465">
                  <c:v>9.140440609777295E-2</c:v>
                </c:pt>
                <c:pt idx="3466">
                  <c:v>9.1151533211599939E-2</c:v>
                </c:pt>
                <c:pt idx="3467">
                  <c:v>9.0889199196934806E-2</c:v>
                </c:pt>
                <c:pt idx="3468">
                  <c:v>9.0625678465025519E-2</c:v>
                </c:pt>
                <c:pt idx="3469">
                  <c:v>9.0372407723119497E-2</c:v>
                </c:pt>
                <c:pt idx="3470">
                  <c:v>9.0144672065480394E-2</c:v>
                </c:pt>
                <c:pt idx="3471">
                  <c:v>8.9959812923923244E-2</c:v>
                </c:pt>
                <c:pt idx="3472">
                  <c:v>8.98315842482309E-2</c:v>
                </c:pt>
                <c:pt idx="3473">
                  <c:v>8.9760657666478297E-2</c:v>
                </c:pt>
                <c:pt idx="3474">
                  <c:v>8.9733252133645913E-2</c:v>
                </c:pt>
                <c:pt idx="3475">
                  <c:v>8.9724025276805439E-2</c:v>
                </c:pt>
                <c:pt idx="3476">
                  <c:v>8.9702817528805739E-2</c:v>
                </c:pt>
                <c:pt idx="3477">
                  <c:v>8.9644704585523927E-2</c:v>
                </c:pt>
                <c:pt idx="3478">
                  <c:v>8.9540465918698756E-2</c:v>
                </c:pt>
                <c:pt idx="3479">
                  <c:v>8.9398786501745514E-2</c:v>
                </c:pt>
                <c:pt idx="3480">
                  <c:v>8.9243218752681333E-2</c:v>
                </c:pt>
                <c:pt idx="3481">
                  <c:v>8.910308624227313E-2</c:v>
                </c:pt>
                <c:pt idx="3482">
                  <c:v>8.8998065711424768E-2</c:v>
                </c:pt>
                <c:pt idx="3483">
                  <c:v>8.8937920205797258E-2</c:v>
                </c:pt>
                <c:pt idx="3484">
                  <c:v>8.8920579004238373E-2</c:v>
                </c:pt>
                <c:pt idx="3485">
                  <c:v>8.8934204214321924E-2</c:v>
                </c:pt>
                <c:pt idx="3486">
                  <c:v>8.8971089346790863E-2</c:v>
                </c:pt>
                <c:pt idx="3487">
                  <c:v>8.9027382505331057E-2</c:v>
                </c:pt>
                <c:pt idx="3488">
                  <c:v>8.910749096071309E-2</c:v>
                </c:pt>
                <c:pt idx="3489">
                  <c:v>8.9215135963580897E-2</c:v>
                </c:pt>
                <c:pt idx="3490">
                  <c:v>8.934702027367139E-2</c:v>
                </c:pt>
                <c:pt idx="3491">
                  <c:v>8.9493788465890053E-2</c:v>
                </c:pt>
                <c:pt idx="3492">
                  <c:v>8.9640573433748968E-2</c:v>
                </c:pt>
                <c:pt idx="3493">
                  <c:v>8.9774291792624514E-2</c:v>
                </c:pt>
                <c:pt idx="3494">
                  <c:v>8.9895077190875097E-2</c:v>
                </c:pt>
                <c:pt idx="3495">
                  <c:v>9.0016975911784328E-2</c:v>
                </c:pt>
                <c:pt idx="3496">
                  <c:v>9.0167678008282043E-2</c:v>
                </c:pt>
                <c:pt idx="3497">
                  <c:v>9.0373923340691636E-2</c:v>
                </c:pt>
                <c:pt idx="3498">
                  <c:v>9.0649519904674375E-2</c:v>
                </c:pt>
                <c:pt idx="3499">
                  <c:v>9.0987206318096703E-2</c:v>
                </c:pt>
                <c:pt idx="3500">
                  <c:v>9.1360556521740924E-2</c:v>
                </c:pt>
                <c:pt idx="3501">
                  <c:v>9.1731394641270128E-2</c:v>
                </c:pt>
                <c:pt idx="3502">
                  <c:v>9.2070193488306112E-2</c:v>
                </c:pt>
                <c:pt idx="3503">
                  <c:v>9.2367543803359681E-2</c:v>
                </c:pt>
                <c:pt idx="3504">
                  <c:v>9.263873764233363E-2</c:v>
                </c:pt>
                <c:pt idx="3505">
                  <c:v>9.2919238539244886E-2</c:v>
                </c:pt>
                <c:pt idx="3506">
                  <c:v>9.324661307113935E-2</c:v>
                </c:pt>
                <c:pt idx="3507">
                  <c:v>9.3652667902651116E-2</c:v>
                </c:pt>
                <c:pt idx="3508">
                  <c:v>9.4148809121504529E-2</c:v>
                </c:pt>
                <c:pt idx="3509">
                  <c:v>9.4730993570375302E-2</c:v>
                </c:pt>
                <c:pt idx="3510">
                  <c:v>9.5391315482618547E-2</c:v>
                </c:pt>
                <c:pt idx="3511">
                  <c:v>9.612795767926792E-2</c:v>
                </c:pt>
                <c:pt idx="3512">
                  <c:v>9.6957531773785896E-2</c:v>
                </c:pt>
                <c:pt idx="3513">
                  <c:v>9.7906827486358164E-2</c:v>
                </c:pt>
                <c:pt idx="3514">
                  <c:v>9.9008013690924115E-2</c:v>
                </c:pt>
                <c:pt idx="3515">
                  <c:v>0.10028244711915467</c:v>
                </c:pt>
                <c:pt idx="3516">
                  <c:v>0.10173272821656069</c:v>
                </c:pt>
                <c:pt idx="3517">
                  <c:v>0.10334469855001116</c:v>
                </c:pt>
                <c:pt idx="3518">
                  <c:v>0.10509945333265269</c:v>
                </c:pt>
                <c:pt idx="3519">
                  <c:v>0.10698738662125246</c:v>
                </c:pt>
                <c:pt idx="3520">
                  <c:v>0.10902152505220934</c:v>
                </c:pt>
                <c:pt idx="3521">
                  <c:v>0.11123532889987531</c:v>
                </c:pt>
                <c:pt idx="3522">
                  <c:v>0.11367560256438505</c:v>
                </c:pt>
                <c:pt idx="3523">
                  <c:v>0.11638778062277032</c:v>
                </c:pt>
                <c:pt idx="3524">
                  <c:v>0.11940387970632795</c:v>
                </c:pt>
                <c:pt idx="3525">
                  <c:v>0.12273422765996658</c:v>
                </c:pt>
                <c:pt idx="3526">
                  <c:v>0.12637204610994279</c:v>
                </c:pt>
                <c:pt idx="3527">
                  <c:v>0.13028894471071495</c:v>
                </c:pt>
                <c:pt idx="3528">
                  <c:v>0.13442784760401361</c:v>
                </c:pt>
                <c:pt idx="3529">
                  <c:v>0.13868156224192119</c:v>
                </c:pt>
                <c:pt idx="3530">
                  <c:v>0.1428673103631318</c:v>
                </c:pt>
                <c:pt idx="3531">
                  <c:v>0.14671038972731557</c:v>
                </c:pt>
                <c:pt idx="3532">
                  <c:v>0.14984611754337737</c:v>
                </c:pt>
                <c:pt idx="3533">
                  <c:v>0.15185799193547928</c:v>
                </c:pt>
                <c:pt idx="3534">
                  <c:v>0.15234764442838813</c:v>
                </c:pt>
                <c:pt idx="3535">
                  <c:v>0.15102368533672705</c:v>
                </c:pt>
                <c:pt idx="3536">
                  <c:v>0.14777989993211418</c:v>
                </c:pt>
                <c:pt idx="3537">
                  <c:v>0.14273627210314349</c:v>
                </c:pt>
                <c:pt idx="3538">
                  <c:v>0.13623461901014677</c:v>
                </c:pt>
                <c:pt idx="3539">
                  <c:v>0.12878420896824519</c:v>
                </c:pt>
                <c:pt idx="3540">
                  <c:v>0.12097103082356572</c:v>
                </c:pt>
                <c:pt idx="3541">
                  <c:v>0.113363739365498</c:v>
                </c:pt>
                <c:pt idx="3542">
                  <c:v>0.10643073243756203</c:v>
                </c:pt>
                <c:pt idx="3543">
                  <c:v>0.10049018457207484</c:v>
                </c:pt>
                <c:pt idx="3544">
                  <c:v>9.5695385147077913E-2</c:v>
                </c:pt>
                <c:pt idx="3545">
                  <c:v>9.2050326593919388E-2</c:v>
                </c:pt>
                <c:pt idx="3546">
                  <c:v>8.9445598185474678E-2</c:v>
                </c:pt>
                <c:pt idx="3547">
                  <c:v>8.7701914030125658E-2</c:v>
                </c:pt>
                <c:pt idx="3548">
                  <c:v>8.6612986208329107E-2</c:v>
                </c:pt>
                <c:pt idx="3549">
                  <c:v>8.5976110440244155E-2</c:v>
                </c:pt>
                <c:pt idx="3550">
                  <c:v>8.5618873114875801E-2</c:v>
                </c:pt>
                <c:pt idx="3551">
                  <c:v>8.5411742951230121E-2</c:v>
                </c:pt>
                <c:pt idx="3552">
                  <c:v>8.527285130924811E-2</c:v>
                </c:pt>
                <c:pt idx="3553">
                  <c:v>8.5163477851589509E-2</c:v>
                </c:pt>
                <c:pt idx="3554">
                  <c:v>8.5077028635774543E-2</c:v>
                </c:pt>
                <c:pt idx="3555">
                  <c:v>8.5023927002759972E-2</c:v>
                </c:pt>
                <c:pt idx="3556">
                  <c:v>8.5018301376990277E-2</c:v>
                </c:pt>
                <c:pt idx="3557">
                  <c:v>8.5064953652958408E-2</c:v>
                </c:pt>
                <c:pt idx="3558">
                  <c:v>8.515812606448725E-2</c:v>
                </c:pt>
                <c:pt idx="3559">
                  <c:v>8.5286712349737448E-2</c:v>
                </c:pt>
                <c:pt idx="3560">
                  <c:v>8.5438644649998507E-2</c:v>
                </c:pt>
                <c:pt idx="3561">
                  <c:v>8.5606793036213741E-2</c:v>
                </c:pt>
                <c:pt idx="3562">
                  <c:v>8.5790751998599118E-2</c:v>
                </c:pt>
                <c:pt idx="3563">
                  <c:v>8.5995334328357084E-2</c:v>
                </c:pt>
                <c:pt idx="3564">
                  <c:v>8.6222884637326414E-2</c:v>
                </c:pt>
                <c:pt idx="3565">
                  <c:v>8.6465585313135335E-2</c:v>
                </c:pt>
                <c:pt idx="3566">
                  <c:v>8.6707919693123553E-2</c:v>
                </c:pt>
                <c:pt idx="3567">
                  <c:v>8.6927214019348206E-2</c:v>
                </c:pt>
                <c:pt idx="3568">
                  <c:v>8.7103528531054963E-2</c:v>
                </c:pt>
                <c:pt idx="3569">
                  <c:v>8.7223100859635971E-2</c:v>
                </c:pt>
                <c:pt idx="3570">
                  <c:v>8.7283303556037653E-2</c:v>
                </c:pt>
                <c:pt idx="3571">
                  <c:v>8.7293475066545528E-2</c:v>
                </c:pt>
                <c:pt idx="3572">
                  <c:v>8.7266946836462703E-2</c:v>
                </c:pt>
                <c:pt idx="3573">
                  <c:v>8.7217053256175736E-2</c:v>
                </c:pt>
                <c:pt idx="3574">
                  <c:v>8.7154654647006849E-2</c:v>
                </c:pt>
                <c:pt idx="3575">
                  <c:v>8.708676180720816E-2</c:v>
                </c:pt>
                <c:pt idx="3576">
                  <c:v>8.702327013209421E-2</c:v>
                </c:pt>
                <c:pt idx="3577">
                  <c:v>8.6973248598858438E-2</c:v>
                </c:pt>
                <c:pt idx="3578">
                  <c:v>8.694810114643968E-2</c:v>
                </c:pt>
                <c:pt idx="3579">
                  <c:v>8.6957308080074486E-2</c:v>
                </c:pt>
                <c:pt idx="3580">
                  <c:v>8.700210693793832E-2</c:v>
                </c:pt>
                <c:pt idx="3581">
                  <c:v>8.7071094738507451E-2</c:v>
                </c:pt>
                <c:pt idx="3582">
                  <c:v>8.7144896548353376E-2</c:v>
                </c:pt>
                <c:pt idx="3583">
                  <c:v>8.7198773173407879E-2</c:v>
                </c:pt>
                <c:pt idx="3584">
                  <c:v>8.7216503475454885E-2</c:v>
                </c:pt>
                <c:pt idx="3585">
                  <c:v>8.7196574083240733E-2</c:v>
                </c:pt>
                <c:pt idx="3586">
                  <c:v>8.7153005385689472E-2</c:v>
                </c:pt>
                <c:pt idx="3587">
                  <c:v>8.7113836051909449E-2</c:v>
                </c:pt>
                <c:pt idx="3588">
                  <c:v>8.7109300732540876E-2</c:v>
                </c:pt>
                <c:pt idx="3589">
                  <c:v>8.7158228053794334E-2</c:v>
                </c:pt>
                <c:pt idx="3590">
                  <c:v>8.7266122133429741E-2</c:v>
                </c:pt>
                <c:pt idx="3591">
                  <c:v>8.7419800944144907E-2</c:v>
                </c:pt>
                <c:pt idx="3592">
                  <c:v>8.7601407573780529E-2</c:v>
                </c:pt>
                <c:pt idx="3593">
                  <c:v>8.7790740236888667E-2</c:v>
                </c:pt>
                <c:pt idx="3594">
                  <c:v>8.7978175442597201E-2</c:v>
                </c:pt>
                <c:pt idx="3595">
                  <c:v>8.8165913102837459E-2</c:v>
                </c:pt>
                <c:pt idx="3596">
                  <c:v>8.8362482525060668E-2</c:v>
                </c:pt>
                <c:pt idx="3597">
                  <c:v>8.8571740283073894E-2</c:v>
                </c:pt>
                <c:pt idx="3598">
                  <c:v>8.8792729277420823E-2</c:v>
                </c:pt>
                <c:pt idx="3599">
                  <c:v>8.9011141194099461E-2</c:v>
                </c:pt>
                <c:pt idx="3600">
                  <c:v>8.921031789971838E-2</c:v>
                </c:pt>
                <c:pt idx="3601">
                  <c:v>8.937427988899467E-2</c:v>
                </c:pt>
                <c:pt idx="3602">
                  <c:v>8.9497093008514744E-2</c:v>
                </c:pt>
                <c:pt idx="3603">
                  <c:v>8.9587420466418072E-2</c:v>
                </c:pt>
                <c:pt idx="3604">
                  <c:v>8.966329493297015E-2</c:v>
                </c:pt>
                <c:pt idx="3605">
                  <c:v>8.9743993931094099E-2</c:v>
                </c:pt>
                <c:pt idx="3606">
                  <c:v>8.9847147303830199E-2</c:v>
                </c:pt>
                <c:pt idx="3607">
                  <c:v>8.9985294905399527E-2</c:v>
                </c:pt>
                <c:pt idx="3608">
                  <c:v>9.0164785022760319E-2</c:v>
                </c:pt>
                <c:pt idx="3609">
                  <c:v>9.0388666259492059E-2</c:v>
                </c:pt>
                <c:pt idx="3610">
                  <c:v>9.0655445880319915E-2</c:v>
                </c:pt>
                <c:pt idx="3611">
                  <c:v>9.0962945068297496E-2</c:v>
                </c:pt>
                <c:pt idx="3612">
                  <c:v>9.129933508995404E-2</c:v>
                </c:pt>
                <c:pt idx="3613">
                  <c:v>9.1641330020055908E-2</c:v>
                </c:pt>
                <c:pt idx="3614">
                  <c:v>9.1963688452807973E-2</c:v>
                </c:pt>
                <c:pt idx="3615">
                  <c:v>9.2243076035938912E-2</c:v>
                </c:pt>
                <c:pt idx="3616">
                  <c:v>9.2475186411642485E-2</c:v>
                </c:pt>
                <c:pt idx="3617">
                  <c:v>9.2680008290362756E-2</c:v>
                </c:pt>
                <c:pt idx="3618">
                  <c:v>9.2902395713156477E-2</c:v>
                </c:pt>
                <c:pt idx="3619">
                  <c:v>9.3200767327113396E-2</c:v>
                </c:pt>
                <c:pt idx="3620">
                  <c:v>9.3625041054660185E-2</c:v>
                </c:pt>
                <c:pt idx="3621">
                  <c:v>9.4191095683411746E-2</c:v>
                </c:pt>
                <c:pt idx="3622">
                  <c:v>9.4870358911139457E-2</c:v>
                </c:pt>
                <c:pt idx="3623">
                  <c:v>9.5591760964225447E-2</c:v>
                </c:pt>
                <c:pt idx="3624">
                  <c:v>9.6264152702709466E-2</c:v>
                </c:pt>
                <c:pt idx="3625">
                  <c:v>9.6803676743137779E-2</c:v>
                </c:pt>
                <c:pt idx="3626">
                  <c:v>9.7160161074794568E-2</c:v>
                </c:pt>
                <c:pt idx="3627">
                  <c:v>9.7335254106928421E-2</c:v>
                </c:pt>
                <c:pt idx="3628">
                  <c:v>9.7372796939410117E-2</c:v>
                </c:pt>
                <c:pt idx="3629">
                  <c:v>9.7337332094793005E-2</c:v>
                </c:pt>
                <c:pt idx="3630">
                  <c:v>9.7290924500128689E-2</c:v>
                </c:pt>
                <c:pt idx="3631">
                  <c:v>9.7271669303870614E-2</c:v>
                </c:pt>
                <c:pt idx="3632">
                  <c:v>9.7291340083086569E-2</c:v>
                </c:pt>
                <c:pt idx="3633">
                  <c:v>9.7343704611879064E-2</c:v>
                </c:pt>
                <c:pt idx="3634">
                  <c:v>9.7427381465545401E-2</c:v>
                </c:pt>
                <c:pt idx="3635">
                  <c:v>9.7564268603426235E-2</c:v>
                </c:pt>
                <c:pt idx="3636">
                  <c:v>9.7803994793374663E-2</c:v>
                </c:pt>
                <c:pt idx="3637">
                  <c:v>9.8212325181598864E-2</c:v>
                </c:pt>
                <c:pt idx="3638">
                  <c:v>9.8850584111808346E-2</c:v>
                </c:pt>
                <c:pt idx="3639">
                  <c:v>9.9745484875161383E-2</c:v>
                </c:pt>
                <c:pt idx="3640">
                  <c:v>0.10087242040370728</c:v>
                </c:pt>
                <c:pt idx="3641">
                  <c:v>0.10214634242358335</c:v>
                </c:pt>
                <c:pt idx="3642">
                  <c:v>0.10344352171036812</c:v>
                </c:pt>
                <c:pt idx="3643">
                  <c:v>0.10462818200418531</c:v>
                </c:pt>
                <c:pt idx="3644">
                  <c:v>0.10558651321647845</c:v>
                </c:pt>
                <c:pt idx="3645">
                  <c:v>0.10624979155689004</c:v>
                </c:pt>
                <c:pt idx="3646">
                  <c:v>0.10661825705860591</c:v>
                </c:pt>
                <c:pt idx="3647">
                  <c:v>0.10674524240297015</c:v>
                </c:pt>
                <c:pt idx="3648">
                  <c:v>0.10672389124167092</c:v>
                </c:pt>
                <c:pt idx="3649">
                  <c:v>0.10664058324234946</c:v>
                </c:pt>
                <c:pt idx="3650">
                  <c:v>0.1065487692957609</c:v>
                </c:pt>
                <c:pt idx="3651">
                  <c:v>0.10645375295898048</c:v>
                </c:pt>
                <c:pt idx="3652">
                  <c:v>0.10632512236496171</c:v>
                </c:pt>
                <c:pt idx="3653">
                  <c:v>0.10610514089484711</c:v>
                </c:pt>
                <c:pt idx="3654">
                  <c:v>0.10574769906468588</c:v>
                </c:pt>
                <c:pt idx="3655">
                  <c:v>0.10522531287183025</c:v>
                </c:pt>
                <c:pt idx="3656">
                  <c:v>0.10454473121622197</c:v>
                </c:pt>
                <c:pt idx="3657">
                  <c:v>0.10373237947313223</c:v>
                </c:pt>
                <c:pt idx="3658">
                  <c:v>0.10283219280769275</c:v>
                </c:pt>
                <c:pt idx="3659">
                  <c:v>0.10189746278644464</c:v>
                </c:pt>
                <c:pt idx="3660">
                  <c:v>0.10097827762058356</c:v>
                </c:pt>
                <c:pt idx="3661">
                  <c:v>0.10011555941850737</c:v>
                </c:pt>
                <c:pt idx="3662">
                  <c:v>9.9339441757229766E-2</c:v>
                </c:pt>
                <c:pt idx="3663">
                  <c:v>9.8664883630391012E-2</c:v>
                </c:pt>
                <c:pt idx="3664">
                  <c:v>9.809643819029655E-2</c:v>
                </c:pt>
                <c:pt idx="3665">
                  <c:v>9.7620108336443134E-2</c:v>
                </c:pt>
                <c:pt idx="3666">
                  <c:v>9.7210719506830287E-2</c:v>
                </c:pt>
                <c:pt idx="3667">
                  <c:v>9.6842588830338625E-2</c:v>
                </c:pt>
                <c:pt idx="3668">
                  <c:v>9.649422222533334E-2</c:v>
                </c:pt>
                <c:pt idx="3669">
                  <c:v>9.6158821749112111E-2</c:v>
                </c:pt>
                <c:pt idx="3670">
                  <c:v>9.585201326671057E-2</c:v>
                </c:pt>
                <c:pt idx="3671">
                  <c:v>9.5609469177476661E-2</c:v>
                </c:pt>
                <c:pt idx="3672">
                  <c:v>9.5480813498279082E-2</c:v>
                </c:pt>
                <c:pt idx="3673">
                  <c:v>9.5508756969431688E-2</c:v>
                </c:pt>
                <c:pt idx="3674">
                  <c:v>9.571005092715841E-2</c:v>
                </c:pt>
                <c:pt idx="3675">
                  <c:v>9.6069830055073524E-2</c:v>
                </c:pt>
                <c:pt idx="3676">
                  <c:v>9.6532432707523153E-2</c:v>
                </c:pt>
                <c:pt idx="3677">
                  <c:v>9.7012098651751644E-2</c:v>
                </c:pt>
                <c:pt idx="3678">
                  <c:v>9.7419623117338414E-2</c:v>
                </c:pt>
                <c:pt idx="3679">
                  <c:v>9.7677890467422271E-2</c:v>
                </c:pt>
                <c:pt idx="3680">
                  <c:v>9.7751611492888357E-2</c:v>
                </c:pt>
                <c:pt idx="3681">
                  <c:v>9.7641031541638751E-2</c:v>
                </c:pt>
                <c:pt idx="3682">
                  <c:v>9.738387990421031E-2</c:v>
                </c:pt>
                <c:pt idx="3683">
                  <c:v>9.7037859455643999E-2</c:v>
                </c:pt>
                <c:pt idx="3684">
                  <c:v>9.6662855307334081E-2</c:v>
                </c:pt>
                <c:pt idx="3685">
                  <c:v>9.6300418446862338E-2</c:v>
                </c:pt>
                <c:pt idx="3686">
                  <c:v>9.5977108100552391E-2</c:v>
                </c:pt>
                <c:pt idx="3687">
                  <c:v>9.5699259110444412E-2</c:v>
                </c:pt>
                <c:pt idx="3688">
                  <c:v>9.5468916957471325E-2</c:v>
                </c:pt>
                <c:pt idx="3689">
                  <c:v>9.5283151553264056E-2</c:v>
                </c:pt>
                <c:pt idx="3690">
                  <c:v>9.5135996846170787E-2</c:v>
                </c:pt>
                <c:pt idx="3691">
                  <c:v>9.5020110552959794E-2</c:v>
                </c:pt>
                <c:pt idx="3692">
                  <c:v>9.4918614920167746E-2</c:v>
                </c:pt>
                <c:pt idx="3693">
                  <c:v>9.4805789953269617E-2</c:v>
                </c:pt>
                <c:pt idx="3694">
                  <c:v>9.4649427619535473E-2</c:v>
                </c:pt>
                <c:pt idx="3695">
                  <c:v>9.4421208732746273E-2</c:v>
                </c:pt>
                <c:pt idx="3696">
                  <c:v>9.4107076690304312E-2</c:v>
                </c:pt>
                <c:pt idx="3697">
                  <c:v>9.3708337806765254E-2</c:v>
                </c:pt>
                <c:pt idx="3698">
                  <c:v>9.3241227492273496E-2</c:v>
                </c:pt>
                <c:pt idx="3699">
                  <c:v>9.2733427453002518E-2</c:v>
                </c:pt>
                <c:pt idx="3700">
                  <c:v>9.2214099683785064E-2</c:v>
                </c:pt>
                <c:pt idx="3701">
                  <c:v>9.170463665169809E-2</c:v>
                </c:pt>
                <c:pt idx="3702">
                  <c:v>9.1219779166523796E-2</c:v>
                </c:pt>
                <c:pt idx="3703">
                  <c:v>9.0772730698912479E-2</c:v>
                </c:pt>
                <c:pt idx="3704">
                  <c:v>9.0378745772139391E-2</c:v>
                </c:pt>
                <c:pt idx="3705">
                  <c:v>9.00534789099183E-2</c:v>
                </c:pt>
                <c:pt idx="3706">
                  <c:v>8.9812716017836636E-2</c:v>
                </c:pt>
                <c:pt idx="3707">
                  <c:v>8.9668252404406831E-2</c:v>
                </c:pt>
                <c:pt idx="3708">
                  <c:v>8.9621570306751247E-2</c:v>
                </c:pt>
                <c:pt idx="3709">
                  <c:v>8.9655583348773271E-2</c:v>
                </c:pt>
                <c:pt idx="3710">
                  <c:v>8.9748813997614765E-2</c:v>
                </c:pt>
                <c:pt idx="3711">
                  <c:v>8.9873591158225949E-2</c:v>
                </c:pt>
                <c:pt idx="3712">
                  <c:v>9.0009399947851565E-2</c:v>
                </c:pt>
                <c:pt idx="3713">
                  <c:v>9.0141779131784824E-2</c:v>
                </c:pt>
                <c:pt idx="3714">
                  <c:v>9.0264252360186162E-2</c:v>
                </c:pt>
                <c:pt idx="3715">
                  <c:v>9.0370340974766927E-2</c:v>
                </c:pt>
                <c:pt idx="3716">
                  <c:v>9.0453013503356119E-2</c:v>
                </c:pt>
                <c:pt idx="3717">
                  <c:v>9.0496694304797176E-2</c:v>
                </c:pt>
                <c:pt idx="3718">
                  <c:v>9.0487737552494743E-2</c:v>
                </c:pt>
                <c:pt idx="3719">
                  <c:v>9.0420081641700248E-2</c:v>
                </c:pt>
                <c:pt idx="3720">
                  <c:v>9.0309166729836188E-2</c:v>
                </c:pt>
                <c:pt idx="3721">
                  <c:v>9.0186275927966936E-2</c:v>
                </c:pt>
                <c:pt idx="3722">
                  <c:v>9.0094391050384817E-2</c:v>
                </c:pt>
                <c:pt idx="3723">
                  <c:v>9.0079651509512984E-2</c:v>
                </c:pt>
                <c:pt idx="3724">
                  <c:v>9.0167540246919017E-2</c:v>
                </c:pt>
                <c:pt idx="3725">
                  <c:v>9.0353944889035767E-2</c:v>
                </c:pt>
                <c:pt idx="3726">
                  <c:v>9.0602664315967293E-2</c:v>
                </c:pt>
                <c:pt idx="3727">
                  <c:v>9.0855566971979301E-2</c:v>
                </c:pt>
                <c:pt idx="3728">
                  <c:v>9.1051583560552318E-2</c:v>
                </c:pt>
                <c:pt idx="3729">
                  <c:v>9.1141606829370711E-2</c:v>
                </c:pt>
                <c:pt idx="3730">
                  <c:v>9.110438357934654E-2</c:v>
                </c:pt>
                <c:pt idx="3731">
                  <c:v>9.0951779533479382E-2</c:v>
                </c:pt>
                <c:pt idx="3732">
                  <c:v>9.0722425087644817E-2</c:v>
                </c:pt>
                <c:pt idx="3733">
                  <c:v>9.0466930569037193E-2</c:v>
                </c:pt>
                <c:pt idx="3734">
                  <c:v>9.0236285003377312E-2</c:v>
                </c:pt>
                <c:pt idx="3735">
                  <c:v>9.0071248669402471E-2</c:v>
                </c:pt>
                <c:pt idx="3736">
                  <c:v>8.9993834925828353E-2</c:v>
                </c:pt>
                <c:pt idx="3737">
                  <c:v>9.0004992134856798E-2</c:v>
                </c:pt>
                <c:pt idx="3738">
                  <c:v>9.0088743168937335E-2</c:v>
                </c:pt>
                <c:pt idx="3739">
                  <c:v>9.0217961892950602E-2</c:v>
                </c:pt>
                <c:pt idx="3740">
                  <c:v>9.0358491681748934E-2</c:v>
                </c:pt>
                <c:pt idx="3741">
                  <c:v>9.0476851737643083E-2</c:v>
                </c:pt>
                <c:pt idx="3742">
                  <c:v>9.0549195909175595E-2</c:v>
                </c:pt>
                <c:pt idx="3743">
                  <c:v>9.0566283508479728E-2</c:v>
                </c:pt>
                <c:pt idx="3744">
                  <c:v>9.053458894808869E-2</c:v>
                </c:pt>
                <c:pt idx="3745">
                  <c:v>9.0472717908076108E-2</c:v>
                </c:pt>
                <c:pt idx="3746">
                  <c:v>9.0403547134213835E-2</c:v>
                </c:pt>
                <c:pt idx="3747">
                  <c:v>9.0346780278640626E-2</c:v>
                </c:pt>
                <c:pt idx="3748">
                  <c:v>9.0310131166043348E-2</c:v>
                </c:pt>
                <c:pt idx="3749">
                  <c:v>9.0284229416528694E-2</c:v>
                </c:pt>
                <c:pt idx="3750">
                  <c:v>9.0250888571835372E-2</c:v>
                </c:pt>
                <c:pt idx="3751">
                  <c:v>9.019027107178329E-2</c:v>
                </c:pt>
                <c:pt idx="3752">
                  <c:v>9.0095493078929265E-2</c:v>
                </c:pt>
                <c:pt idx="3753">
                  <c:v>8.9972622721680079E-2</c:v>
                </c:pt>
                <c:pt idx="3754">
                  <c:v>8.9846458669063753E-2</c:v>
                </c:pt>
                <c:pt idx="3755">
                  <c:v>8.9749640296549443E-2</c:v>
                </c:pt>
                <c:pt idx="3756">
                  <c:v>8.971011625969573E-2</c:v>
                </c:pt>
                <c:pt idx="3757">
                  <c:v>8.9739587028963938E-2</c:v>
                </c:pt>
                <c:pt idx="3758">
                  <c:v>8.9825937522475724E-2</c:v>
                </c:pt>
                <c:pt idx="3759">
                  <c:v>8.9937499387812356E-2</c:v>
                </c:pt>
                <c:pt idx="3760">
                  <c:v>9.0031714733306623E-2</c:v>
                </c:pt>
                <c:pt idx="3761">
                  <c:v>9.0066151891533788E-2</c:v>
                </c:pt>
                <c:pt idx="3762">
                  <c:v>9.0011603860022479E-2</c:v>
                </c:pt>
                <c:pt idx="3763">
                  <c:v>8.9861884176347773E-2</c:v>
                </c:pt>
                <c:pt idx="3764">
                  <c:v>8.9632861985992213E-2</c:v>
                </c:pt>
                <c:pt idx="3765">
                  <c:v>8.9358309539113751E-2</c:v>
                </c:pt>
                <c:pt idx="3766">
                  <c:v>8.9080925231842412E-2</c:v>
                </c:pt>
                <c:pt idx="3767">
                  <c:v>8.8844197927463495E-2</c:v>
                </c:pt>
                <c:pt idx="3768">
                  <c:v>8.8682092424604592E-2</c:v>
                </c:pt>
                <c:pt idx="3769">
                  <c:v>8.8611091704568823E-2</c:v>
                </c:pt>
                <c:pt idx="3770">
                  <c:v>8.862787834218093E-2</c:v>
                </c:pt>
                <c:pt idx="3771">
                  <c:v>8.8712090032421143E-2</c:v>
                </c:pt>
                <c:pt idx="3772">
                  <c:v>8.8831949853122011E-2</c:v>
                </c:pt>
                <c:pt idx="3773">
                  <c:v>8.8952233754921131E-2</c:v>
                </c:pt>
                <c:pt idx="3774">
                  <c:v>8.905050608250345E-2</c:v>
                </c:pt>
                <c:pt idx="3775">
                  <c:v>8.9122219347713139E-2</c:v>
                </c:pt>
                <c:pt idx="3776">
                  <c:v>8.9189118633468734E-2</c:v>
                </c:pt>
                <c:pt idx="3777">
                  <c:v>8.9285206421077831E-2</c:v>
                </c:pt>
                <c:pt idx="3778">
                  <c:v>8.9450692501067838E-2</c:v>
                </c:pt>
                <c:pt idx="3779">
                  <c:v>8.9713283646385006E-2</c:v>
                </c:pt>
                <c:pt idx="3780">
                  <c:v>9.0077722983970709E-2</c:v>
                </c:pt>
                <c:pt idx="3781">
                  <c:v>9.0512816616365052E-2</c:v>
                </c:pt>
                <c:pt idx="3782">
                  <c:v>9.096914818514415E-2</c:v>
                </c:pt>
                <c:pt idx="3783">
                  <c:v>9.1384825284464316E-2</c:v>
                </c:pt>
                <c:pt idx="3784">
                  <c:v>9.1710705425189512E-2</c:v>
                </c:pt>
                <c:pt idx="3785">
                  <c:v>9.1918302332941931E-2</c:v>
                </c:pt>
                <c:pt idx="3786">
                  <c:v>9.2008662299687613E-2</c:v>
                </c:pt>
                <c:pt idx="3787">
                  <c:v>9.2007558628151923E-2</c:v>
                </c:pt>
                <c:pt idx="3788">
                  <c:v>9.1952376260700935E-2</c:v>
                </c:pt>
                <c:pt idx="3789">
                  <c:v>9.1876504376956145E-2</c:v>
                </c:pt>
                <c:pt idx="3790">
                  <c:v>9.1802154279624307E-2</c:v>
                </c:pt>
                <c:pt idx="3791">
                  <c:v>9.1736360102726622E-2</c:v>
                </c:pt>
                <c:pt idx="3792">
                  <c:v>9.1678706760740511E-2</c:v>
                </c:pt>
                <c:pt idx="3793">
                  <c:v>9.1624366028034074E-2</c:v>
                </c:pt>
                <c:pt idx="3794">
                  <c:v>9.1571682538361662E-2</c:v>
                </c:pt>
                <c:pt idx="3795">
                  <c:v>9.1529620047229254E-2</c:v>
                </c:pt>
                <c:pt idx="3796">
                  <c:v>9.1509761513790311E-2</c:v>
                </c:pt>
                <c:pt idx="3797">
                  <c:v>9.1519139116313583E-2</c:v>
                </c:pt>
                <c:pt idx="3798">
                  <c:v>9.1564097397157401E-2</c:v>
                </c:pt>
                <c:pt idx="3799">
                  <c:v>9.1638709551369893E-2</c:v>
                </c:pt>
                <c:pt idx="3800">
                  <c:v>9.172780848660271E-2</c:v>
                </c:pt>
                <c:pt idx="3801">
                  <c:v>9.1811809893208307E-2</c:v>
                </c:pt>
                <c:pt idx="3802">
                  <c:v>9.1873055761472894E-2</c:v>
                </c:pt>
                <c:pt idx="3803">
                  <c:v>9.1895402954236163E-2</c:v>
                </c:pt>
                <c:pt idx="3804">
                  <c:v>9.1870848652423814E-2</c:v>
                </c:pt>
                <c:pt idx="3805">
                  <c:v>9.1794981585100507E-2</c:v>
                </c:pt>
                <c:pt idx="3806">
                  <c:v>9.1670707219207045E-2</c:v>
                </c:pt>
                <c:pt idx="3807">
                  <c:v>9.1507279218702942E-2</c:v>
                </c:pt>
                <c:pt idx="3808">
                  <c:v>9.1322499612799299E-2</c:v>
                </c:pt>
                <c:pt idx="3809">
                  <c:v>9.113678153239059E-2</c:v>
                </c:pt>
                <c:pt idx="3810">
                  <c:v>9.0973559308686877E-2</c:v>
                </c:pt>
                <c:pt idx="3811">
                  <c:v>9.085391295085242E-2</c:v>
                </c:pt>
                <c:pt idx="3812">
                  <c:v>9.0789269960456068E-2</c:v>
                </c:pt>
                <c:pt idx="3813">
                  <c:v>9.0780173340247086E-2</c:v>
                </c:pt>
                <c:pt idx="3814">
                  <c:v>9.0817249362868446E-2</c:v>
                </c:pt>
                <c:pt idx="3815">
                  <c:v>9.0887131616712594E-2</c:v>
                </c:pt>
                <c:pt idx="3816">
                  <c:v>9.0977556902484866E-2</c:v>
                </c:pt>
                <c:pt idx="3817">
                  <c:v>9.1083015164025172E-2</c:v>
                </c:pt>
                <c:pt idx="3818">
                  <c:v>9.120378584969481E-2</c:v>
                </c:pt>
                <c:pt idx="3819">
                  <c:v>9.1345250890175117E-2</c:v>
                </c:pt>
                <c:pt idx="3820">
                  <c:v>9.1507968744634502E-2</c:v>
                </c:pt>
                <c:pt idx="3821">
                  <c:v>9.1684775411696284E-2</c:v>
                </c:pt>
                <c:pt idx="3822">
                  <c:v>9.1855812822968841E-2</c:v>
                </c:pt>
                <c:pt idx="3823">
                  <c:v>9.1995970134295668E-2</c:v>
                </c:pt>
                <c:pt idx="3824">
                  <c:v>9.2078333485184002E-2</c:v>
                </c:pt>
                <c:pt idx="3825">
                  <c:v>9.2084817926398305E-2</c:v>
                </c:pt>
                <c:pt idx="3826">
                  <c:v>9.2011145564110358E-2</c:v>
                </c:pt>
                <c:pt idx="3827">
                  <c:v>9.1869883043407846E-2</c:v>
                </c:pt>
                <c:pt idx="3828">
                  <c:v>9.1686568427694209E-2</c:v>
                </c:pt>
                <c:pt idx="3829">
                  <c:v>9.1490730707400977E-2</c:v>
                </c:pt>
                <c:pt idx="3830">
                  <c:v>9.1310641531046691E-2</c:v>
                </c:pt>
                <c:pt idx="3831">
                  <c:v>9.1168077352487442E-2</c:v>
                </c:pt>
                <c:pt idx="3832">
                  <c:v>9.1075984343821095E-2</c:v>
                </c:pt>
                <c:pt idx="3833">
                  <c:v>9.1037798012253299E-2</c:v>
                </c:pt>
                <c:pt idx="3834">
                  <c:v>9.104579361224184E-2</c:v>
                </c:pt>
                <c:pt idx="3835">
                  <c:v>9.1087288818644779E-2</c:v>
                </c:pt>
                <c:pt idx="3836">
                  <c:v>9.114298548898131E-2</c:v>
                </c:pt>
                <c:pt idx="3837">
                  <c:v>9.1188619957380534E-2</c:v>
                </c:pt>
                <c:pt idx="3838">
                  <c:v>9.1200890529147496E-2</c:v>
                </c:pt>
                <c:pt idx="3839">
                  <c:v>9.1161597538582009E-2</c:v>
                </c:pt>
                <c:pt idx="3840">
                  <c:v>9.1064266395687377E-2</c:v>
                </c:pt>
                <c:pt idx="3841">
                  <c:v>9.091552667616129E-2</c:v>
                </c:pt>
                <c:pt idx="3842">
                  <c:v>9.0736482895684215E-2</c:v>
                </c:pt>
                <c:pt idx="3843">
                  <c:v>9.0557877483634572E-2</c:v>
                </c:pt>
                <c:pt idx="3844">
                  <c:v>9.0411952148916258E-2</c:v>
                </c:pt>
                <c:pt idx="3845">
                  <c:v>9.0320188901084453E-2</c:v>
                </c:pt>
                <c:pt idx="3846">
                  <c:v>9.0290291481290585E-2</c:v>
                </c:pt>
                <c:pt idx="3847">
                  <c:v>9.0312335594380594E-2</c:v>
                </c:pt>
                <c:pt idx="3848">
                  <c:v>9.0364691879574591E-2</c:v>
                </c:pt>
                <c:pt idx="3849">
                  <c:v>9.041911712291649E-2</c:v>
                </c:pt>
                <c:pt idx="3850">
                  <c:v>9.0450257666655723E-2</c:v>
                </c:pt>
                <c:pt idx="3851">
                  <c:v>9.0445297175497763E-2</c:v>
                </c:pt>
                <c:pt idx="3852">
                  <c:v>9.0403409347546065E-2</c:v>
                </c:pt>
                <c:pt idx="3853">
                  <c:v>9.033245117776427E-2</c:v>
                </c:pt>
                <c:pt idx="3854">
                  <c:v>9.0246066620489757E-2</c:v>
                </c:pt>
                <c:pt idx="3855">
                  <c:v>9.0157208186803187E-2</c:v>
                </c:pt>
                <c:pt idx="3856">
                  <c:v>9.0074692449683941E-2</c:v>
                </c:pt>
                <c:pt idx="3857">
                  <c:v>8.9998931416691672E-2</c:v>
                </c:pt>
                <c:pt idx="3858">
                  <c:v>8.9927031442749591E-2</c:v>
                </c:pt>
                <c:pt idx="3859">
                  <c:v>8.985114139276025E-2</c:v>
                </c:pt>
                <c:pt idx="3860">
                  <c:v>8.9768369881667545E-2</c:v>
                </c:pt>
                <c:pt idx="3861">
                  <c:v>8.9677478860533413E-2</c:v>
                </c:pt>
                <c:pt idx="3862">
                  <c:v>8.9583289498915392E-2</c:v>
                </c:pt>
                <c:pt idx="3863">
                  <c:v>8.9496955319068691E-2</c:v>
                </c:pt>
                <c:pt idx="3864">
                  <c:v>8.9430590724561929E-2</c:v>
                </c:pt>
                <c:pt idx="3865">
                  <c:v>8.9396032926429558E-2</c:v>
                </c:pt>
                <c:pt idx="3866">
                  <c:v>8.9399199538551896E-2</c:v>
                </c:pt>
                <c:pt idx="3867">
                  <c:v>8.9441605357649542E-2</c:v>
                </c:pt>
                <c:pt idx="3868">
                  <c:v>8.951623198512336E-2</c:v>
                </c:pt>
                <c:pt idx="3869">
                  <c:v>8.9611518041694732E-2</c:v>
                </c:pt>
                <c:pt idx="3870">
                  <c:v>8.9715073911882118E-2</c:v>
                </c:pt>
                <c:pt idx="3871">
                  <c:v>8.9816572275962014E-2</c:v>
                </c:pt>
                <c:pt idx="3872">
                  <c:v>8.9913533429014661E-2</c:v>
                </c:pt>
                <c:pt idx="3873">
                  <c:v>9.0005680854639725E-2</c:v>
                </c:pt>
                <c:pt idx="3874">
                  <c:v>9.0098523662303559E-2</c:v>
                </c:pt>
                <c:pt idx="3875">
                  <c:v>9.0198399161361159E-2</c:v>
                </c:pt>
                <c:pt idx="3876">
                  <c:v>9.0309580059550615E-2</c:v>
                </c:pt>
                <c:pt idx="3877">
                  <c:v>9.0431931503021937E-2</c:v>
                </c:pt>
                <c:pt idx="3878">
                  <c:v>9.0561460372741848E-2</c:v>
                </c:pt>
                <c:pt idx="3879">
                  <c:v>9.0693207390685954E-2</c:v>
                </c:pt>
                <c:pt idx="3880">
                  <c:v>9.0824278766677619E-2</c:v>
                </c:pt>
                <c:pt idx="3881">
                  <c:v>9.0951090306116283E-2</c:v>
                </c:pt>
                <c:pt idx="3882">
                  <c:v>9.1071710726821117E-2</c:v>
                </c:pt>
                <c:pt idx="3883">
                  <c:v>9.1185173188650881E-2</c:v>
                </c:pt>
                <c:pt idx="3884">
                  <c:v>9.1289959092354614E-2</c:v>
                </c:pt>
                <c:pt idx="3885">
                  <c:v>9.1382205339132896E-2</c:v>
                </c:pt>
                <c:pt idx="3886">
                  <c:v>9.1459840723514166E-2</c:v>
                </c:pt>
                <c:pt idx="3887">
                  <c:v>9.152217306120318E-2</c:v>
                </c:pt>
                <c:pt idx="3888">
                  <c:v>9.1573889133306108E-2</c:v>
                </c:pt>
                <c:pt idx="3889">
                  <c:v>9.1620228502998058E-2</c:v>
                </c:pt>
                <c:pt idx="3890">
                  <c:v>9.1667121234005944E-2</c:v>
                </c:pt>
                <c:pt idx="3891">
                  <c:v>9.1717188010370723E-2</c:v>
                </c:pt>
                <c:pt idx="3892">
                  <c:v>9.1766842939601648E-2</c:v>
                </c:pt>
                <c:pt idx="3893">
                  <c:v>9.1805188893213235E-2</c:v>
                </c:pt>
                <c:pt idx="3894">
                  <c:v>9.1819120620357575E-2</c:v>
                </c:pt>
                <c:pt idx="3895">
                  <c:v>9.1798154118122435E-2</c:v>
                </c:pt>
                <c:pt idx="3896">
                  <c:v>9.1739256630775992E-2</c:v>
                </c:pt>
                <c:pt idx="3897">
                  <c:v>9.1647674334809401E-2</c:v>
                </c:pt>
                <c:pt idx="3898">
                  <c:v>9.1537067076439507E-2</c:v>
                </c:pt>
                <c:pt idx="3899">
                  <c:v>9.1425641965173401E-2</c:v>
                </c:pt>
                <c:pt idx="3900">
                  <c:v>9.1330910644140478E-2</c:v>
                </c:pt>
                <c:pt idx="3901">
                  <c:v>9.1262520904430364E-2</c:v>
                </c:pt>
                <c:pt idx="3902">
                  <c:v>9.1223777526852803E-2</c:v>
                </c:pt>
                <c:pt idx="3903">
                  <c:v>9.1212058230082993E-2</c:v>
                </c:pt>
                <c:pt idx="3904">
                  <c:v>9.1223915401569156E-2</c:v>
                </c:pt>
                <c:pt idx="3905">
                  <c:v>9.1255075467121902E-2</c:v>
                </c:pt>
                <c:pt idx="3906">
                  <c:v>9.1303609464518057E-2</c:v>
                </c:pt>
                <c:pt idx="3907">
                  <c:v>9.1367313119840393E-2</c:v>
                </c:pt>
                <c:pt idx="3908">
                  <c:v>9.1442603332291719E-2</c:v>
                </c:pt>
                <c:pt idx="3909">
                  <c:v>9.1522035154461293E-2</c:v>
                </c:pt>
                <c:pt idx="3910">
                  <c:v>9.1595127803518736E-2</c:v>
                </c:pt>
                <c:pt idx="3911">
                  <c:v>9.1652915314115485E-2</c:v>
                </c:pt>
                <c:pt idx="3912">
                  <c:v>9.1694292217534362E-2</c:v>
                </c:pt>
                <c:pt idx="3913">
                  <c:v>9.1725601627169154E-2</c:v>
                </c:pt>
                <c:pt idx="3914">
                  <c:v>9.1763394618591093E-2</c:v>
                </c:pt>
                <c:pt idx="3915">
                  <c:v>9.1831259278109909E-2</c:v>
                </c:pt>
                <c:pt idx="3916">
                  <c:v>9.1949479251920443E-2</c:v>
                </c:pt>
                <c:pt idx="3917">
                  <c:v>9.2129933987621537E-2</c:v>
                </c:pt>
                <c:pt idx="3918">
                  <c:v>9.2370165759683265E-2</c:v>
                </c:pt>
                <c:pt idx="3919">
                  <c:v>9.2655162925302084E-2</c:v>
                </c:pt>
                <c:pt idx="3920">
                  <c:v>9.2959827896604952E-2</c:v>
                </c:pt>
                <c:pt idx="3921">
                  <c:v>9.3258074762881726E-2</c:v>
                </c:pt>
                <c:pt idx="3922">
                  <c:v>9.3526970543976545E-2</c:v>
                </c:pt>
                <c:pt idx="3923">
                  <c:v>9.3753925381545991E-2</c:v>
                </c:pt>
                <c:pt idx="3924">
                  <c:v>9.3933390377672982E-2</c:v>
                </c:pt>
                <c:pt idx="3925">
                  <c:v>9.4065483795356938E-2</c:v>
                </c:pt>
                <c:pt idx="3926">
                  <c:v>9.4149914634809026E-2</c:v>
                </c:pt>
                <c:pt idx="3927">
                  <c:v>9.4182804090939126E-2</c:v>
                </c:pt>
                <c:pt idx="3928">
                  <c:v>9.4157238684490413E-2</c:v>
                </c:pt>
                <c:pt idx="3929">
                  <c:v>9.4062582015746826E-2</c:v>
                </c:pt>
                <c:pt idx="3930">
                  <c:v>9.3890559655158759E-2</c:v>
                </c:pt>
                <c:pt idx="3931">
                  <c:v>9.3640373881902286E-2</c:v>
                </c:pt>
                <c:pt idx="3932">
                  <c:v>9.3319527746300687E-2</c:v>
                </c:pt>
                <c:pt idx="3933">
                  <c:v>9.2944641252152266E-2</c:v>
                </c:pt>
                <c:pt idx="3934">
                  <c:v>9.2536463926358475E-2</c:v>
                </c:pt>
                <c:pt idx="3935">
                  <c:v>9.2118620331017573E-2</c:v>
                </c:pt>
                <c:pt idx="3936">
                  <c:v>9.171111920624507E-2</c:v>
                </c:pt>
                <c:pt idx="3937">
                  <c:v>9.1328704466655461E-2</c:v>
                </c:pt>
                <c:pt idx="3938">
                  <c:v>9.0976729813091947E-2</c:v>
                </c:pt>
                <c:pt idx="3939">
                  <c:v>9.0657650901494108E-2</c:v>
                </c:pt>
                <c:pt idx="3940">
                  <c:v>9.0369927625495491E-2</c:v>
                </c:pt>
                <c:pt idx="3941">
                  <c:v>9.0112436886849792E-2</c:v>
                </c:pt>
                <c:pt idx="3942">
                  <c:v>8.9886262364761868E-2</c:v>
                </c:pt>
                <c:pt idx="3943">
                  <c:v>8.9694967996597375E-2</c:v>
                </c:pt>
                <c:pt idx="3944">
                  <c:v>8.9544459053910924E-2</c:v>
                </c:pt>
                <c:pt idx="3945">
                  <c:v>8.9440090839998168E-2</c:v>
                </c:pt>
                <c:pt idx="3946">
                  <c:v>8.9383641910573075E-2</c:v>
                </c:pt>
                <c:pt idx="3947">
                  <c:v>8.9373316155353461E-2</c:v>
                </c:pt>
                <c:pt idx="3948">
                  <c:v>8.9402641517106349E-2</c:v>
                </c:pt>
                <c:pt idx="3949">
                  <c:v>8.9461156564051833E-2</c:v>
                </c:pt>
                <c:pt idx="3950">
                  <c:v>8.9536885876995556E-2</c:v>
                </c:pt>
                <c:pt idx="3951">
                  <c:v>8.9621157198417914E-2</c:v>
                </c:pt>
                <c:pt idx="3952">
                  <c:v>8.9707775152815472E-2</c:v>
                </c:pt>
                <c:pt idx="3953">
                  <c:v>8.9794949835326487E-2</c:v>
                </c:pt>
                <c:pt idx="3954">
                  <c:v>8.9882819089744798E-2</c:v>
                </c:pt>
                <c:pt idx="3955">
                  <c:v>8.9972209500403119E-2</c:v>
                </c:pt>
                <c:pt idx="3956">
                  <c:v>9.0061468383759072E-2</c:v>
                </c:pt>
                <c:pt idx="3957">
                  <c:v>9.0146325173375688E-2</c:v>
                </c:pt>
                <c:pt idx="3958">
                  <c:v>9.0219201794431381E-2</c:v>
                </c:pt>
                <c:pt idx="3959">
                  <c:v>9.0273069781225887E-2</c:v>
                </c:pt>
                <c:pt idx="3960">
                  <c:v>9.0302966800081305E-2</c:v>
                </c:pt>
                <c:pt idx="3961">
                  <c:v>9.0307513412308055E-2</c:v>
                </c:pt>
                <c:pt idx="3962">
                  <c:v>9.0290704804930288E-2</c:v>
                </c:pt>
                <c:pt idx="3963">
                  <c:v>9.0259017045088138E-2</c:v>
                </c:pt>
                <c:pt idx="3964">
                  <c:v>9.0223610342726732E-2</c:v>
                </c:pt>
                <c:pt idx="3965">
                  <c:v>9.0191235418704205E-2</c:v>
                </c:pt>
                <c:pt idx="3966">
                  <c:v>9.0169468907347297E-2</c:v>
                </c:pt>
                <c:pt idx="3967">
                  <c:v>9.0160514436996159E-2</c:v>
                </c:pt>
                <c:pt idx="3968">
                  <c:v>9.0164922783827886E-2</c:v>
                </c:pt>
                <c:pt idx="3969">
                  <c:v>9.0180903167948551E-2</c:v>
                </c:pt>
                <c:pt idx="3970">
                  <c:v>9.020473635163806E-2</c:v>
                </c:pt>
                <c:pt idx="3971">
                  <c:v>9.023242748471956E-2</c:v>
                </c:pt>
                <c:pt idx="3972">
                  <c:v>9.0259017045088138E-2</c:v>
                </c:pt>
                <c:pt idx="3973">
                  <c:v>9.0279820660129698E-2</c:v>
                </c:pt>
                <c:pt idx="3974">
                  <c:v>9.0291807001952232E-2</c:v>
                </c:pt>
                <c:pt idx="3975">
                  <c:v>9.0294286948710945E-2</c:v>
                </c:pt>
                <c:pt idx="3976">
                  <c:v>9.029346029925954E-2</c:v>
                </c:pt>
                <c:pt idx="3977">
                  <c:v>9.0297042450726825E-2</c:v>
                </c:pt>
                <c:pt idx="3978">
                  <c:v>9.0316744462406756E-2</c:v>
                </c:pt>
                <c:pt idx="3979">
                  <c:v>9.0364140749667421E-2</c:v>
                </c:pt>
                <c:pt idx="3980">
                  <c:v>9.0447088461761138E-2</c:v>
                </c:pt>
                <c:pt idx="3981">
                  <c:v>9.056545668392392E-2</c:v>
                </c:pt>
                <c:pt idx="3982">
                  <c:v>9.0712639841515549E-2</c:v>
                </c:pt>
                <c:pt idx="3983">
                  <c:v>9.0875553228982831E-2</c:v>
                </c:pt>
                <c:pt idx="3984">
                  <c:v>9.1039038705540296E-2</c:v>
                </c:pt>
                <c:pt idx="3985">
                  <c:v>9.1188757828322184E-2</c:v>
                </c:pt>
                <c:pt idx="3986">
                  <c:v>9.1312847677500891E-2</c:v>
                </c:pt>
                <c:pt idx="3987">
                  <c:v>9.1404543991883469E-2</c:v>
                </c:pt>
                <c:pt idx="3988">
                  <c:v>9.1460116523654197E-2</c:v>
                </c:pt>
                <c:pt idx="3989">
                  <c:v>9.1478043659817043E-2</c:v>
                </c:pt>
                <c:pt idx="3990">
                  <c:v>9.1457220625136962E-2</c:v>
                </c:pt>
                <c:pt idx="3991">
                  <c:v>9.1399304026107436E-2</c:v>
                </c:pt>
                <c:pt idx="3992">
                  <c:v>9.1305953482416186E-2</c:v>
                </c:pt>
                <c:pt idx="3993">
                  <c:v>9.118255365060314E-2</c:v>
                </c:pt>
                <c:pt idx="3994">
                  <c:v>9.1036419465562679E-2</c:v>
                </c:pt>
                <c:pt idx="3995">
                  <c:v>9.0876655928078823E-2</c:v>
                </c:pt>
                <c:pt idx="3996">
                  <c:v>9.0714293680695765E-2</c:v>
                </c:pt>
                <c:pt idx="3997">
                  <c:v>9.0556912861352146E-2</c:v>
                </c:pt>
                <c:pt idx="3998">
                  <c:v>9.0409334187618345E-2</c:v>
                </c:pt>
                <c:pt idx="3999">
                  <c:v>9.0272243145431433E-2</c:v>
                </c:pt>
                <c:pt idx="4000">
                  <c:v>9.0141090339008148E-2</c:v>
                </c:pt>
                <c:pt idx="4001">
                  <c:v>9.0010777392515118E-2</c:v>
                </c:pt>
                <c:pt idx="4002">
                  <c:v>8.9876070297492658E-2</c:v>
                </c:pt>
                <c:pt idx="4003">
                  <c:v>8.9737659014037227E-2</c:v>
                </c:pt>
                <c:pt idx="4004">
                  <c:v>8.9600364250641898E-2</c:v>
                </c:pt>
                <c:pt idx="4005">
                  <c:v>8.946914235369384E-2</c:v>
                </c:pt>
                <c:pt idx="4006">
                  <c:v>8.9349498396609037E-2</c:v>
                </c:pt>
                <c:pt idx="4007">
                  <c:v>8.92406031728597E-2</c:v>
                </c:pt>
                <c:pt idx="4008">
                  <c:v>8.9138599714831485E-2</c:v>
                </c:pt>
                <c:pt idx="4009">
                  <c:v>8.9036879638426006E-2</c:v>
                </c:pt>
                <c:pt idx="4010">
                  <c:v>8.8929111947170528E-2</c:v>
                </c:pt>
                <c:pt idx="4011">
                  <c:v>8.8815573396909764E-2</c:v>
                </c:pt>
                <c:pt idx="4012">
                  <c:v>8.8703283322603285E-2</c:v>
                </c:pt>
                <c:pt idx="4013">
                  <c:v>8.8606138312447444E-2</c:v>
                </c:pt>
                <c:pt idx="4014">
                  <c:v>8.8539406975544341E-2</c:v>
                </c:pt>
                <c:pt idx="4015">
                  <c:v>8.8512165075986568E-2</c:v>
                </c:pt>
                <c:pt idx="4016">
                  <c:v>8.8521383229835743E-2</c:v>
                </c:pt>
                <c:pt idx="4017">
                  <c:v>8.8551101907697591E-2</c:v>
                </c:pt>
                <c:pt idx="4018">
                  <c:v>8.8575592816546381E-2</c:v>
                </c:pt>
                <c:pt idx="4019">
                  <c:v>8.8573391367432974E-2</c:v>
                </c:pt>
                <c:pt idx="4020">
                  <c:v>8.8533765928698799E-2</c:v>
                </c:pt>
                <c:pt idx="4021">
                  <c:v>8.8461260044876686E-2</c:v>
                </c:pt>
                <c:pt idx="4022">
                  <c:v>8.8376376953745533E-2</c:v>
                </c:pt>
                <c:pt idx="4023">
                  <c:v>8.8306631189797286E-2</c:v>
                </c:pt>
                <c:pt idx="4024">
                  <c:v>8.827801863879671E-2</c:v>
                </c:pt>
                <c:pt idx="4025">
                  <c:v>8.8301403849231574E-2</c:v>
                </c:pt>
                <c:pt idx="4026">
                  <c:v>8.836991121080516E-2</c:v>
                </c:pt>
                <c:pt idx="4027">
                  <c:v>8.8456995120368573E-2</c:v>
                </c:pt>
                <c:pt idx="4028">
                  <c:v>8.8532802825615944E-2</c:v>
                </c:pt>
                <c:pt idx="4029">
                  <c:v>8.8581784412411962E-2</c:v>
                </c:pt>
                <c:pt idx="4030">
                  <c:v>8.8606275906415011E-2</c:v>
                </c:pt>
                <c:pt idx="4031">
                  <c:v>8.8616457900928605E-2</c:v>
                </c:pt>
                <c:pt idx="4032">
                  <c:v>8.8617145876441997E-2</c:v>
                </c:pt>
                <c:pt idx="4033">
                  <c:v>8.8608752600353294E-2</c:v>
                </c:pt>
                <c:pt idx="4034">
                  <c:v>8.8595268435591054E-2</c:v>
                </c:pt>
                <c:pt idx="4035">
                  <c:v>8.8587838446121461E-2</c:v>
                </c:pt>
                <c:pt idx="4036">
                  <c:v>8.8599396226093655E-2</c:v>
                </c:pt>
                <c:pt idx="4037">
                  <c:v>8.8641087653913819E-2</c:v>
                </c:pt>
                <c:pt idx="4038">
                  <c:v>8.8716631015769279E-2</c:v>
                </c:pt>
                <c:pt idx="4039">
                  <c:v>8.8825481816052043E-2</c:v>
                </c:pt>
                <c:pt idx="4040">
                  <c:v>8.8960629276233771E-2</c:v>
                </c:pt>
                <c:pt idx="4041">
                  <c:v>8.9105150952160733E-2</c:v>
                </c:pt>
                <c:pt idx="4042">
                  <c:v>8.923784993669763E-2</c:v>
                </c:pt>
                <c:pt idx="4043">
                  <c:v>8.9338897570903367E-2</c:v>
                </c:pt>
                <c:pt idx="4044">
                  <c:v>8.9396858998404799E-2</c:v>
                </c:pt>
                <c:pt idx="4045">
                  <c:v>8.9412829827695814E-2</c:v>
                </c:pt>
                <c:pt idx="4046">
                  <c:v>8.9400438649768779E-2</c:v>
                </c:pt>
                <c:pt idx="4047">
                  <c:v>8.9379098568047544E-2</c:v>
                </c:pt>
                <c:pt idx="4048">
                  <c:v>8.9372490098522994E-2</c:v>
                </c:pt>
                <c:pt idx="4049">
                  <c:v>8.9398648822839599E-2</c:v>
                </c:pt>
                <c:pt idx="4050">
                  <c:v>8.946804086251485E-2</c:v>
                </c:pt>
                <c:pt idx="4051">
                  <c:v>8.958218790982593E-2</c:v>
                </c:pt>
                <c:pt idx="4052">
                  <c:v>8.973683272281216E-2</c:v>
                </c:pt>
                <c:pt idx="4053">
                  <c:v>8.992592955875936E-2</c:v>
                </c:pt>
                <c:pt idx="4054">
                  <c:v>9.0142743442292256E-2</c:v>
                </c:pt>
                <c:pt idx="4055">
                  <c:v>9.0375025609140056E-2</c:v>
                </c:pt>
                <c:pt idx="4056">
                  <c:v>9.0603766780768494E-2</c:v>
                </c:pt>
                <c:pt idx="4057">
                  <c:v>9.0800158423915228E-2</c:v>
                </c:pt>
                <c:pt idx="4058">
                  <c:v>9.0935376022599476E-2</c:v>
                </c:pt>
                <c:pt idx="4059">
                  <c:v>9.0991066104643012E-2</c:v>
                </c:pt>
                <c:pt idx="4060">
                  <c:v>9.0976867661286889E-2</c:v>
                </c:pt>
                <c:pt idx="4061">
                  <c:v>9.0934135429458607E-2</c:v>
                </c:pt>
                <c:pt idx="4062">
                  <c:v>9.0917594302100807E-2</c:v>
                </c:pt>
                <c:pt idx="4063">
                  <c:v>9.0963496455248136E-2</c:v>
                </c:pt>
                <c:pt idx="4064">
                  <c:v>9.1060819960702671E-2</c:v>
                </c:pt>
                <c:pt idx="4065">
                  <c:v>9.115553135945112E-2</c:v>
                </c:pt>
                <c:pt idx="4066">
                  <c:v>9.1193583320603885E-2</c:v>
                </c:pt>
                <c:pt idx="4067">
                  <c:v>9.1179796247904496E-2</c:v>
                </c:pt>
                <c:pt idx="4068">
                  <c:v>9.1172902767061109E-2</c:v>
                </c:pt>
                <c:pt idx="4069">
                  <c:v>9.1225432024423334E-2</c:v>
                </c:pt>
                <c:pt idx="4070">
                  <c:v>9.1341665813653494E-2</c:v>
                </c:pt>
                <c:pt idx="4071">
                  <c:v>9.1485352487141694E-2</c:v>
                </c:pt>
                <c:pt idx="4072">
                  <c:v>9.1612367242153409E-2</c:v>
                </c:pt>
                <c:pt idx="4073">
                  <c:v>9.1690568241633311E-2</c:v>
                </c:pt>
                <c:pt idx="4074">
                  <c:v>9.1724774055859298E-2</c:v>
                </c:pt>
                <c:pt idx="4075">
                  <c:v>9.1747946254123441E-2</c:v>
                </c:pt>
                <c:pt idx="4076">
                  <c:v>9.1796912691223587E-2</c:v>
                </c:pt>
                <c:pt idx="4077">
                  <c:v>9.1885470820553955E-2</c:v>
                </c:pt>
                <c:pt idx="4078">
                  <c:v>9.2003557826787236E-2</c:v>
                </c:pt>
                <c:pt idx="4079">
                  <c:v>9.2128278324331347E-2</c:v>
                </c:pt>
                <c:pt idx="4080">
                  <c:v>9.223852256587306E-2</c:v>
                </c:pt>
                <c:pt idx="4081">
                  <c:v>9.232200541585231E-2</c:v>
                </c:pt>
                <c:pt idx="4082">
                  <c:v>9.2377617664777895E-2</c:v>
                </c:pt>
                <c:pt idx="4083">
                  <c:v>9.2414049823274128E-2</c:v>
                </c:pt>
                <c:pt idx="4084">
                  <c:v>9.2439028529175474E-2</c:v>
                </c:pt>
                <c:pt idx="4085">
                  <c:v>9.2454347202418283E-2</c:v>
                </c:pt>
                <c:pt idx="4086">
                  <c:v>9.2457935386529203E-2</c:v>
                </c:pt>
                <c:pt idx="4087">
                  <c:v>9.2448964945051545E-2</c:v>
                </c:pt>
                <c:pt idx="4088">
                  <c:v>9.243295631287643E-2</c:v>
                </c:pt>
                <c:pt idx="4089">
                  <c:v>9.2422330003440842E-2</c:v>
                </c:pt>
                <c:pt idx="4090">
                  <c:v>9.2431162254464669E-2</c:v>
                </c:pt>
                <c:pt idx="4091">
                  <c:v>9.2470356101251872E-2</c:v>
                </c:pt>
                <c:pt idx="4092">
                  <c:v>9.2541984566757093E-2</c:v>
                </c:pt>
                <c:pt idx="4093">
                  <c:v>9.2636391190487638E-2</c:v>
                </c:pt>
                <c:pt idx="4094">
                  <c:v>9.273618819362868E-2</c:v>
                </c:pt>
                <c:pt idx="4095">
                  <c:v>9.2823844794266752E-2</c:v>
                </c:pt>
                <c:pt idx="4096">
                  <c:v>9.288762390816889E-2</c:v>
                </c:pt>
                <c:pt idx="4097">
                  <c:v>9.2923932480957497E-2</c:v>
                </c:pt>
                <c:pt idx="4098">
                  <c:v>9.293801440903654E-2</c:v>
                </c:pt>
                <c:pt idx="4099">
                  <c:v>9.2938290526816819E-2</c:v>
                </c:pt>
                <c:pt idx="4100">
                  <c:v>9.2934286824811571E-2</c:v>
                </c:pt>
                <c:pt idx="4101">
                  <c:v>9.2929730903230284E-2</c:v>
                </c:pt>
                <c:pt idx="4102">
                  <c:v>9.2923104137055706E-2</c:v>
                </c:pt>
                <c:pt idx="4103">
                  <c:v>9.2909850707291256E-2</c:v>
                </c:pt>
                <c:pt idx="4104">
                  <c:v>9.2885553107965271E-2</c:v>
                </c:pt>
                <c:pt idx="4105">
                  <c:v>9.2848555373775968E-2</c:v>
                </c:pt>
                <c:pt idx="4106">
                  <c:v>9.2799548822131997E-2</c:v>
                </c:pt>
                <c:pt idx="4107">
                  <c:v>9.2744884565393565E-2</c:v>
                </c:pt>
                <c:pt idx="4108">
                  <c:v>9.2692017055787737E-2</c:v>
                </c:pt>
                <c:pt idx="4109">
                  <c:v>9.2645638996141033E-2</c:v>
                </c:pt>
                <c:pt idx="4110">
                  <c:v>9.2610166432172999E-2</c:v>
                </c:pt>
                <c:pt idx="4111">
                  <c:v>9.2586012523291322E-2</c:v>
                </c:pt>
                <c:pt idx="4112">
                  <c:v>9.2571796435014453E-2</c:v>
                </c:pt>
                <c:pt idx="4113">
                  <c:v>9.2565171515593458E-2</c:v>
                </c:pt>
                <c:pt idx="4114">
                  <c:v>9.2561445013438687E-2</c:v>
                </c:pt>
                <c:pt idx="4115">
                  <c:v>9.2557028432293881E-2</c:v>
                </c:pt>
                <c:pt idx="4116">
                  <c:v>9.2549299451841038E-2</c:v>
                </c:pt>
                <c:pt idx="4117">
                  <c:v>9.2537982100102237E-2</c:v>
                </c:pt>
                <c:pt idx="4118">
                  <c:v>9.2525146687735316E-2</c:v>
                </c:pt>
                <c:pt idx="4119">
                  <c:v>9.2516589817427594E-2</c:v>
                </c:pt>
                <c:pt idx="4120">
                  <c:v>9.2521558315826258E-2</c:v>
                </c:pt>
                <c:pt idx="4121">
                  <c:v>9.2550265571853391E-2</c:v>
                </c:pt>
                <c:pt idx="4122">
                  <c:v>9.2609890384933474E-2</c:v>
                </c:pt>
                <c:pt idx="4123">
                  <c:v>9.2704025933509598E-2</c:v>
                </c:pt>
                <c:pt idx="4124">
                  <c:v>9.2829228623032806E-2</c:v>
                </c:pt>
                <c:pt idx="4125">
                  <c:v>9.2974876657807681E-2</c:v>
                </c:pt>
                <c:pt idx="4126">
                  <c:v>9.3125512048714471E-2</c:v>
                </c:pt>
                <c:pt idx="4127">
                  <c:v>9.3264150881920915E-2</c:v>
                </c:pt>
                <c:pt idx="4128">
                  <c:v>9.3377669118720197E-2</c:v>
                </c:pt>
                <c:pt idx="4129">
                  <c:v>9.345722072426467E-2</c:v>
                </c:pt>
                <c:pt idx="4130">
                  <c:v>9.349989887698415E-2</c:v>
                </c:pt>
                <c:pt idx="4131">
                  <c:v>9.3509567263969501E-2</c:v>
                </c:pt>
                <c:pt idx="4132">
                  <c:v>9.349257857525782E-2</c:v>
                </c:pt>
                <c:pt idx="4133">
                  <c:v>9.3456944494886118E-2</c:v>
                </c:pt>
                <c:pt idx="4134">
                  <c:v>9.3409433925762994E-2</c:v>
                </c:pt>
                <c:pt idx="4135">
                  <c:v>9.3355019910068004E-2</c:v>
                </c:pt>
                <c:pt idx="4136">
                  <c:v>9.3296741465587751E-2</c:v>
                </c:pt>
                <c:pt idx="4137">
                  <c:v>9.323777521000802E-2</c:v>
                </c:pt>
                <c:pt idx="4138">
                  <c:v>9.3178673577072685E-2</c:v>
                </c:pt>
                <c:pt idx="4139">
                  <c:v>9.3119712742388033E-2</c:v>
                </c:pt>
                <c:pt idx="4140">
                  <c:v>9.3060064254436858E-2</c:v>
                </c:pt>
                <c:pt idx="4141">
                  <c:v>9.2996828836722778E-2</c:v>
                </c:pt>
                <c:pt idx="4142">
                  <c:v>9.2926417515868304E-2</c:v>
                </c:pt>
                <c:pt idx="4143">
                  <c:v>9.2846070489528879E-2</c:v>
                </c:pt>
                <c:pt idx="4144">
                  <c:v>9.2754685308917381E-2</c:v>
                </c:pt>
                <c:pt idx="4145">
                  <c:v>9.2653782641337362E-2</c:v>
                </c:pt>
                <c:pt idx="4146">
                  <c:v>9.2545434979058094E-2</c:v>
                </c:pt>
                <c:pt idx="4147">
                  <c:v>9.2434612369019231E-2</c:v>
                </c:pt>
                <c:pt idx="4148">
                  <c:v>9.2324213300422356E-2</c:v>
                </c:pt>
                <c:pt idx="4149">
                  <c:v>9.2216721326840598E-2</c:v>
                </c:pt>
                <c:pt idx="4150">
                  <c:v>9.2111997749009522E-2</c:v>
                </c:pt>
                <c:pt idx="4151">
                  <c:v>9.2012663116954774E-2</c:v>
                </c:pt>
                <c:pt idx="4152">
                  <c:v>9.1918992079599318E-2</c:v>
                </c:pt>
                <c:pt idx="4153">
                  <c:v>9.1832224858085149E-2</c:v>
                </c:pt>
                <c:pt idx="4154">
                  <c:v>9.1754429027297149E-2</c:v>
                </c:pt>
                <c:pt idx="4155">
                  <c:v>9.1689326918732772E-2</c:v>
                </c:pt>
                <c:pt idx="4156">
                  <c:v>9.1639812905954091E-2</c:v>
                </c:pt>
                <c:pt idx="4157">
                  <c:v>9.1607540176008237E-2</c:v>
                </c:pt>
                <c:pt idx="4158">
                  <c:v>9.159264534341735E-2</c:v>
                </c:pt>
                <c:pt idx="4159">
                  <c:v>9.1593197000803137E-2</c:v>
                </c:pt>
                <c:pt idx="4160">
                  <c:v>9.1606712680776789E-2</c:v>
                </c:pt>
                <c:pt idx="4161">
                  <c:v>9.1628227730095393E-2</c:v>
                </c:pt>
                <c:pt idx="4162">
                  <c:v>9.1654708285630507E-2</c:v>
                </c:pt>
                <c:pt idx="4163">
                  <c:v>9.1682706550194282E-2</c:v>
                </c:pt>
                <c:pt idx="4164">
                  <c:v>9.1709602009694677E-2</c:v>
                </c:pt>
                <c:pt idx="4165">
                  <c:v>9.1731946358261263E-2</c:v>
                </c:pt>
                <c:pt idx="4166">
                  <c:v>9.1746842806629328E-2</c:v>
                </c:pt>
                <c:pt idx="4167">
                  <c:v>9.1751670396414714E-2</c:v>
                </c:pt>
                <c:pt idx="4168">
                  <c:v>9.1745325567873709E-2</c:v>
                </c:pt>
                <c:pt idx="4169">
                  <c:v>9.1727670557776614E-2</c:v>
                </c:pt>
                <c:pt idx="4170">
                  <c:v>9.1701188497718578E-2</c:v>
                </c:pt>
                <c:pt idx="4171">
                  <c:v>9.166905214787005E-2</c:v>
                </c:pt>
                <c:pt idx="4172">
                  <c:v>9.1636089088030434E-2</c:v>
                </c:pt>
                <c:pt idx="4173">
                  <c:v>9.1605885186077818E-2</c:v>
                </c:pt>
                <c:pt idx="4174">
                  <c:v>9.1580095201914957E-2</c:v>
                </c:pt>
                <c:pt idx="4175">
                  <c:v>9.1559822155493409E-2</c:v>
                </c:pt>
                <c:pt idx="4176">
                  <c:v>9.1546306969010297E-2</c:v>
                </c:pt>
                <c:pt idx="4177">
                  <c:v>9.1538032435239836E-2</c:v>
                </c:pt>
                <c:pt idx="4178">
                  <c:v>9.153458472857133E-2</c:v>
                </c:pt>
                <c:pt idx="4179">
                  <c:v>9.1535550085505638E-2</c:v>
                </c:pt>
                <c:pt idx="4180">
                  <c:v>9.1539963155017695E-2</c:v>
                </c:pt>
                <c:pt idx="4181">
                  <c:v>9.1547272334755958E-2</c:v>
                </c:pt>
                <c:pt idx="4182">
                  <c:v>9.1556650211198215E-2</c:v>
                </c:pt>
                <c:pt idx="4183">
                  <c:v>9.156685562513886E-2</c:v>
                </c:pt>
                <c:pt idx="4184">
                  <c:v>9.1578164421800307E-2</c:v>
                </c:pt>
                <c:pt idx="4185">
                  <c:v>9.1591266200990298E-2</c:v>
                </c:pt>
                <c:pt idx="4186">
                  <c:v>9.1606161017584828E-2</c:v>
                </c:pt>
                <c:pt idx="4187">
                  <c:v>9.1623676439602286E-2</c:v>
                </c:pt>
                <c:pt idx="4188">
                  <c:v>9.1643950494089813E-2</c:v>
                </c:pt>
                <c:pt idx="4189">
                  <c:v>9.1666983311698411E-2</c:v>
                </c:pt>
                <c:pt idx="4190">
                  <c:v>9.1692499190752702E-2</c:v>
                </c:pt>
                <c:pt idx="4191">
                  <c:v>9.1719946567181951E-2</c:v>
                </c:pt>
                <c:pt idx="4192">
                  <c:v>9.1750980739620056E-2</c:v>
                </c:pt>
                <c:pt idx="4193">
                  <c:v>9.1786015773282964E-2</c:v>
                </c:pt>
                <c:pt idx="4194">
                  <c:v>9.1824086421024423E-2</c:v>
                </c:pt>
                <c:pt idx="4195">
                  <c:v>9.186450323503656E-2</c:v>
                </c:pt>
                <c:pt idx="4196">
                  <c:v>9.1903265947879634E-2</c:v>
                </c:pt>
                <c:pt idx="4197">
                  <c:v>9.1935684061668327E-2</c:v>
                </c:pt>
                <c:pt idx="4198">
                  <c:v>9.1955687135881758E-2</c:v>
                </c:pt>
                <c:pt idx="4199">
                  <c:v>9.1958446205052433E-2</c:v>
                </c:pt>
                <c:pt idx="4200">
                  <c:v>9.1942719590180785E-2</c:v>
                </c:pt>
                <c:pt idx="4201">
                  <c:v>9.1908507970388117E-2</c:v>
                </c:pt>
                <c:pt idx="4202">
                  <c:v>9.1859123449203189E-2</c:v>
                </c:pt>
                <c:pt idx="4203">
                  <c:v>9.1800361102237368E-2</c:v>
                </c:pt>
                <c:pt idx="4204">
                  <c:v>9.1736360102726622E-2</c:v>
                </c:pt>
                <c:pt idx="4205">
                  <c:v>9.1671948524109953E-2</c:v>
                </c:pt>
                <c:pt idx="4206">
                  <c:v>9.1609608916420379E-2</c:v>
                </c:pt>
                <c:pt idx="4207">
                  <c:v>9.1551547534640856E-2</c:v>
                </c:pt>
                <c:pt idx="4208">
                  <c:v>9.1499832362227473E-2</c:v>
                </c:pt>
                <c:pt idx="4209">
                  <c:v>9.1454600532104996E-2</c:v>
                </c:pt>
                <c:pt idx="4210">
                  <c:v>9.1414196616387652E-2</c:v>
                </c:pt>
                <c:pt idx="4211">
                  <c:v>9.1377654920471132E-2</c:v>
                </c:pt>
                <c:pt idx="4212">
                  <c:v>9.1340286940733845E-2</c:v>
                </c:pt>
                <c:pt idx="4213">
                  <c:v>9.1298507793294612E-2</c:v>
                </c:pt>
                <c:pt idx="4214">
                  <c:v>9.1249422478735492E-2</c:v>
                </c:pt>
                <c:pt idx="4215">
                  <c:v>9.1193169706269464E-2</c:v>
                </c:pt>
                <c:pt idx="4216">
                  <c:v>9.1135540744669077E-2</c:v>
                </c:pt>
                <c:pt idx="4217">
                  <c:v>9.1083842321873554E-2</c:v>
                </c:pt>
                <c:pt idx="4218">
                  <c:v>9.104579361224184E-2</c:v>
                </c:pt>
                <c:pt idx="4219">
                  <c:v>9.1027734655438494E-2</c:v>
                </c:pt>
                <c:pt idx="4220">
                  <c:v>9.1029940315937766E-2</c:v>
                </c:pt>
                <c:pt idx="4221">
                  <c:v>9.1047585736310402E-2</c:v>
                </c:pt>
                <c:pt idx="4222">
                  <c:v>9.107198644361765E-2</c:v>
                </c:pt>
                <c:pt idx="4223">
                  <c:v>9.1093630396870878E-2</c:v>
                </c:pt>
                <c:pt idx="4224">
                  <c:v>9.1107967993514047E-2</c:v>
                </c:pt>
                <c:pt idx="4225">
                  <c:v>9.1114585399800746E-2</c:v>
                </c:pt>
                <c:pt idx="4226">
                  <c:v>9.1119548476893297E-2</c:v>
                </c:pt>
                <c:pt idx="4227">
                  <c:v>9.1130577605770965E-2</c:v>
                </c:pt>
                <c:pt idx="4228">
                  <c:v>9.11553934920767E-2</c:v>
                </c:pt>
                <c:pt idx="4229">
                  <c:v>9.1198133087076777E-2</c:v>
                </c:pt>
                <c:pt idx="4230">
                  <c:v>9.1255075467121902E-2</c:v>
                </c:pt>
                <c:pt idx="4231">
                  <c:v>9.131891459979169E-2</c:v>
                </c:pt>
                <c:pt idx="4232">
                  <c:v>9.1379999073525772E-2</c:v>
                </c:pt>
                <c:pt idx="4233">
                  <c:v>9.1428261999123309E-2</c:v>
                </c:pt>
                <c:pt idx="4234">
                  <c:v>9.1457358524917737E-2</c:v>
                </c:pt>
                <c:pt idx="4235">
                  <c:v>9.1465356737571071E-2</c:v>
                </c:pt>
                <c:pt idx="4236">
                  <c:v>9.1453635236019612E-2</c:v>
                </c:pt>
                <c:pt idx="4237">
                  <c:v>9.142881358589873E-2</c:v>
                </c:pt>
                <c:pt idx="4238">
                  <c:v>9.1397097731124075E-2</c:v>
                </c:pt>
                <c:pt idx="4239">
                  <c:v>9.1366347889363528E-2</c:v>
                </c:pt>
                <c:pt idx="4240">
                  <c:v>9.1343596238229213E-2</c:v>
                </c:pt>
                <c:pt idx="4241">
                  <c:v>9.1332978938974324E-2</c:v>
                </c:pt>
                <c:pt idx="4242">
                  <c:v>9.1335598783879896E-2</c:v>
                </c:pt>
                <c:pt idx="4243">
                  <c:v>9.1348698088576E-2</c:v>
                </c:pt>
                <c:pt idx="4244">
                  <c:v>9.1365658439467687E-2</c:v>
                </c:pt>
                <c:pt idx="4245">
                  <c:v>9.1377241246846513E-2</c:v>
                </c:pt>
                <c:pt idx="4246">
                  <c:v>9.1375586553682234E-2</c:v>
                </c:pt>
                <c:pt idx="4247">
                  <c:v>9.1356419846572195E-2</c:v>
                </c:pt>
                <c:pt idx="4248">
                  <c:v>9.1320982875305559E-2</c:v>
                </c:pt>
                <c:pt idx="4249">
                  <c:v>9.12771361476441E-2</c:v>
                </c:pt>
                <c:pt idx="4250">
                  <c:v>9.1236462062701404E-2</c:v>
                </c:pt>
                <c:pt idx="4251">
                  <c:v>9.1211920356639761E-2</c:v>
                </c:pt>
                <c:pt idx="4252">
                  <c:v>9.1212747597521071E-2</c:v>
                </c:pt>
                <c:pt idx="4253">
                  <c:v>9.1241701364071504E-2</c:v>
                </c:pt>
                <c:pt idx="4254">
                  <c:v>9.1296301671475455E-2</c:v>
                </c:pt>
                <c:pt idx="4255">
                  <c:v>9.1369243582968759E-2</c:v>
                </c:pt>
                <c:pt idx="4256">
                  <c:v>9.1451290948547773E-2</c:v>
                </c:pt>
                <c:pt idx="4257">
                  <c:v>9.1535136361016109E-2</c:v>
                </c:pt>
                <c:pt idx="4258">
                  <c:v>9.1614987657088184E-2</c:v>
                </c:pt>
                <c:pt idx="4259">
                  <c:v>9.1688637295417333E-2</c:v>
                </c:pt>
                <c:pt idx="4260">
                  <c:v>9.1754429027297149E-2</c:v>
                </c:pt>
                <c:pt idx="4261">
                  <c:v>9.1810568453108823E-2</c:v>
                </c:pt>
                <c:pt idx="4262">
                  <c:v>9.1855398995289911E-2</c:v>
                </c:pt>
                <c:pt idx="4263">
                  <c:v>9.1888229738871813E-2</c:v>
                </c:pt>
                <c:pt idx="4264">
                  <c:v>9.191071514416195E-2</c:v>
                </c:pt>
                <c:pt idx="4265">
                  <c:v>9.192768291922275E-2</c:v>
                </c:pt>
                <c:pt idx="4266">
                  <c:v>9.194754791636392E-2</c:v>
                </c:pt>
                <c:pt idx="4267">
                  <c:v>9.1980794883806546E-2</c:v>
                </c:pt>
                <c:pt idx="4268">
                  <c:v>9.2036806244327904E-2</c:v>
                </c:pt>
                <c:pt idx="4269">
                  <c:v>9.2120413952854793E-2</c:v>
                </c:pt>
                <c:pt idx="4270">
                  <c:v>9.2230381553568899E-2</c:v>
                </c:pt>
                <c:pt idx="4271">
                  <c:v>9.236036795026939E-2</c:v>
                </c:pt>
                <c:pt idx="4272">
                  <c:v>9.2499890283139152E-2</c:v>
                </c:pt>
                <c:pt idx="4273">
                  <c:v>9.2636529216947788E-2</c:v>
                </c:pt>
                <c:pt idx="4274">
                  <c:v>9.2759102569887328E-2</c:v>
                </c:pt>
                <c:pt idx="4275">
                  <c:v>9.2860979867131946E-2</c:v>
                </c:pt>
                <c:pt idx="4276">
                  <c:v>9.2938566644656856E-2</c:v>
                </c:pt>
                <c:pt idx="4277">
                  <c:v>9.299392947082985E-2</c:v>
                </c:pt>
                <c:pt idx="4278">
                  <c:v>9.3031483669098483E-2</c:v>
                </c:pt>
                <c:pt idx="4279">
                  <c:v>9.3057302817465895E-2</c:v>
                </c:pt>
                <c:pt idx="4280">
                  <c:v>9.3078566035313282E-2</c:v>
                </c:pt>
                <c:pt idx="4281">
                  <c:v>9.3099829605231554E-2</c:v>
                </c:pt>
                <c:pt idx="4282">
                  <c:v>9.3123440864877338E-2</c:v>
                </c:pt>
                <c:pt idx="4283">
                  <c:v>9.3148019128457799E-2</c:v>
                </c:pt>
                <c:pt idx="4284">
                  <c:v>9.3167212593970969E-2</c:v>
                </c:pt>
                <c:pt idx="4285">
                  <c:v>9.3173150198953655E-2</c:v>
                </c:pt>
                <c:pt idx="4286">
                  <c:v>9.3158927609641187E-2</c:v>
                </c:pt>
                <c:pt idx="4287">
                  <c:v>9.3120265056147761E-2</c:v>
                </c:pt>
                <c:pt idx="4288">
                  <c:v>9.3060340398460811E-2</c:v>
                </c:pt>
                <c:pt idx="4289">
                  <c:v>9.2987578501748089E-2</c:v>
                </c:pt>
                <c:pt idx="4290">
                  <c:v>9.2915787122461582E-2</c:v>
                </c:pt>
                <c:pt idx="4291">
                  <c:v>9.2860565715416968E-2</c:v>
                </c:pt>
                <c:pt idx="4292">
                  <c:v>9.2834198331158024E-2</c:v>
                </c:pt>
                <c:pt idx="4293">
                  <c:v>9.2842895366655173E-2</c:v>
                </c:pt>
                <c:pt idx="4294">
                  <c:v>9.2885415054737519E-2</c:v>
                </c:pt>
                <c:pt idx="4295">
                  <c:v>9.2954995762980247E-2</c:v>
                </c:pt>
                <c:pt idx="4296">
                  <c:v>9.3040320110646529E-2</c:v>
                </c:pt>
                <c:pt idx="4297">
                  <c:v>9.3130344823991837E-2</c:v>
                </c:pt>
                <c:pt idx="4298">
                  <c:v>9.3213195228551579E-2</c:v>
                </c:pt>
                <c:pt idx="4299">
                  <c:v>9.3282517507442E-2</c:v>
                </c:pt>
                <c:pt idx="4300">
                  <c:v>9.3334995027816725E-2</c:v>
                </c:pt>
                <c:pt idx="4301">
                  <c:v>9.3370487619068854E-2</c:v>
                </c:pt>
                <c:pt idx="4302">
                  <c:v>9.3392860884930914E-2</c:v>
                </c:pt>
                <c:pt idx="4303">
                  <c:v>9.3407914721448854E-2</c:v>
                </c:pt>
                <c:pt idx="4304">
                  <c:v>9.3423106845463066E-2</c:v>
                </c:pt>
                <c:pt idx="4305">
                  <c:v>9.3447000276832365E-2</c:v>
                </c:pt>
                <c:pt idx="4306">
                  <c:v>9.3483600903694661E-2</c:v>
                </c:pt>
                <c:pt idx="4307">
                  <c:v>9.3534152918763158E-2</c:v>
                </c:pt>
                <c:pt idx="4308">
                  <c:v>9.3595480985486076E-2</c:v>
                </c:pt>
                <c:pt idx="4309">
                  <c:v>9.3658331479897092E-2</c:v>
                </c:pt>
                <c:pt idx="4310">
                  <c:v>9.3713034633632245E-2</c:v>
                </c:pt>
                <c:pt idx="4311">
                  <c:v>9.3753234648642256E-2</c:v>
                </c:pt>
                <c:pt idx="4312">
                  <c:v>9.3776581626750288E-2</c:v>
                </c:pt>
                <c:pt idx="4313">
                  <c:v>9.3786666547381242E-2</c:v>
                </c:pt>
                <c:pt idx="4314">
                  <c:v>9.3791778112738589E-2</c:v>
                </c:pt>
                <c:pt idx="4315">
                  <c:v>9.3798961968712485E-2</c:v>
                </c:pt>
                <c:pt idx="4316">
                  <c:v>9.3811533813367362E-2</c:v>
                </c:pt>
                <c:pt idx="4317">
                  <c:v>9.3825349169207733E-2</c:v>
                </c:pt>
                <c:pt idx="4318">
                  <c:v>9.3829908269250653E-2</c:v>
                </c:pt>
                <c:pt idx="4319">
                  <c:v>9.3812915342263367E-2</c:v>
                </c:pt>
                <c:pt idx="4320">
                  <c:v>9.3765944193553843E-2</c:v>
                </c:pt>
                <c:pt idx="4321">
                  <c:v>9.3687478577349381E-2</c:v>
                </c:pt>
                <c:pt idx="4322">
                  <c:v>9.3586778851769428E-2</c:v>
                </c:pt>
                <c:pt idx="4323">
                  <c:v>9.3480562321381508E-2</c:v>
                </c:pt>
                <c:pt idx="4324">
                  <c:v>9.3387612799921943E-2</c:v>
                </c:pt>
                <c:pt idx="4325">
                  <c:v>9.33233945492144E-2</c:v>
                </c:pt>
                <c:pt idx="4326">
                  <c:v>9.3292874742926343E-2</c:v>
                </c:pt>
                <c:pt idx="4327">
                  <c:v>9.3292046161013498E-2</c:v>
                </c:pt>
                <c:pt idx="4328">
                  <c:v>9.3309032197080991E-2</c:v>
                </c:pt>
                <c:pt idx="4329">
                  <c:v>9.3328366170070051E-2</c:v>
                </c:pt>
                <c:pt idx="4330">
                  <c:v>9.3336790349345181E-2</c:v>
                </c:pt>
                <c:pt idx="4331">
                  <c:v>9.3327123263051509E-2</c:v>
                </c:pt>
                <c:pt idx="4332">
                  <c:v>9.3297431953002594E-2</c:v>
                </c:pt>
                <c:pt idx="4333">
                  <c:v>9.325213676523289E-2</c:v>
                </c:pt>
                <c:pt idx="4334">
                  <c:v>9.3196624720026919E-2</c:v>
                </c:pt>
                <c:pt idx="4335">
                  <c:v>9.3135729937867506E-2</c:v>
                </c:pt>
                <c:pt idx="4336">
                  <c:v>9.3073181161139384E-2</c:v>
                </c:pt>
                <c:pt idx="4337">
                  <c:v>9.3010359297441961E-2</c:v>
                </c:pt>
                <c:pt idx="4338">
                  <c:v>9.294795468653419E-2</c:v>
                </c:pt>
                <c:pt idx="4339">
                  <c:v>9.2887761961634979E-2</c:v>
                </c:pt>
                <c:pt idx="4340">
                  <c:v>9.2832955902323738E-2</c:v>
                </c:pt>
                <c:pt idx="4341">
                  <c:v>9.278753905112623E-2</c:v>
                </c:pt>
                <c:pt idx="4342">
                  <c:v>9.2755651583456125E-2</c:v>
                </c:pt>
                <c:pt idx="4343">
                  <c:v>9.2740053240475545E-2</c:v>
                </c:pt>
                <c:pt idx="4344">
                  <c:v>9.2740191278078574E-2</c:v>
                </c:pt>
                <c:pt idx="4345">
                  <c:v>9.2752890800987822E-2</c:v>
                </c:pt>
                <c:pt idx="4346">
                  <c:v>9.2771802279813395E-2</c:v>
                </c:pt>
                <c:pt idx="4347">
                  <c:v>9.2789747736216663E-2</c:v>
                </c:pt>
                <c:pt idx="4348">
                  <c:v>9.2798444470683819E-2</c:v>
                </c:pt>
                <c:pt idx="4349">
                  <c:v>9.2792508597920861E-2</c:v>
                </c:pt>
                <c:pt idx="4350">
                  <c:v>9.2770697952225478E-2</c:v>
                </c:pt>
                <c:pt idx="4351">
                  <c:v>9.2735359970817402E-2</c:v>
                </c:pt>
                <c:pt idx="4352">
                  <c:v>9.2694087543935336E-2</c:v>
                </c:pt>
                <c:pt idx="4353">
                  <c:v>9.2657233354031449E-2</c:v>
                </c:pt>
                <c:pt idx="4354">
                  <c:v>9.263459684785115E-2</c:v>
                </c:pt>
                <c:pt idx="4355">
                  <c:v>9.2634872900401122E-2</c:v>
                </c:pt>
                <c:pt idx="4356">
                  <c:v>9.2661512250649322E-2</c:v>
                </c:pt>
                <c:pt idx="4357">
                  <c:v>9.2713412260952768E-2</c:v>
                </c:pt>
                <c:pt idx="4358">
                  <c:v>9.2785744497287659E-2</c:v>
                </c:pt>
                <c:pt idx="4359">
                  <c:v>9.2871885910366908E-2</c:v>
                </c:pt>
                <c:pt idx="4360">
                  <c:v>9.2965902604672621E-2</c:v>
                </c:pt>
                <c:pt idx="4361">
                  <c:v>9.3062549552787574E-2</c:v>
                </c:pt>
                <c:pt idx="4362">
                  <c:v>9.3157961031617484E-2</c:v>
                </c:pt>
                <c:pt idx="4363">
                  <c:v>9.3250479654509749E-2</c:v>
                </c:pt>
                <c:pt idx="4364">
                  <c:v>9.3335823637441362E-2</c:v>
                </c:pt>
                <c:pt idx="4365">
                  <c:v>9.340874337812495E-2</c:v>
                </c:pt>
                <c:pt idx="4366">
                  <c:v>9.3462192863237356E-2</c:v>
                </c:pt>
                <c:pt idx="4367">
                  <c:v>9.3490092444541734E-2</c:v>
                </c:pt>
                <c:pt idx="4368">
                  <c:v>9.3489539971702854E-2</c:v>
                </c:pt>
                <c:pt idx="4369">
                  <c:v>9.3462883439616715E-2</c:v>
                </c:pt>
                <c:pt idx="4370">
                  <c:v>9.3417029974290439E-2</c:v>
                </c:pt>
                <c:pt idx="4371">
                  <c:v>9.3363168054981849E-2</c:v>
                </c:pt>
                <c:pt idx="4372">
                  <c:v>9.331414186164394E-2</c:v>
                </c:pt>
                <c:pt idx="4373">
                  <c:v>9.3279065114176399E-2</c:v>
                </c:pt>
                <c:pt idx="4374">
                  <c:v>9.3265393727993362E-2</c:v>
                </c:pt>
                <c:pt idx="4375">
                  <c:v>9.3275474635025862E-2</c:v>
                </c:pt>
                <c:pt idx="4376">
                  <c:v>9.3309446493449966E-2</c:v>
                </c:pt>
                <c:pt idx="4377">
                  <c:v>9.3365653939993035E-2</c:v>
                </c:pt>
                <c:pt idx="4378">
                  <c:v>9.3441890083618806E-2</c:v>
                </c:pt>
                <c:pt idx="4379">
                  <c:v>9.3535810395572613E-2</c:v>
                </c:pt>
                <c:pt idx="4380">
                  <c:v>9.3642860303570469E-2</c:v>
                </c:pt>
                <c:pt idx="4381">
                  <c:v>9.3754063528171519E-2</c:v>
                </c:pt>
                <c:pt idx="4382">
                  <c:v>9.3857677682680357E-2</c:v>
                </c:pt>
                <c:pt idx="4383">
                  <c:v>9.3940022359200334E-2</c:v>
                </c:pt>
                <c:pt idx="4384">
                  <c:v>9.3988105249567966E-2</c:v>
                </c:pt>
                <c:pt idx="4385">
                  <c:v>9.3994599341146207E-2</c:v>
                </c:pt>
                <c:pt idx="4386">
                  <c:v>9.395867499086881E-2</c:v>
                </c:pt>
                <c:pt idx="4387">
                  <c:v>9.3889316203907558E-2</c:v>
                </c:pt>
                <c:pt idx="4388">
                  <c:v>9.3802830215497846E-2</c:v>
                </c:pt>
                <c:pt idx="4389">
                  <c:v>9.3720356192126097E-2</c:v>
                </c:pt>
                <c:pt idx="4390">
                  <c:v>9.3660817936334032E-2</c:v>
                </c:pt>
                <c:pt idx="4391">
                  <c:v>9.3640235747506295E-2</c:v>
                </c:pt>
                <c:pt idx="4392">
                  <c:v>9.3667448510369733E-2</c:v>
                </c:pt>
                <c:pt idx="4393">
                  <c:v>9.3741492246112654E-2</c:v>
                </c:pt>
                <c:pt idx="4394">
                  <c:v>9.3854361900254091E-2</c:v>
                </c:pt>
                <c:pt idx="4395">
                  <c:v>9.3993217616783156E-2</c:v>
                </c:pt>
                <c:pt idx="4396">
                  <c:v>9.4140655990272798E-2</c:v>
                </c:pt>
                <c:pt idx="4397">
                  <c:v>9.427871344894076E-2</c:v>
                </c:pt>
                <c:pt idx="4398">
                  <c:v>9.4391630331768631E-2</c:v>
                </c:pt>
                <c:pt idx="4399">
                  <c:v>9.4468342078481038E-2</c:v>
                </c:pt>
                <c:pt idx="4400">
                  <c:v>9.4501792599141779E-2</c:v>
                </c:pt>
                <c:pt idx="4401">
                  <c:v>9.4493222548019687E-2</c:v>
                </c:pt>
                <c:pt idx="4402">
                  <c:v>9.4448161607243605E-2</c:v>
                </c:pt>
                <c:pt idx="4403">
                  <c:v>9.4377808882618888E-2</c:v>
                </c:pt>
                <c:pt idx="4404">
                  <c:v>9.4294745106624014E-2</c:v>
                </c:pt>
                <c:pt idx="4405">
                  <c:v>9.4211410311226609E-2</c:v>
                </c:pt>
                <c:pt idx="4406">
                  <c:v>9.4137477665001038E-2</c:v>
                </c:pt>
                <c:pt idx="4407">
                  <c:v>9.4079578246730022E-2</c:v>
                </c:pt>
                <c:pt idx="4408">
                  <c:v>9.4041026143912118E-2</c:v>
                </c:pt>
                <c:pt idx="4409">
                  <c:v>9.4022648667119124E-2</c:v>
                </c:pt>
                <c:pt idx="4410">
                  <c:v>9.402416859883253E-2</c:v>
                </c:pt>
                <c:pt idx="4411">
                  <c:v>9.4046276899871495E-2</c:v>
                </c:pt>
                <c:pt idx="4412">
                  <c:v>9.4090494643801606E-2</c:v>
                </c:pt>
                <c:pt idx="4413">
                  <c:v>9.4155442215608273E-2</c:v>
                </c:pt>
                <c:pt idx="4414">
                  <c:v>9.4239464373188156E-2</c:v>
                </c:pt>
                <c:pt idx="4415">
                  <c:v>9.4338280359131388E-2</c:v>
                </c:pt>
                <c:pt idx="4416">
                  <c:v>9.4444706078900154E-2</c:v>
                </c:pt>
                <c:pt idx="4417">
                  <c:v>9.4549481831423907E-2</c:v>
                </c:pt>
                <c:pt idx="4418">
                  <c:v>9.4644727366679907E-2</c:v>
                </c:pt>
                <c:pt idx="4419">
                  <c:v>9.4726016516488251E-2</c:v>
                </c:pt>
                <c:pt idx="4420">
                  <c:v>9.4792517079404948E-2</c:v>
                </c:pt>
                <c:pt idx="4421">
                  <c:v>9.4850172121522205E-2</c:v>
                </c:pt>
                <c:pt idx="4422">
                  <c:v>9.4906170503638934E-2</c:v>
                </c:pt>
                <c:pt idx="4423">
                  <c:v>9.4971574174632312E-2</c:v>
                </c:pt>
                <c:pt idx="4424">
                  <c:v>9.5053990308723607E-2</c:v>
                </c:pt>
                <c:pt idx="4425">
                  <c:v>9.5158815785363546E-2</c:v>
                </c:pt>
                <c:pt idx="4426">
                  <c:v>9.5286885961644738E-2</c:v>
                </c:pt>
                <c:pt idx="4427">
                  <c:v>9.5437239496699439E-2</c:v>
                </c:pt>
                <c:pt idx="4428">
                  <c:v>9.5608777445813378E-2</c:v>
                </c:pt>
                <c:pt idx="4429">
                  <c:v>9.5801231562744185E-2</c:v>
                </c:pt>
                <c:pt idx="4430">
                  <c:v>9.6016133540150067E-2</c:v>
                </c:pt>
                <c:pt idx="4431">
                  <c:v>9.6255294050615892E-2</c:v>
                </c:pt>
                <c:pt idx="4432">
                  <c:v>9.6519557309346193E-2</c:v>
                </c:pt>
                <c:pt idx="4433">
                  <c:v>9.6803399793006562E-2</c:v>
                </c:pt>
                <c:pt idx="4434">
                  <c:v>9.7093399290883217E-2</c:v>
                </c:pt>
                <c:pt idx="4435">
                  <c:v>9.7370580357928088E-2</c:v>
                </c:pt>
                <c:pt idx="4436">
                  <c:v>9.7612625948463178E-2</c:v>
                </c:pt>
                <c:pt idx="4437">
                  <c:v>9.7799282980480476E-2</c:v>
                </c:pt>
                <c:pt idx="4438">
                  <c:v>9.7916251918645142E-2</c:v>
                </c:pt>
                <c:pt idx="4439">
                  <c:v>9.7960603116813913E-2</c:v>
                </c:pt>
                <c:pt idx="4440">
                  <c:v>9.7938011533850594E-2</c:v>
                </c:pt>
                <c:pt idx="4441">
                  <c:v>9.786081507481266E-2</c:v>
                </c:pt>
                <c:pt idx="4442">
                  <c:v>9.7743019726941036E-2</c:v>
                </c:pt>
                <c:pt idx="4443">
                  <c:v>9.7595305773175753E-2</c:v>
                </c:pt>
                <c:pt idx="4444">
                  <c:v>9.7424610621519525E-2</c:v>
                </c:pt>
                <c:pt idx="4445">
                  <c:v>9.723149752174666E-2</c:v>
                </c:pt>
                <c:pt idx="4446">
                  <c:v>9.7015422597410514E-2</c:v>
                </c:pt>
                <c:pt idx="4447">
                  <c:v>9.6778059108722475E-2</c:v>
                </c:pt>
                <c:pt idx="4448">
                  <c:v>9.6524125984245895E-2</c:v>
                </c:pt>
                <c:pt idx="4449">
                  <c:v>9.626152278399118E-2</c:v>
                </c:pt>
                <c:pt idx="4450">
                  <c:v>9.6000080378861374E-2</c:v>
                </c:pt>
                <c:pt idx="4451">
                  <c:v>9.5749621697690024E-2</c:v>
                </c:pt>
                <c:pt idx="4452">
                  <c:v>9.5515258755361418E-2</c:v>
                </c:pt>
                <c:pt idx="4453">
                  <c:v>9.5298504190498345E-2</c:v>
                </c:pt>
                <c:pt idx="4454">
                  <c:v>9.5099902261204614E-2</c:v>
                </c:pt>
                <c:pt idx="4455">
                  <c:v>9.4919582824285698E-2</c:v>
                </c:pt>
                <c:pt idx="4456">
                  <c:v>9.4760303278975486E-2</c:v>
                </c:pt>
                <c:pt idx="4457">
                  <c:v>9.4626894210832396E-2</c:v>
                </c:pt>
                <c:pt idx="4458">
                  <c:v>9.4524738501446784E-2</c:v>
                </c:pt>
                <c:pt idx="4459">
                  <c:v>9.4457560691379366E-2</c:v>
                </c:pt>
                <c:pt idx="4460">
                  <c:v>9.4426046386514653E-2</c:v>
                </c:pt>
                <c:pt idx="4461">
                  <c:v>9.4427290357571622E-2</c:v>
                </c:pt>
                <c:pt idx="4462">
                  <c:v>9.4456869579908315E-2</c:v>
                </c:pt>
                <c:pt idx="4463">
                  <c:v>9.4511053847715271E-2</c:v>
                </c:pt>
                <c:pt idx="4464">
                  <c:v>9.4590813931951401E-2</c:v>
                </c:pt>
                <c:pt idx="4465">
                  <c:v>9.4699334306490746E-2</c:v>
                </c:pt>
                <c:pt idx="4466">
                  <c:v>9.484187627258199E-2</c:v>
                </c:pt>
                <c:pt idx="4467">
                  <c:v>9.5021493382637434E-2</c:v>
                </c:pt>
                <c:pt idx="4468">
                  <c:v>9.5236403211657841E-2</c:v>
                </c:pt>
                <c:pt idx="4469">
                  <c:v>9.5477908518842081E-2</c:v>
                </c:pt>
                <c:pt idx="4470">
                  <c:v>9.5730666316304086E-2</c:v>
                </c:pt>
                <c:pt idx="4471">
                  <c:v>9.5977800030643892E-2</c:v>
                </c:pt>
                <c:pt idx="4472">
                  <c:v>9.6205465271180707E-2</c:v>
                </c:pt>
                <c:pt idx="4473">
                  <c:v>9.6403130806654011E-2</c:v>
                </c:pt>
                <c:pt idx="4474">
                  <c:v>9.6566629284243283E-2</c:v>
                </c:pt>
                <c:pt idx="4475">
                  <c:v>9.6700378487569225E-2</c:v>
                </c:pt>
                <c:pt idx="4476">
                  <c:v>9.6809908136887876E-2</c:v>
                </c:pt>
                <c:pt idx="4477">
                  <c:v>9.6901997814163005E-2</c:v>
                </c:pt>
                <c:pt idx="4478">
                  <c:v>9.6983152988651164E-2</c:v>
                </c:pt>
                <c:pt idx="4479">
                  <c:v>9.7059465689629115E-2</c:v>
                </c:pt>
                <c:pt idx="4480">
                  <c:v>9.7135921436591138E-2</c:v>
                </c:pt>
                <c:pt idx="4481">
                  <c:v>9.7218338073265353E-2</c:v>
                </c:pt>
                <c:pt idx="4482">
                  <c:v>9.7313504702382245E-2</c:v>
                </c:pt>
                <c:pt idx="4483">
                  <c:v>9.7427797092665122E-2</c:v>
                </c:pt>
                <c:pt idx="4484">
                  <c:v>9.7567871093577035E-2</c:v>
                </c:pt>
                <c:pt idx="4485">
                  <c:v>9.7738030985994581E-2</c:v>
                </c:pt>
                <c:pt idx="4486">
                  <c:v>9.7938704521284031E-2</c:v>
                </c:pt>
                <c:pt idx="4487">
                  <c:v>9.8167410800318752E-2</c:v>
                </c:pt>
                <c:pt idx="4488">
                  <c:v>9.8418064214894865E-2</c:v>
                </c:pt>
                <c:pt idx="4489">
                  <c:v>9.8682634270705255E-2</c:v>
                </c:pt>
                <c:pt idx="4490">
                  <c:v>9.8949616855299613E-2</c:v>
                </c:pt>
                <c:pt idx="4491">
                  <c:v>9.9208053383209621E-2</c:v>
                </c:pt>
                <c:pt idx="4492">
                  <c:v>9.9446837804183438E-2</c:v>
                </c:pt>
                <c:pt idx="4493">
                  <c:v>9.9657076995359514E-2</c:v>
                </c:pt>
                <c:pt idx="4494">
                  <c:v>9.9832649622285968E-2</c:v>
                </c:pt>
                <c:pt idx="4495">
                  <c:v>9.9971320385434478E-2</c:v>
                </c:pt>
                <c:pt idx="4496">
                  <c:v>0.10007557623488089</c:v>
                </c:pt>
                <c:pt idx="4497">
                  <c:v>0.10014929619801106</c:v>
                </c:pt>
                <c:pt idx="4498">
                  <c:v>0.10019747330028241</c:v>
                </c:pt>
                <c:pt idx="4499">
                  <c:v>0.10022399230360042</c:v>
                </c:pt>
                <c:pt idx="4500">
                  <c:v>0.10022982378092127</c:v>
                </c:pt>
                <c:pt idx="4501">
                  <c:v>0.10021538398071377</c:v>
                </c:pt>
                <c:pt idx="4502">
                  <c:v>0.10018136778544688</c:v>
                </c:pt>
                <c:pt idx="4503">
                  <c:v>0.10012999809631004</c:v>
                </c:pt>
                <c:pt idx="4504">
                  <c:v>0.10006585828802453</c:v>
                </c:pt>
                <c:pt idx="4505">
                  <c:v>9.9995058323358463E-2</c:v>
                </c:pt>
                <c:pt idx="4506">
                  <c:v>9.9921208401830205E-2</c:v>
                </c:pt>
                <c:pt idx="4507">
                  <c:v>9.9847223923233197E-2</c:v>
                </c:pt>
                <c:pt idx="4508">
                  <c:v>9.9770467796561443E-2</c:v>
                </c:pt>
                <c:pt idx="4509">
                  <c:v>9.9685111488211173E-2</c:v>
                </c:pt>
                <c:pt idx="4510">
                  <c:v>9.9585466910693463E-2</c:v>
                </c:pt>
                <c:pt idx="4511">
                  <c:v>9.9468484606637833E-2</c:v>
                </c:pt>
                <c:pt idx="4512">
                  <c:v>9.9336250539234325E-2</c:v>
                </c:pt>
                <c:pt idx="4513">
                  <c:v>9.9195983530941861E-2</c:v>
                </c:pt>
                <c:pt idx="4514">
                  <c:v>9.9056980305398459E-2</c:v>
                </c:pt>
                <c:pt idx="4515">
                  <c:v>9.8929227136736478E-2</c:v>
                </c:pt>
                <c:pt idx="4516">
                  <c:v>9.881799097164487E-2</c:v>
                </c:pt>
                <c:pt idx="4517">
                  <c:v>9.8724654342431065E-2</c:v>
                </c:pt>
                <c:pt idx="4518">
                  <c:v>9.8645469148478812E-2</c:v>
                </c:pt>
                <c:pt idx="4519">
                  <c:v>9.8576688774410295E-2</c:v>
                </c:pt>
                <c:pt idx="4520">
                  <c:v>9.8515815669508344E-2</c:v>
                </c:pt>
                <c:pt idx="4521">
                  <c:v>9.8461600823211523E-2</c:v>
                </c:pt>
                <c:pt idx="4522">
                  <c:v>9.8414875285675885E-2</c:v>
                </c:pt>
                <c:pt idx="4523">
                  <c:v>9.837674739749952E-2</c:v>
                </c:pt>
                <c:pt idx="4524">
                  <c:v>9.8346245901985249E-2</c:v>
                </c:pt>
                <c:pt idx="4525">
                  <c:v>9.8320458839108602E-2</c:v>
                </c:pt>
                <c:pt idx="4526">
                  <c:v>9.8297860924774938E-2</c:v>
                </c:pt>
                <c:pt idx="4527">
                  <c:v>9.8279283796085776E-2</c:v>
                </c:pt>
                <c:pt idx="4528">
                  <c:v>9.8270688499119407E-2</c:v>
                </c:pt>
                <c:pt idx="4529">
                  <c:v>9.8281501946577143E-2</c:v>
                </c:pt>
                <c:pt idx="4530">
                  <c:v>9.8323508894813616E-2</c:v>
                </c:pt>
                <c:pt idx="4531">
                  <c:v>9.8404199362879335E-2</c:v>
                </c:pt>
                <c:pt idx="4532">
                  <c:v>9.8523164661141957E-2</c:v>
                </c:pt>
                <c:pt idx="4533">
                  <c:v>9.8670292002622506E-2</c:v>
                </c:pt>
                <c:pt idx="4534">
                  <c:v>9.8828670334964119E-2</c:v>
                </c:pt>
                <c:pt idx="4535">
                  <c:v>9.8979300425649411E-2</c:v>
                </c:pt>
                <c:pt idx="4536">
                  <c:v>9.9108723261153178E-2</c:v>
                </c:pt>
                <c:pt idx="4537">
                  <c:v>9.921249289763745E-2</c:v>
                </c:pt>
                <c:pt idx="4538">
                  <c:v>9.929670784374596E-2</c:v>
                </c:pt>
                <c:pt idx="4539">
                  <c:v>9.9375100688986459E-2</c:v>
                </c:pt>
                <c:pt idx="4540">
                  <c:v>9.94629341096845E-2</c:v>
                </c:pt>
                <c:pt idx="4541">
                  <c:v>9.957061803252748E-2</c:v>
                </c:pt>
                <c:pt idx="4542">
                  <c:v>9.9699128964139724E-2</c:v>
                </c:pt>
                <c:pt idx="4543">
                  <c:v>9.9841116576988589E-2</c:v>
                </c:pt>
                <c:pt idx="4544">
                  <c:v>9.9982981072039873E-2</c:v>
                </c:pt>
                <c:pt idx="4545">
                  <c:v>0.10010736831769405</c:v>
                </c:pt>
                <c:pt idx="4546">
                  <c:v>0.10020038897542291</c:v>
                </c:pt>
                <c:pt idx="4547">
                  <c:v>0.10025301110748451</c:v>
                </c:pt>
                <c:pt idx="4548">
                  <c:v>0.10026134198572711</c:v>
                </c:pt>
                <c:pt idx="4549">
                  <c:v>0.10022718572837747</c:v>
                </c:pt>
                <c:pt idx="4550">
                  <c:v>0.10015526617309727</c:v>
                </c:pt>
                <c:pt idx="4551">
                  <c:v>0.10005322506705015</c:v>
                </c:pt>
                <c:pt idx="4552">
                  <c:v>9.9929814753009411E-2</c:v>
                </c:pt>
                <c:pt idx="4553">
                  <c:v>9.9793091639170495E-2</c:v>
                </c:pt>
                <c:pt idx="4554">
                  <c:v>9.9649582729652075E-2</c:v>
                </c:pt>
                <c:pt idx="4555">
                  <c:v>9.9501926858482012E-2</c:v>
                </c:pt>
                <c:pt idx="4556">
                  <c:v>9.9349154208618201E-2</c:v>
                </c:pt>
                <c:pt idx="4557">
                  <c:v>9.9185023648420023E-2</c:v>
                </c:pt>
                <c:pt idx="4558">
                  <c:v>9.9000523212002117E-2</c:v>
                </c:pt>
                <c:pt idx="4559">
                  <c:v>9.8789143265339524E-2</c:v>
                </c:pt>
                <c:pt idx="4560">
                  <c:v>9.854659851909478E-2</c:v>
                </c:pt>
                <c:pt idx="4561">
                  <c:v>9.8275956577532728E-2</c:v>
                </c:pt>
                <c:pt idx="4562">
                  <c:v>9.7985689941502363E-2</c:v>
                </c:pt>
                <c:pt idx="4563">
                  <c:v>9.7688698924449299E-2</c:v>
                </c:pt>
                <c:pt idx="4564">
                  <c:v>9.7397872283876918E-2</c:v>
                </c:pt>
                <c:pt idx="4565">
                  <c:v>9.7122762967450899E-2</c:v>
                </c:pt>
                <c:pt idx="4566">
                  <c:v>9.6867653824016672E-2</c:v>
                </c:pt>
                <c:pt idx="4567">
                  <c:v>9.6633225231234271E-2</c:v>
                </c:pt>
                <c:pt idx="4568">
                  <c:v>9.6416558770847649E-2</c:v>
                </c:pt>
                <c:pt idx="4569">
                  <c:v>9.6213769933489235E-2</c:v>
                </c:pt>
                <c:pt idx="4570">
                  <c:v>9.6022499504503728E-2</c:v>
                </c:pt>
                <c:pt idx="4571">
                  <c:v>9.5840666771720789E-2</c:v>
                </c:pt>
                <c:pt idx="4572">
                  <c:v>9.5666054089362573E-2</c:v>
                </c:pt>
                <c:pt idx="4573">
                  <c:v>9.5495061825912581E-2</c:v>
                </c:pt>
                <c:pt idx="4574">
                  <c:v>9.5322294225167983E-2</c:v>
                </c:pt>
                <c:pt idx="4575">
                  <c:v>9.5141528672984796E-2</c:v>
                </c:pt>
                <c:pt idx="4576">
                  <c:v>9.4948205461526825E-2</c:v>
                </c:pt>
                <c:pt idx="4577">
                  <c:v>9.4741085988861176E-2</c:v>
                </c:pt>
                <c:pt idx="4578">
                  <c:v>9.4524047353822235E-2</c:v>
                </c:pt>
                <c:pt idx="4579">
                  <c:v>9.4305110509070353E-2</c:v>
                </c:pt>
                <c:pt idx="4580">
                  <c:v>9.4095469235270651E-2</c:v>
                </c:pt>
                <c:pt idx="4581">
                  <c:v>9.3903961372839254E-2</c:v>
                </c:pt>
                <c:pt idx="4582">
                  <c:v>9.3737762328955268E-2</c:v>
                </c:pt>
                <c:pt idx="4583">
                  <c:v>9.3599624879410301E-2</c:v>
                </c:pt>
                <c:pt idx="4584">
                  <c:v>9.3489263735372391E-2</c:v>
                </c:pt>
                <c:pt idx="4585">
                  <c:v>9.3404323882033263E-2</c:v>
                </c:pt>
                <c:pt idx="4586">
                  <c:v>9.3342314431328219E-2</c:v>
                </c:pt>
                <c:pt idx="4587">
                  <c:v>9.3300884395645295E-2</c:v>
                </c:pt>
                <c:pt idx="4588">
                  <c:v>9.3279341305295804E-2</c:v>
                </c:pt>
                <c:pt idx="4589">
                  <c:v>9.3274369874229698E-2</c:v>
                </c:pt>
                <c:pt idx="4590">
                  <c:v>9.3282655603365447E-2</c:v>
                </c:pt>
                <c:pt idx="4591">
                  <c:v>9.3298812928945846E-2</c:v>
                </c:pt>
                <c:pt idx="4592">
                  <c:v>9.3316351452616811E-2</c:v>
                </c:pt>
                <c:pt idx="4593">
                  <c:v>9.332919477541704E-2</c:v>
                </c:pt>
                <c:pt idx="4594">
                  <c:v>9.3333199708798401E-2</c:v>
                </c:pt>
                <c:pt idx="4595">
                  <c:v>9.3327261363771966E-2</c:v>
                </c:pt>
                <c:pt idx="4596">
                  <c:v>9.3313451365244396E-2</c:v>
                </c:pt>
                <c:pt idx="4597">
                  <c:v>9.3297155757992273E-2</c:v>
                </c:pt>
                <c:pt idx="4598">
                  <c:v>9.3285003236339828E-2</c:v>
                </c:pt>
                <c:pt idx="4599">
                  <c:v>9.328541752495717E-2</c:v>
                </c:pt>
                <c:pt idx="4600">
                  <c:v>9.3306270224700533E-2</c:v>
                </c:pt>
                <c:pt idx="4601">
                  <c:v>9.3354191288057567E-2</c:v>
                </c:pt>
                <c:pt idx="4602">
                  <c:v>9.3433603327036707E-2</c:v>
                </c:pt>
                <c:pt idx="4603">
                  <c:v>9.354630779837568E-2</c:v>
                </c:pt>
                <c:pt idx="4604">
                  <c:v>9.3688859972794677E-2</c:v>
                </c:pt>
                <c:pt idx="4605">
                  <c:v>9.3852704012250987E-2</c:v>
                </c:pt>
                <c:pt idx="4606">
                  <c:v>9.4025274004845283E-2</c:v>
                </c:pt>
                <c:pt idx="4607">
                  <c:v>9.4189851941127695E-2</c:v>
                </c:pt>
                <c:pt idx="4608">
                  <c:v>9.4329158564957674E-2</c:v>
                </c:pt>
                <c:pt idx="4609">
                  <c:v>9.4426875700418245E-2</c:v>
                </c:pt>
                <c:pt idx="4610">
                  <c:v>9.4470415432531318E-2</c:v>
                </c:pt>
                <c:pt idx="4611">
                  <c:v>9.4453828693855796E-2</c:v>
                </c:pt>
                <c:pt idx="4612">
                  <c:v>9.4377947096374218E-2</c:v>
                </c:pt>
                <c:pt idx="4613">
                  <c:v>9.4249276529667247E-2</c:v>
                </c:pt>
                <c:pt idx="4614">
                  <c:v>9.4079578246730022E-2</c:v>
                </c:pt>
                <c:pt idx="4615">
                  <c:v>9.3883237126233032E-2</c:v>
                </c:pt>
                <c:pt idx="4616">
                  <c:v>9.3675184223346711E-2</c:v>
                </c:pt>
                <c:pt idx="4617">
                  <c:v>9.3468684295868867E-2</c:v>
                </c:pt>
                <c:pt idx="4618">
                  <c:v>9.3274507969277276E-2</c:v>
                </c:pt>
                <c:pt idx="4619">
                  <c:v>9.3099001147864166E-2</c:v>
                </c:pt>
                <c:pt idx="4620">
                  <c:v>9.2946436028047558E-2</c:v>
                </c:pt>
                <c:pt idx="4621">
                  <c:v>9.2817770758139975E-2</c:v>
                </c:pt>
                <c:pt idx="4622">
                  <c:v>9.2713412260952768E-2</c:v>
                </c:pt>
                <c:pt idx="4623">
                  <c:v>9.2633354612109697E-2</c:v>
                </c:pt>
                <c:pt idx="4624">
                  <c:v>9.257648910694867E-2</c:v>
                </c:pt>
                <c:pt idx="4625">
                  <c:v>9.2541432501649701E-2</c:v>
                </c:pt>
                <c:pt idx="4626">
                  <c:v>9.25240425722339E-2</c:v>
                </c:pt>
                <c:pt idx="4627">
                  <c:v>9.251907406422416E-2</c:v>
                </c:pt>
                <c:pt idx="4628">
                  <c:v>9.2519488105824083E-2</c:v>
                </c:pt>
                <c:pt idx="4629">
                  <c:v>9.2518936050386844E-2</c:v>
                </c:pt>
                <c:pt idx="4630">
                  <c:v>9.2511897364368281E-2</c:v>
                </c:pt>
                <c:pt idx="4631">
                  <c:v>9.2497958119634738E-2</c:v>
                </c:pt>
                <c:pt idx="4632">
                  <c:v>9.2479740720937662E-2</c:v>
                </c:pt>
                <c:pt idx="4633">
                  <c:v>9.2463455689352367E-2</c:v>
                </c:pt>
                <c:pt idx="4634">
                  <c:v>9.245600328614681E-2</c:v>
                </c:pt>
                <c:pt idx="4635">
                  <c:v>9.246221361914822E-2</c:v>
                </c:pt>
                <c:pt idx="4636">
                  <c:v>9.2483466986011106E-2</c:v>
                </c:pt>
                <c:pt idx="4637">
                  <c:v>9.2517003858226476E-2</c:v>
                </c:pt>
                <c:pt idx="4638">
                  <c:v>9.2556476360719134E-2</c:v>
                </c:pt>
                <c:pt idx="4639">
                  <c:v>9.2595812054413015E-2</c:v>
                </c:pt>
                <c:pt idx="4640">
                  <c:v>9.2630732118380604E-2</c:v>
                </c:pt>
                <c:pt idx="4641">
                  <c:v>9.2660408017899071E-2</c:v>
                </c:pt>
                <c:pt idx="4642">
                  <c:v>9.2684977421057108E-2</c:v>
                </c:pt>
                <c:pt idx="4643">
                  <c:v>9.2707752849429198E-2</c:v>
                </c:pt>
                <c:pt idx="4644">
                  <c:v>9.2730390645168803E-2</c:v>
                </c:pt>
                <c:pt idx="4645">
                  <c:v>9.2752476684129587E-2</c:v>
                </c:pt>
                <c:pt idx="4646">
                  <c:v>9.2771112074960152E-2</c:v>
                </c:pt>
                <c:pt idx="4647">
                  <c:v>9.2783397776821319E-2</c:v>
                </c:pt>
                <c:pt idx="4648">
                  <c:v>9.2787124923094891E-2</c:v>
                </c:pt>
                <c:pt idx="4649">
                  <c:v>9.2782293439261865E-2</c:v>
                </c:pt>
                <c:pt idx="4650">
                  <c:v>9.2771802279813395E-2</c:v>
                </c:pt>
                <c:pt idx="4651">
                  <c:v>9.2760482967056995E-2</c:v>
                </c:pt>
                <c:pt idx="4652">
                  <c:v>9.275261472306745E-2</c:v>
                </c:pt>
                <c:pt idx="4653">
                  <c:v>9.2751924528526514E-2</c:v>
                </c:pt>
                <c:pt idx="4654">
                  <c:v>9.2758688451026514E-2</c:v>
                </c:pt>
                <c:pt idx="4655">
                  <c:v>9.2771802279813395E-2</c:v>
                </c:pt>
                <c:pt idx="4656">
                  <c:v>9.2789471650371977E-2</c:v>
                </c:pt>
                <c:pt idx="4657">
                  <c:v>9.2809488027902606E-2</c:v>
                </c:pt>
                <c:pt idx="4658">
                  <c:v>9.2830333000954446E-2</c:v>
                </c:pt>
                <c:pt idx="4659">
                  <c:v>9.285048806484697E-2</c:v>
                </c:pt>
                <c:pt idx="4660">
                  <c:v>9.2867744364053678E-2</c:v>
                </c:pt>
                <c:pt idx="4661">
                  <c:v>9.2879892937779207E-2</c:v>
                </c:pt>
                <c:pt idx="4662">
                  <c:v>9.2883206205104485E-2</c:v>
                </c:pt>
                <c:pt idx="4663">
                  <c:v>9.2874508896606908E-2</c:v>
                </c:pt>
                <c:pt idx="4664">
                  <c:v>9.2852972957641472E-2</c:v>
                </c:pt>
                <c:pt idx="4665">
                  <c:v>9.2820393633852596E-2</c:v>
                </c:pt>
                <c:pt idx="4666">
                  <c:v>9.2781741270838339E-2</c:v>
                </c:pt>
                <c:pt idx="4667">
                  <c:v>9.2742399881736826E-2</c:v>
                </c:pt>
                <c:pt idx="4668">
                  <c:v>9.2707614815313949E-2</c:v>
                </c:pt>
                <c:pt idx="4669">
                  <c:v>9.2679180103783093E-2</c:v>
                </c:pt>
                <c:pt idx="4670">
                  <c:v>9.2655300953779912E-2</c:v>
                </c:pt>
                <c:pt idx="4671">
                  <c:v>9.2631974351584365E-2</c:v>
                </c:pt>
                <c:pt idx="4672">
                  <c:v>9.2603679337738026E-2</c:v>
                </c:pt>
                <c:pt idx="4673">
                  <c:v>9.2566827742244576E-2</c:v>
                </c:pt>
                <c:pt idx="4674">
                  <c:v>9.2521834344078027E-2</c:v>
                </c:pt>
                <c:pt idx="4675">
                  <c:v>9.2472702249744215E-2</c:v>
                </c:pt>
                <c:pt idx="4676">
                  <c:v>9.2426332109659295E-2</c:v>
                </c:pt>
                <c:pt idx="4677">
                  <c:v>9.2389209603097683E-2</c:v>
                </c:pt>
                <c:pt idx="4678">
                  <c:v>9.2366439823350951E-2</c:v>
                </c:pt>
                <c:pt idx="4679">
                  <c:v>9.2358849986484123E-2</c:v>
                </c:pt>
                <c:pt idx="4680">
                  <c:v>9.2362989891941957E-2</c:v>
                </c:pt>
                <c:pt idx="4681">
                  <c:v>9.237347771216485E-2</c:v>
                </c:pt>
                <c:pt idx="4682">
                  <c:v>9.2382723624715085E-2</c:v>
                </c:pt>
                <c:pt idx="4683">
                  <c:v>9.2384931613678709E-2</c:v>
                </c:pt>
                <c:pt idx="4684">
                  <c:v>9.2377065670325512E-2</c:v>
                </c:pt>
                <c:pt idx="4685">
                  <c:v>9.2358849986484123E-2</c:v>
                </c:pt>
                <c:pt idx="4686">
                  <c:v>9.2331802932583987E-2</c:v>
                </c:pt>
                <c:pt idx="4687">
                  <c:v>9.2298960847226441E-2</c:v>
                </c:pt>
                <c:pt idx="4688">
                  <c:v>9.2263635844232167E-2</c:v>
                </c:pt>
                <c:pt idx="4689">
                  <c:v>9.2228311812906777E-2</c:v>
                </c:pt>
                <c:pt idx="4690">
                  <c:v>9.2194782478905238E-2</c:v>
                </c:pt>
                <c:pt idx="4691">
                  <c:v>9.2164427458299877E-2</c:v>
                </c:pt>
                <c:pt idx="4692">
                  <c:v>9.2138626254912787E-2</c:v>
                </c:pt>
                <c:pt idx="4693">
                  <c:v>9.2117792506398913E-2</c:v>
                </c:pt>
                <c:pt idx="4694">
                  <c:v>9.2103581600320603E-2</c:v>
                </c:pt>
                <c:pt idx="4695">
                  <c:v>9.2096407222036256E-2</c:v>
                </c:pt>
                <c:pt idx="4696">
                  <c:v>9.2097235032869942E-2</c:v>
                </c:pt>
                <c:pt idx="4697">
                  <c:v>9.210620301776859E-2</c:v>
                </c:pt>
                <c:pt idx="4698">
                  <c:v>9.2120827865942834E-2</c:v>
                </c:pt>
                <c:pt idx="4699">
                  <c:v>9.2139868012186335E-2</c:v>
                </c:pt>
                <c:pt idx="4700">
                  <c:v>9.2160426168197668E-2</c:v>
                </c:pt>
                <c:pt idx="4701">
                  <c:v>9.2181260608378168E-2</c:v>
                </c:pt>
                <c:pt idx="4702">
                  <c:v>9.2201267508143073E-2</c:v>
                </c:pt>
                <c:pt idx="4703">
                  <c:v>9.2222102610933096E-2</c:v>
                </c:pt>
                <c:pt idx="4704">
                  <c:v>9.2245697738149376E-2</c:v>
                </c:pt>
                <c:pt idx="4705">
                  <c:v>9.227315694079051E-2</c:v>
                </c:pt>
                <c:pt idx="4706">
                  <c:v>9.2306550330147188E-2</c:v>
                </c:pt>
                <c:pt idx="4707">
                  <c:v>9.2345740373913604E-2</c:v>
                </c:pt>
                <c:pt idx="4708">
                  <c:v>9.2388243604240861E-2</c:v>
                </c:pt>
                <c:pt idx="4709">
                  <c:v>9.2430334228350217E-2</c:v>
                </c:pt>
                <c:pt idx="4710">
                  <c:v>9.2468285973788866E-2</c:v>
                </c:pt>
                <c:pt idx="4711">
                  <c:v>9.2499062212709871E-2</c:v>
                </c:pt>
                <c:pt idx="4712">
                  <c:v>9.2520592217409617E-2</c:v>
                </c:pt>
                <c:pt idx="4713">
                  <c:v>9.2532599492200385E-2</c:v>
                </c:pt>
                <c:pt idx="4714">
                  <c:v>9.2536325910652514E-2</c:v>
                </c:pt>
                <c:pt idx="4715">
                  <c:v>9.2533427584255576E-2</c:v>
                </c:pt>
                <c:pt idx="4716">
                  <c:v>9.252597477498431E-2</c:v>
                </c:pt>
                <c:pt idx="4717">
                  <c:v>9.2514381602087581E-2</c:v>
                </c:pt>
                <c:pt idx="4718">
                  <c:v>9.249920022441066E-2</c:v>
                </c:pt>
                <c:pt idx="4719">
                  <c:v>9.2481810866865771E-2</c:v>
                </c:pt>
                <c:pt idx="4720">
                  <c:v>9.2463869713020966E-2</c:v>
                </c:pt>
                <c:pt idx="4721">
                  <c:v>9.2447446876539149E-2</c:v>
                </c:pt>
                <c:pt idx="4722">
                  <c:v>9.2434888378584615E-2</c:v>
                </c:pt>
                <c:pt idx="4723">
                  <c:v>9.2428540173601526E-2</c:v>
                </c:pt>
                <c:pt idx="4724">
                  <c:v>9.2428126161323343E-2</c:v>
                </c:pt>
                <c:pt idx="4725">
                  <c:v>9.2433646336009534E-2</c:v>
                </c:pt>
                <c:pt idx="4726">
                  <c:v>9.2442892681769306E-2</c:v>
                </c:pt>
                <c:pt idx="4727">
                  <c:v>9.2453657168161993E-2</c:v>
                </c:pt>
                <c:pt idx="4728">
                  <c:v>9.2465249792879331E-2</c:v>
                </c:pt>
                <c:pt idx="4729">
                  <c:v>9.2476152475900991E-2</c:v>
                </c:pt>
                <c:pt idx="4730">
                  <c:v>9.2486779230708707E-2</c:v>
                </c:pt>
                <c:pt idx="4731">
                  <c:v>9.2497130050451001E-2</c:v>
                </c:pt>
                <c:pt idx="4732">
                  <c:v>9.2508171016800311E-2</c:v>
                </c:pt>
                <c:pt idx="4733">
                  <c:v>9.2518798036564626E-2</c:v>
                </c:pt>
                <c:pt idx="4734">
                  <c:v>9.2528459039935423E-2</c:v>
                </c:pt>
                <c:pt idx="4735">
                  <c:v>9.2537292020905396E-2</c:v>
                </c:pt>
                <c:pt idx="4736">
                  <c:v>9.2546539112951728E-2</c:v>
                </c:pt>
                <c:pt idx="4737">
                  <c:v>9.2557442486131222E-2</c:v>
                </c:pt>
                <c:pt idx="4738">
                  <c:v>9.2573590689905699E-2</c:v>
                </c:pt>
                <c:pt idx="4739">
                  <c:v>9.2596778209418001E-2</c:v>
                </c:pt>
                <c:pt idx="4740">
                  <c:v>9.262810963000595E-2</c:v>
                </c:pt>
                <c:pt idx="4741">
                  <c:v>9.2667171458396119E-2</c:v>
                </c:pt>
                <c:pt idx="4742">
                  <c:v>9.2711065672660076E-2</c:v>
                </c:pt>
                <c:pt idx="4743">
                  <c:v>9.275578962273541E-2</c:v>
                </c:pt>
                <c:pt idx="4744">
                  <c:v>9.2797064032709431E-2</c:v>
                </c:pt>
                <c:pt idx="4745">
                  <c:v>9.2830885190271134E-2</c:v>
                </c:pt>
                <c:pt idx="4746">
                  <c:v>9.2853663206493728E-2</c:v>
                </c:pt>
                <c:pt idx="4747">
                  <c:v>9.2863464780228028E-2</c:v>
                </c:pt>
                <c:pt idx="4748">
                  <c:v>9.2859875462855013E-2</c:v>
                </c:pt>
                <c:pt idx="4749">
                  <c:v>9.2844413902702025E-2</c:v>
                </c:pt>
                <c:pt idx="4750">
                  <c:v>9.2819979495225968E-2</c:v>
                </c:pt>
                <c:pt idx="4751">
                  <c:v>9.2791128166326495E-2</c:v>
                </c:pt>
                <c:pt idx="4752">
                  <c:v>9.2764900247969365E-2</c:v>
                </c:pt>
                <c:pt idx="4753">
                  <c:v>9.274736925385714E-2</c:v>
                </c:pt>
                <c:pt idx="4754">
                  <c:v>9.2742952033245438E-2</c:v>
                </c:pt>
                <c:pt idx="4755">
                  <c:v>9.2754823348092277E-2</c:v>
                </c:pt>
                <c:pt idx="4756">
                  <c:v>9.2780774976668395E-2</c:v>
                </c:pt>
                <c:pt idx="4757">
                  <c:v>9.2816528345198962E-2</c:v>
                </c:pt>
                <c:pt idx="4758">
                  <c:v>9.2856148105431885E-2</c:v>
                </c:pt>
                <c:pt idx="4759">
                  <c:v>9.2895216870818295E-2</c:v>
                </c:pt>
                <c:pt idx="4760">
                  <c:v>9.2928074208480704E-2</c:v>
                </c:pt>
                <c:pt idx="4761">
                  <c:v>9.2954581580944218E-2</c:v>
                </c:pt>
                <c:pt idx="4762">
                  <c:v>9.2976395349927174E-2</c:v>
                </c:pt>
                <c:pt idx="4763">
                  <c:v>9.2994895925400653E-2</c:v>
                </c:pt>
                <c:pt idx="4764">
                  <c:v>9.3012568365791012E-2</c:v>
                </c:pt>
                <c:pt idx="4765">
                  <c:v>9.3030241049382081E-2</c:v>
                </c:pt>
                <c:pt idx="4766">
                  <c:v>9.3048328188318846E-2</c:v>
                </c:pt>
                <c:pt idx="4767">
                  <c:v>9.3066001364032133E-2</c:v>
                </c:pt>
                <c:pt idx="4768">
                  <c:v>9.3083674782965808E-2</c:v>
                </c:pt>
                <c:pt idx="4769">
                  <c:v>9.3102591133650228E-2</c:v>
                </c:pt>
                <c:pt idx="4770">
                  <c:v>9.3124683574778835E-2</c:v>
                </c:pt>
                <c:pt idx="4771">
                  <c:v>9.315188541498523E-2</c:v>
                </c:pt>
                <c:pt idx="4772">
                  <c:v>9.3184196978948239E-2</c:v>
                </c:pt>
                <c:pt idx="4773">
                  <c:v>9.3219961581011992E-2</c:v>
                </c:pt>
                <c:pt idx="4774">
                  <c:v>9.3256555737613447E-2</c:v>
                </c:pt>
                <c:pt idx="4775">
                  <c:v>9.328956041848302E-2</c:v>
                </c:pt>
                <c:pt idx="4776">
                  <c:v>9.3316627651755746E-2</c:v>
                </c:pt>
                <c:pt idx="4777">
                  <c:v>9.333651414586952E-2</c:v>
                </c:pt>
                <c:pt idx="4778">
                  <c:v>9.3350324392411865E-2</c:v>
                </c:pt>
                <c:pt idx="4779">
                  <c:v>9.3361372696577016E-2</c:v>
                </c:pt>
                <c:pt idx="4780">
                  <c:v>9.337407836387461E-2</c:v>
                </c:pt>
                <c:pt idx="4781">
                  <c:v>9.3393137100525797E-2</c:v>
                </c:pt>
                <c:pt idx="4782">
                  <c:v>9.3421725735853098E-2</c:v>
                </c:pt>
                <c:pt idx="4783">
                  <c:v>9.3462192863237356E-2</c:v>
                </c:pt>
                <c:pt idx="4784">
                  <c:v>9.3515644573045606E-2</c:v>
                </c:pt>
                <c:pt idx="4785">
                  <c:v>9.3580286822164488E-2</c:v>
                </c:pt>
                <c:pt idx="4786">
                  <c:v>9.365225349554071E-2</c:v>
                </c:pt>
                <c:pt idx="4787">
                  <c:v>9.3725605637116946E-2</c:v>
                </c:pt>
                <c:pt idx="4788">
                  <c:v>9.3792745167932776E-2</c:v>
                </c:pt>
                <c:pt idx="4789">
                  <c:v>9.3845381699173988E-2</c:v>
                </c:pt>
                <c:pt idx="4790">
                  <c:v>9.3879092317045096E-2</c:v>
                </c:pt>
                <c:pt idx="4791">
                  <c:v>9.3892493915053957E-2</c:v>
                </c:pt>
                <c:pt idx="4792">
                  <c:v>9.3890283332554461E-2</c:v>
                </c:pt>
                <c:pt idx="4793">
                  <c:v>9.3883651607887392E-2</c:v>
                </c:pt>
                <c:pt idx="4794">
                  <c:v>9.3885309535843633E-2</c:v>
                </c:pt>
                <c:pt idx="4795">
                  <c:v>9.3908382588733338E-2</c:v>
                </c:pt>
                <c:pt idx="4796">
                  <c:v>9.3960194846868225E-2</c:v>
                </c:pt>
                <c:pt idx="4797">
                  <c:v>9.4043236985910036E-2</c:v>
                </c:pt>
                <c:pt idx="4798">
                  <c:v>9.4151296527778247E-2</c:v>
                </c:pt>
                <c:pt idx="4799">
                  <c:v>9.4274705565791234E-2</c:v>
                </c:pt>
                <c:pt idx="4800">
                  <c:v>9.440241116537193E-2</c:v>
                </c:pt>
                <c:pt idx="4801">
                  <c:v>9.4522665059689343E-2</c:v>
                </c:pt>
                <c:pt idx="4802">
                  <c:v>9.4629520784126939E-2</c:v>
                </c:pt>
                <c:pt idx="4803">
                  <c:v>9.471979522625408E-2</c:v>
                </c:pt>
                <c:pt idx="4804">
                  <c:v>9.4792655337800763E-2</c:v>
                </c:pt>
                <c:pt idx="4805">
                  <c:v>9.4850586915376373E-2</c:v>
                </c:pt>
                <c:pt idx="4806">
                  <c:v>9.4894694093059034E-2</c:v>
                </c:pt>
                <c:pt idx="4807">
                  <c:v>9.4927740902265606E-2</c:v>
                </c:pt>
                <c:pt idx="4808">
                  <c:v>9.4953183376603287E-2</c:v>
                </c:pt>
                <c:pt idx="4809">
                  <c:v>9.4974063175050735E-2</c:v>
                </c:pt>
                <c:pt idx="4810">
                  <c:v>9.4994390192372102E-2</c:v>
                </c:pt>
                <c:pt idx="4811">
                  <c:v>9.5018866007523101E-2</c:v>
                </c:pt>
                <c:pt idx="4812">
                  <c:v>9.5048320573037096E-2</c:v>
                </c:pt>
                <c:pt idx="4813">
                  <c:v>9.508150962534169E-2</c:v>
                </c:pt>
                <c:pt idx="4814">
                  <c:v>9.5113593191251886E-2</c:v>
                </c:pt>
                <c:pt idx="4815">
                  <c:v>9.5137241505126258E-2</c:v>
                </c:pt>
                <c:pt idx="4816">
                  <c:v>9.5146092448044645E-2</c:v>
                </c:pt>
                <c:pt idx="4817">
                  <c:v>9.513502877892846E-2</c:v>
                </c:pt>
                <c:pt idx="4818">
                  <c:v>9.5102529802118224E-2</c:v>
                </c:pt>
                <c:pt idx="4819">
                  <c:v>9.5051777725965125E-2</c:v>
                </c:pt>
                <c:pt idx="4820">
                  <c:v>9.4986784808084937E-2</c:v>
                </c:pt>
                <c:pt idx="4821">
                  <c:v>9.4913775410521872E-2</c:v>
                </c:pt>
                <c:pt idx="4822">
                  <c:v>9.4837313578507665E-2</c:v>
                </c:pt>
                <c:pt idx="4823">
                  <c:v>9.4759612004561289E-2</c:v>
                </c:pt>
                <c:pt idx="4824">
                  <c:v>9.468246811775273E-2</c:v>
                </c:pt>
                <c:pt idx="4825">
                  <c:v>9.4606711247913672E-2</c:v>
                </c:pt>
                <c:pt idx="4826">
                  <c:v>9.4532894071504781E-2</c:v>
                </c:pt>
                <c:pt idx="4827">
                  <c:v>9.4463366042417451E-2</c:v>
                </c:pt>
                <c:pt idx="4828">
                  <c:v>9.4401167218414225E-2</c:v>
                </c:pt>
                <c:pt idx="4829">
                  <c:v>9.4349337166209607E-2</c:v>
                </c:pt>
                <c:pt idx="4830">
                  <c:v>9.4310776964443954E-2</c:v>
                </c:pt>
                <c:pt idx="4831">
                  <c:v>9.4287005660686388E-2</c:v>
                </c:pt>
                <c:pt idx="4832">
                  <c:v>9.4278022433712444E-2</c:v>
                </c:pt>
                <c:pt idx="4833">
                  <c:v>9.428161571696142E-2</c:v>
                </c:pt>
                <c:pt idx="4834">
                  <c:v>9.4295159721115185E-2</c:v>
                </c:pt>
                <c:pt idx="4835">
                  <c:v>9.4314508546271034E-2</c:v>
                </c:pt>
                <c:pt idx="4836">
                  <c:v>9.4335239753874256E-2</c:v>
                </c:pt>
                <c:pt idx="4837">
                  <c:v>9.4353621704544269E-2</c:v>
                </c:pt>
                <c:pt idx="4838">
                  <c:v>9.4365646130416592E-2</c:v>
                </c:pt>
                <c:pt idx="4839">
                  <c:v>9.4369930723163686E-2</c:v>
                </c:pt>
                <c:pt idx="4840">
                  <c:v>9.4367581106015966E-2</c:v>
                </c:pt>
                <c:pt idx="4841">
                  <c:v>9.4362605460365123E-2</c:v>
                </c:pt>
                <c:pt idx="4842">
                  <c:v>9.4359150162227262E-2</c:v>
                </c:pt>
                <c:pt idx="4843">
                  <c:v>9.4363572945509594E-2</c:v>
                </c:pt>
                <c:pt idx="4844">
                  <c:v>9.4380020304486223E-2</c:v>
                </c:pt>
                <c:pt idx="4845">
                  <c:v>9.4410013089629277E-2</c:v>
                </c:pt>
                <c:pt idx="4846">
                  <c:v>9.4452308253529405E-2</c:v>
                </c:pt>
                <c:pt idx="4847">
                  <c:v>9.4501377917932491E-2</c:v>
                </c:pt>
                <c:pt idx="4848">
                  <c:v>9.455224647890767E-2</c:v>
                </c:pt>
                <c:pt idx="4849">
                  <c:v>9.4598416971554619E-2</c:v>
                </c:pt>
                <c:pt idx="4850">
                  <c:v>9.4635879878561646E-2</c:v>
                </c:pt>
                <c:pt idx="4851">
                  <c:v>9.4662146037045175E-2</c:v>
                </c:pt>
                <c:pt idx="4852">
                  <c:v>9.4677767743966204E-2</c:v>
                </c:pt>
                <c:pt idx="4853">
                  <c:v>9.4685371298391718E-2</c:v>
                </c:pt>
                <c:pt idx="4854">
                  <c:v>9.4687997991292253E-2</c:v>
                </c:pt>
                <c:pt idx="4855">
                  <c:v>9.4690762936991218E-2</c:v>
                </c:pt>
                <c:pt idx="4856">
                  <c:v>9.4697260582817785E-2</c:v>
                </c:pt>
                <c:pt idx="4857">
                  <c:v>9.4711361969832583E-2</c:v>
                </c:pt>
                <c:pt idx="4858">
                  <c:v>9.4735970643552131E-2</c:v>
                </c:pt>
                <c:pt idx="4859">
                  <c:v>9.4772055000959213E-2</c:v>
                </c:pt>
                <c:pt idx="4860">
                  <c:v>9.481961600942207E-2</c:v>
                </c:pt>
                <c:pt idx="4861">
                  <c:v>9.4877134000693489E-2</c:v>
                </c:pt>
                <c:pt idx="4862">
                  <c:v>9.4941844820341625E-2</c:v>
                </c:pt>
                <c:pt idx="4863">
                  <c:v>9.5009739377840338E-2</c:v>
                </c:pt>
                <c:pt idx="4864">
                  <c:v>9.5078052392372117E-2</c:v>
                </c:pt>
                <c:pt idx="4865">
                  <c:v>9.5143879706596365E-2</c:v>
                </c:pt>
                <c:pt idx="4866">
                  <c:v>9.5205146394098328E-2</c:v>
                </c:pt>
                <c:pt idx="4867">
                  <c:v>9.5261436875249003E-2</c:v>
                </c:pt>
                <c:pt idx="4868">
                  <c:v>9.5312473866746072E-2</c:v>
                </c:pt>
                <c:pt idx="4869">
                  <c:v>9.535881001947627E-2</c:v>
                </c:pt>
                <c:pt idx="4870">
                  <c:v>9.5401136443965834E-2</c:v>
                </c:pt>
                <c:pt idx="4871">
                  <c:v>9.5440559368597716E-2</c:v>
                </c:pt>
                <c:pt idx="4872">
                  <c:v>9.5478600180017123E-2</c:v>
                </c:pt>
                <c:pt idx="4873">
                  <c:v>9.5517472136805157E-2</c:v>
                </c:pt>
                <c:pt idx="4874">
                  <c:v>9.5559527109077863E-2</c:v>
                </c:pt>
                <c:pt idx="4875">
                  <c:v>9.5606148868892224E-2</c:v>
                </c:pt>
                <c:pt idx="4876">
                  <c:v>9.5658859781290309E-2</c:v>
                </c:pt>
                <c:pt idx="4877">
                  <c:v>9.5716138658646754E-2</c:v>
                </c:pt>
                <c:pt idx="4878">
                  <c:v>9.5777017560808281E-2</c:v>
                </c:pt>
                <c:pt idx="4879">
                  <c:v>9.5838314462134644E-2</c:v>
                </c:pt>
                <c:pt idx="4880">
                  <c:v>9.5896293230549878E-2</c:v>
                </c:pt>
                <c:pt idx="4881">
                  <c:v>9.5949292819611121E-2</c:v>
                </c:pt>
                <c:pt idx="4882">
                  <c:v>9.5995513567917121E-2</c:v>
                </c:pt>
                <c:pt idx="4883">
                  <c:v>9.6034539566846933E-2</c:v>
                </c:pt>
                <c:pt idx="4884">
                  <c:v>9.6068861283627738E-2</c:v>
                </c:pt>
                <c:pt idx="4885">
                  <c:v>9.6101107925880891E-2</c:v>
                </c:pt>
                <c:pt idx="4886">
                  <c:v>9.6134601003851253E-2</c:v>
                </c:pt>
                <c:pt idx="4887">
                  <c:v>9.6173077601312343E-2</c:v>
                </c:pt>
                <c:pt idx="4888">
                  <c:v>9.6219167992788651E-2</c:v>
                </c:pt>
                <c:pt idx="4889">
                  <c:v>9.6273011415911325E-2</c:v>
                </c:pt>
                <c:pt idx="4890">
                  <c:v>9.6332532479863717E-2</c:v>
                </c:pt>
                <c:pt idx="4891">
                  <c:v>9.6393855903060793E-2</c:v>
                </c:pt>
                <c:pt idx="4892">
                  <c:v>9.64503369510816E-2</c:v>
                </c:pt>
                <c:pt idx="4893">
                  <c:v>9.6497267946706461E-2</c:v>
                </c:pt>
                <c:pt idx="4894">
                  <c:v>9.6531186695606661E-2</c:v>
                </c:pt>
                <c:pt idx="4895">
                  <c:v>9.6551538374972545E-2</c:v>
                </c:pt>
                <c:pt idx="4896">
                  <c:v>9.6561091315289074E-2</c:v>
                </c:pt>
                <c:pt idx="4897">
                  <c:v>9.6564414093795611E-2</c:v>
                </c:pt>
                <c:pt idx="4898">
                  <c:v>9.6565106340400025E-2</c:v>
                </c:pt>
                <c:pt idx="4899">
                  <c:v>9.6566213935743023E-2</c:v>
                </c:pt>
                <c:pt idx="4900">
                  <c:v>9.6567321532042019E-2</c:v>
                </c:pt>
                <c:pt idx="4901">
                  <c:v>9.6567183082452199E-2</c:v>
                </c:pt>
                <c:pt idx="4902">
                  <c:v>9.6564967891049194E-2</c:v>
                </c:pt>
                <c:pt idx="4903">
                  <c:v>9.6562060458132287E-2</c:v>
                </c:pt>
                <c:pt idx="4904">
                  <c:v>9.6564414093795611E-2</c:v>
                </c:pt>
                <c:pt idx="4905">
                  <c:v>9.6579782056224125E-2</c:v>
                </c:pt>
                <c:pt idx="4906">
                  <c:v>9.661674898936258E-2</c:v>
                </c:pt>
                <c:pt idx="4907">
                  <c:v>9.6680855220070763E-2</c:v>
                </c:pt>
                <c:pt idx="4908">
                  <c:v>9.6771412454639535E-2</c:v>
                </c:pt>
                <c:pt idx="4909">
                  <c:v>9.6880671196063958E-2</c:v>
                </c:pt>
                <c:pt idx="4910">
                  <c:v>9.6996033035685436E-2</c:v>
                </c:pt>
                <c:pt idx="4911">
                  <c:v>9.7104618352201424E-2</c:v>
                </c:pt>
                <c:pt idx="4912">
                  <c:v>9.7194789923060951E-2</c:v>
                </c:pt>
                <c:pt idx="4913">
                  <c:v>9.7262803699064149E-2</c:v>
                </c:pt>
                <c:pt idx="4914">
                  <c:v>9.7310595574290074E-2</c:v>
                </c:pt>
                <c:pt idx="4915">
                  <c:v>9.7346890882279991E-2</c:v>
                </c:pt>
                <c:pt idx="4916">
                  <c:v>9.7382771603426191E-2</c:v>
                </c:pt>
                <c:pt idx="4917">
                  <c:v>9.7427381465545401E-2</c:v>
                </c:pt>
                <c:pt idx="4918">
                  <c:v>9.7488064448888273E-2</c:v>
                </c:pt>
                <c:pt idx="4919">
                  <c:v>9.7566762633992804E-2</c:v>
                </c:pt>
                <c:pt idx="4920">
                  <c:v>9.766334076507649E-2</c:v>
                </c:pt>
                <c:pt idx="4921">
                  <c:v>9.7774338376712608E-2</c:v>
                </c:pt>
                <c:pt idx="4922">
                  <c:v>9.7896987344101058E-2</c:v>
                </c:pt>
                <c:pt idx="4923">
                  <c:v>9.8028380250373789E-2</c:v>
                </c:pt>
                <c:pt idx="4924">
                  <c:v>9.8164638359122661E-2</c:v>
                </c:pt>
                <c:pt idx="4925">
                  <c:v>9.8301881383520681E-2</c:v>
                </c:pt>
                <c:pt idx="4926">
                  <c:v>9.8435950095098992E-2</c:v>
                </c:pt>
                <c:pt idx="4927">
                  <c:v>9.8563931529382295E-2</c:v>
                </c:pt>
                <c:pt idx="4928">
                  <c:v>9.8682218237265057E-2</c:v>
                </c:pt>
                <c:pt idx="4929">
                  <c:v>9.8791500986249073E-2</c:v>
                </c:pt>
                <c:pt idx="4930">
                  <c:v>9.8892887080471795E-2</c:v>
                </c:pt>
                <c:pt idx="4931">
                  <c:v>9.8989981130497243E-2</c:v>
                </c:pt>
                <c:pt idx="4932">
                  <c:v>9.9086111471744343E-2</c:v>
                </c:pt>
                <c:pt idx="4933">
                  <c:v>9.9182110277663646E-2</c:v>
                </c:pt>
                <c:pt idx="4934">
                  <c:v>9.9277977518216404E-2</c:v>
                </c:pt>
                <c:pt idx="4935">
                  <c:v>9.9370660612386766E-2</c:v>
                </c:pt>
                <c:pt idx="4936">
                  <c:v>9.9458216206136818E-2</c:v>
                </c:pt>
                <c:pt idx="4937">
                  <c:v>9.9537312762010693E-2</c:v>
                </c:pt>
                <c:pt idx="4938">
                  <c:v>9.9607809938759242E-2</c:v>
                </c:pt>
                <c:pt idx="4939">
                  <c:v>9.9672065657979564E-2</c:v>
                </c:pt>
                <c:pt idx="4940">
                  <c:v>9.973327117936083E-2</c:v>
                </c:pt>
                <c:pt idx="4941">
                  <c:v>9.9795451203989305E-2</c:v>
                </c:pt>
                <c:pt idx="4942">
                  <c:v>9.9861104363626774E-2</c:v>
                </c:pt>
                <c:pt idx="4943">
                  <c:v>9.9931896943411092E-2</c:v>
                </c:pt>
                <c:pt idx="4944">
                  <c:v>0.10000796861416261</c:v>
                </c:pt>
                <c:pt idx="4945">
                  <c:v>0.10008793201635885</c:v>
                </c:pt>
                <c:pt idx="4946">
                  <c:v>0.10017026065151817</c:v>
                </c:pt>
                <c:pt idx="4947">
                  <c:v>0.10025231687007066</c:v>
                </c:pt>
                <c:pt idx="4948">
                  <c:v>0.10033090692880588</c:v>
                </c:pt>
                <c:pt idx="4949">
                  <c:v>0.10040366950406471</c:v>
                </c:pt>
                <c:pt idx="4950">
                  <c:v>0.10046796505777542</c:v>
                </c:pt>
                <c:pt idx="4951">
                  <c:v>0.10052143141451343</c:v>
                </c:pt>
                <c:pt idx="4952">
                  <c:v>0.10056434498386536</c:v>
                </c:pt>
                <c:pt idx="4953">
                  <c:v>0.10059684359251841</c:v>
                </c:pt>
                <c:pt idx="4954">
                  <c:v>0.10062114864506802</c:v>
                </c:pt>
                <c:pt idx="4955">
                  <c:v>0.10063989857134234</c:v>
                </c:pt>
                <c:pt idx="4956">
                  <c:v>0.10065517649145751</c:v>
                </c:pt>
                <c:pt idx="4957">
                  <c:v>0.10066767674310811</c:v>
                </c:pt>
                <c:pt idx="4958">
                  <c:v>0.10067809371243153</c:v>
                </c:pt>
                <c:pt idx="4959">
                  <c:v>0.1006864273487296</c:v>
                </c:pt>
                <c:pt idx="4960">
                  <c:v>0.10069351098210313</c:v>
                </c:pt>
                <c:pt idx="4961">
                  <c:v>0.10070031686273778</c:v>
                </c:pt>
                <c:pt idx="4962">
                  <c:v>0.10070878954005097</c:v>
                </c:pt>
                <c:pt idx="4963">
                  <c:v>0.10072129031357691</c:v>
                </c:pt>
                <c:pt idx="4964">
                  <c:v>0.100738652700902</c:v>
                </c:pt>
                <c:pt idx="4965">
                  <c:v>0.10076101580166319</c:v>
                </c:pt>
                <c:pt idx="4966">
                  <c:v>0.10078768535021415</c:v>
                </c:pt>
                <c:pt idx="4967">
                  <c:v>0.10081713362015476</c:v>
                </c:pt>
                <c:pt idx="4968">
                  <c:v>0.10084811059513206</c:v>
                </c:pt>
                <c:pt idx="4969">
                  <c:v>0.10088047747036917</c:v>
                </c:pt>
                <c:pt idx="4970">
                  <c:v>0.10091298408028276</c:v>
                </c:pt>
                <c:pt idx="4971">
                  <c:v>0.10094521366825322</c:v>
                </c:pt>
                <c:pt idx="4972">
                  <c:v>0.10097508232752749</c:v>
                </c:pt>
                <c:pt idx="4973">
                  <c:v>0.10100022810952487</c:v>
                </c:pt>
                <c:pt idx="4974">
                  <c:v>0.10101634389721723</c:v>
                </c:pt>
                <c:pt idx="4975">
                  <c:v>0.10102204004296475</c:v>
                </c:pt>
                <c:pt idx="4976">
                  <c:v>0.10101703854778461</c:v>
                </c:pt>
                <c:pt idx="4977">
                  <c:v>0.10100286775055557</c:v>
                </c:pt>
                <c:pt idx="4978">
                  <c:v>0.10098314003831541</c:v>
                </c:pt>
                <c:pt idx="4979">
                  <c:v>0.10096035629706469</c:v>
                </c:pt>
                <c:pt idx="4980">
                  <c:v>0.10093535021707675</c:v>
                </c:pt>
                <c:pt idx="4981">
                  <c:v>0.1009063159906546</c:v>
                </c:pt>
                <c:pt idx="4982">
                  <c:v>0.10086922537402872</c:v>
                </c:pt>
                <c:pt idx="4983">
                  <c:v>0.100820189611371</c:v>
                </c:pt>
                <c:pt idx="4984">
                  <c:v>0.10075754324494847</c:v>
                </c:pt>
                <c:pt idx="4985">
                  <c:v>0.10068364946395474</c:v>
                </c:pt>
                <c:pt idx="4986">
                  <c:v>0.10060420450272954</c:v>
                </c:pt>
                <c:pt idx="4987">
                  <c:v>0.10052768087423652</c:v>
                </c:pt>
                <c:pt idx="4988">
                  <c:v>0.10046227136911508</c:v>
                </c:pt>
                <c:pt idx="4989">
                  <c:v>0.10041283454825536</c:v>
                </c:pt>
                <c:pt idx="4990">
                  <c:v>0.10038089604108766</c:v>
                </c:pt>
                <c:pt idx="4991">
                  <c:v>0.10036478822575498</c:v>
                </c:pt>
                <c:pt idx="4992">
                  <c:v>0.10036173331805343</c:v>
                </c:pt>
                <c:pt idx="4993">
                  <c:v>0.10036825972060061</c:v>
                </c:pt>
                <c:pt idx="4994">
                  <c:v>0.10038381213270402</c:v>
                </c:pt>
                <c:pt idx="4995">
                  <c:v>0.10040755769664222</c:v>
                </c:pt>
                <c:pt idx="4996">
                  <c:v>0.1004414410159621</c:v>
                </c:pt>
                <c:pt idx="4997">
                  <c:v>0.10048421303983064</c:v>
                </c:pt>
                <c:pt idx="4998">
                  <c:v>0.1005339303643726</c:v>
                </c:pt>
                <c:pt idx="4999">
                  <c:v>0.10058795500246094</c:v>
                </c:pt>
                <c:pt idx="5000">
                  <c:v>0.10064378747921761</c:v>
                </c:pt>
                <c:pt idx="5001">
                  <c:v>0.10070101134238189</c:v>
                </c:pt>
                <c:pt idx="5002">
                  <c:v>0.10076240482697817</c:v>
                </c:pt>
                <c:pt idx="5003">
                  <c:v>0.10083394166183612</c:v>
                </c:pt>
                <c:pt idx="5004">
                  <c:v>0.10092298627964379</c:v>
                </c:pt>
                <c:pt idx="5005">
                  <c:v>0.10103384920609915</c:v>
                </c:pt>
                <c:pt idx="5006">
                  <c:v>0.1011688981814523</c:v>
                </c:pt>
                <c:pt idx="5007">
                  <c:v>0.10132647327115725</c:v>
                </c:pt>
                <c:pt idx="5008">
                  <c:v>0.10150157938382276</c:v>
                </c:pt>
                <c:pt idx="5009">
                  <c:v>0.10168810755257358</c:v>
                </c:pt>
                <c:pt idx="5010">
                  <c:v>0.10188050179582013</c:v>
                </c:pt>
                <c:pt idx="5011">
                  <c:v>0.10207473244592015</c:v>
                </c:pt>
                <c:pt idx="5012">
                  <c:v>0.10226940967407903</c:v>
                </c:pt>
                <c:pt idx="5013">
                  <c:v>0.10246439459213573</c:v>
                </c:pt>
                <c:pt idx="5014">
                  <c:v>0.10265982644375805</c:v>
                </c:pt>
                <c:pt idx="5015">
                  <c:v>0.10285570542851147</c:v>
                </c:pt>
                <c:pt idx="5016">
                  <c:v>0.10304980534075424</c:v>
                </c:pt>
                <c:pt idx="5017">
                  <c:v>0.10324045531733074</c:v>
                </c:pt>
                <c:pt idx="5018">
                  <c:v>0.103424174042267</c:v>
                </c:pt>
                <c:pt idx="5019">
                  <c:v>0.10359928801785014</c:v>
                </c:pt>
                <c:pt idx="5020">
                  <c:v>0.10376328762140939</c:v>
                </c:pt>
                <c:pt idx="5021">
                  <c:v>0.10391366219923419</c:v>
                </c:pt>
                <c:pt idx="5022">
                  <c:v>0.10404831808335778</c:v>
                </c:pt>
                <c:pt idx="5023">
                  <c:v>0.10416376854741904</c:v>
                </c:pt>
                <c:pt idx="5024">
                  <c:v>0.10425750134679053</c:v>
                </c:pt>
                <c:pt idx="5025">
                  <c:v>0.10432881528038446</c:v>
                </c:pt>
                <c:pt idx="5026">
                  <c:v>0.1043777066128371</c:v>
                </c:pt>
                <c:pt idx="5027">
                  <c:v>0.10440737661953807</c:v>
                </c:pt>
                <c:pt idx="5028">
                  <c:v>0.1044243710166446</c:v>
                </c:pt>
                <c:pt idx="5029">
                  <c:v>0.10443565430616235</c:v>
                </c:pt>
                <c:pt idx="5030">
                  <c:v>0.1044488879201908</c:v>
                </c:pt>
                <c:pt idx="5031">
                  <c:v>0.10447145502919664</c:v>
                </c:pt>
                <c:pt idx="5032">
                  <c:v>0.10450906775882318</c:v>
                </c:pt>
                <c:pt idx="5033">
                  <c:v>0.10456507097526581</c:v>
                </c:pt>
                <c:pt idx="5034">
                  <c:v>0.10463974572979325</c:v>
                </c:pt>
                <c:pt idx="5035">
                  <c:v>0.10473253794875236</c:v>
                </c:pt>
                <c:pt idx="5036">
                  <c:v>0.10484024663477022</c:v>
                </c:pt>
                <c:pt idx="5037">
                  <c:v>0.10496162132226303</c:v>
                </c:pt>
                <c:pt idx="5038">
                  <c:v>0.10509457530424653</c:v>
                </c:pt>
                <c:pt idx="5039">
                  <c:v>0.10524064544149377</c:v>
                </c:pt>
                <c:pt idx="5040">
                  <c:v>0.10540346074647931</c:v>
                </c:pt>
                <c:pt idx="5041">
                  <c:v>0.10558874402440989</c:v>
                </c:pt>
                <c:pt idx="5042">
                  <c:v>0.10580180404014902</c:v>
                </c:pt>
                <c:pt idx="5043">
                  <c:v>0.10604809414944719</c:v>
                </c:pt>
                <c:pt idx="5044">
                  <c:v>0.10633112111925851</c:v>
                </c:pt>
                <c:pt idx="5045">
                  <c:v>0.1066513278566233</c:v>
                </c:pt>
                <c:pt idx="5046">
                  <c:v>0.10700818384454355</c:v>
                </c:pt>
                <c:pt idx="5047">
                  <c:v>0.10740074226324169</c:v>
                </c:pt>
                <c:pt idx="5048">
                  <c:v>0.10782973417773818</c:v>
                </c:pt>
                <c:pt idx="5049">
                  <c:v>0.10829505635129566</c:v>
                </c:pt>
                <c:pt idx="5050">
                  <c:v>0.1087985653045717</c:v>
                </c:pt>
                <c:pt idx="5051">
                  <c:v>0.10934114490521413</c:v>
                </c:pt>
                <c:pt idx="5052">
                  <c:v>0.10992158553871526</c:v>
                </c:pt>
                <c:pt idx="5053">
                  <c:v>0.11053392001312851</c:v>
                </c:pt>
                <c:pt idx="5054">
                  <c:v>0.11117035197725306</c:v>
                </c:pt>
                <c:pt idx="5055">
                  <c:v>0.11181970877943287</c:v>
                </c:pt>
                <c:pt idx="5056">
                  <c:v>0.11247163689059596</c:v>
                </c:pt>
                <c:pt idx="5057">
                  <c:v>0.11311772530784503</c:v>
                </c:pt>
                <c:pt idx="5058">
                  <c:v>0.11375207181484036</c:v>
                </c:pt>
                <c:pt idx="5059">
                  <c:v>0.11437100889691204</c:v>
                </c:pt>
                <c:pt idx="5060">
                  <c:v>0.11497479501071774</c:v>
                </c:pt>
                <c:pt idx="5061">
                  <c:v>0.11556411120154203</c:v>
                </c:pt>
                <c:pt idx="5062">
                  <c:v>0.11613992144176995</c:v>
                </c:pt>
                <c:pt idx="5063">
                  <c:v>0.11670417636171752</c:v>
                </c:pt>
                <c:pt idx="5064">
                  <c:v>0.11725812689520429</c:v>
                </c:pt>
                <c:pt idx="5065">
                  <c:v>0.11780358944996974</c:v>
                </c:pt>
                <c:pt idx="5066">
                  <c:v>0.11834097555593488</c:v>
                </c:pt>
                <c:pt idx="5067">
                  <c:v>0.11886914797357941</c:v>
                </c:pt>
                <c:pt idx="5068">
                  <c:v>0.11938386728862876</c:v>
                </c:pt>
                <c:pt idx="5069">
                  <c:v>0.11987538920487337</c:v>
                </c:pt>
                <c:pt idx="5070">
                  <c:v>0.12033155789229724</c:v>
                </c:pt>
                <c:pt idx="5071">
                  <c:v>0.1207363934689398</c:v>
                </c:pt>
                <c:pt idx="5072">
                  <c:v>0.12107502994082914</c:v>
                </c:pt>
                <c:pt idx="5073">
                  <c:v>0.12133202995779865</c:v>
                </c:pt>
                <c:pt idx="5074">
                  <c:v>0.1214957690351887</c:v>
                </c:pt>
                <c:pt idx="5075">
                  <c:v>0.12155689423176678</c:v>
                </c:pt>
                <c:pt idx="5076">
                  <c:v>0.12150875613146747</c:v>
                </c:pt>
                <c:pt idx="5077">
                  <c:v>0.12134656801409395</c:v>
                </c:pt>
                <c:pt idx="5078">
                  <c:v>0.12106684517308341</c:v>
                </c:pt>
                <c:pt idx="5079">
                  <c:v>0.12066811259895655</c:v>
                </c:pt>
                <c:pt idx="5080">
                  <c:v>0.12015358347372343</c:v>
                </c:pt>
                <c:pt idx="5081">
                  <c:v>0.11953129001640415</c:v>
                </c:pt>
                <c:pt idx="5082">
                  <c:v>0.11881477139573011</c:v>
                </c:pt>
                <c:pt idx="5083">
                  <c:v>0.11802389477910485</c:v>
                </c:pt>
                <c:pt idx="5084">
                  <c:v>0.11718215204411066</c:v>
                </c:pt>
                <c:pt idx="5085">
                  <c:v>0.11631410676034738</c:v>
                </c:pt>
                <c:pt idx="5086">
                  <c:v>0.11544369732987299</c:v>
                </c:pt>
                <c:pt idx="5087">
                  <c:v>0.11459142813515635</c:v>
                </c:pt>
                <c:pt idx="5088">
                  <c:v>0.11377354014779782</c:v>
                </c:pt>
                <c:pt idx="5089">
                  <c:v>0.11300104640576465</c:v>
                </c:pt>
                <c:pt idx="5090">
                  <c:v>0.11228017225658646</c:v>
                </c:pt>
                <c:pt idx="5091">
                  <c:v>0.11161349261154825</c:v>
                </c:pt>
                <c:pt idx="5092">
                  <c:v>0.11100008322437699</c:v>
                </c:pt>
                <c:pt idx="5093">
                  <c:v>0.11043636912564078</c:v>
                </c:pt>
                <c:pt idx="5094">
                  <c:v>0.10991920729487355</c:v>
                </c:pt>
                <c:pt idx="5095">
                  <c:v>0.10944448610028987</c:v>
                </c:pt>
                <c:pt idx="5096">
                  <c:v>0.1090111799818636</c:v>
                </c:pt>
                <c:pt idx="5097">
                  <c:v>0.10861896757759554</c:v>
                </c:pt>
                <c:pt idx="5098">
                  <c:v>0.10826864959007379</c:v>
                </c:pt>
                <c:pt idx="5099">
                  <c:v>0.10796075050713068</c:v>
                </c:pt>
                <c:pt idx="5100">
                  <c:v>0.10769621742796362</c:v>
                </c:pt>
                <c:pt idx="5101">
                  <c:v>0.10747292911607516</c:v>
                </c:pt>
                <c:pt idx="5102">
                  <c:v>0.10728737381075092</c:v>
                </c:pt>
                <c:pt idx="5103">
                  <c:v>0.10713520775358304</c:v>
                </c:pt>
                <c:pt idx="5104">
                  <c:v>0.10701334830789903</c:v>
                </c:pt>
                <c:pt idx="5105">
                  <c:v>0.10691871630288673</c:v>
                </c:pt>
                <c:pt idx="5106">
                  <c:v>0.10685144528332707</c:v>
                </c:pt>
                <c:pt idx="5107">
                  <c:v>0.10681027492458953</c:v>
                </c:pt>
                <c:pt idx="5108">
                  <c:v>0.10679506315987149</c:v>
                </c:pt>
                <c:pt idx="5109">
                  <c:v>0.10680566950891381</c:v>
                </c:pt>
                <c:pt idx="5110">
                  <c:v>0.10683888469498556</c:v>
                </c:pt>
                <c:pt idx="5111">
                  <c:v>0.10689205869311112</c:v>
                </c:pt>
                <c:pt idx="5112">
                  <c:v>0.1069631003572689</c:v>
                </c:pt>
                <c:pt idx="5113">
                  <c:v>0.10705033763900822</c:v>
                </c:pt>
                <c:pt idx="5114">
                  <c:v>0.10715461141291932</c:v>
                </c:pt>
                <c:pt idx="5115">
                  <c:v>0.10727690309155884</c:v>
                </c:pt>
                <c:pt idx="5116">
                  <c:v>0.10741959143685662</c:v>
                </c:pt>
                <c:pt idx="5117">
                  <c:v>0.10758380038568816</c:v>
                </c:pt>
                <c:pt idx="5118">
                  <c:v>0.10776995718024797</c:v>
                </c:pt>
                <c:pt idx="5119">
                  <c:v>0.10797723325205104</c:v>
                </c:pt>
                <c:pt idx="5120">
                  <c:v>0.10820466085469746</c:v>
                </c:pt>
                <c:pt idx="5121">
                  <c:v>0.10845197121656926</c:v>
                </c:pt>
                <c:pt idx="5122">
                  <c:v>0.1087174986291624</c:v>
                </c:pt>
                <c:pt idx="5123">
                  <c:v>0.10899901764087531</c:v>
                </c:pt>
                <c:pt idx="5124">
                  <c:v>0.10929276338780843</c:v>
                </c:pt>
                <c:pt idx="5125">
                  <c:v>0.10959259034928723</c:v>
                </c:pt>
                <c:pt idx="5126">
                  <c:v>0.10989108839274987</c:v>
                </c:pt>
                <c:pt idx="5127">
                  <c:v>0.11018028082471476</c:v>
                </c:pt>
                <c:pt idx="5128">
                  <c:v>0.11045428322384292</c:v>
                </c:pt>
                <c:pt idx="5129">
                  <c:v>0.11071042617592396</c:v>
                </c:pt>
                <c:pt idx="5130">
                  <c:v>0.11094939902509116</c:v>
                </c:pt>
                <c:pt idx="5131">
                  <c:v>0.11117525313910323</c:v>
                </c:pt>
                <c:pt idx="5132">
                  <c:v>0.11139526455462213</c:v>
                </c:pt>
                <c:pt idx="5133">
                  <c:v>0.11161475334348873</c:v>
                </c:pt>
                <c:pt idx="5134">
                  <c:v>0.1118387630313209</c:v>
                </c:pt>
                <c:pt idx="5135">
                  <c:v>0.11207023872721794</c:v>
                </c:pt>
                <c:pt idx="5136">
                  <c:v>0.11231128682115847</c:v>
                </c:pt>
                <c:pt idx="5137">
                  <c:v>0.11256359491456563</c:v>
                </c:pt>
                <c:pt idx="5138">
                  <c:v>0.11282829134660653</c:v>
                </c:pt>
                <c:pt idx="5139">
                  <c:v>0.11310860938685761</c:v>
                </c:pt>
                <c:pt idx="5140">
                  <c:v>0.1134072245163711</c:v>
                </c:pt>
                <c:pt idx="5141">
                  <c:v>0.11372597354046882</c:v>
                </c:pt>
                <c:pt idx="5142">
                  <c:v>0.11406557318208493</c:v>
                </c:pt>
                <c:pt idx="5143">
                  <c:v>0.11442477647072243</c:v>
                </c:pt>
                <c:pt idx="5144">
                  <c:v>0.11480191468031542</c:v>
                </c:pt>
                <c:pt idx="5145">
                  <c:v>0.11519503697027354</c:v>
                </c:pt>
                <c:pt idx="5146">
                  <c:v>0.11560275281816056</c:v>
                </c:pt>
                <c:pt idx="5147">
                  <c:v>0.11602577890596798</c:v>
                </c:pt>
                <c:pt idx="5148">
                  <c:v>0.11646413032523609</c:v>
                </c:pt>
                <c:pt idx="5149">
                  <c:v>0.11691894801537832</c:v>
                </c:pt>
                <c:pt idx="5150">
                  <c:v>0.11738884229664924</c:v>
                </c:pt>
                <c:pt idx="5151">
                  <c:v>0.11787129588302397</c:v>
                </c:pt>
                <c:pt idx="5152">
                  <c:v>0.11836012681320938</c:v>
                </c:pt>
                <c:pt idx="5153">
                  <c:v>0.11884815777819389</c:v>
                </c:pt>
                <c:pt idx="5154">
                  <c:v>0.11932326820743669</c:v>
                </c:pt>
                <c:pt idx="5155">
                  <c:v>0.11977416569727252</c:v>
                </c:pt>
                <c:pt idx="5156">
                  <c:v>0.1201894020160337</c:v>
                </c:pt>
                <c:pt idx="5157">
                  <c:v>0.12055920930288327</c:v>
                </c:pt>
                <c:pt idx="5158">
                  <c:v>0.12087719895625601</c:v>
                </c:pt>
                <c:pt idx="5159">
                  <c:v>0.1211426268275007</c:v>
                </c:pt>
                <c:pt idx="5160">
                  <c:v>0.12135969475000274</c:v>
                </c:pt>
                <c:pt idx="5161">
                  <c:v>0.1215361423954104</c:v>
                </c:pt>
                <c:pt idx="5162">
                  <c:v>0.12168155347622039</c:v>
                </c:pt>
                <c:pt idx="5163">
                  <c:v>0.12180523644049698</c:v>
                </c:pt>
                <c:pt idx="5164">
                  <c:v>0.12191170369166345</c:v>
                </c:pt>
                <c:pt idx="5165">
                  <c:v>0.1220025043557067</c:v>
                </c:pt>
                <c:pt idx="5166">
                  <c:v>0.12207424565673726</c:v>
                </c:pt>
                <c:pt idx="5167">
                  <c:v>0.12212438221269735</c:v>
                </c:pt>
                <c:pt idx="5168">
                  <c:v>0.12215022801881817</c:v>
                </c:pt>
                <c:pt idx="5169">
                  <c:v>0.12215347643561912</c:v>
                </c:pt>
                <c:pt idx="5170">
                  <c:v>0.12214048281771558</c:v>
                </c:pt>
                <c:pt idx="5171">
                  <c:v>0.12212085140525136</c:v>
                </c:pt>
                <c:pt idx="5172">
                  <c:v>0.12210475104635694</c:v>
                </c:pt>
                <c:pt idx="5173">
                  <c:v>0.12210122029288413</c:v>
                </c:pt>
                <c:pt idx="5174">
                  <c:v>0.12211604952270301</c:v>
                </c:pt>
                <c:pt idx="5175">
                  <c:v>0.12215178160843672</c:v>
                </c:pt>
                <c:pt idx="5176">
                  <c:v>0.12220926574565112</c:v>
                </c:pt>
                <c:pt idx="5177">
                  <c:v>0.12228822235442129</c:v>
                </c:pt>
                <c:pt idx="5178">
                  <c:v>0.12238823161080659</c:v>
                </c:pt>
                <c:pt idx="5179">
                  <c:v>0.12250958098302005</c:v>
                </c:pt>
                <c:pt idx="5180">
                  <c:v>0.12265227652040812</c:v>
                </c:pt>
                <c:pt idx="5181">
                  <c:v>0.12281236870316002</c:v>
                </c:pt>
                <c:pt idx="5182">
                  <c:v>0.12298520023031712</c:v>
                </c:pt>
                <c:pt idx="5183">
                  <c:v>0.12316356753501942</c:v>
                </c:pt>
                <c:pt idx="5184">
                  <c:v>0.12333884955879489</c:v>
                </c:pt>
                <c:pt idx="5185">
                  <c:v>0.1235048241065617</c:v>
                </c:pt>
                <c:pt idx="5186">
                  <c:v>0.12365738692510245</c:v>
                </c:pt>
                <c:pt idx="5187">
                  <c:v>0.12379497765086039</c:v>
                </c:pt>
                <c:pt idx="5188">
                  <c:v>0.12391631860120952</c:v>
                </c:pt>
                <c:pt idx="5189">
                  <c:v>0.12401928355089527</c:v>
                </c:pt>
                <c:pt idx="5190">
                  <c:v>0.12409821007688929</c:v>
                </c:pt>
                <c:pt idx="5191">
                  <c:v>0.12414333333469713</c:v>
                </c:pt>
                <c:pt idx="5192">
                  <c:v>0.12414206024299207</c:v>
                </c:pt>
                <c:pt idx="5193">
                  <c:v>0.12408010463859935</c:v>
                </c:pt>
                <c:pt idx="5194">
                  <c:v>0.12394559488294007</c:v>
                </c:pt>
                <c:pt idx="5195">
                  <c:v>0.12373134187547682</c:v>
                </c:pt>
                <c:pt idx="5196">
                  <c:v>0.12343653726182385</c:v>
                </c:pt>
                <c:pt idx="5197">
                  <c:v>0.12306717261872704</c:v>
                </c:pt>
                <c:pt idx="5198">
                  <c:v>0.12263518047645093</c:v>
                </c:pt>
                <c:pt idx="5199">
                  <c:v>0.12215672486063722</c:v>
                </c:pt>
                <c:pt idx="5200">
                  <c:v>0.12165134049851073</c:v>
                </c:pt>
                <c:pt idx="5201">
                  <c:v>0.12113698185738035</c:v>
                </c:pt>
                <c:pt idx="5202">
                  <c:v>0.12063087001820123</c:v>
                </c:pt>
                <c:pt idx="5203">
                  <c:v>0.12014681472756836</c:v>
                </c:pt>
                <c:pt idx="5204">
                  <c:v>0.11969437674507666</c:v>
                </c:pt>
                <c:pt idx="5205">
                  <c:v>0.11927873675196947</c:v>
                </c:pt>
                <c:pt idx="5206">
                  <c:v>0.11890253576975728</c:v>
                </c:pt>
                <c:pt idx="5207">
                  <c:v>0.1185650349769303</c:v>
                </c:pt>
                <c:pt idx="5208">
                  <c:v>0.11826634470489886</c:v>
                </c:pt>
                <c:pt idx="5209">
                  <c:v>0.11800573399680156</c:v>
                </c:pt>
                <c:pt idx="5210">
                  <c:v>0.11778360195467562</c:v>
                </c:pt>
                <c:pt idx="5211">
                  <c:v>0.11760063230191668</c:v>
                </c:pt>
                <c:pt idx="5212">
                  <c:v>0.11745751190703614</c:v>
                </c:pt>
                <c:pt idx="5213">
                  <c:v>0.11735267965410615</c:v>
                </c:pt>
                <c:pt idx="5214">
                  <c:v>0.11728274933910053</c:v>
                </c:pt>
                <c:pt idx="5215">
                  <c:v>0.11724363504892303</c:v>
                </c:pt>
                <c:pt idx="5216">
                  <c:v>0.1172298468421441</c:v>
                </c:pt>
                <c:pt idx="5217">
                  <c:v>0.11723631883913548</c:v>
                </c:pt>
                <c:pt idx="5218">
                  <c:v>0.11725911178389609</c:v>
                </c:pt>
                <c:pt idx="5219">
                  <c:v>0.11729583460139298</c:v>
                </c:pt>
                <c:pt idx="5220">
                  <c:v>0.11734606636269403</c:v>
                </c:pt>
                <c:pt idx="5221">
                  <c:v>0.11740952722316388</c:v>
                </c:pt>
                <c:pt idx="5222">
                  <c:v>0.11748593769739347</c:v>
                </c:pt>
                <c:pt idx="5223">
                  <c:v>0.11757614449563039</c:v>
                </c:pt>
                <c:pt idx="5224">
                  <c:v>0.11768057275884328</c:v>
                </c:pt>
                <c:pt idx="5225">
                  <c:v>0.1177996482290917</c:v>
                </c:pt>
                <c:pt idx="5226">
                  <c:v>0.11793436038703699</c:v>
                </c:pt>
                <c:pt idx="5227">
                  <c:v>0.1180851365196639</c:v>
                </c:pt>
                <c:pt idx="5228">
                  <c:v>0.11825268632054406</c:v>
                </c:pt>
                <c:pt idx="5229">
                  <c:v>0.11843701635351599</c:v>
                </c:pt>
                <c:pt idx="5230">
                  <c:v>0.11863799299250312</c:v>
                </c:pt>
                <c:pt idx="5231">
                  <c:v>0.11885646929104231</c:v>
                </c:pt>
                <c:pt idx="5232">
                  <c:v>0.11909414497101999</c:v>
                </c:pt>
                <c:pt idx="5233">
                  <c:v>0.11935469481584991</c:v>
                </c:pt>
                <c:pt idx="5234">
                  <c:v>0.11964095193148919</c:v>
                </c:pt>
                <c:pt idx="5235">
                  <c:v>0.11995772730159787</c:v>
                </c:pt>
                <c:pt idx="5236">
                  <c:v>0.12030673589107198</c:v>
                </c:pt>
                <c:pt idx="5237">
                  <c:v>0.12068758074147809</c:v>
                </c:pt>
                <c:pt idx="5238">
                  <c:v>0.12109676216349667</c:v>
                </c:pt>
                <c:pt idx="5239">
                  <c:v>0.12152851935606811</c:v>
                </c:pt>
                <c:pt idx="5240">
                  <c:v>0.12197411963252705</c:v>
                </c:pt>
                <c:pt idx="5241">
                  <c:v>0.12242538392593251</c:v>
                </c:pt>
                <c:pt idx="5242">
                  <c:v>0.1228745458052016</c:v>
                </c:pt>
                <c:pt idx="5243">
                  <c:v>0.12331736208860357</c:v>
                </c:pt>
                <c:pt idx="5244">
                  <c:v>0.12375142215740599</c:v>
                </c:pt>
                <c:pt idx="5245">
                  <c:v>0.12417699999554029</c:v>
                </c:pt>
                <c:pt idx="5246">
                  <c:v>0.1245980492474795</c:v>
                </c:pt>
                <c:pt idx="5247">
                  <c:v>0.12501810418386025</c:v>
                </c:pt>
                <c:pt idx="5248">
                  <c:v>0.12544240289398345</c:v>
                </c:pt>
                <c:pt idx="5249">
                  <c:v>0.12587463231861823</c:v>
                </c:pt>
                <c:pt idx="5250">
                  <c:v>0.12631706752813215</c:v>
                </c:pt>
                <c:pt idx="5251">
                  <c:v>0.12677014425674532</c:v>
                </c:pt>
                <c:pt idx="5252">
                  <c:v>0.12723273935346871</c:v>
                </c:pt>
                <c:pt idx="5253">
                  <c:v>0.12770273533845045</c:v>
                </c:pt>
                <c:pt idx="5254">
                  <c:v>0.12817957267886546</c:v>
                </c:pt>
                <c:pt idx="5255">
                  <c:v>0.12866510433014489</c:v>
                </c:pt>
                <c:pt idx="5256">
                  <c:v>0.12916388436339493</c:v>
                </c:pt>
                <c:pt idx="5257">
                  <c:v>0.12968345763921607</c:v>
                </c:pt>
                <c:pt idx="5258">
                  <c:v>0.13023209266394314</c:v>
                </c:pt>
                <c:pt idx="5259">
                  <c:v>0.13081835809258063</c:v>
                </c:pt>
                <c:pt idx="5260">
                  <c:v>0.1314502720151704</c:v>
                </c:pt>
                <c:pt idx="5261">
                  <c:v>0.13213387988122446</c:v>
                </c:pt>
                <c:pt idx="5262">
                  <c:v>0.13287410637733152</c:v>
                </c:pt>
                <c:pt idx="5263">
                  <c:v>0.13367532450008263</c:v>
                </c:pt>
                <c:pt idx="5264">
                  <c:v>0.13454306717936615</c:v>
                </c:pt>
                <c:pt idx="5265">
                  <c:v>0.13548274924361434</c:v>
                </c:pt>
                <c:pt idx="5266">
                  <c:v>0.13649838447901194</c:v>
                </c:pt>
                <c:pt idx="5267">
                  <c:v>0.13759415510371148</c:v>
                </c:pt>
                <c:pt idx="5268">
                  <c:v>0.13877112416951193</c:v>
                </c:pt>
                <c:pt idx="5269">
                  <c:v>0.14003080319434033</c:v>
                </c:pt>
                <c:pt idx="5270">
                  <c:v>0.14137472501075574</c:v>
                </c:pt>
                <c:pt idx="5271">
                  <c:v>0.14281032932342014</c:v>
                </c:pt>
                <c:pt idx="5272">
                  <c:v>0.14435056770900057</c:v>
                </c:pt>
                <c:pt idx="5273">
                  <c:v>0.14601408831398535</c:v>
                </c:pt>
                <c:pt idx="5274">
                  <c:v>0.14782341354516626</c:v>
                </c:pt>
                <c:pt idx="5275">
                  <c:v>0.14980051500966995</c:v>
                </c:pt>
                <c:pt idx="5276">
                  <c:v>0.15196380004436799</c:v>
                </c:pt>
                <c:pt idx="5277">
                  <c:v>0.15432246045713444</c:v>
                </c:pt>
                <c:pt idx="5278">
                  <c:v>0.15687829337579523</c:v>
                </c:pt>
                <c:pt idx="5279">
                  <c:v>0.15962461693341964</c:v>
                </c:pt>
                <c:pt idx="5280">
                  <c:v>0.16254704945305826</c:v>
                </c:pt>
                <c:pt idx="5281">
                  <c:v>0.16562647436900066</c:v>
                </c:pt>
                <c:pt idx="5282">
                  <c:v>0.16883617890445063</c:v>
                </c:pt>
                <c:pt idx="5283">
                  <c:v>0.17213909100462002</c:v>
                </c:pt>
                <c:pt idx="5284">
                  <c:v>0.17548231998078115</c:v>
                </c:pt>
                <c:pt idx="5285">
                  <c:v>0.17879220737940793</c:v>
                </c:pt>
                <c:pt idx="5286">
                  <c:v>0.18197214016897548</c:v>
                </c:pt>
                <c:pt idx="5287">
                  <c:v>0.18490618556851451</c:v>
                </c:pt>
                <c:pt idx="5288">
                  <c:v>0.1874624534595426</c:v>
                </c:pt>
                <c:pt idx="5289">
                  <c:v>0.18950396359496149</c:v>
                </c:pt>
                <c:pt idx="5290">
                  <c:v>0.19090144304894208</c:v>
                </c:pt>
                <c:pt idx="5291">
                  <c:v>0.19154499736497077</c:v>
                </c:pt>
                <c:pt idx="5292">
                  <c:v>0.19135538509296063</c:v>
                </c:pt>
                <c:pt idx="5293">
                  <c:v>0.19029544360448794</c:v>
                </c:pt>
                <c:pt idx="5294">
                  <c:v>0.18837461200540515</c:v>
                </c:pt>
                <c:pt idx="5295">
                  <c:v>0.18565120731209006</c:v>
                </c:pt>
                <c:pt idx="5296">
                  <c:v>0.18222992999244866</c:v>
                </c:pt>
                <c:pt idx="5297">
                  <c:v>0.17825386021278344</c:v>
                </c:pt>
                <c:pt idx="5298">
                  <c:v>0.17388872351687526</c:v>
                </c:pt>
                <c:pt idx="5299">
                  <c:v>0.16931051779987902</c:v>
                </c:pt>
                <c:pt idx="5300">
                  <c:v>0.16468550553503281</c:v>
                </c:pt>
                <c:pt idx="5301">
                  <c:v>0.16015768248968779</c:v>
                </c:pt>
                <c:pt idx="5302">
                  <c:v>0.15583931379850277</c:v>
                </c:pt>
                <c:pt idx="5303">
                  <c:v>0.15180697010232724</c:v>
                </c:pt>
                <c:pt idx="5304">
                  <c:v>0.14810484678510072</c:v>
                </c:pt>
                <c:pt idx="5305">
                  <c:v>0.14474867322144955</c:v>
                </c:pt>
                <c:pt idx="5306">
                  <c:v>0.14173376247323821</c:v>
                </c:pt>
                <c:pt idx="5307">
                  <c:v>0.13904041985582613</c:v>
                </c:pt>
                <c:pt idx="5308">
                  <c:v>0.13664064324505221</c:v>
                </c:pt>
                <c:pt idx="5309">
                  <c:v>0.13450085682813931</c:v>
                </c:pt>
                <c:pt idx="5310">
                  <c:v>0.13258630847172592</c:v>
                </c:pt>
                <c:pt idx="5311">
                  <c:v>0.13086400249386007</c:v>
                </c:pt>
                <c:pt idx="5312">
                  <c:v>0.12930462279396004</c:v>
                </c:pt>
                <c:pt idx="5313">
                  <c:v>0.12788402900266349</c:v>
                </c:pt>
                <c:pt idx="5314">
                  <c:v>0.1265844725912646</c:v>
                </c:pt>
                <c:pt idx="5315">
                  <c:v>0.12539284459630431</c:v>
                </c:pt>
                <c:pt idx="5316">
                  <c:v>0.12430049912768619</c:v>
                </c:pt>
                <c:pt idx="5317">
                  <c:v>0.12330011582656562</c:v>
                </c:pt>
                <c:pt idx="5318">
                  <c:v>0.12238554764487898</c:v>
                </c:pt>
                <c:pt idx="5319">
                  <c:v>0.12155251796626569</c:v>
                </c:pt>
                <c:pt idx="5320">
                  <c:v>0.12079861122443365</c:v>
                </c:pt>
                <c:pt idx="5321">
                  <c:v>0.12012340642214955</c:v>
                </c:pt>
                <c:pt idx="5322">
                  <c:v>0.11952903485677904</c:v>
                </c:pt>
                <c:pt idx="5323">
                  <c:v>0.11901834320740713</c:v>
                </c:pt>
                <c:pt idx="5324">
                  <c:v>0.11859235853589746</c:v>
                </c:pt>
                <c:pt idx="5325">
                  <c:v>0.11824691323268939</c:v>
                </c:pt>
                <c:pt idx="5326">
                  <c:v>0.11797419960512553</c:v>
                </c:pt>
                <c:pt idx="5327">
                  <c:v>0.1177624887411738</c:v>
                </c:pt>
                <c:pt idx="5328">
                  <c:v>0.11759908420838194</c:v>
                </c:pt>
                <c:pt idx="5329">
                  <c:v>0.1174736948293577</c:v>
                </c:pt>
                <c:pt idx="5330">
                  <c:v>0.11738110312407775</c:v>
                </c:pt>
                <c:pt idx="5331">
                  <c:v>0.1173208798838363</c:v>
                </c:pt>
                <c:pt idx="5332">
                  <c:v>0.11729780443737077</c:v>
                </c:pt>
                <c:pt idx="5333">
                  <c:v>0.11731750296333203</c:v>
                </c:pt>
                <c:pt idx="5334">
                  <c:v>0.11738560590971811</c:v>
                </c:pt>
                <c:pt idx="5335">
                  <c:v>0.11750451330626721</c:v>
                </c:pt>
                <c:pt idx="5336">
                  <c:v>0.11767367629090097</c:v>
                </c:pt>
                <c:pt idx="5337">
                  <c:v>0.11789142551097606</c:v>
                </c:pt>
                <c:pt idx="5338">
                  <c:v>0.11815440655983223</c:v>
                </c:pt>
                <c:pt idx="5339">
                  <c:v>0.11846222473233529</c:v>
                </c:pt>
                <c:pt idx="5340">
                  <c:v>0.1188149122647192</c:v>
                </c:pt>
                <c:pt idx="5341">
                  <c:v>0.11921151972638658</c:v>
                </c:pt>
                <c:pt idx="5342">
                  <c:v>0.11964997337992875</c:v>
                </c:pt>
                <c:pt idx="5343">
                  <c:v>0.12012425249804565</c:v>
                </c:pt>
                <c:pt idx="5344">
                  <c:v>0.12062522729715305</c:v>
                </c:pt>
                <c:pt idx="5345">
                  <c:v>0.12113966321509349</c:v>
                </c:pt>
                <c:pt idx="5346">
                  <c:v>0.12165388174963064</c:v>
                </c:pt>
                <c:pt idx="5347">
                  <c:v>0.12215517126503785</c:v>
                </c:pt>
                <c:pt idx="5348">
                  <c:v>0.12263461532185868</c:v>
                </c:pt>
                <c:pt idx="5349">
                  <c:v>0.12308752519495524</c:v>
                </c:pt>
                <c:pt idx="5350">
                  <c:v>0.12351316581265848</c:v>
                </c:pt>
                <c:pt idx="5351">
                  <c:v>0.12391264143425912</c:v>
                </c:pt>
                <c:pt idx="5352">
                  <c:v>0.12428946435778641</c:v>
                </c:pt>
                <c:pt idx="5353">
                  <c:v>0.12464517121027803</c:v>
                </c:pt>
                <c:pt idx="5354">
                  <c:v>0.12498016905138133</c:v>
                </c:pt>
                <c:pt idx="5355">
                  <c:v>0.12529189318015543</c:v>
                </c:pt>
                <c:pt idx="5356">
                  <c:v>0.12557763597839341</c:v>
                </c:pt>
                <c:pt idx="5357">
                  <c:v>0.12583454725796769</c:v>
                </c:pt>
                <c:pt idx="5358">
                  <c:v>0.12605991804365133</c:v>
                </c:pt>
                <c:pt idx="5359">
                  <c:v>0.12625160641023378</c:v>
                </c:pt>
                <c:pt idx="5360">
                  <c:v>0.12641115601835154</c:v>
                </c:pt>
                <c:pt idx="5361">
                  <c:v>0.12653827144716948</c:v>
                </c:pt>
                <c:pt idx="5362">
                  <c:v>0.12663365170895657</c:v>
                </c:pt>
                <c:pt idx="5363">
                  <c:v>0.12669658105009046</c:v>
                </c:pt>
                <c:pt idx="5364">
                  <c:v>0.12672606252287225</c:v>
                </c:pt>
                <c:pt idx="5365">
                  <c:v>0.12672124338970156</c:v>
                </c:pt>
                <c:pt idx="5366">
                  <c:v>0.12668240750600662</c:v>
                </c:pt>
                <c:pt idx="5367">
                  <c:v>0.12661352630921796</c:v>
                </c:pt>
                <c:pt idx="5368">
                  <c:v>0.12652098187585853</c:v>
                </c:pt>
                <c:pt idx="5369">
                  <c:v>0.1264142735260739</c:v>
                </c:pt>
                <c:pt idx="5370">
                  <c:v>0.12630247309376205</c:v>
                </c:pt>
                <c:pt idx="5371">
                  <c:v>0.12619464945102035</c:v>
                </c:pt>
                <c:pt idx="5372">
                  <c:v>0.12609547669507881</c:v>
                </c:pt>
                <c:pt idx="5373">
                  <c:v>0.12600566112230258</c:v>
                </c:pt>
                <c:pt idx="5374">
                  <c:v>0.12592321765600292</c:v>
                </c:pt>
                <c:pt idx="5375">
                  <c:v>0.12584474545861563</c:v>
                </c:pt>
                <c:pt idx="5376">
                  <c:v>0.12576641968962154</c:v>
                </c:pt>
                <c:pt idx="5377">
                  <c:v>0.12568611594961931</c:v>
                </c:pt>
                <c:pt idx="5378">
                  <c:v>0.12560369299428689</c:v>
                </c:pt>
                <c:pt idx="5379">
                  <c:v>0.12551943444466251</c:v>
                </c:pt>
                <c:pt idx="5380">
                  <c:v>0.12543461503483644</c:v>
                </c:pt>
                <c:pt idx="5381">
                  <c:v>0.12534895170113872</c:v>
                </c:pt>
                <c:pt idx="5382">
                  <c:v>0.12526230303479599</c:v>
                </c:pt>
                <c:pt idx="5383">
                  <c:v>0.1251731119847167</c:v>
                </c:pt>
                <c:pt idx="5384">
                  <c:v>0.12508222842968178</c:v>
                </c:pt>
                <c:pt idx="5385">
                  <c:v>0.12499177595054767</c:v>
                </c:pt>
                <c:pt idx="5386">
                  <c:v>0.12490571753431588</c:v>
                </c:pt>
                <c:pt idx="5387">
                  <c:v>0.12482985502908756</c:v>
                </c:pt>
                <c:pt idx="5388">
                  <c:v>0.12476885689938824</c:v>
                </c:pt>
                <c:pt idx="5389">
                  <c:v>0.12472753266667322</c:v>
                </c:pt>
                <c:pt idx="5390">
                  <c:v>0.12470871076856797</c:v>
                </c:pt>
                <c:pt idx="5391">
                  <c:v>0.12471465449606225</c:v>
                </c:pt>
                <c:pt idx="5392">
                  <c:v>0.12474805309547306</c:v>
                </c:pt>
                <c:pt idx="5393">
                  <c:v>0.12481216385790855</c:v>
                </c:pt>
                <c:pt idx="5394">
                  <c:v>0.12491109601637754</c:v>
                </c:pt>
                <c:pt idx="5395">
                  <c:v>0.12505051979314655</c:v>
                </c:pt>
                <c:pt idx="5396">
                  <c:v>0.1252341293195032</c:v>
                </c:pt>
                <c:pt idx="5397">
                  <c:v>0.12546378435010461</c:v>
                </c:pt>
                <c:pt idx="5398">
                  <c:v>0.12573865980418755</c:v>
                </c:pt>
                <c:pt idx="5399">
                  <c:v>0.12605311809496725</c:v>
                </c:pt>
                <c:pt idx="5400">
                  <c:v>0.12639868606314197</c:v>
                </c:pt>
                <c:pt idx="5401">
                  <c:v>0.12676135613759187</c:v>
                </c:pt>
                <c:pt idx="5402">
                  <c:v>0.12712356152843035</c:v>
                </c:pt>
                <c:pt idx="5403">
                  <c:v>0.1274631775692697</c:v>
                </c:pt>
                <c:pt idx="5404">
                  <c:v>0.12775536177045405</c:v>
                </c:pt>
                <c:pt idx="5405">
                  <c:v>0.12797397604667704</c:v>
                </c:pt>
                <c:pt idx="5406">
                  <c:v>0.12809500306735805</c:v>
                </c:pt>
                <c:pt idx="5407">
                  <c:v>0.12809954357616141</c:v>
                </c:pt>
                <c:pt idx="5408">
                  <c:v>0.12797723922821078</c:v>
                </c:pt>
                <c:pt idx="5409">
                  <c:v>0.12772614035863589</c:v>
                </c:pt>
                <c:pt idx="5410">
                  <c:v>0.12735327110860598</c:v>
                </c:pt>
                <c:pt idx="5411">
                  <c:v>0.12687135370525673</c:v>
                </c:pt>
                <c:pt idx="5412">
                  <c:v>0.12629623862866873</c:v>
                </c:pt>
                <c:pt idx="5413">
                  <c:v>0.12564334598945878</c:v>
                </c:pt>
                <c:pt idx="5414">
                  <c:v>0.12492709005665185</c:v>
                </c:pt>
                <c:pt idx="5415">
                  <c:v>0.12416101529442286</c:v>
                </c:pt>
                <c:pt idx="5416">
                  <c:v>0.12335835823127902</c:v>
                </c:pt>
                <c:pt idx="5417">
                  <c:v>0.12253458687690713</c:v>
                </c:pt>
                <c:pt idx="5418">
                  <c:v>0.12170626087882867</c:v>
                </c:pt>
                <c:pt idx="5419">
                  <c:v>0.12089017979844374</c:v>
                </c:pt>
                <c:pt idx="5420">
                  <c:v>0.12010126763432583</c:v>
                </c:pt>
                <c:pt idx="5421">
                  <c:v>0.11935074883176651</c:v>
                </c:pt>
                <c:pt idx="5422">
                  <c:v>0.11864362698849483</c:v>
                </c:pt>
                <c:pt idx="5423">
                  <c:v>0.11797983068970476</c:v>
                </c:pt>
                <c:pt idx="5424">
                  <c:v>0.11735746375848462</c:v>
                </c:pt>
                <c:pt idx="5425">
                  <c:v>0.11677309066048031</c:v>
                </c:pt>
                <c:pt idx="5426">
                  <c:v>0.11622553500190216</c:v>
                </c:pt>
                <c:pt idx="5427">
                  <c:v>0.11571615511148668</c:v>
                </c:pt>
                <c:pt idx="5428">
                  <c:v>0.11524729379551582</c:v>
                </c:pt>
                <c:pt idx="5429">
                  <c:v>0.11482143452688495</c:v>
                </c:pt>
                <c:pt idx="5430">
                  <c:v>0.11443867498259248</c:v>
                </c:pt>
                <c:pt idx="5431">
                  <c:v>0.11409518715974594</c:v>
                </c:pt>
                <c:pt idx="5432">
                  <c:v>0.11378616874659912</c:v>
                </c:pt>
                <c:pt idx="5433">
                  <c:v>0.11350429990754392</c:v>
                </c:pt>
                <c:pt idx="5434">
                  <c:v>0.11324339136686737</c:v>
                </c:pt>
                <c:pt idx="5435">
                  <c:v>0.11299908314954427</c:v>
                </c:pt>
                <c:pt idx="5436">
                  <c:v>0.11277178641579613</c:v>
                </c:pt>
                <c:pt idx="5437">
                  <c:v>0.11256275380523934</c:v>
                </c:pt>
                <c:pt idx="5438">
                  <c:v>0.11237534034769935</c:v>
                </c:pt>
                <c:pt idx="5439">
                  <c:v>0.11221318039273545</c:v>
                </c:pt>
                <c:pt idx="5440">
                  <c:v>0.1120785064880712</c:v>
                </c:pt>
                <c:pt idx="5441">
                  <c:v>0.11197145010941462</c:v>
                </c:pt>
                <c:pt idx="5442">
                  <c:v>0.11189200435138333</c:v>
                </c:pt>
                <c:pt idx="5443">
                  <c:v>0.11183974377252361</c:v>
                </c:pt>
                <c:pt idx="5444">
                  <c:v>0.1118134041259826</c:v>
                </c:pt>
                <c:pt idx="5445">
                  <c:v>0.11181354422905655</c:v>
                </c:pt>
                <c:pt idx="5446">
                  <c:v>0.11184030419640484</c:v>
                </c:pt>
                <c:pt idx="5447">
                  <c:v>0.11189480658726882</c:v>
                </c:pt>
                <c:pt idx="5448">
                  <c:v>0.11197705493402597</c:v>
                </c:pt>
                <c:pt idx="5449">
                  <c:v>0.11208775523277963</c:v>
                </c:pt>
                <c:pt idx="5450">
                  <c:v>0.11222481262046381</c:v>
                </c:pt>
                <c:pt idx="5451">
                  <c:v>0.1123857125540845</c:v>
                </c:pt>
                <c:pt idx="5452">
                  <c:v>0.11256653880154605</c:v>
                </c:pt>
                <c:pt idx="5453">
                  <c:v>0.11276393481073553</c:v>
                </c:pt>
                <c:pt idx="5454">
                  <c:v>0.11297384155121901</c:v>
                </c:pt>
                <c:pt idx="5455">
                  <c:v>0.11319626515365956</c:v>
                </c:pt>
                <c:pt idx="5456">
                  <c:v>0.11343359687354111</c:v>
                </c:pt>
                <c:pt idx="5457">
                  <c:v>0.11369005420221259</c:v>
                </c:pt>
                <c:pt idx="5458">
                  <c:v>0.11397266551368229</c:v>
                </c:pt>
                <c:pt idx="5459">
                  <c:v>0.11428874746201011</c:v>
                </c:pt>
                <c:pt idx="5460">
                  <c:v>0.11464436246473332</c:v>
                </c:pt>
                <c:pt idx="5461">
                  <c:v>0.11504207155151429</c:v>
                </c:pt>
                <c:pt idx="5462">
                  <c:v>0.11548135179638443</c:v>
                </c:pt>
                <c:pt idx="5463">
                  <c:v>0.11595704525330119</c:v>
                </c:pt>
                <c:pt idx="5464">
                  <c:v>0.11646117748993043</c:v>
                </c:pt>
                <c:pt idx="5465">
                  <c:v>0.11698154376369953</c:v>
                </c:pt>
                <c:pt idx="5466">
                  <c:v>0.11750338750414151</c:v>
                </c:pt>
                <c:pt idx="5467">
                  <c:v>0.11800981663091055</c:v>
                </c:pt>
                <c:pt idx="5468">
                  <c:v>0.11848250445769914</c:v>
                </c:pt>
                <c:pt idx="5469">
                  <c:v>0.11890366279911931</c:v>
                </c:pt>
                <c:pt idx="5470">
                  <c:v>0.11925689435568386</c:v>
                </c:pt>
                <c:pt idx="5471">
                  <c:v>0.11952945769890713</c:v>
                </c:pt>
                <c:pt idx="5472">
                  <c:v>0.11971256142345418</c:v>
                </c:pt>
                <c:pt idx="5473">
                  <c:v>0.11980391161054582</c:v>
                </c:pt>
                <c:pt idx="5474">
                  <c:v>0.11980447552076948</c:v>
                </c:pt>
                <c:pt idx="5475">
                  <c:v>0.11972003272253462</c:v>
                </c:pt>
                <c:pt idx="5476">
                  <c:v>0.11956004364876659</c:v>
                </c:pt>
                <c:pt idx="5477">
                  <c:v>0.11933482409063409</c:v>
                </c:pt>
                <c:pt idx="5478">
                  <c:v>0.1190569480074772</c:v>
                </c:pt>
                <c:pt idx="5479">
                  <c:v>0.1187405355884838</c:v>
                </c:pt>
                <c:pt idx="5480">
                  <c:v>0.11840096500681653</c:v>
                </c:pt>
                <c:pt idx="5481">
                  <c:v>0.11805289625081954</c:v>
                </c:pt>
                <c:pt idx="5482">
                  <c:v>0.11771012946951449</c:v>
                </c:pt>
                <c:pt idx="5483">
                  <c:v>0.11738349522698382</c:v>
                </c:pt>
                <c:pt idx="5484">
                  <c:v>0.11708057787618691</c:v>
                </c:pt>
                <c:pt idx="5485">
                  <c:v>0.11680403297718887</c:v>
                </c:pt>
                <c:pt idx="5486">
                  <c:v>0.11655567158751996</c:v>
                </c:pt>
                <c:pt idx="5487">
                  <c:v>0.11633364960586558</c:v>
                </c:pt>
                <c:pt idx="5488">
                  <c:v>0.1161378128054118</c:v>
                </c:pt>
                <c:pt idx="5489">
                  <c:v>0.11596758698572529</c:v>
                </c:pt>
                <c:pt idx="5490">
                  <c:v>0.11582197817935923</c:v>
                </c:pt>
                <c:pt idx="5491">
                  <c:v>0.11569858904505662</c:v>
                </c:pt>
                <c:pt idx="5492">
                  <c:v>0.11559347872413153</c:v>
                </c:pt>
                <c:pt idx="5493">
                  <c:v>0.11549947691456573</c:v>
                </c:pt>
                <c:pt idx="5494">
                  <c:v>0.11540787041100203</c:v>
                </c:pt>
                <c:pt idx="5495">
                  <c:v>0.11531037005402205</c:v>
                </c:pt>
                <c:pt idx="5496">
                  <c:v>0.11520107730105895</c:v>
                </c:pt>
                <c:pt idx="5497">
                  <c:v>0.11507592183279032</c:v>
                </c:pt>
                <c:pt idx="5498">
                  <c:v>0.11493504873155563</c:v>
                </c:pt>
                <c:pt idx="5499">
                  <c:v>0.11477986744064572</c:v>
                </c:pt>
                <c:pt idx="5500">
                  <c:v>0.11461403377554662</c:v>
                </c:pt>
                <c:pt idx="5501">
                  <c:v>0.11444134239096423</c:v>
                </c:pt>
                <c:pt idx="5502">
                  <c:v>0.11426797236991636</c:v>
                </c:pt>
                <c:pt idx="5503">
                  <c:v>0.11410431008666436</c:v>
                </c:pt>
                <c:pt idx="5504">
                  <c:v>0.11396508723903856</c:v>
                </c:pt>
                <c:pt idx="5505">
                  <c:v>0.1138686786483441</c:v>
                </c:pt>
                <c:pt idx="5506">
                  <c:v>0.11383514082092304</c:v>
                </c:pt>
                <c:pt idx="5507">
                  <c:v>0.1138832727881614</c:v>
                </c:pt>
                <c:pt idx="5508">
                  <c:v>0.11402543399916637</c:v>
                </c:pt>
                <c:pt idx="5509">
                  <c:v>0.11426516495081593</c:v>
                </c:pt>
                <c:pt idx="5510">
                  <c:v>0.11459788684894957</c:v>
                </c:pt>
                <c:pt idx="5511">
                  <c:v>0.11501313799347038</c:v>
                </c:pt>
                <c:pt idx="5512">
                  <c:v>0.1154968073074516</c:v>
                </c:pt>
                <c:pt idx="5513">
                  <c:v>0.11603618063810373</c:v>
                </c:pt>
                <c:pt idx="5514">
                  <c:v>0.11661895277221143</c:v>
                </c:pt>
                <c:pt idx="5515">
                  <c:v>0.11723350492339264</c:v>
                </c:pt>
                <c:pt idx="5516">
                  <c:v>0.1178641168612742</c:v>
                </c:pt>
                <c:pt idx="5517">
                  <c:v>0.11848870110432698</c:v>
                </c:pt>
                <c:pt idx="5518">
                  <c:v>0.11907456007182692</c:v>
                </c:pt>
                <c:pt idx="5519">
                  <c:v>0.11958231406135013</c:v>
                </c:pt>
                <c:pt idx="5520">
                  <c:v>0.11996971188250598</c:v>
                </c:pt>
                <c:pt idx="5521">
                  <c:v>0.12019800425567903</c:v>
                </c:pt>
                <c:pt idx="5522">
                  <c:v>0.12023960606385395</c:v>
                </c:pt>
                <c:pt idx="5523">
                  <c:v>0.1200849105585514</c:v>
                </c:pt>
                <c:pt idx="5524">
                  <c:v>0.11974357464729801</c:v>
                </c:pt>
                <c:pt idx="5525">
                  <c:v>0.11924378909623337</c:v>
                </c:pt>
                <c:pt idx="5526">
                  <c:v>0.11862883780173289</c:v>
                </c:pt>
                <c:pt idx="5527">
                  <c:v>0.11794956390040755</c:v>
                </c:pt>
                <c:pt idx="5528">
                  <c:v>0.11726108156354552</c:v>
                </c:pt>
                <c:pt idx="5529">
                  <c:v>0.11661332765174358</c:v>
                </c:pt>
                <c:pt idx="5530">
                  <c:v>0.11604869094105606</c:v>
                </c:pt>
                <c:pt idx="5531">
                  <c:v>0.11559853731257194</c:v>
                </c:pt>
                <c:pt idx="5532">
                  <c:v>0.11528241382444214</c:v>
                </c:pt>
                <c:pt idx="5533">
                  <c:v>0.11510738513497669</c:v>
                </c:pt>
                <c:pt idx="5534">
                  <c:v>0.11507128667931035</c:v>
                </c:pt>
                <c:pt idx="5535">
                  <c:v>0.11516595949639709</c:v>
                </c:pt>
                <c:pt idx="5536">
                  <c:v>0.11538244092998787</c:v>
                </c:pt>
                <c:pt idx="5537">
                  <c:v>0.11571179870460638</c:v>
                </c:pt>
                <c:pt idx="5538">
                  <c:v>0.11614905890599683</c:v>
                </c:pt>
                <c:pt idx="5539">
                  <c:v>0.11669208158055766</c:v>
                </c:pt>
                <c:pt idx="5540">
                  <c:v>0.11733818674079373</c:v>
                </c:pt>
                <c:pt idx="5541">
                  <c:v>0.1180797865500447</c:v>
                </c:pt>
                <c:pt idx="5542">
                  <c:v>0.11889887293116141</c:v>
                </c:pt>
                <c:pt idx="5543">
                  <c:v>0.11976331072516085</c:v>
                </c:pt>
                <c:pt idx="5544">
                  <c:v>0.12062480409407446</c:v>
                </c:pt>
                <c:pt idx="5545">
                  <c:v>0.12142180155628796</c:v>
                </c:pt>
                <c:pt idx="5546">
                  <c:v>0.1220862500059957</c:v>
                </c:pt>
                <c:pt idx="5547">
                  <c:v>0.12255125774334229</c:v>
                </c:pt>
                <c:pt idx="5548">
                  <c:v>0.12276418351959384</c:v>
                </c:pt>
                <c:pt idx="5549">
                  <c:v>0.12269438179751933</c:v>
                </c:pt>
                <c:pt idx="5550">
                  <c:v>0.12234076861979803</c:v>
                </c:pt>
                <c:pt idx="5551">
                  <c:v>0.12173280421813618</c:v>
                </c:pt>
                <c:pt idx="5552">
                  <c:v>0.12092742990017886</c:v>
                </c:pt>
                <c:pt idx="5553">
                  <c:v>0.11999762933998132</c:v>
                </c:pt>
                <c:pt idx="5554">
                  <c:v>0.11902031568730705</c:v>
                </c:pt>
                <c:pt idx="5555">
                  <c:v>0.11806584857596937</c:v>
                </c:pt>
                <c:pt idx="5556">
                  <c:v>0.11718806103799781</c:v>
                </c:pt>
                <c:pt idx="5557">
                  <c:v>0.11641955729553759</c:v>
                </c:pt>
                <c:pt idx="5558">
                  <c:v>0.11577545992667737</c:v>
                </c:pt>
                <c:pt idx="5559">
                  <c:v>0.11525670586905988</c:v>
                </c:pt>
                <c:pt idx="5560">
                  <c:v>0.11485668334678586</c:v>
                </c:pt>
                <c:pt idx="5561">
                  <c:v>0.11456741885347992</c:v>
                </c:pt>
                <c:pt idx="5562">
                  <c:v>0.11438041455023944</c:v>
                </c:pt>
                <c:pt idx="5563">
                  <c:v>0.11428734372898405</c:v>
                </c:pt>
                <c:pt idx="5564">
                  <c:v>0.11427835987395203</c:v>
                </c:pt>
                <c:pt idx="5565">
                  <c:v>0.11433970400965021</c:v>
                </c:pt>
                <c:pt idx="5566">
                  <c:v>0.11445580264856497</c:v>
                </c:pt>
                <c:pt idx="5567">
                  <c:v>0.11460996192274001</c:v>
                </c:pt>
                <c:pt idx="5568">
                  <c:v>0.11478899523281186</c:v>
                </c:pt>
                <c:pt idx="5569">
                  <c:v>0.11498743542798653</c:v>
                </c:pt>
                <c:pt idx="5570">
                  <c:v>0.11520613434403185</c:v>
                </c:pt>
                <c:pt idx="5571">
                  <c:v>0.11545339184444704</c:v>
                </c:pt>
                <c:pt idx="5572">
                  <c:v>0.11573934268709359</c:v>
                </c:pt>
                <c:pt idx="5573">
                  <c:v>0.11607033827000812</c:v>
                </c:pt>
                <c:pt idx="5574">
                  <c:v>0.11644655402467911</c:v>
                </c:pt>
                <c:pt idx="5575">
                  <c:v>0.11685663662666965</c:v>
                </c:pt>
                <c:pt idx="5576">
                  <c:v>0.11728204583415194</c:v>
                </c:pt>
                <c:pt idx="5577">
                  <c:v>0.11769732147803547</c:v>
                </c:pt>
                <c:pt idx="5578">
                  <c:v>0.11807514054187793</c:v>
                </c:pt>
                <c:pt idx="5579">
                  <c:v>0.11839110739290398</c:v>
                </c:pt>
                <c:pt idx="5580">
                  <c:v>0.11862503489552256</c:v>
                </c:pt>
                <c:pt idx="5581">
                  <c:v>0.11876448215420639</c:v>
                </c:pt>
                <c:pt idx="5582">
                  <c:v>0.11880476973703125</c:v>
                </c:pt>
                <c:pt idx="5583">
                  <c:v>0.11874814209626243</c:v>
                </c:pt>
                <c:pt idx="5584">
                  <c:v>0.11860362615219336</c:v>
                </c:pt>
                <c:pt idx="5585">
                  <c:v>0.11838547450464178</c:v>
                </c:pt>
                <c:pt idx="5586">
                  <c:v>0.11811132353460657</c:v>
                </c:pt>
                <c:pt idx="5587">
                  <c:v>0.11780021125990507</c:v>
                </c:pt>
                <c:pt idx="5588">
                  <c:v>0.11747130255843045</c:v>
                </c:pt>
                <c:pt idx="5589">
                  <c:v>0.11714135259019975</c:v>
                </c:pt>
                <c:pt idx="5590">
                  <c:v>0.11682470848614195</c:v>
                </c:pt>
                <c:pt idx="5591">
                  <c:v>0.11653289112436424</c:v>
                </c:pt>
                <c:pt idx="5592">
                  <c:v>0.1162760060965026</c:v>
                </c:pt>
                <c:pt idx="5593">
                  <c:v>0.11606077966418284</c:v>
                </c:pt>
                <c:pt idx="5594">
                  <c:v>0.11589295338259228</c:v>
                </c:pt>
                <c:pt idx="5595">
                  <c:v>0.11577531939070246</c:v>
                </c:pt>
                <c:pt idx="5596">
                  <c:v>0.11570716125545712</c:v>
                </c:pt>
                <c:pt idx="5597">
                  <c:v>0.11568355268306012</c:v>
                </c:pt>
                <c:pt idx="5598">
                  <c:v>0.11569577849672522</c:v>
                </c:pt>
                <c:pt idx="5599">
                  <c:v>0.11573217557356501</c:v>
                </c:pt>
                <c:pt idx="5600">
                  <c:v>0.11578065976855259</c:v>
                </c:pt>
                <c:pt idx="5601">
                  <c:v>0.1158301295874728</c:v>
                </c:pt>
                <c:pt idx="5602">
                  <c:v>0.11587215232262259</c:v>
                </c:pt>
                <c:pt idx="5603">
                  <c:v>0.11590279183913289</c:v>
                </c:pt>
                <c:pt idx="5604">
                  <c:v>0.11592190677017752</c:v>
                </c:pt>
                <c:pt idx="5605">
                  <c:v>0.11593132378934701</c:v>
                </c:pt>
                <c:pt idx="5606">
                  <c:v>0.11593596204805191</c:v>
                </c:pt>
                <c:pt idx="5607">
                  <c:v>0.11594074087757206</c:v>
                </c:pt>
                <c:pt idx="5608">
                  <c:v>0.11595142303139057</c:v>
                </c:pt>
                <c:pt idx="5609">
                  <c:v>0.11597264704802683</c:v>
                </c:pt>
                <c:pt idx="5610">
                  <c:v>0.11600778691955459</c:v>
                </c:pt>
                <c:pt idx="5611">
                  <c:v>0.11605853059079897</c:v>
                </c:pt>
                <c:pt idx="5612">
                  <c:v>0.11612417704055197</c:v>
                </c:pt>
                <c:pt idx="5613">
                  <c:v>0.11620233864603584</c:v>
                </c:pt>
                <c:pt idx="5614">
                  <c:v>0.11629020584277097</c:v>
                </c:pt>
                <c:pt idx="5615">
                  <c:v>0.11638468736033761</c:v>
                </c:pt>
                <c:pt idx="5616">
                  <c:v>0.11648409729453114</c:v>
                </c:pt>
                <c:pt idx="5617">
                  <c:v>0.11658843678941253</c:v>
                </c:pt>
                <c:pt idx="5618">
                  <c:v>0.11669925405331363</c:v>
                </c:pt>
                <c:pt idx="5619">
                  <c:v>0.11681866051370446</c:v>
                </c:pt>
                <c:pt idx="5620">
                  <c:v>0.11694764321563469</c:v>
                </c:pt>
                <c:pt idx="5621">
                  <c:v>0.11708592368473625</c:v>
                </c:pt>
                <c:pt idx="5622">
                  <c:v>0.11723350492339264</c:v>
                </c:pt>
                <c:pt idx="5623">
                  <c:v>0.11738827944616273</c:v>
                </c:pt>
                <c:pt idx="5624">
                  <c:v>0.11754912400989276</c:v>
                </c:pt>
                <c:pt idx="5625">
                  <c:v>0.11771688538461225</c:v>
                </c:pt>
                <c:pt idx="5626">
                  <c:v>0.11789255165332786</c:v>
                </c:pt>
                <c:pt idx="5627">
                  <c:v>0.11807823787878823</c:v>
                </c:pt>
                <c:pt idx="5628">
                  <c:v>0.1182757789314927</c:v>
                </c:pt>
                <c:pt idx="5629">
                  <c:v>0.1184861661089107</c:v>
                </c:pt>
                <c:pt idx="5630">
                  <c:v>0.11870954657802553</c:v>
                </c:pt>
                <c:pt idx="5631">
                  <c:v>0.11894564534750955</c:v>
                </c:pt>
                <c:pt idx="5632">
                  <c:v>0.11919390578363394</c:v>
                </c:pt>
                <c:pt idx="5633">
                  <c:v>0.11945461681075556</c:v>
                </c:pt>
                <c:pt idx="5634">
                  <c:v>0.11972708115774024</c:v>
                </c:pt>
                <c:pt idx="5635">
                  <c:v>0.1200091912930185</c:v>
                </c:pt>
                <c:pt idx="5636">
                  <c:v>0.12029545332184401</c:v>
                </c:pt>
                <c:pt idx="5637">
                  <c:v>0.12057684198199697</c:v>
                </c:pt>
                <c:pt idx="5638">
                  <c:v>0.12084150231678248</c:v>
                </c:pt>
                <c:pt idx="5639">
                  <c:v>0.12107615887840496</c:v>
                </c:pt>
                <c:pt idx="5640">
                  <c:v>0.12127105660171851</c:v>
                </c:pt>
                <c:pt idx="5641">
                  <c:v>0.12141855498974019</c:v>
                </c:pt>
                <c:pt idx="5642">
                  <c:v>0.12151764954489967</c:v>
                </c:pt>
                <c:pt idx="5643">
                  <c:v>0.12157143483391222</c:v>
                </c:pt>
                <c:pt idx="5644">
                  <c:v>0.12158639912064413</c:v>
                </c:pt>
                <c:pt idx="5645">
                  <c:v>0.12156974077470334</c:v>
                </c:pt>
                <c:pt idx="5646">
                  <c:v>0.12152880169005192</c:v>
                </c:pt>
                <c:pt idx="5647">
                  <c:v>0.12147120684262482</c:v>
                </c:pt>
                <c:pt idx="5648">
                  <c:v>0.12140387496520345</c:v>
                </c:pt>
                <c:pt idx="5649">
                  <c:v>0.12133372370346041</c:v>
                </c:pt>
                <c:pt idx="5650">
                  <c:v>0.12126809269291416</c:v>
                </c:pt>
                <c:pt idx="5651">
                  <c:v>0.12121347331238787</c:v>
                </c:pt>
                <c:pt idx="5652">
                  <c:v>0.12117593265629645</c:v>
                </c:pt>
                <c:pt idx="5653">
                  <c:v>0.12115857400215327</c:v>
                </c:pt>
                <c:pt idx="5654">
                  <c:v>0.12116153765820165</c:v>
                </c:pt>
                <c:pt idx="5655">
                  <c:v>0.1211835536029662</c:v>
                </c:pt>
                <c:pt idx="5656">
                  <c:v>0.1212223646811471</c:v>
                </c:pt>
                <c:pt idx="5657">
                  <c:v>0.12127627874339793</c:v>
                </c:pt>
                <c:pt idx="5658">
                  <c:v>0.12134346278436388</c:v>
                </c:pt>
                <c:pt idx="5659">
                  <c:v>0.12142194271154179</c:v>
                </c:pt>
                <c:pt idx="5660">
                  <c:v>0.12150974428547384</c:v>
                </c:pt>
                <c:pt idx="5661">
                  <c:v>0.12160108123181416</c:v>
                </c:pt>
                <c:pt idx="5662">
                  <c:v>0.12168960097801282</c:v>
                </c:pt>
                <c:pt idx="5663">
                  <c:v>0.12176824325509567</c:v>
                </c:pt>
                <c:pt idx="5664">
                  <c:v>0.12183135822475841</c:v>
                </c:pt>
                <c:pt idx="5665">
                  <c:v>0.12187640190080544</c:v>
                </c:pt>
                <c:pt idx="5666">
                  <c:v>0.12190591413143814</c:v>
                </c:pt>
                <c:pt idx="5667">
                  <c:v>0.12192638952247992</c:v>
                </c:pt>
                <c:pt idx="5668">
                  <c:v>0.12194573553671936</c:v>
                </c:pt>
                <c:pt idx="5669">
                  <c:v>0.12197200139475987</c:v>
                </c:pt>
                <c:pt idx="5670">
                  <c:v>0.12201140118912759</c:v>
                </c:pt>
                <c:pt idx="5671">
                  <c:v>0.12206577206599684</c:v>
                </c:pt>
                <c:pt idx="5672">
                  <c:v>0.12213553962803436</c:v>
                </c:pt>
                <c:pt idx="5673">
                  <c:v>0.12221901146872949</c:v>
                </c:pt>
                <c:pt idx="5674">
                  <c:v>0.1223149189786276</c:v>
                </c:pt>
                <c:pt idx="5675">
                  <c:v>0.12242171102561032</c:v>
                </c:pt>
                <c:pt idx="5676">
                  <c:v>0.12253953160285057</c:v>
                </c:pt>
                <c:pt idx="5677">
                  <c:v>0.1226678185760512</c:v>
                </c:pt>
                <c:pt idx="5678">
                  <c:v>0.12280530331386184</c:v>
                </c:pt>
                <c:pt idx="5679">
                  <c:v>0.12295001024126509</c:v>
                </c:pt>
                <c:pt idx="5680">
                  <c:v>0.12309953901981725</c:v>
                </c:pt>
                <c:pt idx="5681">
                  <c:v>0.12325219505203729</c:v>
                </c:pt>
                <c:pt idx="5682">
                  <c:v>0.12340783807747589</c:v>
                </c:pt>
                <c:pt idx="5683">
                  <c:v>0.12356887283235439</c:v>
                </c:pt>
                <c:pt idx="5684">
                  <c:v>0.12373827095136759</c:v>
                </c:pt>
                <c:pt idx="5685">
                  <c:v>0.12392027863893204</c:v>
                </c:pt>
                <c:pt idx="5686">
                  <c:v>0.12411688157747922</c:v>
                </c:pt>
                <c:pt idx="5687">
                  <c:v>0.12432681319240099</c:v>
                </c:pt>
                <c:pt idx="5688">
                  <c:v>0.12454583503791454</c:v>
                </c:pt>
                <c:pt idx="5689">
                  <c:v>0.12476630947672041</c:v>
                </c:pt>
                <c:pt idx="5690">
                  <c:v>0.12498031059830002</c:v>
                </c:pt>
                <c:pt idx="5691">
                  <c:v>0.12517948256858163</c:v>
                </c:pt>
                <c:pt idx="5692">
                  <c:v>0.12536013716746502</c:v>
                </c:pt>
                <c:pt idx="5693">
                  <c:v>0.12552127532869101</c:v>
                </c:pt>
                <c:pt idx="5694">
                  <c:v>0.12566756324230052</c:v>
                </c:pt>
                <c:pt idx="5695">
                  <c:v>0.1258063609857546</c:v>
                </c:pt>
                <c:pt idx="5696">
                  <c:v>0.12594574034556835</c:v>
                </c:pt>
                <c:pt idx="5697">
                  <c:v>0.12609278496988852</c:v>
                </c:pt>
                <c:pt idx="5698">
                  <c:v>0.12625103966187831</c:v>
                </c:pt>
                <c:pt idx="5699">
                  <c:v>0.1264202251527404</c:v>
                </c:pt>
                <c:pt idx="5700">
                  <c:v>0.1265965191750382</c:v>
                </c:pt>
                <c:pt idx="5701">
                  <c:v>0.12677382961493358</c:v>
                </c:pt>
                <c:pt idx="5702">
                  <c:v>0.12694705338068285</c:v>
                </c:pt>
                <c:pt idx="5703">
                  <c:v>0.12711250247426742</c:v>
                </c:pt>
                <c:pt idx="5704">
                  <c:v>0.12727031568699762</c:v>
                </c:pt>
                <c:pt idx="5705">
                  <c:v>0.12742304289401005</c:v>
                </c:pt>
                <c:pt idx="5706">
                  <c:v>0.12757380260206497</c:v>
                </c:pt>
                <c:pt idx="5707">
                  <c:v>0.12772585665886796</c:v>
                </c:pt>
                <c:pt idx="5708">
                  <c:v>0.12788147539306724</c:v>
                </c:pt>
                <c:pt idx="5709">
                  <c:v>0.12804066009850759</c:v>
                </c:pt>
                <c:pt idx="5710">
                  <c:v>0.1282036959043463</c:v>
                </c:pt>
                <c:pt idx="5711">
                  <c:v>0.12837086811721599</c:v>
                </c:pt>
                <c:pt idx="5712">
                  <c:v>0.12854444939304141</c:v>
                </c:pt>
                <c:pt idx="5713">
                  <c:v>0.12872699761441858</c:v>
                </c:pt>
                <c:pt idx="5714">
                  <c:v>0.12892064632919037</c:v>
                </c:pt>
                <c:pt idx="5715">
                  <c:v>0.12912540055572838</c:v>
                </c:pt>
                <c:pt idx="5716">
                  <c:v>0.12933814098080532</c:v>
                </c:pt>
                <c:pt idx="5717">
                  <c:v>0.12955247922271901</c:v>
                </c:pt>
                <c:pt idx="5718">
                  <c:v>0.12976145438709175</c:v>
                </c:pt>
                <c:pt idx="5719">
                  <c:v>0.12995966415894972</c:v>
                </c:pt>
                <c:pt idx="5720">
                  <c:v>0.13014610872513396</c:v>
                </c:pt>
                <c:pt idx="5721">
                  <c:v>0.13032277287286101</c:v>
                </c:pt>
                <c:pt idx="5722">
                  <c:v>0.130496049574058</c:v>
                </c:pt>
                <c:pt idx="5723">
                  <c:v>0.13067233534476408</c:v>
                </c:pt>
                <c:pt idx="5724">
                  <c:v>0.13085774584446555</c:v>
                </c:pt>
                <c:pt idx="5725">
                  <c:v>0.13105299611144963</c:v>
                </c:pt>
                <c:pt idx="5726">
                  <c:v>0.13125766390872104</c:v>
                </c:pt>
                <c:pt idx="5727">
                  <c:v>0.13146791260629648</c:v>
                </c:pt>
                <c:pt idx="5728">
                  <c:v>0.13168161062627948</c:v>
                </c:pt>
                <c:pt idx="5729">
                  <c:v>0.13189776350470064</c:v>
                </c:pt>
                <c:pt idx="5730">
                  <c:v>0.13211708415384182</c:v>
                </c:pt>
                <c:pt idx="5731">
                  <c:v>0.1323409977955555</c:v>
                </c:pt>
                <c:pt idx="5732">
                  <c:v>0.13257064591383244</c:v>
                </c:pt>
                <c:pt idx="5733">
                  <c:v>0.13280503469409374</c:v>
                </c:pt>
                <c:pt idx="5734">
                  <c:v>0.13304074820475567</c:v>
                </c:pt>
                <c:pt idx="5735">
                  <c:v>0.13327508034588306</c:v>
                </c:pt>
                <c:pt idx="5736">
                  <c:v>0.13350589300517895</c:v>
                </c:pt>
                <c:pt idx="5737">
                  <c:v>0.13373574954912051</c:v>
                </c:pt>
                <c:pt idx="5738">
                  <c:v>0.13396821297838793</c:v>
                </c:pt>
                <c:pt idx="5739">
                  <c:v>0.13420912996809209</c:v>
                </c:pt>
                <c:pt idx="5740">
                  <c:v>0.13446335352464142</c:v>
                </c:pt>
                <c:pt idx="5741">
                  <c:v>0.1347327456789924</c:v>
                </c:pt>
                <c:pt idx="5742">
                  <c:v>0.1350143201631078</c:v>
                </c:pt>
                <c:pt idx="5743">
                  <c:v>0.13530309084406972</c:v>
                </c:pt>
                <c:pt idx="5744">
                  <c:v>0.13559363913152211</c:v>
                </c:pt>
                <c:pt idx="5745">
                  <c:v>0.13588239737044228</c:v>
                </c:pt>
                <c:pt idx="5746">
                  <c:v>0.13616793648323006</c:v>
                </c:pt>
                <c:pt idx="5747">
                  <c:v>0.13645282501314893</c:v>
                </c:pt>
                <c:pt idx="5748">
                  <c:v>0.1367406337360817</c:v>
                </c:pt>
                <c:pt idx="5749">
                  <c:v>0.13703393647051132</c:v>
                </c:pt>
                <c:pt idx="5750">
                  <c:v>0.13733402320242713</c:v>
                </c:pt>
                <c:pt idx="5751">
                  <c:v>0.13763989802818696</c:v>
                </c:pt>
                <c:pt idx="5752">
                  <c:v>0.13794942031134574</c:v>
                </c:pt>
                <c:pt idx="5753">
                  <c:v>0.13826116248786938</c:v>
                </c:pt>
                <c:pt idx="5754">
                  <c:v>0.13857426783694432</c:v>
                </c:pt>
                <c:pt idx="5755">
                  <c:v>0.13889145601730571</c:v>
                </c:pt>
                <c:pt idx="5756">
                  <c:v>0.13921673752459318</c:v>
                </c:pt>
                <c:pt idx="5757">
                  <c:v>0.13955384070703489</c:v>
                </c:pt>
                <c:pt idx="5758">
                  <c:v>0.13990735730428003</c:v>
                </c:pt>
                <c:pt idx="5759">
                  <c:v>0.14027973598449903</c:v>
                </c:pt>
                <c:pt idx="5760">
                  <c:v>0.14067256928964009</c:v>
                </c:pt>
                <c:pt idx="5761">
                  <c:v>0.14108415596441265</c:v>
                </c:pt>
                <c:pt idx="5762">
                  <c:v>0.14151293681514762</c:v>
                </c:pt>
                <c:pt idx="5763">
                  <c:v>0.14195577355271177</c:v>
                </c:pt>
                <c:pt idx="5764">
                  <c:v>0.14240780231287922</c:v>
                </c:pt>
                <c:pt idx="5765">
                  <c:v>0.14286530091318198</c:v>
                </c:pt>
                <c:pt idx="5766">
                  <c:v>0.14332382405504393</c:v>
                </c:pt>
                <c:pt idx="5767">
                  <c:v>0.14378179279755815</c:v>
                </c:pt>
                <c:pt idx="5768">
                  <c:v>0.14423920648901115</c:v>
                </c:pt>
                <c:pt idx="5769">
                  <c:v>0.14469793305757994</c:v>
                </c:pt>
                <c:pt idx="5770">
                  <c:v>0.14516027447044635</c:v>
                </c:pt>
                <c:pt idx="5771">
                  <c:v>0.14562911139606913</c:v>
                </c:pt>
                <c:pt idx="5772">
                  <c:v>0.14610445088997501</c:v>
                </c:pt>
                <c:pt idx="5773">
                  <c:v>0.14658442878232986</c:v>
                </c:pt>
                <c:pt idx="5774">
                  <c:v>0.14706588215571353</c:v>
                </c:pt>
                <c:pt idx="5775">
                  <c:v>0.14754521119675015</c:v>
                </c:pt>
                <c:pt idx="5776">
                  <c:v>0.14802126058243725</c:v>
                </c:pt>
                <c:pt idx="5777">
                  <c:v>0.14849705401441171</c:v>
                </c:pt>
                <c:pt idx="5778">
                  <c:v>0.14897763872125788</c:v>
                </c:pt>
                <c:pt idx="5779">
                  <c:v>0.14947109923781349</c:v>
                </c:pt>
                <c:pt idx="5780">
                  <c:v>0.149984378159816</c:v>
                </c:pt>
                <c:pt idx="5781">
                  <c:v>0.15052096454403374</c:v>
                </c:pt>
                <c:pt idx="5782">
                  <c:v>0.15108132089104251</c:v>
                </c:pt>
                <c:pt idx="5783">
                  <c:v>0.15166157622402579</c:v>
                </c:pt>
                <c:pt idx="5784">
                  <c:v>0.15225568481481075</c:v>
                </c:pt>
                <c:pt idx="5785">
                  <c:v>0.15285599914365983</c:v>
                </c:pt>
                <c:pt idx="5786">
                  <c:v>0.15345558118222247</c:v>
                </c:pt>
                <c:pt idx="5787">
                  <c:v>0.1540495069883949</c:v>
                </c:pt>
                <c:pt idx="5788">
                  <c:v>0.15463385753379769</c:v>
                </c:pt>
                <c:pt idx="5789">
                  <c:v>0.15520803994452406</c:v>
                </c:pt>
                <c:pt idx="5790">
                  <c:v>0.15577334529507733</c:v>
                </c:pt>
                <c:pt idx="5791">
                  <c:v>0.15633396805205921</c:v>
                </c:pt>
                <c:pt idx="5792">
                  <c:v>0.15689556120063755</c:v>
                </c:pt>
                <c:pt idx="5793">
                  <c:v>0.15746451350559057</c:v>
                </c:pt>
                <c:pt idx="5794">
                  <c:v>0.15804562751291396</c:v>
                </c:pt>
                <c:pt idx="5795">
                  <c:v>0.15864066329629897</c:v>
                </c:pt>
                <c:pt idx="5796">
                  <c:v>0.15924687797156264</c:v>
                </c:pt>
                <c:pt idx="5797">
                  <c:v>0.15985745136856527</c:v>
                </c:pt>
                <c:pt idx="5798">
                  <c:v>0.16046380430438367</c:v>
                </c:pt>
                <c:pt idx="5799">
                  <c:v>0.16105937954451369</c:v>
                </c:pt>
                <c:pt idx="5800">
                  <c:v>0.16164226855467828</c:v>
                </c:pt>
                <c:pt idx="5801">
                  <c:v>0.16221638812549036</c:v>
                </c:pt>
                <c:pt idx="5802">
                  <c:v>0.16279120180755238</c:v>
                </c:pt>
                <c:pt idx="5803">
                  <c:v>0.16337896118795797</c:v>
                </c:pt>
                <c:pt idx="5804">
                  <c:v>0.16399077324742395</c:v>
                </c:pt>
                <c:pt idx="5805">
                  <c:v>0.16463280363183055</c:v>
                </c:pt>
                <c:pt idx="5806">
                  <c:v>0.16530743453325236</c:v>
                </c:pt>
                <c:pt idx="5807">
                  <c:v>0.16601296347175995</c:v>
                </c:pt>
                <c:pt idx="5808">
                  <c:v>0.16674607799761959</c:v>
                </c:pt>
                <c:pt idx="5809">
                  <c:v>0.16750375259231878</c:v>
                </c:pt>
                <c:pt idx="5810">
                  <c:v>0.16828383448054571</c:v>
                </c:pt>
                <c:pt idx="5811">
                  <c:v>0.16908475282540678</c:v>
                </c:pt>
                <c:pt idx="5812">
                  <c:v>0.16990346802638459</c:v>
                </c:pt>
                <c:pt idx="5813">
                  <c:v>0.17073399989108703</c:v>
                </c:pt>
                <c:pt idx="5814">
                  <c:v>0.17156815152806421</c:v>
                </c:pt>
                <c:pt idx="5815">
                  <c:v>0.17239770484170244</c:v>
                </c:pt>
                <c:pt idx="5816">
                  <c:v>0.17321824161125038</c:v>
                </c:pt>
                <c:pt idx="5817">
                  <c:v>0.17403003831728517</c:v>
                </c:pt>
                <c:pt idx="5818">
                  <c:v>0.17484058270728264</c:v>
                </c:pt>
                <c:pt idx="5819">
                  <c:v>0.17566135712421718</c:v>
                </c:pt>
                <c:pt idx="5820">
                  <c:v>0.17650623090773604</c:v>
                </c:pt>
                <c:pt idx="5821">
                  <c:v>0.17738601457116737</c:v>
                </c:pt>
                <c:pt idx="5822">
                  <c:v>0.17830830447886209</c:v>
                </c:pt>
                <c:pt idx="5823">
                  <c:v>0.17927481609134657</c:v>
                </c:pt>
                <c:pt idx="5824">
                  <c:v>0.18028609214861369</c:v>
                </c:pt>
                <c:pt idx="5825">
                  <c:v>0.18134105472201467</c:v>
                </c:pt>
                <c:pt idx="5826">
                  <c:v>0.18243966287351271</c:v>
                </c:pt>
                <c:pt idx="5827">
                  <c:v>0.18358262058026772</c:v>
                </c:pt>
                <c:pt idx="5828">
                  <c:v>0.18476885916853561</c:v>
                </c:pt>
                <c:pt idx="5829">
                  <c:v>0.18599389626069476</c:v>
                </c:pt>
                <c:pt idx="5830">
                  <c:v>0.18725026435519587</c:v>
                </c:pt>
                <c:pt idx="5831">
                  <c:v>0.18852853574417167</c:v>
                </c:pt>
                <c:pt idx="5832">
                  <c:v>0.18982147965459109</c:v>
                </c:pt>
                <c:pt idx="5833">
                  <c:v>0.19112645663918854</c:v>
                </c:pt>
                <c:pt idx="5834">
                  <c:v>0.19244872345412065</c:v>
                </c:pt>
                <c:pt idx="5835">
                  <c:v>0.19380072729086956</c:v>
                </c:pt>
                <c:pt idx="5836">
                  <c:v>0.19519840782977382</c:v>
                </c:pt>
                <c:pt idx="5837">
                  <c:v>0.19665538317776302</c:v>
                </c:pt>
                <c:pt idx="5838">
                  <c:v>0.1981805448646459</c:v>
                </c:pt>
                <c:pt idx="5839">
                  <c:v>0.19977473425823017</c:v>
                </c:pt>
                <c:pt idx="5840">
                  <c:v>0.20143234749024144</c:v>
                </c:pt>
                <c:pt idx="5841">
                  <c:v>0.20314535419644913</c:v>
                </c:pt>
                <c:pt idx="5842">
                  <c:v>0.20490674287013511</c:v>
                </c:pt>
                <c:pt idx="5843">
                  <c:v>0.2067144469520345</c:v>
                </c:pt>
                <c:pt idx="5844">
                  <c:v>0.20857168019225358</c:v>
                </c:pt>
                <c:pt idx="5845">
                  <c:v>0.2104847057303324</c:v>
                </c:pt>
                <c:pt idx="5846">
                  <c:v>0.21246149697280287</c:v>
                </c:pt>
                <c:pt idx="5847">
                  <c:v>0.21450811150838839</c:v>
                </c:pt>
                <c:pt idx="5848">
                  <c:v>0.21662715902428414</c:v>
                </c:pt>
                <c:pt idx="5849">
                  <c:v>0.21881929775148573</c:v>
                </c:pt>
                <c:pt idx="5850">
                  <c:v>0.22108337109607376</c:v>
                </c:pt>
                <c:pt idx="5851">
                  <c:v>0.22341776677873915</c:v>
                </c:pt>
                <c:pt idx="5852">
                  <c:v>0.22582148362389265</c:v>
                </c:pt>
                <c:pt idx="5853">
                  <c:v>0.2282922956657335</c:v>
                </c:pt>
                <c:pt idx="5854">
                  <c:v>0.23082689314301577</c:v>
                </c:pt>
                <c:pt idx="5855">
                  <c:v>0.23341840607825889</c:v>
                </c:pt>
                <c:pt idx="5856">
                  <c:v>0.23605868103666211</c:v>
                </c:pt>
                <c:pt idx="5857">
                  <c:v>0.23873439861598683</c:v>
                </c:pt>
                <c:pt idx="5858">
                  <c:v>0.2414305810571451</c:v>
                </c:pt>
                <c:pt idx="5859">
                  <c:v>0.24413010640484875</c:v>
                </c:pt>
                <c:pt idx="5860">
                  <c:v>0.24681368517904917</c:v>
                </c:pt>
                <c:pt idx="5861">
                  <c:v>0.24946093111588155</c:v>
                </c:pt>
                <c:pt idx="5862">
                  <c:v>0.25205269881236647</c:v>
                </c:pt>
                <c:pt idx="5863">
                  <c:v>0.25457345276644416</c:v>
                </c:pt>
                <c:pt idx="5864">
                  <c:v>0.25701774383706838</c:v>
                </c:pt>
                <c:pt idx="5865">
                  <c:v>0.25939172621595297</c:v>
                </c:pt>
                <c:pt idx="5866">
                  <c:v>0.2617175159189889</c:v>
                </c:pt>
                <c:pt idx="5867">
                  <c:v>0.26402954368028919</c:v>
                </c:pt>
                <c:pt idx="5868">
                  <c:v>0.26637102461634743</c:v>
                </c:pt>
                <c:pt idx="5869">
                  <c:v>0.26878485783461259</c:v>
                </c:pt>
                <c:pt idx="5870">
                  <c:v>0.27130554890036868</c:v>
                </c:pt>
                <c:pt idx="5871">
                  <c:v>0.2739507274700837</c:v>
                </c:pt>
                <c:pt idx="5872">
                  <c:v>0.27671940165337572</c:v>
                </c:pt>
                <c:pt idx="5873">
                  <c:v>0.27959367991534062</c:v>
                </c:pt>
                <c:pt idx="5874">
                  <c:v>0.28254081390150831</c:v>
                </c:pt>
                <c:pt idx="5875">
                  <c:v>0.28552375818267944</c:v>
                </c:pt>
                <c:pt idx="5876">
                  <c:v>0.28850544813191314</c:v>
                </c:pt>
                <c:pt idx="5877">
                  <c:v>0.29145508104210854</c:v>
                </c:pt>
                <c:pt idx="5878">
                  <c:v>0.2943502936659142</c:v>
                </c:pt>
                <c:pt idx="5879">
                  <c:v>0.29717969551629875</c:v>
                </c:pt>
                <c:pt idx="5880">
                  <c:v>0.29994218756748137</c:v>
                </c:pt>
                <c:pt idx="5881">
                  <c:v>0.30264642651802715</c:v>
                </c:pt>
                <c:pt idx="5882">
                  <c:v>0.30531157741406373</c:v>
                </c:pt>
                <c:pt idx="5883">
                  <c:v>0.30796431619249348</c:v>
                </c:pt>
                <c:pt idx="5884">
                  <c:v>0.31063726661148883</c:v>
                </c:pt>
                <c:pt idx="5885">
                  <c:v>0.31336283370534423</c:v>
                </c:pt>
                <c:pt idx="5886">
                  <c:v>0.31616729553407119</c:v>
                </c:pt>
                <c:pt idx="5887">
                  <c:v>0.31906432841918886</c:v>
                </c:pt>
                <c:pt idx="5888">
                  <c:v>0.32204695512081927</c:v>
                </c:pt>
                <c:pt idx="5889">
                  <c:v>0.32508250941059202</c:v>
                </c:pt>
                <c:pt idx="5890">
                  <c:v>0.32810768071133456</c:v>
                </c:pt>
                <c:pt idx="5891">
                  <c:v>0.33102615614100372</c:v>
                </c:pt>
                <c:pt idx="5892">
                  <c:v>0.33370329537368471</c:v>
                </c:pt>
                <c:pt idx="5893">
                  <c:v>0.33596390024212341</c:v>
                </c:pt>
                <c:pt idx="5894">
                  <c:v>0.33758960032554741</c:v>
                </c:pt>
                <c:pt idx="5895">
                  <c:v>0.33831856998231369</c:v>
                </c:pt>
                <c:pt idx="5896">
                  <c:v>0.33785420706485869</c:v>
                </c:pt>
                <c:pt idx="5897">
                  <c:v>0.33588015873795191</c:v>
                </c:pt>
                <c:pt idx="5898">
                  <c:v>0.33208998882367974</c:v>
                </c:pt>
                <c:pt idx="5899">
                  <c:v>0.32622370877096818</c:v>
                </c:pt>
                <c:pt idx="5900">
                  <c:v>0.31810812451160853</c:v>
                </c:pt>
                <c:pt idx="5901">
                  <c:v>0.30769747375850454</c:v>
                </c:pt>
                <c:pt idx="5902">
                  <c:v>0.29509923587434372</c:v>
                </c:pt>
                <c:pt idx="5903">
                  <c:v>0.2805789815362093</c:v>
                </c:pt>
                <c:pt idx="5904">
                  <c:v>0.26454717206372097</c:v>
                </c:pt>
                <c:pt idx="5905">
                  <c:v>0.24751920860137425</c:v>
                </c:pt>
                <c:pt idx="5906">
                  <c:v>0.23006242460049356</c:v>
                </c:pt>
                <c:pt idx="5907">
                  <c:v>0.21273806030505191</c:v>
                </c:pt>
                <c:pt idx="5908">
                  <c:v>0.19604651347720611</c:v>
                </c:pt>
                <c:pt idx="5909">
                  <c:v>0.1803833324228393</c:v>
                </c:pt>
                <c:pt idx="5910">
                  <c:v>0.16601588632776448</c:v>
                </c:pt>
                <c:pt idx="5911">
                  <c:v>0.1530742990953326</c:v>
                </c:pt>
                <c:pt idx="5912">
                  <c:v>0.14156369467685798</c:v>
                </c:pt>
                <c:pt idx="5913">
                  <c:v>0.13138824734444143</c:v>
                </c:pt>
                <c:pt idx="5914">
                  <c:v>0.12238455881674005</c:v>
                </c:pt>
                <c:pt idx="5915">
                  <c:v>0.11435949759404963</c:v>
                </c:pt>
                <c:pt idx="5916">
                  <c:v>0.10712292357404939</c:v>
                </c:pt>
                <c:pt idx="5917">
                  <c:v>0.1005140709787309</c:v>
                </c:pt>
                <c:pt idx="5918">
                  <c:v>9.4418029713050203E-2</c:v>
                </c:pt>
                <c:pt idx="5919">
                  <c:v>8.8764931559635246E-2</c:v>
                </c:pt>
                <c:pt idx="5920">
                  <c:v>8.3526048580374712E-2</c:v>
                </c:pt>
                <c:pt idx="5921">
                  <c:v>7.8696564743559322E-2</c:v>
                </c:pt>
                <c:pt idx="5922">
                  <c:v>7.428161513636905E-2</c:v>
                </c:pt>
                <c:pt idx="5923">
                  <c:v>7.0284186772334584E-2</c:v>
                </c:pt>
                <c:pt idx="5924">
                  <c:v>6.6697190403378778E-2</c:v>
                </c:pt>
                <c:pt idx="5925">
                  <c:v>6.3502521023181616E-2</c:v>
                </c:pt>
                <c:pt idx="5926">
                  <c:v>6.0674796848066682E-2</c:v>
                </c:pt>
                <c:pt idx="5927">
                  <c:v>5.8183396662656844E-2</c:v>
                </c:pt>
                <c:pt idx="5928">
                  <c:v>5.599807307166825E-2</c:v>
                </c:pt>
                <c:pt idx="5929">
                  <c:v>5.4090216451333849E-2</c:v>
                </c:pt>
                <c:pt idx="5930">
                  <c:v>5.2432109805745052E-2</c:v>
                </c:pt>
                <c:pt idx="5931">
                  <c:v>5.0996466319184065E-2</c:v>
                </c:pt>
                <c:pt idx="5932">
                  <c:v>4.975784625911428E-2</c:v>
                </c:pt>
                <c:pt idx="5933">
                  <c:v>4.8691405506156776E-2</c:v>
                </c:pt>
                <c:pt idx="5934">
                  <c:v>4.7776456394310968E-2</c:v>
                </c:pt>
                <c:pt idx="5935">
                  <c:v>4.6997623400549589E-2</c:v>
                </c:pt>
                <c:pt idx="5936">
                  <c:v>4.6344940140506101E-2</c:v>
                </c:pt>
                <c:pt idx="5937">
                  <c:v>4.581209267923194E-2</c:v>
                </c:pt>
                <c:pt idx="5938">
                  <c:v>4.5394408619279542E-2</c:v>
                </c:pt>
                <c:pt idx="5939">
                  <c:v>4.5085524239847526E-2</c:v>
                </c:pt>
                <c:pt idx="5940">
                  <c:v>4.4875785946228319E-2</c:v>
                </c:pt>
                <c:pt idx="5941">
                  <c:v>4.4752645495949699E-2</c:v>
                </c:pt>
                <c:pt idx="5942">
                  <c:v>4.4702913931445834E-2</c:v>
                </c:pt>
                <c:pt idx="5943">
                  <c:v>4.4715280156617868E-2</c:v>
                </c:pt>
                <c:pt idx="5944">
                  <c:v>4.4781767279387215E-2</c:v>
                </c:pt>
                <c:pt idx="5945">
                  <c:v>4.4898925966429921E-2</c:v>
                </c:pt>
                <c:pt idx="5946">
                  <c:v>4.5065573023052238E-2</c:v>
                </c:pt>
                <c:pt idx="5947">
                  <c:v>4.5281594686935489E-2</c:v>
                </c:pt>
                <c:pt idx="5948">
                  <c:v>4.5545552249639056E-2</c:v>
                </c:pt>
                <c:pt idx="5949">
                  <c:v>4.5854148044382224E-2</c:v>
                </c:pt>
                <c:pt idx="5950">
                  <c:v>4.6202887989931524E-2</c:v>
                </c:pt>
                <c:pt idx="5951">
                  <c:v>4.6587144003959087E-2</c:v>
                </c:pt>
                <c:pt idx="5952">
                  <c:v>4.7005349449206944E-2</c:v>
                </c:pt>
                <c:pt idx="5953">
                  <c:v>4.745687119009185E-2</c:v>
                </c:pt>
                <c:pt idx="5954">
                  <c:v>4.7943477301513736E-2</c:v>
                </c:pt>
                <c:pt idx="5955">
                  <c:v>4.8467074655358988E-2</c:v>
                </c:pt>
                <c:pt idx="5956">
                  <c:v>4.9029709711894333E-2</c:v>
                </c:pt>
                <c:pt idx="5957">
                  <c:v>4.9631700668729933E-2</c:v>
                </c:pt>
                <c:pt idx="5958">
                  <c:v>5.0274571802947608E-2</c:v>
                </c:pt>
                <c:pt idx="5959">
                  <c:v>5.0960388677776879E-2</c:v>
                </c:pt>
                <c:pt idx="5960">
                  <c:v>5.169349820102094E-2</c:v>
                </c:pt>
                <c:pt idx="5961">
                  <c:v>5.2478797164288833E-2</c:v>
                </c:pt>
                <c:pt idx="5962">
                  <c:v>5.3321735692217924E-2</c:v>
                </c:pt>
                <c:pt idx="5963">
                  <c:v>5.4224838299313911E-2</c:v>
                </c:pt>
                <c:pt idx="5964">
                  <c:v>5.5185952592660265E-2</c:v>
                </c:pt>
                <c:pt idx="5965">
                  <c:v>5.6198365992533389E-2</c:v>
                </c:pt>
                <c:pt idx="5966">
                  <c:v>5.7251054454971417E-2</c:v>
                </c:pt>
                <c:pt idx="5967">
                  <c:v>5.8332021440627504E-2</c:v>
                </c:pt>
                <c:pt idx="5968">
                  <c:v>5.9428694335226538E-2</c:v>
                </c:pt>
                <c:pt idx="5969">
                  <c:v>6.0528727683418687E-2</c:v>
                </c:pt>
                <c:pt idx="5970">
                  <c:v>6.162162011336348E-2</c:v>
                </c:pt>
                <c:pt idx="5971">
                  <c:v>6.2696699719190382E-2</c:v>
                </c:pt>
                <c:pt idx="5972">
                  <c:v>6.3741909854215656E-2</c:v>
                </c:pt>
                <c:pt idx="5973">
                  <c:v>6.4742590161084426E-2</c:v>
                </c:pt>
                <c:pt idx="5974">
                  <c:v>6.5684308794043189E-2</c:v>
                </c:pt>
                <c:pt idx="5975">
                  <c:v>6.6553274939495116E-2</c:v>
                </c:pt>
                <c:pt idx="5976">
                  <c:v>6.7339325603510872E-2</c:v>
                </c:pt>
                <c:pt idx="5977">
                  <c:v>6.8037975044819038E-2</c:v>
                </c:pt>
                <c:pt idx="5978">
                  <c:v>6.8650841437667628E-2</c:v>
                </c:pt>
                <c:pt idx="5979">
                  <c:v>6.9185933449195644E-2</c:v>
                </c:pt>
                <c:pt idx="5980">
                  <c:v>6.9657118229866588E-2</c:v>
                </c:pt>
                <c:pt idx="5981">
                  <c:v>7.0083854994337891E-2</c:v>
                </c:pt>
                <c:pt idx="5982">
                  <c:v>7.0488212793221802E-2</c:v>
                </c:pt>
                <c:pt idx="5983">
                  <c:v>7.0894597881375726E-2</c:v>
                </c:pt>
                <c:pt idx="5984">
                  <c:v>7.1327312067453782E-2</c:v>
                </c:pt>
                <c:pt idx="5985">
                  <c:v>7.1807024241925005E-2</c:v>
                </c:pt>
                <c:pt idx="5986">
                  <c:v>7.2347916708626892E-2</c:v>
                </c:pt>
                <c:pt idx="5987">
                  <c:v>7.2958222355507307E-2</c:v>
                </c:pt>
                <c:pt idx="5988">
                  <c:v>7.3636952085789256E-2</c:v>
                </c:pt>
                <c:pt idx="5989">
                  <c:v>7.4379179391716205E-2</c:v>
                </c:pt>
                <c:pt idx="5990">
                  <c:v>7.5178069903798161E-2</c:v>
                </c:pt>
                <c:pt idx="5991">
                  <c:v>7.6029505311357951E-2</c:v>
                </c:pt>
                <c:pt idx="5992">
                  <c:v>7.6935635095096627E-2</c:v>
                </c:pt>
                <c:pt idx="5993">
                  <c:v>7.7903260834669447E-2</c:v>
                </c:pt>
                <c:pt idx="5994">
                  <c:v>7.8941807357133242E-2</c:v>
                </c:pt>
                <c:pt idx="5995">
                  <c:v>8.0059100385412016E-2</c:v>
                </c:pt>
                <c:pt idx="5996">
                  <c:v>8.1256028925436541E-2</c:v>
                </c:pt>
                <c:pt idx="5997">
                  <c:v>8.2526378535953099E-2</c:v>
                </c:pt>
                <c:pt idx="5998">
                  <c:v>8.3854189966826434E-2</c:v>
                </c:pt>
                <c:pt idx="5999">
                  <c:v>8.5220427736780263E-2</c:v>
                </c:pt>
                <c:pt idx="6000">
                  <c:v>8.6604468641048357E-2</c:v>
                </c:pt>
                <c:pt idx="6001">
                  <c:v>8.798917762530116E-2</c:v>
                </c:pt>
                <c:pt idx="6002">
                  <c:v>8.9360236984595637E-2</c:v>
                </c:pt>
                <c:pt idx="6003">
                  <c:v>9.0706989240386643E-2</c:v>
                </c:pt>
                <c:pt idx="6004">
                  <c:v>9.2018595386190796E-2</c:v>
                </c:pt>
                <c:pt idx="6005">
                  <c:v>9.3280722261785118E-2</c:v>
                </c:pt>
                <c:pt idx="6006">
                  <c:v>9.4475529720168178E-2</c:v>
                </c:pt>
                <c:pt idx="6007">
                  <c:v>9.5577926592524065E-2</c:v>
                </c:pt>
                <c:pt idx="6008">
                  <c:v>9.6560122173177304E-2</c:v>
                </c:pt>
                <c:pt idx="6009">
                  <c:v>9.7390391190634085E-2</c:v>
                </c:pt>
                <c:pt idx="6010">
                  <c:v>9.8035310629210934E-2</c:v>
                </c:pt>
                <c:pt idx="6011">
                  <c:v>9.8462432747295381E-2</c:v>
                </c:pt>
                <c:pt idx="6012">
                  <c:v>9.864033822729372E-2</c:v>
                </c:pt>
                <c:pt idx="6013">
                  <c:v>9.8542161306072143E-2</c:v>
                </c:pt>
                <c:pt idx="6014">
                  <c:v>9.8149390039530521E-2</c:v>
                </c:pt>
                <c:pt idx="6015">
                  <c:v>9.7452596420923882E-2</c:v>
                </c:pt>
                <c:pt idx="6016">
                  <c:v>9.6457951007857798E-2</c:v>
                </c:pt>
                <c:pt idx="6017">
                  <c:v>9.518661395002613E-2</c:v>
                </c:pt>
                <c:pt idx="6018">
                  <c:v>9.3673526566643073E-2</c:v>
                </c:pt>
                <c:pt idx="6019">
                  <c:v>9.1968378903149378E-2</c:v>
                </c:pt>
                <c:pt idx="6020">
                  <c:v>9.0128692132203161E-2</c:v>
                </c:pt>
                <c:pt idx="6021">
                  <c:v>8.8216943979965878E-2</c:v>
                </c:pt>
                <c:pt idx="6022">
                  <c:v>8.6298148531172986E-2</c:v>
                </c:pt>
                <c:pt idx="6023">
                  <c:v>8.4435565174406937E-2</c:v>
                </c:pt>
                <c:pt idx="6024">
                  <c:v>8.2687160967259157E-2</c:v>
                </c:pt>
                <c:pt idx="6025">
                  <c:v>8.1102401950660027E-2</c:v>
                </c:pt>
                <c:pt idx="6026">
                  <c:v>7.9717852664530076E-2</c:v>
                </c:pt>
                <c:pt idx="6027">
                  <c:v>7.8554028754783997E-2</c:v>
                </c:pt>
                <c:pt idx="6028">
                  <c:v>7.7611696045356796E-2</c:v>
                </c:pt>
                <c:pt idx="6029">
                  <c:v>7.687468844504064E-2</c:v>
                </c:pt>
                <c:pt idx="6030">
                  <c:v>7.6312806618065124E-2</c:v>
                </c:pt>
                <c:pt idx="6031">
                  <c:v>7.5887401258181733E-2</c:v>
                </c:pt>
                <c:pt idx="6032">
                  <c:v>7.555951835203456E-2</c:v>
                </c:pt>
                <c:pt idx="6033">
                  <c:v>7.5293813438871496E-2</c:v>
                </c:pt>
                <c:pt idx="6034">
                  <c:v>7.5063289853140522E-2</c:v>
                </c:pt>
                <c:pt idx="6035">
                  <c:v>7.4849687391073602E-2</c:v>
                </c:pt>
                <c:pt idx="6036">
                  <c:v>7.4640339722262791E-2</c:v>
                </c:pt>
                <c:pt idx="6037">
                  <c:v>7.4428032340716058E-2</c:v>
                </c:pt>
                <c:pt idx="6038">
                  <c:v>7.4205419478277468E-2</c:v>
                </c:pt>
                <c:pt idx="6039">
                  <c:v>7.3967065112446703E-2</c:v>
                </c:pt>
                <c:pt idx="6040">
                  <c:v>7.3706721685402724E-2</c:v>
                </c:pt>
                <c:pt idx="6041">
                  <c:v>7.3420051323060273E-2</c:v>
                </c:pt>
                <c:pt idx="6042">
                  <c:v>7.3102177714132133E-2</c:v>
                </c:pt>
                <c:pt idx="6043">
                  <c:v>7.2751493170758089E-2</c:v>
                </c:pt>
                <c:pt idx="6044">
                  <c:v>7.2366394207012949E-2</c:v>
                </c:pt>
                <c:pt idx="6045">
                  <c:v>7.1948134188734386E-2</c:v>
                </c:pt>
                <c:pt idx="6046">
                  <c:v>7.1499868327160765E-2</c:v>
                </c:pt>
                <c:pt idx="6047">
                  <c:v>7.1029228577520448E-2</c:v>
                </c:pt>
                <c:pt idx="6048">
                  <c:v>7.0545736624797781E-2</c:v>
                </c:pt>
                <c:pt idx="6049">
                  <c:v>7.0062969119763216E-2</c:v>
                </c:pt>
                <c:pt idx="6050">
                  <c:v>6.9593804581971258E-2</c:v>
                </c:pt>
                <c:pt idx="6051">
                  <c:v>6.915056090140255E-2</c:v>
                </c:pt>
                <c:pt idx="6052">
                  <c:v>6.8741475678369024E-2</c:v>
                </c:pt>
                <c:pt idx="6053">
                  <c:v>6.8369225177112122E-2</c:v>
                </c:pt>
                <c:pt idx="6054">
                  <c:v>6.8032694152504306E-2</c:v>
                </c:pt>
                <c:pt idx="6055">
                  <c:v>6.7728876299460811E-2</c:v>
                </c:pt>
                <c:pt idx="6056">
                  <c:v>6.7454364764291438E-2</c:v>
                </c:pt>
                <c:pt idx="6057">
                  <c:v>6.7207516927923316E-2</c:v>
                </c:pt>
                <c:pt idx="6058">
                  <c:v>6.6988587445799594E-2</c:v>
                </c:pt>
                <c:pt idx="6059">
                  <c:v>6.6798779543328066E-2</c:v>
                </c:pt>
                <c:pt idx="6060">
                  <c:v>6.6637539273821905E-2</c:v>
                </c:pt>
                <c:pt idx="6061">
                  <c:v>6.650201571376825E-2</c:v>
                </c:pt>
                <c:pt idx="6062">
                  <c:v>6.6388143699969662E-2</c:v>
                </c:pt>
                <c:pt idx="6063">
                  <c:v>6.6290373293625707E-2</c:v>
                </c:pt>
                <c:pt idx="6064">
                  <c:v>6.6205185232124514E-2</c:v>
                </c:pt>
                <c:pt idx="6065">
                  <c:v>6.6131224942674607E-2</c:v>
                </c:pt>
                <c:pt idx="6066">
                  <c:v>6.6069301687649171E-2</c:v>
                </c:pt>
                <c:pt idx="6067">
                  <c:v>6.6022658412607196E-2</c:v>
                </c:pt>
                <c:pt idx="6068">
                  <c:v>6.599278056716866E-2</c:v>
                </c:pt>
                <c:pt idx="6069">
                  <c:v>6.5978720645134173E-2</c:v>
                </c:pt>
                <c:pt idx="6070">
                  <c:v>6.597790950048292E-2</c:v>
                </c:pt>
                <c:pt idx="6071">
                  <c:v>6.598615616164813E-2</c:v>
                </c:pt>
                <c:pt idx="6072">
                  <c:v>6.6001432903393886E-2</c:v>
                </c:pt>
                <c:pt idx="6073">
                  <c:v>6.6023875172174701E-2</c:v>
                </c:pt>
                <c:pt idx="6074">
                  <c:v>6.6055916922360694E-2</c:v>
                </c:pt>
                <c:pt idx="6075">
                  <c:v>6.6101885386314008E-2</c:v>
                </c:pt>
                <c:pt idx="6076">
                  <c:v>6.6164891895443556E-2</c:v>
                </c:pt>
                <c:pt idx="6077">
                  <c:v>6.6244262863541223E-2</c:v>
                </c:pt>
                <c:pt idx="6078">
                  <c:v>6.6335538780350034E-2</c:v>
                </c:pt>
                <c:pt idx="6079">
                  <c:v>6.6430066901198279E-2</c:v>
                </c:pt>
                <c:pt idx="6080">
                  <c:v>6.6518651069365567E-2</c:v>
                </c:pt>
                <c:pt idx="6081">
                  <c:v>6.6593850975302016E-2</c:v>
                </c:pt>
                <c:pt idx="6082">
                  <c:v>6.6653364813667168E-2</c:v>
                </c:pt>
                <c:pt idx="6083">
                  <c:v>6.6700031002471932E-2</c:v>
                </c:pt>
                <c:pt idx="6084">
                  <c:v>6.6740476404514457E-2</c:v>
                </c:pt>
                <c:pt idx="6085">
                  <c:v>6.6782140558625941E-2</c:v>
                </c:pt>
                <c:pt idx="6086">
                  <c:v>6.6832464001606598E-2</c:v>
                </c:pt>
                <c:pt idx="6087">
                  <c:v>6.6895776940694499E-2</c:v>
                </c:pt>
                <c:pt idx="6088">
                  <c:v>6.6972351887974971E-2</c:v>
                </c:pt>
                <c:pt idx="6089">
                  <c:v>6.7059485120119278E-2</c:v>
                </c:pt>
                <c:pt idx="6090">
                  <c:v>6.7150548371465252E-2</c:v>
                </c:pt>
                <c:pt idx="6091">
                  <c:v>6.7239452901110636E-2</c:v>
                </c:pt>
                <c:pt idx="6092">
                  <c:v>6.7317672325671665E-2</c:v>
                </c:pt>
                <c:pt idx="6093">
                  <c:v>6.7377761070874495E-2</c:v>
                </c:pt>
                <c:pt idx="6094">
                  <c:v>6.741457358290398E-2</c:v>
                </c:pt>
                <c:pt idx="6095">
                  <c:v>6.7424859620473662E-2</c:v>
                </c:pt>
                <c:pt idx="6096">
                  <c:v>6.7410107302770486E-2</c:v>
                </c:pt>
                <c:pt idx="6097">
                  <c:v>6.7374918972281914E-2</c:v>
                </c:pt>
                <c:pt idx="6098">
                  <c:v>6.7326062927507341E-2</c:v>
                </c:pt>
                <c:pt idx="6099">
                  <c:v>6.7272066303530581E-2</c:v>
                </c:pt>
                <c:pt idx="6100">
                  <c:v>6.7219695807064758E-2</c:v>
                </c:pt>
                <c:pt idx="6101">
                  <c:v>6.7175040481532583E-2</c:v>
                </c:pt>
                <c:pt idx="6102">
                  <c:v>6.7141211723198368E-2</c:v>
                </c:pt>
                <c:pt idx="6103">
                  <c:v>6.7119561785516438E-2</c:v>
                </c:pt>
                <c:pt idx="6104">
                  <c:v>6.7111443152983813E-2</c:v>
                </c:pt>
                <c:pt idx="6105">
                  <c:v>6.7117802744112526E-2</c:v>
                </c:pt>
                <c:pt idx="6106">
                  <c:v>6.7138911399990051E-2</c:v>
                </c:pt>
                <c:pt idx="6107">
                  <c:v>6.7173551997423434E-2</c:v>
                </c:pt>
                <c:pt idx="6108">
                  <c:v>6.7217260021996489E-2</c:v>
                </c:pt>
                <c:pt idx="6109">
                  <c:v>6.7262593445696364E-2</c:v>
                </c:pt>
                <c:pt idx="6110">
                  <c:v>6.7300214636255976E-2</c:v>
                </c:pt>
                <c:pt idx="6111">
                  <c:v>6.7321596955189619E-2</c:v>
                </c:pt>
                <c:pt idx="6112">
                  <c:v>6.7321596955189619E-2</c:v>
                </c:pt>
                <c:pt idx="6113">
                  <c:v>6.7300891286463466E-2</c:v>
                </c:pt>
                <c:pt idx="6114">
                  <c:v>6.7267329865878606E-2</c:v>
                </c:pt>
                <c:pt idx="6115">
                  <c:v>6.7233363353417591E-2</c:v>
                </c:pt>
                <c:pt idx="6116">
                  <c:v>6.7212659107250355E-2</c:v>
                </c:pt>
                <c:pt idx="6117">
                  <c:v>6.7216718737053607E-2</c:v>
                </c:pt>
                <c:pt idx="6118">
                  <c:v>6.7251090783694026E-2</c:v>
                </c:pt>
                <c:pt idx="6119">
                  <c:v>6.7313883039586242E-2</c:v>
                </c:pt>
                <c:pt idx="6120">
                  <c:v>6.7397114576156145E-2</c:v>
                </c:pt>
                <c:pt idx="6121">
                  <c:v>6.7489825971709369E-2</c:v>
                </c:pt>
                <c:pt idx="6122">
                  <c:v>6.7580107587526694E-2</c:v>
                </c:pt>
                <c:pt idx="6123">
                  <c:v>6.7658889235466882E-2</c:v>
                </c:pt>
                <c:pt idx="6124">
                  <c:v>6.7723325928832942E-2</c:v>
                </c:pt>
                <c:pt idx="6125">
                  <c:v>6.7774769307504007E-2</c:v>
                </c:pt>
                <c:pt idx="6126">
                  <c:v>6.7819716261976956E-2</c:v>
                </c:pt>
                <c:pt idx="6127">
                  <c:v>6.7865341737323115E-2</c:v>
                </c:pt>
                <c:pt idx="6128">
                  <c:v>6.7920581870865582E-2</c:v>
                </c:pt>
                <c:pt idx="6129">
                  <c:v>6.7991260212580271E-2</c:v>
                </c:pt>
                <c:pt idx="6130">
                  <c:v>6.8079275079879611E-2</c:v>
                </c:pt>
                <c:pt idx="6131">
                  <c:v>6.8182734113359594E-2</c:v>
                </c:pt>
                <c:pt idx="6132">
                  <c:v>6.8296359068827098E-2</c:v>
                </c:pt>
                <c:pt idx="6133">
                  <c:v>6.8412838468848367E-2</c:v>
                </c:pt>
                <c:pt idx="6134">
                  <c:v>6.8524858275923806E-2</c:v>
                </c:pt>
                <c:pt idx="6135">
                  <c:v>6.862686304491071E-2</c:v>
                </c:pt>
                <c:pt idx="6136">
                  <c:v>6.8716682716871799E-2</c:v>
                </c:pt>
                <c:pt idx="6137">
                  <c:v>6.8794856684666464E-2</c:v>
                </c:pt>
                <c:pt idx="6138">
                  <c:v>6.8864092716384676E-2</c:v>
                </c:pt>
                <c:pt idx="6139">
                  <c:v>6.8927370397491819E-2</c:v>
                </c:pt>
                <c:pt idx="6140">
                  <c:v>6.8987805526337015E-2</c:v>
                </c:pt>
                <c:pt idx="6141">
                  <c:v>6.9047023870940291E-2</c:v>
                </c:pt>
                <c:pt idx="6142">
                  <c:v>6.9106244946394779E-2</c:v>
                </c:pt>
                <c:pt idx="6143">
                  <c:v>6.9166417440272521E-2</c:v>
                </c:pt>
                <c:pt idx="6144">
                  <c:v>6.9229167886347823E-2</c:v>
                </c:pt>
                <c:pt idx="6145">
                  <c:v>6.9296258687863557E-2</c:v>
                </c:pt>
                <c:pt idx="6146">
                  <c:v>6.9369046006193993E-2</c:v>
                </c:pt>
                <c:pt idx="6147">
                  <c:v>6.944861526210494E-2</c:v>
                </c:pt>
                <c:pt idx="6148">
                  <c:v>6.9533612059652528E-2</c:v>
                </c:pt>
                <c:pt idx="6149">
                  <c:v>6.9620512528163786E-2</c:v>
                </c:pt>
                <c:pt idx="6150">
                  <c:v>6.9705927455305336E-2</c:v>
                </c:pt>
                <c:pt idx="6151">
                  <c:v>6.9786331140977834E-2</c:v>
                </c:pt>
                <c:pt idx="6152">
                  <c:v>6.9861044642662934E-2</c:v>
                </c:pt>
                <c:pt idx="6153">
                  <c:v>6.9930745004179756E-2</c:v>
                </c:pt>
                <c:pt idx="6154">
                  <c:v>6.9997330010975689E-2</c:v>
                </c:pt>
                <c:pt idx="6155">
                  <c:v>7.0062562255449587E-2</c:v>
                </c:pt>
                <c:pt idx="6156">
                  <c:v>7.0125763390640292E-2</c:v>
                </c:pt>
                <c:pt idx="6157">
                  <c:v>7.0185169868535485E-2</c:v>
                </c:pt>
                <c:pt idx="6158">
                  <c:v>7.0239424760685634E-2</c:v>
                </c:pt>
                <c:pt idx="6159">
                  <c:v>7.0286492736404818E-2</c:v>
                </c:pt>
                <c:pt idx="6160">
                  <c:v>7.0329085993812671E-2</c:v>
                </c:pt>
                <c:pt idx="6161">
                  <c:v>7.0373308513775823E-2</c:v>
                </c:pt>
                <c:pt idx="6162">
                  <c:v>7.0426350415982122E-2</c:v>
                </c:pt>
                <c:pt idx="6163">
                  <c:v>7.0494860462832112E-2</c:v>
                </c:pt>
                <c:pt idx="6164">
                  <c:v>7.0582775738517553E-2</c:v>
                </c:pt>
                <c:pt idx="6165">
                  <c:v>7.0688064914483748E-2</c:v>
                </c:pt>
                <c:pt idx="6166">
                  <c:v>7.0805304257330726E-2</c:v>
                </c:pt>
                <c:pt idx="6167">
                  <c:v>7.0927439955271288E-2</c:v>
                </c:pt>
                <c:pt idx="6168">
                  <c:v>7.1049315818803846E-2</c:v>
                </c:pt>
                <c:pt idx="6169">
                  <c:v>7.1170117341988373E-2</c:v>
                </c:pt>
                <c:pt idx="6170">
                  <c:v>7.1293238002221829E-2</c:v>
                </c:pt>
                <c:pt idx="6171">
                  <c:v>7.1424652126531901E-2</c:v>
                </c:pt>
                <c:pt idx="6172">
                  <c:v>7.1570879721804009E-2</c:v>
                </c:pt>
                <c:pt idx="6173">
                  <c:v>7.1734098614383082E-2</c:v>
                </c:pt>
                <c:pt idx="6174">
                  <c:v>7.1912278026424276E-2</c:v>
                </c:pt>
                <c:pt idx="6175">
                  <c:v>7.2099583191135144E-2</c:v>
                </c:pt>
                <c:pt idx="6176">
                  <c:v>7.2289361098679492E-2</c:v>
                </c:pt>
                <c:pt idx="6177">
                  <c:v>7.247617776785252E-2</c:v>
                </c:pt>
                <c:pt idx="6178">
                  <c:v>7.2657721672064385E-2</c:v>
                </c:pt>
                <c:pt idx="6179">
                  <c:v>7.2836029288884552E-2</c:v>
                </c:pt>
                <c:pt idx="6180">
                  <c:v>7.3014361666562541E-2</c:v>
                </c:pt>
                <c:pt idx="6181">
                  <c:v>7.3195573815274292E-2</c:v>
                </c:pt>
                <c:pt idx="6182">
                  <c:v>7.3381162645595313E-2</c:v>
                </c:pt>
                <c:pt idx="6183">
                  <c:v>7.3570314097112621E-2</c:v>
                </c:pt>
                <c:pt idx="6184">
                  <c:v>7.3761397588015684E-2</c:v>
                </c:pt>
                <c:pt idx="6185">
                  <c:v>7.3954686042823709E-2</c:v>
                </c:pt>
                <c:pt idx="6186">
                  <c:v>7.4153309693904434E-2</c:v>
                </c:pt>
                <c:pt idx="6187">
                  <c:v>7.4362577976975638E-2</c:v>
                </c:pt>
                <c:pt idx="6188">
                  <c:v>7.4589437189694852E-2</c:v>
                </c:pt>
                <c:pt idx="6189">
                  <c:v>7.483906945759268E-2</c:v>
                </c:pt>
                <c:pt idx="6190">
                  <c:v>7.5111624211231812E-2</c:v>
                </c:pt>
                <c:pt idx="6191">
                  <c:v>7.540234950132442E-2</c:v>
                </c:pt>
                <c:pt idx="6192">
                  <c:v>7.5702267217287664E-2</c:v>
                </c:pt>
                <c:pt idx="6193">
                  <c:v>7.6000483742783606E-2</c:v>
                </c:pt>
                <c:pt idx="6194">
                  <c:v>7.6289093578196118E-2</c:v>
                </c:pt>
                <c:pt idx="6195">
                  <c:v>7.6564955099260174E-2</c:v>
                </c:pt>
                <c:pt idx="6196">
                  <c:v>7.6832422891807764E-2</c:v>
                </c:pt>
                <c:pt idx="6197">
                  <c:v>7.710090096975078E-2</c:v>
                </c:pt>
                <c:pt idx="6198">
                  <c:v>7.7382529201041508E-2</c:v>
                </c:pt>
                <c:pt idx="6199">
                  <c:v>7.7688094082118409E-2</c:v>
                </c:pt>
                <c:pt idx="6200">
                  <c:v>7.8024299448480924E-2</c:v>
                </c:pt>
                <c:pt idx="6201">
                  <c:v>7.8391715367346154E-2</c:v>
                </c:pt>
                <c:pt idx="6202">
                  <c:v>7.8784770223728429E-2</c:v>
                </c:pt>
                <c:pt idx="6203">
                  <c:v>7.9194745790069673E-2</c:v>
                </c:pt>
                <c:pt idx="6204">
                  <c:v>7.961264037989213E-2</c:v>
                </c:pt>
                <c:pt idx="6205">
                  <c:v>8.0031627749391612E-2</c:v>
                </c:pt>
                <c:pt idx="6206">
                  <c:v>8.0448154130053129E-2</c:v>
                </c:pt>
                <c:pt idx="6207">
                  <c:v>8.086249061576542E-2</c:v>
                </c:pt>
                <c:pt idx="6208">
                  <c:v>8.1275592717801853E-2</c:v>
                </c:pt>
                <c:pt idx="6209">
                  <c:v>8.1685406383282561E-2</c:v>
                </c:pt>
                <c:pt idx="6210">
                  <c:v>8.2083577683706874E-2</c:v>
                </c:pt>
                <c:pt idx="6211">
                  <c:v>8.2456538946937497E-2</c:v>
                </c:pt>
                <c:pt idx="6212">
                  <c:v>8.2784133186913078E-2</c:v>
                </c:pt>
                <c:pt idx="6213">
                  <c:v>8.3043994570458551E-2</c:v>
                </c:pt>
                <c:pt idx="6214">
                  <c:v>8.3214707047612649E-2</c:v>
                </c:pt>
                <c:pt idx="6215">
                  <c:v>8.3282258459365918E-2</c:v>
                </c:pt>
                <c:pt idx="6216">
                  <c:v>8.3239096396962725E-2</c:v>
                </c:pt>
                <c:pt idx="6217">
                  <c:v>8.3086191048901026E-2</c:v>
                </c:pt>
                <c:pt idx="6218">
                  <c:v>8.2830567393137489E-2</c:v>
                </c:pt>
                <c:pt idx="6219">
                  <c:v>8.2482967991769574E-2</c:v>
                </c:pt>
                <c:pt idx="6220">
                  <c:v>8.2054555872357951E-2</c:v>
                </c:pt>
                <c:pt idx="6221">
                  <c:v>8.1556906488849404E-2</c:v>
                </c:pt>
                <c:pt idx="6222">
                  <c:v>8.1000906053047272E-2</c:v>
                </c:pt>
                <c:pt idx="6223">
                  <c:v>8.03994817863741E-2</c:v>
                </c:pt>
                <c:pt idx="6224">
                  <c:v>7.9767319081205101E-2</c:v>
                </c:pt>
                <c:pt idx="6225">
                  <c:v>7.9121945768052676E-2</c:v>
                </c:pt>
                <c:pt idx="6226">
                  <c:v>7.8480992017348289E-2</c:v>
                </c:pt>
                <c:pt idx="6227">
                  <c:v>7.7861916549008411E-2</c:v>
                </c:pt>
                <c:pt idx="6228">
                  <c:v>7.7279281075846584E-2</c:v>
                </c:pt>
                <c:pt idx="6229">
                  <c:v>7.6742579127420982E-2</c:v>
                </c:pt>
                <c:pt idx="6230">
                  <c:v>7.6258703368422637E-2</c:v>
                </c:pt>
                <c:pt idx="6231">
                  <c:v>7.583140867773551E-2</c:v>
                </c:pt>
                <c:pt idx="6232">
                  <c:v>7.5463771086521469E-2</c:v>
                </c:pt>
                <c:pt idx="6233">
                  <c:v>7.5156420212437014E-2</c:v>
                </c:pt>
                <c:pt idx="6234">
                  <c:v>7.4910401876399677E-2</c:v>
                </c:pt>
                <c:pt idx="6235">
                  <c:v>7.4723366898828414E-2</c:v>
                </c:pt>
                <c:pt idx="6236">
                  <c:v>7.4591478696281188E-2</c:v>
                </c:pt>
                <c:pt idx="6237">
                  <c:v>7.4507915679032977E-2</c:v>
                </c:pt>
                <c:pt idx="6238">
                  <c:v>7.4466000122100501E-2</c:v>
                </c:pt>
                <c:pt idx="6239">
                  <c:v>7.4458379258732235E-2</c:v>
                </c:pt>
                <c:pt idx="6240">
                  <c:v>7.4479608919172546E-2</c:v>
                </c:pt>
                <c:pt idx="6241">
                  <c:v>7.4526424282456469E-2</c:v>
                </c:pt>
                <c:pt idx="6242">
                  <c:v>7.4594064609282529E-2</c:v>
                </c:pt>
                <c:pt idx="6243">
                  <c:v>7.4676816574787461E-2</c:v>
                </c:pt>
                <c:pt idx="6244">
                  <c:v>7.476488250016837E-2</c:v>
                </c:pt>
                <c:pt idx="6245">
                  <c:v>7.4845875815107599E-2</c:v>
                </c:pt>
                <c:pt idx="6246">
                  <c:v>7.4906862388149684E-2</c:v>
                </c:pt>
                <c:pt idx="6247">
                  <c:v>7.4938173584305004E-2</c:v>
                </c:pt>
                <c:pt idx="6248">
                  <c:v>7.4936676074932096E-2</c:v>
                </c:pt>
                <c:pt idx="6249">
                  <c:v>7.4907270790142436E-2</c:v>
                </c:pt>
                <c:pt idx="6250">
                  <c:v>7.486098605772859E-2</c:v>
                </c:pt>
                <c:pt idx="6251">
                  <c:v>7.4812661131949676E-2</c:v>
                </c:pt>
                <c:pt idx="6252">
                  <c:v>7.4776588781151607E-2</c:v>
                </c:pt>
                <c:pt idx="6253">
                  <c:v>7.4761887887289977E-2</c:v>
                </c:pt>
                <c:pt idx="6254">
                  <c:v>7.4771552344858813E-2</c:v>
                </c:pt>
                <c:pt idx="6255">
                  <c:v>7.4801771258899113E-2</c:v>
                </c:pt>
                <c:pt idx="6256">
                  <c:v>7.4846420325267476E-2</c:v>
                </c:pt>
                <c:pt idx="6257">
                  <c:v>7.4899238908129856E-2</c:v>
                </c:pt>
                <c:pt idx="6258">
                  <c:v>7.4955190858939438E-2</c:v>
                </c:pt>
                <c:pt idx="6259">
                  <c:v>7.5012642843857641E-2</c:v>
                </c:pt>
                <c:pt idx="6260">
                  <c:v>7.5071731215552967E-2</c:v>
                </c:pt>
                <c:pt idx="6261">
                  <c:v>7.5132320041909492E-2</c:v>
                </c:pt>
                <c:pt idx="6262">
                  <c:v>7.5193728713056351E-2</c:v>
                </c:pt>
                <c:pt idx="6263">
                  <c:v>7.5253914783289799E-2</c:v>
                </c:pt>
                <c:pt idx="6264">
                  <c:v>7.5308248070134892E-2</c:v>
                </c:pt>
                <c:pt idx="6265">
                  <c:v>7.5352778568136464E-2</c:v>
                </c:pt>
                <c:pt idx="6266">
                  <c:v>7.5381921687177278E-2</c:v>
                </c:pt>
                <c:pt idx="6267">
                  <c:v>7.5392680295458619E-2</c:v>
                </c:pt>
                <c:pt idx="6268">
                  <c:v>7.5383555900351312E-2</c:v>
                </c:pt>
                <c:pt idx="6269">
                  <c:v>7.5354821288572044E-2</c:v>
                </c:pt>
                <c:pt idx="6270">
                  <c:v>7.5310699250049781E-2</c:v>
                </c:pt>
                <c:pt idx="6271">
                  <c:v>7.5257319057066951E-2</c:v>
                </c:pt>
                <c:pt idx="6272">
                  <c:v>7.5203804917366696E-2</c:v>
                </c:pt>
                <c:pt idx="6273">
                  <c:v>7.5160096549394276E-2</c:v>
                </c:pt>
                <c:pt idx="6274">
                  <c:v>7.5133545463395679E-2</c:v>
                </c:pt>
                <c:pt idx="6275">
                  <c:v>7.512796299720767E-2</c:v>
                </c:pt>
                <c:pt idx="6276">
                  <c:v>7.5141987287627665E-2</c:v>
                </c:pt>
                <c:pt idx="6277">
                  <c:v>7.5167857739755289E-2</c:v>
                </c:pt>
                <c:pt idx="6278">
                  <c:v>7.519563501591614E-2</c:v>
                </c:pt>
                <c:pt idx="6279">
                  <c:v>7.5215379033394147E-2</c:v>
                </c:pt>
                <c:pt idx="6280">
                  <c:v>7.5220961879595261E-2</c:v>
                </c:pt>
                <c:pt idx="6281">
                  <c:v>7.5212247203468793E-2</c:v>
                </c:pt>
                <c:pt idx="6282">
                  <c:v>7.519563501591614E-2</c:v>
                </c:pt>
                <c:pt idx="6283">
                  <c:v>7.5181610139621616E-2</c:v>
                </c:pt>
                <c:pt idx="6284">
                  <c:v>7.5181610139621616E-2</c:v>
                </c:pt>
                <c:pt idx="6285">
                  <c:v>7.5204485744833446E-2</c:v>
                </c:pt>
                <c:pt idx="6286">
                  <c:v>7.525445946648715E-2</c:v>
                </c:pt>
                <c:pt idx="6287">
                  <c:v>7.5329627963622137E-2</c:v>
                </c:pt>
                <c:pt idx="6288">
                  <c:v>7.5423050017804069E-2</c:v>
                </c:pt>
                <c:pt idx="6289">
                  <c:v>7.5525195609561141E-2</c:v>
                </c:pt>
                <c:pt idx="6290">
                  <c:v>7.5625987223605279E-2</c:v>
                </c:pt>
                <c:pt idx="6291">
                  <c:v>7.5715071803201833E-2</c:v>
                </c:pt>
                <c:pt idx="6292">
                  <c:v>7.5785226853694806E-2</c:v>
                </c:pt>
                <c:pt idx="6293">
                  <c:v>7.5832089838010916E-2</c:v>
                </c:pt>
                <c:pt idx="6294">
                  <c:v>7.5855113267812371E-2</c:v>
                </c:pt>
                <c:pt idx="6295">
                  <c:v>7.5858110431049647E-2</c:v>
                </c:pt>
                <c:pt idx="6296">
                  <c:v>7.5848437793013548E-2</c:v>
                </c:pt>
                <c:pt idx="6297">
                  <c:v>7.5836449272329992E-2</c:v>
                </c:pt>
                <c:pt idx="6298">
                  <c:v>7.5832089838010916E-2</c:v>
                </c:pt>
                <c:pt idx="6299">
                  <c:v>7.5844350784752823E-2</c:v>
                </c:pt>
                <c:pt idx="6300">
                  <c:v>7.5877319688791856E-2</c:v>
                </c:pt>
                <c:pt idx="6301">
                  <c:v>7.5930453174842136E-2</c:v>
                </c:pt>
                <c:pt idx="6302">
                  <c:v>7.599912124394527E-2</c:v>
                </c:pt>
                <c:pt idx="6303">
                  <c:v>7.6077058501073574E-2</c:v>
                </c:pt>
                <c:pt idx="6304">
                  <c:v>7.6157044485319778E-2</c:v>
                </c:pt>
                <c:pt idx="6305">
                  <c:v>7.6234582503096823E-2</c:v>
                </c:pt>
                <c:pt idx="6306">
                  <c:v>7.6306673893363347E-2</c:v>
                </c:pt>
                <c:pt idx="6307">
                  <c:v>7.6372772580588236E-2</c:v>
                </c:pt>
                <c:pt idx="6308">
                  <c:v>7.6431787272932289E-2</c:v>
                </c:pt>
                <c:pt idx="6309">
                  <c:v>7.6482353981959045E-2</c:v>
                </c:pt>
                <c:pt idx="6310">
                  <c:v>7.6521881906548003E-2</c:v>
                </c:pt>
                <c:pt idx="6311">
                  <c:v>7.6547234939999376E-2</c:v>
                </c:pt>
                <c:pt idx="6312">
                  <c:v>7.6557594388032085E-2</c:v>
                </c:pt>
                <c:pt idx="6313">
                  <c:v>7.6552005728054373E-2</c:v>
                </c:pt>
                <c:pt idx="6314">
                  <c:v>7.6532650069285391E-2</c:v>
                </c:pt>
                <c:pt idx="6315">
                  <c:v>7.650279930829125E-2</c:v>
                </c:pt>
                <c:pt idx="6316">
                  <c:v>7.6465589057252314E-2</c:v>
                </c:pt>
                <c:pt idx="6317">
                  <c:v>7.6425108799837826E-2</c:v>
                </c:pt>
                <c:pt idx="6318">
                  <c:v>7.6382721749740687E-2</c:v>
                </c:pt>
                <c:pt idx="6319">
                  <c:v>7.633992724065454E-2</c:v>
                </c:pt>
                <c:pt idx="6320">
                  <c:v>7.6297679283443318E-2</c:v>
                </c:pt>
                <c:pt idx="6321">
                  <c:v>7.6256522932592136E-2</c:v>
                </c:pt>
                <c:pt idx="6322">
                  <c:v>7.6217139447738572E-2</c:v>
                </c:pt>
                <c:pt idx="6323">
                  <c:v>7.6179528665818036E-2</c:v>
                </c:pt>
                <c:pt idx="6324">
                  <c:v>7.6143145370630702E-2</c:v>
                </c:pt>
                <c:pt idx="6325">
                  <c:v>7.6107853196525438E-2</c:v>
                </c:pt>
                <c:pt idx="6326">
                  <c:v>7.6072834507519033E-2</c:v>
                </c:pt>
                <c:pt idx="6327">
                  <c:v>7.6039996837926865E-2</c:v>
                </c:pt>
                <c:pt idx="6328">
                  <c:v>7.6013018799921547E-2</c:v>
                </c:pt>
                <c:pt idx="6329">
                  <c:v>7.5996668749679128E-2</c:v>
                </c:pt>
                <c:pt idx="6330">
                  <c:v>7.5996941248810693E-2</c:v>
                </c:pt>
                <c:pt idx="6331">
                  <c:v>7.6016833841597492E-2</c:v>
                </c:pt>
                <c:pt idx="6332">
                  <c:v>7.6056074928083361E-2</c:v>
                </c:pt>
                <c:pt idx="6333">
                  <c:v>7.6109488333743675E-2</c:v>
                </c:pt>
                <c:pt idx="6334">
                  <c:v>7.6169308534972821E-2</c:v>
                </c:pt>
                <c:pt idx="6335">
                  <c:v>7.6225860945801499E-2</c:v>
                </c:pt>
                <c:pt idx="6336">
                  <c:v>7.627096838895206E-2</c:v>
                </c:pt>
                <c:pt idx="6337">
                  <c:v>7.6300268634386992E-2</c:v>
                </c:pt>
                <c:pt idx="6338">
                  <c:v>7.6313624316905068E-2</c:v>
                </c:pt>
                <c:pt idx="6339">
                  <c:v>7.6314714582834342E-2</c:v>
                </c:pt>
                <c:pt idx="6340">
                  <c:v>7.6311443787822564E-2</c:v>
                </c:pt>
                <c:pt idx="6341">
                  <c:v>7.6310626090371286E-2</c:v>
                </c:pt>
                <c:pt idx="6342">
                  <c:v>7.6319893358640575E-2</c:v>
                </c:pt>
                <c:pt idx="6343">
                  <c:v>7.6345242404667571E-2</c:v>
                </c:pt>
                <c:pt idx="6344">
                  <c:v>7.6388309673067881E-2</c:v>
                </c:pt>
                <c:pt idx="6345">
                  <c:v>7.6449096946496736E-2</c:v>
                </c:pt>
                <c:pt idx="6346">
                  <c:v>7.6522290822470737E-2</c:v>
                </c:pt>
                <c:pt idx="6347">
                  <c:v>7.6599169329344727E-2</c:v>
                </c:pt>
                <c:pt idx="6348">
                  <c:v>7.6668554769903849E-2</c:v>
                </c:pt>
                <c:pt idx="6349">
                  <c:v>7.6718312845821673E-2</c:v>
                </c:pt>
                <c:pt idx="6350">
                  <c:v>7.6738625600837565E-2</c:v>
                </c:pt>
                <c:pt idx="6351">
                  <c:v>7.6726356113075767E-2</c:v>
                </c:pt>
                <c:pt idx="6352">
                  <c:v>7.6684231763881547E-2</c:v>
                </c:pt>
                <c:pt idx="6353">
                  <c:v>7.662193388385645E-2</c:v>
                </c:pt>
                <c:pt idx="6354">
                  <c:v>7.6552687270652106E-2</c:v>
                </c:pt>
                <c:pt idx="6355">
                  <c:v>7.6490395771480132E-2</c:v>
                </c:pt>
                <c:pt idx="6356">
                  <c:v>7.6446098403659513E-2</c:v>
                </c:pt>
                <c:pt idx="6357">
                  <c:v>7.6425381389896449E-2</c:v>
                </c:pt>
                <c:pt idx="6358">
                  <c:v>7.642769840773174E-2</c:v>
                </c:pt>
                <c:pt idx="6359">
                  <c:v>7.6448551756369235E-2</c:v>
                </c:pt>
                <c:pt idx="6360">
                  <c:v>7.6481127272729668E-2</c:v>
                </c:pt>
                <c:pt idx="6361">
                  <c:v>7.651861058385144E-2</c:v>
                </c:pt>
                <c:pt idx="6362">
                  <c:v>7.6554186665639845E-2</c:v>
                </c:pt>
                <c:pt idx="6363">
                  <c:v>7.6583629685562676E-2</c:v>
                </c:pt>
                <c:pt idx="6364">
                  <c:v>7.6603803996350417E-2</c:v>
                </c:pt>
                <c:pt idx="6365">
                  <c:v>7.6613891270594203E-2</c:v>
                </c:pt>
                <c:pt idx="6366">
                  <c:v>7.6616481259197206E-2</c:v>
                </c:pt>
                <c:pt idx="6367">
                  <c:v>7.6617162836013469E-2</c:v>
                </c:pt>
                <c:pt idx="6368">
                  <c:v>7.6623705991856028E-2</c:v>
                </c:pt>
                <c:pt idx="6369">
                  <c:v>7.6645789388955707E-2</c:v>
                </c:pt>
                <c:pt idx="6370">
                  <c:v>7.6689548353121861E-2</c:v>
                </c:pt>
                <c:pt idx="6371">
                  <c:v>7.6755803080643184E-2</c:v>
                </c:pt>
                <c:pt idx="6372">
                  <c:v>7.6838421788851183E-2</c:v>
                </c:pt>
                <c:pt idx="6373">
                  <c:v>7.6925817989591666E-2</c:v>
                </c:pt>
                <c:pt idx="6374">
                  <c:v>7.7003811509118447E-2</c:v>
                </c:pt>
                <c:pt idx="6375">
                  <c:v>7.7059582507144911E-2</c:v>
                </c:pt>
                <c:pt idx="6376">
                  <c:v>7.7086718905353749E-2</c:v>
                </c:pt>
                <c:pt idx="6377">
                  <c:v>7.7084809793260378E-2</c:v>
                </c:pt>
                <c:pt idx="6378">
                  <c:v>7.7058900695479049E-2</c:v>
                </c:pt>
                <c:pt idx="6379">
                  <c:v>7.7016765436963008E-2</c:v>
                </c:pt>
                <c:pt idx="6380">
                  <c:v>7.6964814157258407E-2</c:v>
                </c:pt>
                <c:pt idx="6381">
                  <c:v>7.6908774581887371E-2</c:v>
                </c:pt>
                <c:pt idx="6382">
                  <c:v>7.6851919409656008E-2</c:v>
                </c:pt>
                <c:pt idx="6383">
                  <c:v>7.679888412009081E-2</c:v>
                </c:pt>
                <c:pt idx="6384">
                  <c:v>7.6757575373381876E-2</c:v>
                </c:pt>
                <c:pt idx="6385">
                  <c:v>7.6738625600837565E-2</c:v>
                </c:pt>
                <c:pt idx="6386">
                  <c:v>7.6752667491789939E-2</c:v>
                </c:pt>
                <c:pt idx="6387">
                  <c:v>7.6806382549938296E-2</c:v>
                </c:pt>
                <c:pt idx="6388">
                  <c:v>7.6899094027036624E-2</c:v>
                </c:pt>
                <c:pt idx="6389">
                  <c:v>7.7020174387061061E-2</c:v>
                </c:pt>
                <c:pt idx="6390">
                  <c:v>7.7150403056531244E-2</c:v>
                </c:pt>
                <c:pt idx="6391">
                  <c:v>7.7269870497034474E-2</c:v>
                </c:pt>
                <c:pt idx="6392">
                  <c:v>7.7360569525646378E-2</c:v>
                </c:pt>
                <c:pt idx="6393">
                  <c:v>7.7414446417401375E-2</c:v>
                </c:pt>
                <c:pt idx="6394">
                  <c:v>7.7431905743191282E-2</c:v>
                </c:pt>
                <c:pt idx="6395">
                  <c:v>7.7422221244100989E-2</c:v>
                </c:pt>
                <c:pt idx="6396">
                  <c:v>7.7396987328975139E-2</c:v>
                </c:pt>
                <c:pt idx="6397">
                  <c:v>7.736670728530709E-2</c:v>
                </c:pt>
                <c:pt idx="6398">
                  <c:v>7.7339292185936853E-2</c:v>
                </c:pt>
                <c:pt idx="6399">
                  <c:v>7.7319242707664507E-2</c:v>
                </c:pt>
                <c:pt idx="6400">
                  <c:v>7.7309149891471224E-2</c:v>
                </c:pt>
                <c:pt idx="6401">
                  <c:v>7.731269600704091E-2</c:v>
                </c:pt>
                <c:pt idx="6402">
                  <c:v>7.7333290948732036E-2</c:v>
                </c:pt>
                <c:pt idx="6403">
                  <c:v>7.7375436594020255E-2</c:v>
                </c:pt>
                <c:pt idx="6404">
                  <c:v>7.7438725856799159E-2</c:v>
                </c:pt>
                <c:pt idx="6405">
                  <c:v>7.7517568999675365E-2</c:v>
                </c:pt>
                <c:pt idx="6406">
                  <c:v>7.7601600930464101E-2</c:v>
                </c:pt>
                <c:pt idx="6407">
                  <c:v>7.7676497658959939E-2</c:v>
                </c:pt>
                <c:pt idx="6408">
                  <c:v>7.7730251373302153E-2</c:v>
                </c:pt>
                <c:pt idx="6409">
                  <c:v>7.7756037583046986E-2</c:v>
                </c:pt>
                <c:pt idx="6410">
                  <c:v>7.775385460343065E-2</c:v>
                </c:pt>
                <c:pt idx="6411">
                  <c:v>7.7730251373302153E-2</c:v>
                </c:pt>
                <c:pt idx="6412">
                  <c:v>7.7693278399284527E-2</c:v>
                </c:pt>
                <c:pt idx="6413">
                  <c:v>7.7650849471431749E-2</c:v>
                </c:pt>
                <c:pt idx="6414">
                  <c:v>7.7607467001080718E-2</c:v>
                </c:pt>
                <c:pt idx="6415">
                  <c:v>7.7562858253242412E-2</c:v>
                </c:pt>
                <c:pt idx="6416">
                  <c:v>7.7517023355755055E-2</c:v>
                </c:pt>
                <c:pt idx="6417">
                  <c:v>7.7470917281978316E-2</c:v>
                </c:pt>
                <c:pt idx="6418">
                  <c:v>7.7428632101524578E-2</c:v>
                </c:pt>
                <c:pt idx="6419">
                  <c:v>7.7397669320161594E-2</c:v>
                </c:pt>
                <c:pt idx="6420">
                  <c:v>7.7385393534211908E-2</c:v>
                </c:pt>
                <c:pt idx="6421">
                  <c:v>7.7396987328975139E-2</c:v>
                </c:pt>
                <c:pt idx="6422">
                  <c:v>7.7432178547040223E-2</c:v>
                </c:pt>
                <c:pt idx="6423">
                  <c:v>7.7485785627895348E-2</c:v>
                </c:pt>
                <c:pt idx="6424">
                  <c:v>7.7548398257753962E-2</c:v>
                </c:pt>
                <c:pt idx="6425">
                  <c:v>7.7611286782398536E-2</c:v>
                </c:pt>
                <c:pt idx="6426">
                  <c:v>7.7665992754259366E-2</c:v>
                </c:pt>
                <c:pt idx="6427">
                  <c:v>7.7710605084831241E-2</c:v>
                </c:pt>
                <c:pt idx="6428">
                  <c:v>7.7744986286898604E-2</c:v>
                </c:pt>
                <c:pt idx="6429">
                  <c:v>7.7771727858225503E-2</c:v>
                </c:pt>
                <c:pt idx="6430">
                  <c:v>7.7793831005889297E-2</c:v>
                </c:pt>
                <c:pt idx="6431">
                  <c:v>7.7813615010086698E-2</c:v>
                </c:pt>
                <c:pt idx="6432">
                  <c:v>7.7832989985455819E-2</c:v>
                </c:pt>
                <c:pt idx="6433">
                  <c:v>7.7851546573944677E-2</c:v>
                </c:pt>
                <c:pt idx="6434">
                  <c:v>7.7869694085259664E-2</c:v>
                </c:pt>
                <c:pt idx="6435">
                  <c:v>7.7887705402687843E-2</c:v>
                </c:pt>
                <c:pt idx="6436">
                  <c:v>7.7905034711688317E-2</c:v>
                </c:pt>
                <c:pt idx="6437">
                  <c:v>7.7920863261260992E-2</c:v>
                </c:pt>
                <c:pt idx="6438">
                  <c:v>7.7933689987639526E-2</c:v>
                </c:pt>
                <c:pt idx="6439">
                  <c:v>7.7943378344621339E-2</c:v>
                </c:pt>
                <c:pt idx="6440">
                  <c:v>7.7952657402930642E-2</c:v>
                </c:pt>
                <c:pt idx="6441">
                  <c:v>7.796575736409786E-2</c:v>
                </c:pt>
                <c:pt idx="6442">
                  <c:v>7.7989228462052501E-2</c:v>
                </c:pt>
                <c:pt idx="6443">
                  <c:v>7.8029348657693787E-2</c:v>
                </c:pt>
                <c:pt idx="6444">
                  <c:v>7.8088712470985006E-2</c:v>
                </c:pt>
                <c:pt idx="6445">
                  <c:v>7.8165548331322221E-2</c:v>
                </c:pt>
                <c:pt idx="6446">
                  <c:v>7.8253444366556166E-2</c:v>
                </c:pt>
                <c:pt idx="6447">
                  <c:v>7.834339389788933E-2</c:v>
                </c:pt>
                <c:pt idx="6448">
                  <c:v>7.8426387824553773E-2</c:v>
                </c:pt>
                <c:pt idx="6449">
                  <c:v>7.8496964182628276E-2</c:v>
                </c:pt>
                <c:pt idx="6450">
                  <c:v>7.8552800065036482E-2</c:v>
                </c:pt>
                <c:pt idx="6451">
                  <c:v>7.8595668380105996E-2</c:v>
                </c:pt>
                <c:pt idx="6452">
                  <c:v>7.8628981052492997E-2</c:v>
                </c:pt>
                <c:pt idx="6453">
                  <c:v>7.8654375719272168E-2</c:v>
                </c:pt>
                <c:pt idx="6454">
                  <c:v>7.8672124978071856E-2</c:v>
                </c:pt>
                <c:pt idx="6455">
                  <c:v>7.8681272768789293E-2</c:v>
                </c:pt>
                <c:pt idx="6456">
                  <c:v>7.8680863164826226E-2</c:v>
                </c:pt>
                <c:pt idx="6457">
                  <c:v>7.8673763383559317E-2</c:v>
                </c:pt>
                <c:pt idx="6458">
                  <c:v>7.8664206047683122E-2</c:v>
                </c:pt>
                <c:pt idx="6459">
                  <c:v>7.8659017809422041E-2</c:v>
                </c:pt>
                <c:pt idx="6460">
                  <c:v>7.8663386850774467E-2</c:v>
                </c:pt>
                <c:pt idx="6461">
                  <c:v>7.8678542078170474E-2</c:v>
                </c:pt>
                <c:pt idx="6462">
                  <c:v>7.8702162744139076E-2</c:v>
                </c:pt>
                <c:pt idx="6463">
                  <c:v>7.8728105016619088E-2</c:v>
                </c:pt>
                <c:pt idx="6464">
                  <c:v>7.8749541921424263E-2</c:v>
                </c:pt>
                <c:pt idx="6465">
                  <c:v>7.8761830754331852E-2</c:v>
                </c:pt>
                <c:pt idx="6466">
                  <c:v>7.8766200145482704E-2</c:v>
                </c:pt>
                <c:pt idx="6467">
                  <c:v>7.8766063601784342E-2</c:v>
                </c:pt>
                <c:pt idx="6468">
                  <c:v>7.8766609776665122E-2</c:v>
                </c:pt>
                <c:pt idx="6469">
                  <c:v>7.876893102250114E-2</c:v>
                </c:pt>
                <c:pt idx="6470">
                  <c:v>7.8770569551499928E-2</c:v>
                </c:pt>
                <c:pt idx="6471">
                  <c:v>7.8764015448048813E-2</c:v>
                </c:pt>
                <c:pt idx="6472">
                  <c:v>7.8740530185362353E-2</c:v>
                </c:pt>
                <c:pt idx="6473">
                  <c:v>7.8694243628523383E-2</c:v>
                </c:pt>
                <c:pt idx="6474">
                  <c:v>7.8626523530744452E-2</c:v>
                </c:pt>
                <c:pt idx="6475">
                  <c:v>7.8546520113574034E-2</c:v>
                </c:pt>
                <c:pt idx="6476">
                  <c:v>7.8469661456442505E-2</c:v>
                </c:pt>
                <c:pt idx="6477">
                  <c:v>7.8413283163754288E-2</c:v>
                </c:pt>
                <c:pt idx="6478">
                  <c:v>7.8390623336656196E-2</c:v>
                </c:pt>
                <c:pt idx="6479">
                  <c:v>7.8407003894510899E-2</c:v>
                </c:pt>
                <c:pt idx="6480">
                  <c:v>7.8459559594871012E-2</c:v>
                </c:pt>
                <c:pt idx="6481">
                  <c:v>7.8537236763316656E-2</c:v>
                </c:pt>
                <c:pt idx="6482">
                  <c:v>7.8624748656851748E-2</c:v>
                </c:pt>
                <c:pt idx="6483">
                  <c:v>7.8706668469648286E-2</c:v>
                </c:pt>
                <c:pt idx="6484">
                  <c:v>7.8770159919054242E-2</c:v>
                </c:pt>
                <c:pt idx="6485">
                  <c:v>7.8807710102895154E-2</c:v>
                </c:pt>
                <c:pt idx="6486">
                  <c:v>7.8816585761326996E-2</c:v>
                </c:pt>
                <c:pt idx="6487">
                  <c:v>7.8798971052989497E-2</c:v>
                </c:pt>
                <c:pt idx="6488">
                  <c:v>7.8761011495146194E-2</c:v>
                </c:pt>
                <c:pt idx="6489">
                  <c:v>7.8711856900423746E-2</c:v>
                </c:pt>
                <c:pt idx="6490">
                  <c:v>7.866202152375551E-2</c:v>
                </c:pt>
                <c:pt idx="6491">
                  <c:v>7.8621198916424037E-2</c:v>
                </c:pt>
                <c:pt idx="6492">
                  <c:v>7.8596351008163215E-2</c:v>
                </c:pt>
                <c:pt idx="6493">
                  <c:v>7.8590480418732317E-2</c:v>
                </c:pt>
                <c:pt idx="6494">
                  <c:v>7.8603586887873902E-2</c:v>
                </c:pt>
                <c:pt idx="6495">
                  <c:v>7.863089246154846E-2</c:v>
                </c:pt>
                <c:pt idx="6496">
                  <c:v>7.8666254042240355E-2</c:v>
                </c:pt>
                <c:pt idx="6497">
                  <c:v>7.8704074262121171E-2</c:v>
                </c:pt>
                <c:pt idx="6498">
                  <c:v>7.8741349431481991E-2</c:v>
                </c:pt>
                <c:pt idx="6499">
                  <c:v>7.8778216047802913E-2</c:v>
                </c:pt>
                <c:pt idx="6500">
                  <c:v>7.8817405055966877E-2</c:v>
                </c:pt>
                <c:pt idx="6501">
                  <c:v>7.8861374635067497E-2</c:v>
                </c:pt>
                <c:pt idx="6502">
                  <c:v>7.8911900544472585E-2</c:v>
                </c:pt>
                <c:pt idx="6503">
                  <c:v>7.8967481340935869E-2</c:v>
                </c:pt>
                <c:pt idx="6504">
                  <c:v>7.9024020540550327E-2</c:v>
                </c:pt>
                <c:pt idx="6505">
                  <c:v>7.9076191768635964E-2</c:v>
                </c:pt>
                <c:pt idx="6506">
                  <c:v>7.9118394653031471E-2</c:v>
                </c:pt>
                <c:pt idx="6507">
                  <c:v>7.9146257511551535E-2</c:v>
                </c:pt>
                <c:pt idx="6508">
                  <c:v>7.9159369654155085E-2</c:v>
                </c:pt>
                <c:pt idx="6509">
                  <c:v>7.915964282521637E-2</c:v>
                </c:pt>
                <c:pt idx="6510">
                  <c:v>7.9151857472743101E-2</c:v>
                </c:pt>
                <c:pt idx="6511">
                  <c:v>7.9142706329302689E-2</c:v>
                </c:pt>
                <c:pt idx="6512">
                  <c:v>7.9138199073666385E-2</c:v>
                </c:pt>
                <c:pt idx="6513">
                  <c:v>7.9146940432340843E-2</c:v>
                </c:pt>
                <c:pt idx="6514">
                  <c:v>7.9173164865373902E-2</c:v>
                </c:pt>
                <c:pt idx="6515">
                  <c:v>7.9220015055232004E-2</c:v>
                </c:pt>
                <c:pt idx="6516">
                  <c:v>7.9286673664789989E-2</c:v>
                </c:pt>
                <c:pt idx="6517">
                  <c:v>7.9368499106435592E-2</c:v>
                </c:pt>
                <c:pt idx="6518">
                  <c:v>7.9456750752000552E-2</c:v>
                </c:pt>
                <c:pt idx="6519">
                  <c:v>7.9541866056178967E-2</c:v>
                </c:pt>
                <c:pt idx="6520">
                  <c:v>7.961496315546325E-2</c:v>
                </c:pt>
                <c:pt idx="6521">
                  <c:v>7.9671257589353617E-2</c:v>
                </c:pt>
                <c:pt idx="6522">
                  <c:v>7.970856084303192E-2</c:v>
                </c:pt>
                <c:pt idx="6523">
                  <c:v>7.9731243937307045E-2</c:v>
                </c:pt>
                <c:pt idx="6524">
                  <c:v>7.9743268872673495E-2</c:v>
                </c:pt>
                <c:pt idx="6525">
                  <c:v>7.9752424296690605E-2</c:v>
                </c:pt>
                <c:pt idx="6526">
                  <c:v>7.9762126384419929E-2</c:v>
                </c:pt>
                <c:pt idx="6527">
                  <c:v>7.9775654769950743E-2</c:v>
                </c:pt>
                <c:pt idx="6528">
                  <c:v>7.9792872921290295E-2</c:v>
                </c:pt>
                <c:pt idx="6529">
                  <c:v>7.981309771135385E-2</c:v>
                </c:pt>
                <c:pt idx="6530">
                  <c:v>7.9837285885296413E-2</c:v>
                </c:pt>
                <c:pt idx="6531">
                  <c:v>7.9868034221715928E-2</c:v>
                </c:pt>
                <c:pt idx="6532">
                  <c:v>7.9910263136913087E-2</c:v>
                </c:pt>
                <c:pt idx="6533">
                  <c:v>7.9967527217473133E-2</c:v>
                </c:pt>
                <c:pt idx="6534">
                  <c:v>8.0043245459076345E-2</c:v>
                </c:pt>
                <c:pt idx="6535">
                  <c:v>8.0136600988795256E-2</c:v>
                </c:pt>
                <c:pt idx="6536">
                  <c:v>8.0242676415401601E-2</c:v>
                </c:pt>
                <c:pt idx="6537">
                  <c:v>8.0352998685915028E-2</c:v>
                </c:pt>
                <c:pt idx="6538">
                  <c:v>8.0456357515700988E-2</c:v>
                </c:pt>
                <c:pt idx="6539">
                  <c:v>8.0543043159874816E-2</c:v>
                </c:pt>
                <c:pt idx="6540">
                  <c:v>8.0604164158151442E-2</c:v>
                </c:pt>
                <c:pt idx="6541">
                  <c:v>8.0636161545492607E-2</c:v>
                </c:pt>
                <c:pt idx="6542">
                  <c:v>8.0640127089192354E-2</c:v>
                </c:pt>
                <c:pt idx="6543">
                  <c:v>8.0621119939323235E-2</c:v>
                </c:pt>
                <c:pt idx="6544">
                  <c:v>8.0587618813303508E-2</c:v>
                </c:pt>
                <c:pt idx="6545">
                  <c:v>8.0547418615653482E-2</c:v>
                </c:pt>
                <c:pt idx="6546">
                  <c:v>8.0505989116449614E-2</c:v>
                </c:pt>
                <c:pt idx="6547">
                  <c:v>8.0466064923078159E-2</c:v>
                </c:pt>
                <c:pt idx="6548">
                  <c:v>8.0426005250551033E-2</c:v>
                </c:pt>
                <c:pt idx="6549">
                  <c:v>8.037965790541346E-2</c:v>
                </c:pt>
                <c:pt idx="6550">
                  <c:v>8.0320324807597196E-2</c:v>
                </c:pt>
                <c:pt idx="6551">
                  <c:v>8.0244180124895009E-2</c:v>
                </c:pt>
                <c:pt idx="6552">
                  <c:v>8.0149723247072036E-2</c:v>
                </c:pt>
                <c:pt idx="6553">
                  <c:v>8.004023851237109E-2</c:v>
                </c:pt>
                <c:pt idx="6554">
                  <c:v>7.9924886418288696E-2</c:v>
                </c:pt>
                <c:pt idx="6555">
                  <c:v>7.9813917641993873E-2</c:v>
                </c:pt>
                <c:pt idx="6556">
                  <c:v>7.9717852664530076E-2</c:v>
                </c:pt>
                <c:pt idx="6557">
                  <c:v>7.9644613071552614E-2</c:v>
                </c:pt>
                <c:pt idx="6558">
                  <c:v>7.9598293918004576E-2</c:v>
                </c:pt>
                <c:pt idx="6559">
                  <c:v>7.9578345770690451E-2</c:v>
                </c:pt>
                <c:pt idx="6560">
                  <c:v>7.9581215005676345E-2</c:v>
                </c:pt>
                <c:pt idx="6561">
                  <c:v>7.9600889932564561E-2</c:v>
                </c:pt>
                <c:pt idx="6562">
                  <c:v>7.9631495973548419E-2</c:v>
                </c:pt>
                <c:pt idx="6563">
                  <c:v>7.9666748478249547E-2</c:v>
                </c:pt>
                <c:pt idx="6564">
                  <c:v>7.970159202102764E-2</c:v>
                </c:pt>
                <c:pt idx="6565">
                  <c:v>7.9732473755073169E-2</c:v>
                </c:pt>
                <c:pt idx="6566">
                  <c:v>7.9756523761436632E-2</c:v>
                </c:pt>
                <c:pt idx="6567">
                  <c:v>7.9773195052890461E-2</c:v>
                </c:pt>
                <c:pt idx="6568">
                  <c:v>7.9782623993873758E-2</c:v>
                </c:pt>
                <c:pt idx="6569">
                  <c:v>7.9787680121176527E-2</c:v>
                </c:pt>
                <c:pt idx="6570">
                  <c:v>7.979000321336889E-2</c:v>
                </c:pt>
                <c:pt idx="6571">
                  <c:v>7.9791506392908371E-2</c:v>
                </c:pt>
                <c:pt idx="6572">
                  <c:v>7.9792872921290295E-2</c:v>
                </c:pt>
                <c:pt idx="6573">
                  <c:v>7.9792462962622795E-2</c:v>
                </c:pt>
                <c:pt idx="6574">
                  <c:v>7.9787680121176527E-2</c:v>
                </c:pt>
                <c:pt idx="6575">
                  <c:v>7.9775381467822801E-2</c:v>
                </c:pt>
                <c:pt idx="6576">
                  <c:v>7.9757070357724877E-2</c:v>
                </c:pt>
                <c:pt idx="6577">
                  <c:v>7.9736163215438347E-2</c:v>
                </c:pt>
                <c:pt idx="6578">
                  <c:v>7.9720038985241284E-2</c:v>
                </c:pt>
                <c:pt idx="6579">
                  <c:v>7.9718535889352585E-2</c:v>
                </c:pt>
                <c:pt idx="6580">
                  <c:v>7.9739579391893814E-2</c:v>
                </c:pt>
                <c:pt idx="6581">
                  <c:v>7.9787270164166896E-2</c:v>
                </c:pt>
                <c:pt idx="6582">
                  <c:v>7.9859971253394307E-2</c:v>
                </c:pt>
                <c:pt idx="6583">
                  <c:v>7.9949076697898247E-2</c:v>
                </c:pt>
                <c:pt idx="6584">
                  <c:v>8.0042972099994322E-2</c:v>
                </c:pt>
                <c:pt idx="6585">
                  <c:v>8.0129903221152682E-2</c:v>
                </c:pt>
                <c:pt idx="6586">
                  <c:v>8.0200436568120176E-2</c:v>
                </c:pt>
                <c:pt idx="6587">
                  <c:v>8.0249511472743479E-2</c:v>
                </c:pt>
                <c:pt idx="6588">
                  <c:v>8.0278629224608544E-2</c:v>
                </c:pt>
                <c:pt idx="6589">
                  <c:v>8.0291069404390278E-2</c:v>
                </c:pt>
                <c:pt idx="6590">
                  <c:v>8.0292709876651963E-2</c:v>
                </c:pt>
                <c:pt idx="6591">
                  <c:v>8.0287925171746627E-2</c:v>
                </c:pt>
                <c:pt idx="6592">
                  <c:v>8.0279312747841294E-2</c:v>
                </c:pt>
                <c:pt idx="6593">
                  <c:v>8.0266599275257089E-2</c:v>
                </c:pt>
                <c:pt idx="6594">
                  <c:v>8.0248417861123897E-2</c:v>
                </c:pt>
                <c:pt idx="6595">
                  <c:v>8.0222854954830364E-2</c:v>
                </c:pt>
                <c:pt idx="6596">
                  <c:v>8.0190184387534544E-2</c:v>
                </c:pt>
                <c:pt idx="6597">
                  <c:v>8.0152046994283146E-2</c:v>
                </c:pt>
                <c:pt idx="6598">
                  <c:v>8.0114457481998913E-2</c:v>
                </c:pt>
                <c:pt idx="6599">
                  <c:v>8.0085343452243773E-2</c:v>
                </c:pt>
                <c:pt idx="6600">
                  <c:v>8.0074955507497075E-2</c:v>
                </c:pt>
                <c:pt idx="6601">
                  <c:v>8.0091220879255548E-2</c:v>
                </c:pt>
                <c:pt idx="6602">
                  <c:v>8.0139744850960037E-2</c:v>
                </c:pt>
                <c:pt idx="6603">
                  <c:v>8.0221351270306843E-2</c:v>
                </c:pt>
                <c:pt idx="6604">
                  <c:v>8.0330031186743409E-2</c:v>
                </c:pt>
                <c:pt idx="6605">
                  <c:v>8.0453896494504587E-2</c:v>
                </c:pt>
                <c:pt idx="6606">
                  <c:v>8.0577090068476867E-2</c:v>
                </c:pt>
                <c:pt idx="6607">
                  <c:v>8.06840223736187E-2</c:v>
                </c:pt>
                <c:pt idx="6608">
                  <c:v>8.0763065017979488E-2</c:v>
                </c:pt>
                <c:pt idx="6609">
                  <c:v>8.0808605636217362E-2</c:v>
                </c:pt>
                <c:pt idx="6610">
                  <c:v>8.0823786201185049E-2</c:v>
                </c:pt>
                <c:pt idx="6611">
                  <c:v>8.0817358372492001E-2</c:v>
                </c:pt>
                <c:pt idx="6612">
                  <c:v>8.080272492503851E-2</c:v>
                </c:pt>
                <c:pt idx="6613">
                  <c:v>8.0793835529027414E-2</c:v>
                </c:pt>
                <c:pt idx="6614">
                  <c:v>8.0800947040913493E-2</c:v>
                </c:pt>
                <c:pt idx="6615">
                  <c:v>8.0830077298719744E-2</c:v>
                </c:pt>
                <c:pt idx="6616">
                  <c:v>8.0882048413777108E-2</c:v>
                </c:pt>
                <c:pt idx="6617">
                  <c:v>8.0952349531881518E-2</c:v>
                </c:pt>
                <c:pt idx="6618">
                  <c:v>8.1033186897185458E-2</c:v>
                </c:pt>
                <c:pt idx="6619">
                  <c:v>8.1117312401141117E-2</c:v>
                </c:pt>
                <c:pt idx="6620">
                  <c:v>8.1198296953958402E-2</c:v>
                </c:pt>
                <c:pt idx="6621">
                  <c:v>8.1270941159742885E-2</c:v>
                </c:pt>
                <c:pt idx="6622">
                  <c:v>8.1334149066166636E-2</c:v>
                </c:pt>
                <c:pt idx="6623">
                  <c:v>8.1389013862064277E-2</c:v>
                </c:pt>
                <c:pt idx="6624">
                  <c:v>8.143621861722504E-2</c:v>
                </c:pt>
                <c:pt idx="6625">
                  <c:v>8.1476720311933912E-2</c:v>
                </c:pt>
                <c:pt idx="6626">
                  <c:v>8.1511065655263185E-2</c:v>
                </c:pt>
                <c:pt idx="6627">
                  <c:v>8.1538022603980728E-2</c:v>
                </c:pt>
                <c:pt idx="6628">
                  <c:v>8.1556495966660772E-2</c:v>
                </c:pt>
                <c:pt idx="6629">
                  <c:v>8.1565253801821336E-2</c:v>
                </c:pt>
                <c:pt idx="6630">
                  <c:v>8.1564022227643002E-2</c:v>
                </c:pt>
                <c:pt idx="6631">
                  <c:v>8.1556495966660772E-2</c:v>
                </c:pt>
                <c:pt idx="6632">
                  <c:v>8.1548011870803475E-2</c:v>
                </c:pt>
                <c:pt idx="6633">
                  <c:v>8.1545001398649647E-2</c:v>
                </c:pt>
                <c:pt idx="6634">
                  <c:v>8.1554306517202496E-2</c:v>
                </c:pt>
                <c:pt idx="6635">
                  <c:v>8.1581264373620566E-2</c:v>
                </c:pt>
                <c:pt idx="6636">
                  <c:v>8.1626012927735164E-2</c:v>
                </c:pt>
                <c:pt idx="6637">
                  <c:v>8.168636436475249E-2</c:v>
                </c:pt>
                <c:pt idx="6638">
                  <c:v>8.1753424843600583E-2</c:v>
                </c:pt>
                <c:pt idx="6639">
                  <c:v>8.1818025187719523E-2</c:v>
                </c:pt>
                <c:pt idx="6640">
                  <c:v>8.187126816839331E-2</c:v>
                </c:pt>
                <c:pt idx="6641">
                  <c:v>8.19065822112061E-2</c:v>
                </c:pt>
                <c:pt idx="6642">
                  <c:v>8.192150200171798E-2</c:v>
                </c:pt>
                <c:pt idx="6643">
                  <c:v>8.1916984982625077E-2</c:v>
                </c:pt>
                <c:pt idx="6644">
                  <c:v>8.1897822048002056E-2</c:v>
                </c:pt>
                <c:pt idx="6645">
                  <c:v>8.1869762552493022E-2</c:v>
                </c:pt>
                <c:pt idx="6646">
                  <c:v>8.1838281897071402E-2</c:v>
                </c:pt>
                <c:pt idx="6647">
                  <c:v>8.1807075748132757E-2</c:v>
                </c:pt>
                <c:pt idx="6648">
                  <c:v>8.1777512727561508E-2</c:v>
                </c:pt>
                <c:pt idx="6649">
                  <c:v>8.1749592721900563E-2</c:v>
                </c:pt>
                <c:pt idx="6650">
                  <c:v>8.1720989031871319E-2</c:v>
                </c:pt>
                <c:pt idx="6651">
                  <c:v>8.1689238313452414E-2</c:v>
                </c:pt>
                <c:pt idx="6652">
                  <c:v>8.1652835438481106E-2</c:v>
                </c:pt>
                <c:pt idx="6653">
                  <c:v>8.1610822876753739E-2</c:v>
                </c:pt>
                <c:pt idx="6654">
                  <c:v>8.1562927496031543E-2</c:v>
                </c:pt>
                <c:pt idx="6655">
                  <c:v>8.1510928819403292E-2</c:v>
                </c:pt>
                <c:pt idx="6656">
                  <c:v>8.1457016625225337E-2</c:v>
                </c:pt>
                <c:pt idx="6657">
                  <c:v>8.1404201289617534E-2</c:v>
                </c:pt>
                <c:pt idx="6658">
                  <c:v>8.1354808601953196E-2</c:v>
                </c:pt>
                <c:pt idx="6659">
                  <c:v>8.1310890383855111E-2</c:v>
                </c:pt>
                <c:pt idx="6660">
                  <c:v>8.1272719694658907E-2</c:v>
                </c:pt>
                <c:pt idx="6661">
                  <c:v>8.1240706443035854E-2</c:v>
                </c:pt>
                <c:pt idx="6662">
                  <c:v>8.1214986972852288E-2</c:v>
                </c:pt>
                <c:pt idx="6663">
                  <c:v>8.119610811511016E-2</c:v>
                </c:pt>
                <c:pt idx="6664">
                  <c:v>8.1186121585206786E-2</c:v>
                </c:pt>
                <c:pt idx="6665">
                  <c:v>8.1185711181529605E-2</c:v>
                </c:pt>
                <c:pt idx="6666">
                  <c:v>8.1196518522110309E-2</c:v>
                </c:pt>
                <c:pt idx="6667">
                  <c:v>8.1217996671474599E-2</c:v>
                </c:pt>
                <c:pt idx="6668">
                  <c:v>8.1248641277169811E-2</c:v>
                </c:pt>
                <c:pt idx="6669">
                  <c:v>8.128516950803541E-2</c:v>
                </c:pt>
                <c:pt idx="6670">
                  <c:v>8.13248455426928E-2</c:v>
                </c:pt>
                <c:pt idx="6671">
                  <c:v>8.1365206904643453E-2</c:v>
                </c:pt>
                <c:pt idx="6672">
                  <c:v>8.1406937782147831E-2</c:v>
                </c:pt>
                <c:pt idx="6673">
                  <c:v>8.1451132944059479E-2</c:v>
                </c:pt>
                <c:pt idx="6674">
                  <c:v>8.1500803006247985E-2</c:v>
                </c:pt>
                <c:pt idx="6675">
                  <c:v>8.1557317011170014E-2</c:v>
                </c:pt>
                <c:pt idx="6676">
                  <c:v>8.1619854777303477E-2</c:v>
                </c:pt>
                <c:pt idx="6677">
                  <c:v>8.1685269528844626E-2</c:v>
                </c:pt>
                <c:pt idx="6678">
                  <c:v>8.1747129221131601E-2</c:v>
                </c:pt>
                <c:pt idx="6679">
                  <c:v>8.1799684929187544E-2</c:v>
                </c:pt>
                <c:pt idx="6680">
                  <c:v>8.1839650605173161E-2</c:v>
                </c:pt>
                <c:pt idx="6681">
                  <c:v>8.1866888199766744E-2</c:v>
                </c:pt>
                <c:pt idx="6682">
                  <c:v>8.1884271288257676E-2</c:v>
                </c:pt>
                <c:pt idx="6683">
                  <c:v>8.18974114168185E-2</c:v>
                </c:pt>
                <c:pt idx="6684">
                  <c:v>8.1912331100783872E-2</c:v>
                </c:pt>
                <c:pt idx="6685">
                  <c:v>8.1932452416977483E-2</c:v>
                </c:pt>
                <c:pt idx="6686">
                  <c:v>8.1959144445366006E-2</c:v>
                </c:pt>
                <c:pt idx="6687">
                  <c:v>8.1990217402894611E-2</c:v>
                </c:pt>
                <c:pt idx="6688">
                  <c:v>8.2021838673382599E-2</c:v>
                </c:pt>
                <c:pt idx="6689">
                  <c:v>8.2048806346061084E-2</c:v>
                </c:pt>
                <c:pt idx="6690">
                  <c:v>8.2067423953061339E-2</c:v>
                </c:pt>
                <c:pt idx="6691">
                  <c:v>8.2075227000969003E-2</c:v>
                </c:pt>
                <c:pt idx="6692">
                  <c:v>8.2072625979731792E-2</c:v>
                </c:pt>
                <c:pt idx="6693">
                  <c:v>8.2062632631349552E-2</c:v>
                </c:pt>
                <c:pt idx="6694">
                  <c:v>8.2050038385243398E-2</c:v>
                </c:pt>
                <c:pt idx="6695">
                  <c:v>8.2041277243406749E-2</c:v>
                </c:pt>
                <c:pt idx="6696">
                  <c:v>8.2040866566349638E-2</c:v>
                </c:pt>
                <c:pt idx="6697">
                  <c:v>8.2048669452891257E-2</c:v>
                </c:pt>
                <c:pt idx="6698">
                  <c:v>8.2059347163935814E-2</c:v>
                </c:pt>
                <c:pt idx="6699">
                  <c:v>8.206537052728162E-2</c:v>
                </c:pt>
                <c:pt idx="6700">
                  <c:v>8.2060305424396185E-2</c:v>
                </c:pt>
                <c:pt idx="6701">
                  <c:v>8.204209859791492E-2</c:v>
                </c:pt>
                <c:pt idx="6702">
                  <c:v>8.2014035949863576E-2</c:v>
                </c:pt>
                <c:pt idx="6703">
                  <c:v>8.198077223935317E-2</c:v>
                </c:pt>
                <c:pt idx="6704">
                  <c:v>8.1949836392978981E-2</c:v>
                </c:pt>
                <c:pt idx="6705">
                  <c:v>8.192574527654975E-2</c:v>
                </c:pt>
                <c:pt idx="6706">
                  <c:v>8.1910141044576931E-2</c:v>
                </c:pt>
                <c:pt idx="6707">
                  <c:v>8.1901517734566581E-2</c:v>
                </c:pt>
                <c:pt idx="6708">
                  <c:v>8.1894126372073522E-2</c:v>
                </c:pt>
                <c:pt idx="6709">
                  <c:v>8.1880575651324991E-2</c:v>
                </c:pt>
                <c:pt idx="6710">
                  <c:v>8.1855938343556395E-2</c:v>
                </c:pt>
                <c:pt idx="6711">
                  <c:v>8.1818025187719523E-2</c:v>
                </c:pt>
                <c:pt idx="6712">
                  <c:v>8.1770122078754282E-2</c:v>
                </c:pt>
                <c:pt idx="6713">
                  <c:v>8.1716472718000241E-2</c:v>
                </c:pt>
                <c:pt idx="6714">
                  <c:v>8.1661183375014837E-2</c:v>
                </c:pt>
                <c:pt idx="6715">
                  <c:v>8.1604391107510499E-2</c:v>
                </c:pt>
                <c:pt idx="6716">
                  <c:v>8.1542811968788431E-2</c:v>
                </c:pt>
                <c:pt idx="6717">
                  <c:v>8.1468920899795391E-2</c:v>
                </c:pt>
                <c:pt idx="6718">
                  <c:v>8.1376289398882334E-2</c:v>
                </c:pt>
                <c:pt idx="6719">
                  <c:v>8.1263279806727595E-2</c:v>
                </c:pt>
                <c:pt idx="6720">
                  <c:v>8.1135779712828607E-2</c:v>
                </c:pt>
                <c:pt idx="6721">
                  <c:v>8.1005283069105996E-2</c:v>
                </c:pt>
                <c:pt idx="6722">
                  <c:v>8.0888886874970811E-2</c:v>
                </c:pt>
                <c:pt idx="6723">
                  <c:v>8.0800400000139522E-2</c:v>
                </c:pt>
                <c:pt idx="6724">
                  <c:v>8.0749799736209243E-2</c:v>
                </c:pt>
                <c:pt idx="6725">
                  <c:v>8.0737628618834059E-2</c:v>
                </c:pt>
                <c:pt idx="6726">
                  <c:v>8.0757321270907803E-2</c:v>
                </c:pt>
                <c:pt idx="6727">
                  <c:v>8.0797664799764649E-2</c:v>
                </c:pt>
                <c:pt idx="6728">
                  <c:v>8.084621547245531E-2</c:v>
                </c:pt>
                <c:pt idx="6729">
                  <c:v>8.0892716429145542E-2</c:v>
                </c:pt>
                <c:pt idx="6730">
                  <c:v>8.0930739050878386E-2</c:v>
                </c:pt>
                <c:pt idx="6731">
                  <c:v>8.0956863159266104E-2</c:v>
                </c:pt>
                <c:pt idx="6732">
                  <c:v>8.0970677693175536E-2</c:v>
                </c:pt>
                <c:pt idx="6733">
                  <c:v>8.097204547689496E-2</c:v>
                </c:pt>
                <c:pt idx="6734">
                  <c:v>8.0962060689239973E-2</c:v>
                </c:pt>
                <c:pt idx="6735">
                  <c:v>8.0943048773962661E-2</c:v>
                </c:pt>
                <c:pt idx="6736">
                  <c:v>8.0920481038442377E-2</c:v>
                </c:pt>
                <c:pt idx="6737">
                  <c:v>8.0899828488624675E-2</c:v>
                </c:pt>
                <c:pt idx="6738">
                  <c:v>8.0888476566271794E-2</c:v>
                </c:pt>
                <c:pt idx="6739">
                  <c:v>8.0891211960071721E-2</c:v>
                </c:pt>
                <c:pt idx="6740">
                  <c:v>8.0909128933528265E-2</c:v>
                </c:pt>
                <c:pt idx="6741">
                  <c:v>8.0936346798984038E-2</c:v>
                </c:pt>
                <c:pt idx="6742">
                  <c:v>8.0964249129206189E-2</c:v>
                </c:pt>
                <c:pt idx="6743">
                  <c:v>8.0981346444823535E-2</c:v>
                </c:pt>
                <c:pt idx="6744">
                  <c:v>8.098038898913297E-2</c:v>
                </c:pt>
                <c:pt idx="6745">
                  <c:v>8.0958367705253498E-2</c:v>
                </c:pt>
                <c:pt idx="6746">
                  <c:v>8.0919523628128986E-2</c:v>
                </c:pt>
                <c:pt idx="6747">
                  <c:v>8.0871517254759218E-2</c:v>
                </c:pt>
                <c:pt idx="6748">
                  <c:v>8.0824743540126434E-2</c:v>
                </c:pt>
                <c:pt idx="6749">
                  <c:v>8.0788912197713517E-2</c:v>
                </c:pt>
                <c:pt idx="6750">
                  <c:v>8.0771133658447278E-2</c:v>
                </c:pt>
                <c:pt idx="6751">
                  <c:v>8.077633043677554E-2</c:v>
                </c:pt>
                <c:pt idx="6752">
                  <c:v>8.0806827743951357E-2</c:v>
                </c:pt>
                <c:pt idx="6753">
                  <c:v>8.086030234920108E-2</c:v>
                </c:pt>
                <c:pt idx="6754">
                  <c:v>8.0929918406868334E-2</c:v>
                </c:pt>
                <c:pt idx="6755">
                  <c:v>8.1006514107560351E-2</c:v>
                </c:pt>
                <c:pt idx="6756">
                  <c:v>8.1077779567386196E-2</c:v>
                </c:pt>
                <c:pt idx="6757">
                  <c:v>8.1132770206885488E-2</c:v>
                </c:pt>
                <c:pt idx="6758">
                  <c:v>8.1163002382470442E-2</c:v>
                </c:pt>
                <c:pt idx="6759">
                  <c:v>8.1166011959262929E-2</c:v>
                </c:pt>
                <c:pt idx="6760">
                  <c:v>8.1144945069828389E-2</c:v>
                </c:pt>
                <c:pt idx="6761">
                  <c:v>8.1108147241352915E-2</c:v>
                </c:pt>
                <c:pt idx="6762">
                  <c:v>8.1066699648931109E-2</c:v>
                </c:pt>
                <c:pt idx="6763">
                  <c:v>8.1030587985631564E-2</c:v>
                </c:pt>
                <c:pt idx="6764">
                  <c:v>8.1005146287128696E-2</c:v>
                </c:pt>
                <c:pt idx="6765">
                  <c:v>8.0991194601937058E-2</c:v>
                </c:pt>
                <c:pt idx="6766">
                  <c:v>8.0984355595928953E-2</c:v>
                </c:pt>
                <c:pt idx="6767">
                  <c:v>8.097956831339416E-2</c:v>
                </c:pt>
                <c:pt idx="6768">
                  <c:v>8.0974097155206454E-2</c:v>
                </c:pt>
                <c:pt idx="6769">
                  <c:v>8.0969446689073007E-2</c:v>
                </c:pt>
                <c:pt idx="6770">
                  <c:v>8.0969309910912432E-2</c:v>
                </c:pt>
                <c:pt idx="6771">
                  <c:v>8.0979157975721403E-2</c:v>
                </c:pt>
                <c:pt idx="6772">
                  <c:v>8.1001589960822906E-2</c:v>
                </c:pt>
                <c:pt idx="6773">
                  <c:v>8.1033734037129879E-2</c:v>
                </c:pt>
                <c:pt idx="6774">
                  <c:v>8.1068067534925958E-2</c:v>
                </c:pt>
                <c:pt idx="6775">
                  <c:v>8.1095015186108149E-2</c:v>
                </c:pt>
                <c:pt idx="6776">
                  <c:v>8.1107463276827413E-2</c:v>
                </c:pt>
                <c:pt idx="6777">
                  <c:v>8.1104180252175528E-2</c:v>
                </c:pt>
                <c:pt idx="6778">
                  <c:v>8.1091185028623294E-2</c:v>
                </c:pt>
                <c:pt idx="6779">
                  <c:v>8.1080378574446138E-2</c:v>
                </c:pt>
                <c:pt idx="6780">
                  <c:v>8.1086670929110122E-2</c:v>
                </c:pt>
                <c:pt idx="6781">
                  <c:v>8.1118817135119009E-2</c:v>
                </c:pt>
                <c:pt idx="6782">
                  <c:v>8.1179965543820218E-2</c:v>
                </c:pt>
                <c:pt idx="6783">
                  <c:v>8.1262048522112662E-2</c:v>
                </c:pt>
                <c:pt idx="6784">
                  <c:v>8.1350977669554722E-2</c:v>
                </c:pt>
                <c:pt idx="6785">
                  <c:v>8.1431703304726044E-2</c:v>
                </c:pt>
                <c:pt idx="6786">
                  <c:v>8.149190877677373E-2</c:v>
                </c:pt>
                <c:pt idx="6787">
                  <c:v>8.1527349226667947E-2</c:v>
                </c:pt>
                <c:pt idx="6788">
                  <c:v>8.1538706797860239E-2</c:v>
                </c:pt>
                <c:pt idx="6789">
                  <c:v>8.1534054286671695E-2</c:v>
                </c:pt>
                <c:pt idx="6790">
                  <c:v>8.1523928291173137E-2</c:v>
                </c:pt>
                <c:pt idx="6791">
                  <c:v>8.1519686343816428E-2</c:v>
                </c:pt>
                <c:pt idx="6792">
                  <c:v>8.1533096418813789E-2</c:v>
                </c:pt>
                <c:pt idx="6793">
                  <c:v>8.1571138005864463E-2</c:v>
                </c:pt>
                <c:pt idx="6794">
                  <c:v>8.1633950142961306E-2</c:v>
                </c:pt>
                <c:pt idx="6795">
                  <c:v>8.1714693568411892E-2</c:v>
                </c:pt>
                <c:pt idx="6796">
                  <c:v>8.1804201535710608E-2</c:v>
                </c:pt>
                <c:pt idx="6797">
                  <c:v>8.1894810755702527E-2</c:v>
                </c:pt>
                <c:pt idx="6798">
                  <c:v>8.1981867327217933E-2</c:v>
                </c:pt>
                <c:pt idx="6799">
                  <c:v>8.2062221947463307E-2</c:v>
                </c:pt>
                <c:pt idx="6800">
                  <c:v>8.2134641236420447E-2</c:v>
                </c:pt>
                <c:pt idx="6801">
                  <c:v>8.2198439305452842E-2</c:v>
                </c:pt>
                <c:pt idx="6802">
                  <c:v>8.2254573274861353E-2</c:v>
                </c:pt>
                <c:pt idx="6803">
                  <c:v>8.2304959024814911E-2</c:v>
                </c:pt>
                <c:pt idx="6804">
                  <c:v>8.2353292865514044E-2</c:v>
                </c:pt>
                <c:pt idx="6805">
                  <c:v>8.2402176248715486E-2</c:v>
                </c:pt>
                <c:pt idx="6806">
                  <c:v>8.2456949756944342E-2</c:v>
                </c:pt>
                <c:pt idx="6807">
                  <c:v>8.2523776600796198E-2</c:v>
                </c:pt>
                <c:pt idx="6808">
                  <c:v>8.2609780197571453E-2</c:v>
                </c:pt>
                <c:pt idx="6809">
                  <c:v>8.2720442980046507E-2</c:v>
                </c:pt>
                <c:pt idx="6810">
                  <c:v>8.285851091050378E-2</c:v>
                </c:pt>
                <c:pt idx="6811">
                  <c:v>8.3023444839486149E-2</c:v>
                </c:pt>
                <c:pt idx="6812">
                  <c:v>8.3207171106373518E-2</c:v>
                </c:pt>
                <c:pt idx="6813">
                  <c:v>8.3396816237226015E-2</c:v>
                </c:pt>
                <c:pt idx="6814">
                  <c:v>8.357758069173922E-2</c:v>
                </c:pt>
                <c:pt idx="6815">
                  <c:v>8.3735205037964167E-2</c:v>
                </c:pt>
                <c:pt idx="6816">
                  <c:v>8.386063301378964E-2</c:v>
                </c:pt>
                <c:pt idx="6817">
                  <c:v>8.3950976161724686E-2</c:v>
                </c:pt>
                <c:pt idx="6818">
                  <c:v>8.401088855224316E-2</c:v>
                </c:pt>
                <c:pt idx="6819">
                  <c:v>8.4047906758055194E-2</c:v>
                </c:pt>
                <c:pt idx="6820">
                  <c:v>8.4070392411407374E-2</c:v>
                </c:pt>
                <c:pt idx="6821">
                  <c:v>8.4082869376707378E-2</c:v>
                </c:pt>
                <c:pt idx="6822">
                  <c:v>8.4084103368873994E-2</c:v>
                </c:pt>
                <c:pt idx="6823">
                  <c:v>8.4069706867377039E-2</c:v>
                </c:pt>
                <c:pt idx="6824">
                  <c:v>8.403529302733298E-2</c:v>
                </c:pt>
                <c:pt idx="6825">
                  <c:v>8.3978121475189238E-2</c:v>
                </c:pt>
                <c:pt idx="6826">
                  <c:v>8.3900388699501754E-2</c:v>
                </c:pt>
                <c:pt idx="6827">
                  <c:v>8.3806896249895957E-2</c:v>
                </c:pt>
                <c:pt idx="6828">
                  <c:v>8.3706420017770927E-2</c:v>
                </c:pt>
                <c:pt idx="6829">
                  <c:v>8.360855577497707E-2</c:v>
                </c:pt>
                <c:pt idx="6830">
                  <c:v>8.3520429512414784E-2</c:v>
                </c:pt>
                <c:pt idx="6831">
                  <c:v>8.3448480205412068E-2</c:v>
                </c:pt>
                <c:pt idx="6832">
                  <c:v>8.3395034758152339E-2</c:v>
                </c:pt>
                <c:pt idx="6833">
                  <c:v>8.3361735257988956E-2</c:v>
                </c:pt>
                <c:pt idx="6834">
                  <c:v>8.3346387630913107E-2</c:v>
                </c:pt>
                <c:pt idx="6835">
                  <c:v>8.334474325317659E-2</c:v>
                </c:pt>
                <c:pt idx="6836">
                  <c:v>8.3351183744670709E-2</c:v>
                </c:pt>
                <c:pt idx="6837">
                  <c:v>8.3360638992828959E-2</c:v>
                </c:pt>
                <c:pt idx="6838">
                  <c:v>8.3367079564043545E-2</c:v>
                </c:pt>
                <c:pt idx="6839">
                  <c:v>8.3368998038308384E-2</c:v>
                </c:pt>
                <c:pt idx="6840">
                  <c:v>8.3368449902511785E-2</c:v>
                </c:pt>
                <c:pt idx="6841">
                  <c:v>8.33703683788245E-2</c:v>
                </c:pt>
                <c:pt idx="6842">
                  <c:v>8.3381468190891705E-2</c:v>
                </c:pt>
                <c:pt idx="6843">
                  <c:v>8.3409149621668871E-2</c:v>
                </c:pt>
                <c:pt idx="6844">
                  <c:v>8.3456565736007349E-2</c:v>
                </c:pt>
                <c:pt idx="6845">
                  <c:v>8.3521937064819751E-2</c:v>
                </c:pt>
                <c:pt idx="6846">
                  <c:v>8.3598824584267692E-2</c:v>
                </c:pt>
                <c:pt idx="6847">
                  <c:v>8.3675990840828302E-2</c:v>
                </c:pt>
                <c:pt idx="6848">
                  <c:v>8.3742469930743607E-2</c:v>
                </c:pt>
                <c:pt idx="6849">
                  <c:v>8.3786745543133881E-2</c:v>
                </c:pt>
                <c:pt idx="6850">
                  <c:v>8.3803057995658958E-2</c:v>
                </c:pt>
                <c:pt idx="6851">
                  <c:v>8.3790309590701245E-2</c:v>
                </c:pt>
                <c:pt idx="6852">
                  <c:v>8.3752339284887053E-2</c:v>
                </c:pt>
                <c:pt idx="6853">
                  <c:v>8.3696276878677173E-2</c:v>
                </c:pt>
                <c:pt idx="6854">
                  <c:v>8.3630622551046932E-2</c:v>
                </c:pt>
                <c:pt idx="6855">
                  <c:v>8.3564697470035088E-2</c:v>
                </c:pt>
                <c:pt idx="6856">
                  <c:v>8.3506176377135685E-2</c:v>
                </c:pt>
                <c:pt idx="6857">
                  <c:v>8.3460265911055265E-2</c:v>
                </c:pt>
                <c:pt idx="6858">
                  <c:v>8.3428335121795302E-2</c:v>
                </c:pt>
                <c:pt idx="6859">
                  <c:v>8.3407916277894109E-2</c:v>
                </c:pt>
                <c:pt idx="6860">
                  <c:v>8.3392294025941338E-2</c:v>
                </c:pt>
                <c:pt idx="6861">
                  <c:v>8.3372286858002562E-2</c:v>
                </c:pt>
                <c:pt idx="6862">
                  <c:v>8.3338165763286509E-2</c:v>
                </c:pt>
                <c:pt idx="6863">
                  <c:v>8.3281847385262578E-2</c:v>
                </c:pt>
                <c:pt idx="6864">
                  <c:v>8.3199498193456164E-2</c:v>
                </c:pt>
                <c:pt idx="6865">
                  <c:v>8.3091123195323843E-2</c:v>
                </c:pt>
                <c:pt idx="6866">
                  <c:v>8.2961523638464388E-2</c:v>
                </c:pt>
                <c:pt idx="6867">
                  <c:v>8.2817006787667194E-2</c:v>
                </c:pt>
                <c:pt idx="6868">
                  <c:v>8.2665384314609111E-2</c:v>
                </c:pt>
                <c:pt idx="6869">
                  <c:v>8.2513368912888366E-2</c:v>
                </c:pt>
                <c:pt idx="6870">
                  <c:v>8.2367807065183318E-2</c:v>
                </c:pt>
                <c:pt idx="6871">
                  <c:v>8.223786973972598E-2</c:v>
                </c:pt>
                <c:pt idx="6872">
                  <c:v>8.2132587703158566E-2</c:v>
                </c:pt>
                <c:pt idx="6873">
                  <c:v>8.2062221947463307E-2</c:v>
                </c:pt>
                <c:pt idx="6874">
                  <c:v>8.2034843317934272E-2</c:v>
                </c:pt>
                <c:pt idx="6875">
                  <c:v>8.2052913147932227E-2</c:v>
                </c:pt>
                <c:pt idx="6876">
                  <c:v>8.2112600150935328E-2</c:v>
                </c:pt>
                <c:pt idx="6877">
                  <c:v>8.220213585723625E-2</c:v>
                </c:pt>
                <c:pt idx="6878">
                  <c:v>8.2305643627421932E-2</c:v>
                </c:pt>
                <c:pt idx="6879">
                  <c:v>8.2406147249516323E-2</c:v>
                </c:pt>
                <c:pt idx="6880">
                  <c:v>8.2490910505314444E-2</c:v>
                </c:pt>
                <c:pt idx="6881">
                  <c:v>8.2554726276354295E-2</c:v>
                </c:pt>
                <c:pt idx="6882">
                  <c:v>8.2598824005239713E-2</c:v>
                </c:pt>
                <c:pt idx="6883">
                  <c:v>8.2631555907337922E-2</c:v>
                </c:pt>
                <c:pt idx="6884">
                  <c:v>8.2663329932477297E-2</c:v>
                </c:pt>
                <c:pt idx="6885">
                  <c:v>8.2701815903643422E-2</c:v>
                </c:pt>
                <c:pt idx="6886">
                  <c:v>8.2752219204548741E-2</c:v>
                </c:pt>
                <c:pt idx="6887">
                  <c:v>8.2815226112736284E-2</c:v>
                </c:pt>
                <c:pt idx="6888">
                  <c:v>8.288878374048253E-2</c:v>
                </c:pt>
                <c:pt idx="6889">
                  <c:v>8.2970428052152018E-2</c:v>
                </c:pt>
                <c:pt idx="6890">
                  <c:v>8.3057831574566893E-2</c:v>
                </c:pt>
                <c:pt idx="6891">
                  <c:v>8.315003640869989E-2</c:v>
                </c:pt>
                <c:pt idx="6892">
                  <c:v>8.324649550463345E-2</c:v>
                </c:pt>
                <c:pt idx="6893">
                  <c:v>8.3346387630913107E-2</c:v>
                </c:pt>
                <c:pt idx="6894">
                  <c:v>8.344875429036154E-2</c:v>
                </c:pt>
                <c:pt idx="6895">
                  <c:v>8.355071795014149E-2</c:v>
                </c:pt>
                <c:pt idx="6896">
                  <c:v>8.3650907872238903E-2</c:v>
                </c:pt>
                <c:pt idx="6897">
                  <c:v>8.3747541672704859E-2</c:v>
                </c:pt>
                <c:pt idx="6898">
                  <c:v>8.3839384789903618E-2</c:v>
                </c:pt>
                <c:pt idx="6899">
                  <c:v>8.3925750728218881E-2</c:v>
                </c:pt>
                <c:pt idx="6900">
                  <c:v>8.4004444751382912E-2</c:v>
                </c:pt>
                <c:pt idx="6901">
                  <c:v>8.4072449045695344E-2</c:v>
                </c:pt>
                <c:pt idx="6902">
                  <c:v>8.4126196922861607E-2</c:v>
                </c:pt>
                <c:pt idx="6903">
                  <c:v>8.4164452522100558E-2</c:v>
                </c:pt>
                <c:pt idx="6904">
                  <c:v>8.4187488701471996E-2</c:v>
                </c:pt>
                <c:pt idx="6905">
                  <c:v>8.4198047088452369E-2</c:v>
                </c:pt>
                <c:pt idx="6906">
                  <c:v>8.4200926663604153E-2</c:v>
                </c:pt>
                <c:pt idx="6907">
                  <c:v>8.4198732700997925E-2</c:v>
                </c:pt>
                <c:pt idx="6908">
                  <c:v>8.4191602348414982E-2</c:v>
                </c:pt>
                <c:pt idx="6909">
                  <c:v>8.4175147839704936E-2</c:v>
                </c:pt>
                <c:pt idx="6910">
                  <c:v>8.4142513687821496E-2</c:v>
                </c:pt>
                <c:pt idx="6911">
                  <c:v>8.408670846734119E-2</c:v>
                </c:pt>
                <c:pt idx="6912">
                  <c:v>8.4004718955016516E-2</c:v>
                </c:pt>
                <c:pt idx="6913">
                  <c:v>8.3898880702759443E-2</c:v>
                </c:pt>
                <c:pt idx="6914">
                  <c:v>8.3779206244334062E-2</c:v>
                </c:pt>
                <c:pt idx="6915">
                  <c:v>8.3658994677450943E-2</c:v>
                </c:pt>
                <c:pt idx="6916">
                  <c:v>8.3550855003519137E-2</c:v>
                </c:pt>
                <c:pt idx="6917">
                  <c:v>8.3461636348963808E-2</c:v>
                </c:pt>
                <c:pt idx="6918">
                  <c:v>8.3389279227265037E-2</c:v>
                </c:pt>
                <c:pt idx="6919">
                  <c:v>8.3325010884572379E-2</c:v>
                </c:pt>
                <c:pt idx="6920">
                  <c:v>8.3255401894482786E-2</c:v>
                </c:pt>
                <c:pt idx="6921">
                  <c:v>8.3170588165494733E-2</c:v>
                </c:pt>
                <c:pt idx="6922">
                  <c:v>8.3067558666696129E-2</c:v>
                </c:pt>
                <c:pt idx="6923">
                  <c:v>8.2951112402297592E-2</c:v>
                </c:pt>
                <c:pt idx="6924">
                  <c:v>8.2832485066073686E-2</c:v>
                </c:pt>
                <c:pt idx="6925">
                  <c:v>8.2722634418562452E-2</c:v>
                </c:pt>
                <c:pt idx="6926">
                  <c:v>8.2627173344876098E-2</c:v>
                </c:pt>
                <c:pt idx="6927">
                  <c:v>8.2545550852274413E-2</c:v>
                </c:pt>
                <c:pt idx="6928">
                  <c:v>8.24707804371963E-2</c:v>
                </c:pt>
                <c:pt idx="6929">
                  <c:v>8.2391632616518648E-2</c:v>
                </c:pt>
                <c:pt idx="6930">
                  <c:v>8.229893453761522E-2</c:v>
                </c:pt>
                <c:pt idx="6931">
                  <c:v>8.2188992610347705E-2</c:v>
                </c:pt>
                <c:pt idx="6932">
                  <c:v>8.206482294762811E-2</c:v>
                </c:pt>
                <c:pt idx="6933">
                  <c:v>8.1935737559762925E-2</c:v>
                </c:pt>
                <c:pt idx="6934">
                  <c:v>8.1816245897433748E-2</c:v>
                </c:pt>
                <c:pt idx="6935">
                  <c:v>8.1721125890115459E-2</c:v>
                </c:pt>
                <c:pt idx="6936">
                  <c:v>8.1658583192242673E-2</c:v>
                </c:pt>
                <c:pt idx="6937">
                  <c:v>8.1626970864900783E-2</c:v>
                </c:pt>
                <c:pt idx="6938">
                  <c:v>8.1614244043730536E-2</c:v>
                </c:pt>
                <c:pt idx="6939">
                  <c:v>8.160315949579787E-2</c:v>
                </c:pt>
                <c:pt idx="6940">
                  <c:v>8.1581127530280878E-2</c:v>
                </c:pt>
                <c:pt idx="6941">
                  <c:v>8.1542401451105279E-2</c:v>
                </c:pt>
                <c:pt idx="6942">
                  <c:v>8.148643543540797E-2</c:v>
                </c:pt>
                <c:pt idx="6943">
                  <c:v>8.1418841592506397E-2</c:v>
                </c:pt>
                <c:pt idx="6944">
                  <c:v>8.1347694022308181E-2</c:v>
                </c:pt>
                <c:pt idx="6945">
                  <c:v>8.1284075014108045E-2</c:v>
                </c:pt>
                <c:pt idx="6946">
                  <c:v>8.1240296021914543E-2</c:v>
                </c:pt>
                <c:pt idx="6947">
                  <c:v>8.1226615392915189E-2</c:v>
                </c:pt>
                <c:pt idx="6948">
                  <c:v>8.1248504469269248E-2</c:v>
                </c:pt>
                <c:pt idx="6949">
                  <c:v>8.1303639233740815E-2</c:v>
                </c:pt>
                <c:pt idx="6950">
                  <c:v>8.1384088248457026E-2</c:v>
                </c:pt>
                <c:pt idx="6951">
                  <c:v>8.1477541305440354E-2</c:v>
                </c:pt>
                <c:pt idx="6952">
                  <c:v>8.1570727479125693E-2</c:v>
                </c:pt>
                <c:pt idx="6953">
                  <c:v>8.1650919526277455E-2</c:v>
                </c:pt>
                <c:pt idx="6954">
                  <c:v>8.1710587848000324E-2</c:v>
                </c:pt>
                <c:pt idx="6955">
                  <c:v>8.1747266082161624E-2</c:v>
                </c:pt>
                <c:pt idx="6956">
                  <c:v>8.1762868335173072E-2</c:v>
                </c:pt>
                <c:pt idx="6957">
                  <c:v>8.1762320884489745E-2</c:v>
                </c:pt>
                <c:pt idx="6958">
                  <c:v>8.1750413889873877E-2</c:v>
                </c:pt>
                <c:pt idx="6959">
                  <c:v>8.1730569144177215E-2</c:v>
                </c:pt>
                <c:pt idx="6960">
                  <c:v>8.1702650159090826E-2</c:v>
                </c:pt>
                <c:pt idx="6961">
                  <c:v>8.1664057267361465E-2</c:v>
                </c:pt>
                <c:pt idx="6962">
                  <c:v>8.1613012422569006E-2</c:v>
                </c:pt>
                <c:pt idx="6963">
                  <c:v>8.154965394949848E-2</c:v>
                </c:pt>
                <c:pt idx="6964">
                  <c:v>8.1477541305440354E-2</c:v>
                </c:pt>
                <c:pt idx="6965">
                  <c:v>8.14035171673963E-2</c:v>
                </c:pt>
                <c:pt idx="6966">
                  <c:v>8.1337159044074195E-2</c:v>
                </c:pt>
                <c:pt idx="6967">
                  <c:v>8.128585356721342E-2</c:v>
                </c:pt>
                <c:pt idx="6968">
                  <c:v>8.1253839988186041E-2</c:v>
                </c:pt>
                <c:pt idx="6969">
                  <c:v>8.1241253671402447E-2</c:v>
                </c:pt>
                <c:pt idx="6970">
                  <c:v>8.1240843250105832E-2</c:v>
                </c:pt>
                <c:pt idx="6971">
                  <c:v>8.1244126624150384E-2</c:v>
                </c:pt>
                <c:pt idx="6972">
                  <c:v>8.1243168972520707E-2</c:v>
                </c:pt>
                <c:pt idx="6973">
                  <c:v>8.1233592495494139E-2</c:v>
                </c:pt>
                <c:pt idx="6974">
                  <c:v>8.1216902234796107E-2</c:v>
                </c:pt>
                <c:pt idx="6975">
                  <c:v>8.1198844164253187E-2</c:v>
                </c:pt>
                <c:pt idx="6976">
                  <c:v>8.1186531989015293E-2</c:v>
                </c:pt>
                <c:pt idx="6977">
                  <c:v>8.1186121585206786E-2</c:v>
                </c:pt>
                <c:pt idx="6978">
                  <c:v>8.1198707361657158E-2</c:v>
                </c:pt>
                <c:pt idx="6979">
                  <c:v>8.1219911937906827E-2</c:v>
                </c:pt>
                <c:pt idx="6980">
                  <c:v>8.1241116864288476E-2</c:v>
                </c:pt>
                <c:pt idx="6981">
                  <c:v>8.1251651054666904E-2</c:v>
                </c:pt>
                <c:pt idx="6982">
                  <c:v>8.1243032165203191E-2</c:v>
                </c:pt>
                <c:pt idx="6983">
                  <c:v>8.1211430065392151E-2</c:v>
                </c:pt>
                <c:pt idx="6984">
                  <c:v>8.1159308820592177E-2</c:v>
                </c:pt>
                <c:pt idx="6985">
                  <c:v>8.109186898447926E-2</c:v>
                </c:pt>
                <c:pt idx="6986">
                  <c:v>8.1016362457679375E-2</c:v>
                </c:pt>
                <c:pt idx="6987">
                  <c:v>8.0938671970014073E-2</c:v>
                </c:pt>
                <c:pt idx="6988">
                  <c:v>8.086426858509535E-2</c:v>
                </c:pt>
                <c:pt idx="6989">
                  <c:v>8.0796981000581455E-2</c:v>
                </c:pt>
                <c:pt idx="6990">
                  <c:v>8.074132096809615E-2</c:v>
                </c:pt>
                <c:pt idx="6991">
                  <c:v>8.0704397953201223E-2</c:v>
                </c:pt>
                <c:pt idx="6992">
                  <c:v>8.0693458004510554E-2</c:v>
                </c:pt>
                <c:pt idx="6993">
                  <c:v>8.0715611497330392E-2</c:v>
                </c:pt>
                <c:pt idx="6994">
                  <c:v>8.0773048258543215E-2</c:v>
                </c:pt>
                <c:pt idx="6995">
                  <c:v>8.0860986182101829E-2</c:v>
                </c:pt>
                <c:pt idx="6996">
                  <c:v>8.0966027239425281E-2</c:v>
                </c:pt>
                <c:pt idx="6997">
                  <c:v>8.1070529733388061E-2</c:v>
                </c:pt>
                <c:pt idx="6998">
                  <c:v>8.1156572855679024E-2</c:v>
                </c:pt>
                <c:pt idx="6999">
                  <c:v>8.1210882849734392E-2</c:v>
                </c:pt>
                <c:pt idx="7000">
                  <c:v>8.1229898730583019E-2</c:v>
                </c:pt>
                <c:pt idx="7001">
                  <c:v>8.1218133476125068E-2</c:v>
                </c:pt>
                <c:pt idx="7002">
                  <c:v>8.1187489598411516E-2</c:v>
                </c:pt>
                <c:pt idx="7003">
                  <c:v>8.1150827348335716E-2</c:v>
                </c:pt>
                <c:pt idx="7004">
                  <c:v>8.1118133164910122E-2</c:v>
                </c:pt>
                <c:pt idx="7005">
                  <c:v>8.1093784062813298E-2</c:v>
                </c:pt>
                <c:pt idx="7006">
                  <c:v>8.1078326726330197E-2</c:v>
                </c:pt>
                <c:pt idx="7007">
                  <c:v>8.106984578889756E-2</c:v>
                </c:pt>
                <c:pt idx="7008">
                  <c:v>8.1066289283416554E-2</c:v>
                </c:pt>
                <c:pt idx="7009">
                  <c:v>8.1068204323605689E-2</c:v>
                </c:pt>
                <c:pt idx="7010">
                  <c:v>8.1076822039795091E-2</c:v>
                </c:pt>
                <c:pt idx="7011">
                  <c:v>8.1094057645665713E-2</c:v>
                </c:pt>
                <c:pt idx="7012">
                  <c:v>8.1118133164910122E-2</c:v>
                </c:pt>
                <c:pt idx="7013">
                  <c:v>8.1144261085703842E-2</c:v>
                </c:pt>
                <c:pt idx="7014">
                  <c:v>8.1164643968937522E-2</c:v>
                </c:pt>
                <c:pt idx="7015">
                  <c:v>8.1171073536137742E-2</c:v>
                </c:pt>
                <c:pt idx="7016">
                  <c:v>8.1158898425483406E-2</c:v>
                </c:pt>
                <c:pt idx="7017">
                  <c:v>8.1128529551391354E-2</c:v>
                </c:pt>
                <c:pt idx="7018">
                  <c:v>8.1087218091842619E-2</c:v>
                </c:pt>
                <c:pt idx="7019">
                  <c:v>8.1044950457368314E-2</c:v>
                </c:pt>
                <c:pt idx="7020">
                  <c:v>8.1011985403857886E-2</c:v>
                </c:pt>
                <c:pt idx="7021">
                  <c:v>8.0995434803952882E-2</c:v>
                </c:pt>
                <c:pt idx="7022">
                  <c:v>8.0996802614041366E-2</c:v>
                </c:pt>
                <c:pt idx="7023">
                  <c:v>8.1013353231574339E-2</c:v>
                </c:pt>
                <c:pt idx="7024">
                  <c:v>8.1039479020622862E-2</c:v>
                </c:pt>
                <c:pt idx="7025">
                  <c:v>8.107107688924349E-2</c:v>
                </c:pt>
                <c:pt idx="7026">
                  <c:v>8.1105958556153213E-2</c:v>
                </c:pt>
                <c:pt idx="7027">
                  <c:v>8.1144671476135105E-2</c:v>
                </c:pt>
                <c:pt idx="7028">
                  <c:v>8.118872081154152E-2</c:v>
                </c:pt>
                <c:pt idx="7029">
                  <c:v>8.1239064759336552E-2</c:v>
                </c:pt>
                <c:pt idx="7030">
                  <c:v>8.1294883182513197E-2</c:v>
                </c:pt>
                <c:pt idx="7031">
                  <c:v>8.1351114488371651E-2</c:v>
                </c:pt>
                <c:pt idx="7032">
                  <c:v>8.1401875275551969E-2</c:v>
                </c:pt>
                <c:pt idx="7033">
                  <c:v>8.144128125920852E-2</c:v>
                </c:pt>
                <c:pt idx="7034">
                  <c:v>8.1464542303215426E-2</c:v>
                </c:pt>
                <c:pt idx="7035">
                  <c:v>8.1470836540493655E-2</c:v>
                </c:pt>
                <c:pt idx="7036">
                  <c:v>8.1463037164089716E-2</c:v>
                </c:pt>
                <c:pt idx="7037">
                  <c:v>8.1445933434303508E-2</c:v>
                </c:pt>
                <c:pt idx="7038">
                  <c:v>8.1427188008103238E-2</c:v>
                </c:pt>
                <c:pt idx="7039">
                  <c:v>8.1414189515552987E-2</c:v>
                </c:pt>
                <c:pt idx="7040">
                  <c:v>8.1413779038983822E-2</c:v>
                </c:pt>
                <c:pt idx="7041">
                  <c:v>8.1430882340522939E-2</c:v>
                </c:pt>
                <c:pt idx="7042">
                  <c:v>8.1467005261954578E-2</c:v>
                </c:pt>
                <c:pt idx="7043">
                  <c:v>8.1520644201671932E-2</c:v>
                </c:pt>
                <c:pt idx="7044">
                  <c:v>8.1587422339001917E-2</c:v>
                </c:pt>
                <c:pt idx="7045">
                  <c:v>8.1659404302022939E-2</c:v>
                </c:pt>
                <c:pt idx="7046">
                  <c:v>8.1728242538903678E-2</c:v>
                </c:pt>
                <c:pt idx="7047">
                  <c:v>8.1786682665762847E-2</c:v>
                </c:pt>
                <c:pt idx="7048">
                  <c:v>8.1831438378443228E-2</c:v>
                </c:pt>
                <c:pt idx="7049">
                  <c:v>8.1862645119405317E-2</c:v>
                </c:pt>
                <c:pt idx="7050">
                  <c:v>8.1884134412626541E-2</c:v>
                </c:pt>
                <c:pt idx="7051">
                  <c:v>8.1902886510067358E-2</c:v>
                </c:pt>
                <c:pt idx="7052">
                  <c:v>8.1926019036697592E-2</c:v>
                </c:pt>
                <c:pt idx="7053">
                  <c:v>8.1960513282289565E-2</c:v>
                </c:pt>
                <c:pt idx="7054">
                  <c:v>8.2011571941759995E-2</c:v>
                </c:pt>
                <c:pt idx="7055">
                  <c:v>8.207933388733267E-2</c:v>
                </c:pt>
                <c:pt idx="7056">
                  <c:v>8.2160789847076254E-2</c:v>
                </c:pt>
                <c:pt idx="7057">
                  <c:v>8.2248959767503821E-2</c:v>
                </c:pt>
                <c:pt idx="7058">
                  <c:v>8.2339737298876517E-2</c:v>
                </c:pt>
                <c:pt idx="7059">
                  <c:v>8.243038431369297E-2</c:v>
                </c:pt>
                <c:pt idx="7060">
                  <c:v>8.2519668292861767E-2</c:v>
                </c:pt>
                <c:pt idx="7061">
                  <c:v>8.2607862857165537E-2</c:v>
                </c:pt>
                <c:pt idx="7062">
                  <c:v>8.2695926516585611E-2</c:v>
                </c:pt>
                <c:pt idx="7063">
                  <c:v>8.2786461705941325E-2</c:v>
                </c:pt>
                <c:pt idx="7064">
                  <c:v>8.2883167460190671E-2</c:v>
                </c:pt>
                <c:pt idx="7065">
                  <c:v>8.2990291966714119E-2</c:v>
                </c:pt>
                <c:pt idx="7066">
                  <c:v>8.3109755919428471E-2</c:v>
                </c:pt>
                <c:pt idx="7067">
                  <c:v>8.3239233417087666E-2</c:v>
                </c:pt>
                <c:pt idx="7068">
                  <c:v>8.3372149823680311E-2</c:v>
                </c:pt>
                <c:pt idx="7069">
                  <c:v>8.3498638725314572E-2</c:v>
                </c:pt>
                <c:pt idx="7070">
                  <c:v>8.3609926371142063E-2</c:v>
                </c:pt>
                <c:pt idx="7071">
                  <c:v>8.3699018259721231E-2</c:v>
                </c:pt>
                <c:pt idx="7072">
                  <c:v>8.3762071638943197E-2</c:v>
                </c:pt>
                <c:pt idx="7073">
                  <c:v>8.3797986034441316E-2</c:v>
                </c:pt>
                <c:pt idx="7074">
                  <c:v>8.3807992896070369E-2</c:v>
                </c:pt>
                <c:pt idx="7075">
                  <c:v>8.3794147806835362E-2</c:v>
                </c:pt>
                <c:pt idx="7076">
                  <c:v>8.375837059420245E-2</c:v>
                </c:pt>
                <c:pt idx="7077">
                  <c:v>8.370038895243756E-2</c:v>
                </c:pt>
                <c:pt idx="7078">
                  <c:v>8.362089119312334E-2</c:v>
                </c:pt>
                <c:pt idx="7079">
                  <c:v>8.3519470161805609E-2</c:v>
                </c:pt>
                <c:pt idx="7080">
                  <c:v>8.3398323644525901E-2</c:v>
                </c:pt>
                <c:pt idx="7081">
                  <c:v>8.3262938118755597E-2</c:v>
                </c:pt>
                <c:pt idx="7082">
                  <c:v>8.3121264501727007E-2</c:v>
                </c:pt>
                <c:pt idx="7083">
                  <c:v>8.2981935385906744E-2</c:v>
                </c:pt>
                <c:pt idx="7084">
                  <c:v>8.2852209868198773E-2</c:v>
                </c:pt>
                <c:pt idx="7085">
                  <c:v>8.2734961329895551E-2</c:v>
                </c:pt>
                <c:pt idx="7086">
                  <c:v>8.2629227669168109E-2</c:v>
                </c:pt>
                <c:pt idx="7087">
                  <c:v>8.2531308532812347E-2</c:v>
                </c:pt>
                <c:pt idx="7088">
                  <c:v>8.2438737306206836E-2</c:v>
                </c:pt>
                <c:pt idx="7089">
                  <c:v>8.235096513177477E-2</c:v>
                </c:pt>
                <c:pt idx="7090">
                  <c:v>8.2270866276645524E-2</c:v>
                </c:pt>
                <c:pt idx="7091">
                  <c:v>8.2201040581524762E-2</c:v>
                </c:pt>
                <c:pt idx="7092">
                  <c:v>8.2143813725081796E-2</c:v>
                </c:pt>
                <c:pt idx="7093">
                  <c:v>8.2099594718950286E-2</c:v>
                </c:pt>
                <c:pt idx="7094">
                  <c:v>8.2067287057907334E-2</c:v>
                </c:pt>
                <c:pt idx="7095">
                  <c:v>8.2044699557322923E-2</c:v>
                </c:pt>
                <c:pt idx="7096">
                  <c:v>8.2026356061299113E-2</c:v>
                </c:pt>
                <c:pt idx="7097">
                  <c:v>8.2006370162399145E-2</c:v>
                </c:pt>
                <c:pt idx="7098">
                  <c:v>8.1981046011232198E-2</c:v>
                </c:pt>
                <c:pt idx="7099">
                  <c:v>8.1947920037627062E-2</c:v>
                </c:pt>
                <c:pt idx="7100">
                  <c:v>8.1909046017873632E-2</c:v>
                </c:pt>
                <c:pt idx="7101">
                  <c:v>8.1865382589001612E-2</c:v>
                </c:pt>
                <c:pt idx="7102">
                  <c:v>8.1817888319148629E-2</c:v>
                </c:pt>
                <c:pt idx="7103">
                  <c:v>8.1766016181128706E-2</c:v>
                </c:pt>
                <c:pt idx="7104">
                  <c:v>8.170976670549264E-2</c:v>
                </c:pt>
                <c:pt idx="7105">
                  <c:v>8.1650235272611379E-2</c:v>
                </c:pt>
                <c:pt idx="7106">
                  <c:v>8.159070659927932E-2</c:v>
                </c:pt>
                <c:pt idx="7107">
                  <c:v>8.1533370095271451E-2</c:v>
                </c:pt>
                <c:pt idx="7108">
                  <c:v>8.1479730624025012E-2</c:v>
                </c:pt>
                <c:pt idx="7109">
                  <c:v>8.1430198204087964E-2</c:v>
                </c:pt>
                <c:pt idx="7110">
                  <c:v>8.1384225070801772E-2</c:v>
                </c:pt>
                <c:pt idx="7111">
                  <c:v>8.1339621758518776E-2</c:v>
                </c:pt>
                <c:pt idx="7112">
                  <c:v>8.1297482628990697E-2</c:v>
                </c:pt>
                <c:pt idx="7113">
                  <c:v>8.12601331928368E-2</c:v>
                </c:pt>
                <c:pt idx="7114">
                  <c:v>8.1233455689196959E-2</c:v>
                </c:pt>
                <c:pt idx="7115">
                  <c:v>8.1223879284603437E-2</c:v>
                </c:pt>
                <c:pt idx="7116">
                  <c:v>8.1237833497939088E-2</c:v>
                </c:pt>
                <c:pt idx="7117">
                  <c:v>8.1278739369572278E-2</c:v>
                </c:pt>
                <c:pt idx="7118">
                  <c:v>8.134413674726669E-2</c:v>
                </c:pt>
                <c:pt idx="7119">
                  <c:v>8.1427324835040796E-2</c:v>
                </c:pt>
                <c:pt idx="7120">
                  <c:v>8.1517770630247829E-2</c:v>
                </c:pt>
                <c:pt idx="7121">
                  <c:v>8.1603433187187574E-2</c:v>
                </c:pt>
                <c:pt idx="7122">
                  <c:v>8.1673910661376845E-2</c:v>
                </c:pt>
                <c:pt idx="7123">
                  <c:v>8.1723315624003326E-2</c:v>
                </c:pt>
                <c:pt idx="7124">
                  <c:v>8.1750003305821897E-2</c:v>
                </c:pt>
                <c:pt idx="7125">
                  <c:v>8.1757256976735665E-2</c:v>
                </c:pt>
                <c:pt idx="7126">
                  <c:v>8.1752193088950265E-2</c:v>
                </c:pt>
                <c:pt idx="7127">
                  <c:v>8.1742339094276695E-2</c:v>
                </c:pt>
                <c:pt idx="7128">
                  <c:v>8.1735632946695974E-2</c:v>
                </c:pt>
                <c:pt idx="7129">
                  <c:v>8.1736180386002014E-2</c:v>
                </c:pt>
                <c:pt idx="7130">
                  <c:v>8.1744528864336433E-2</c:v>
                </c:pt>
                <c:pt idx="7131">
                  <c:v>8.1756846390495935E-2</c:v>
                </c:pt>
                <c:pt idx="7132">
                  <c:v>8.1767111085878752E-2</c:v>
                </c:pt>
                <c:pt idx="7133">
                  <c:v>8.176943776157157E-2</c:v>
                </c:pt>
                <c:pt idx="7134">
                  <c:v>8.1760131084091886E-2</c:v>
                </c:pt>
                <c:pt idx="7135">
                  <c:v>8.1739738747179935E-2</c:v>
                </c:pt>
                <c:pt idx="7136">
                  <c:v>8.1712914421288363E-2</c:v>
                </c:pt>
                <c:pt idx="7137">
                  <c:v>8.168636436475249E-2</c:v>
                </c:pt>
                <c:pt idx="7138">
                  <c:v>8.1667068018622599E-2</c:v>
                </c:pt>
                <c:pt idx="7139">
                  <c:v>8.1660088560573996E-2</c:v>
                </c:pt>
                <c:pt idx="7140">
                  <c:v>8.1665425789787166E-2</c:v>
                </c:pt>
                <c:pt idx="7141">
                  <c:v>8.1679521655641227E-2</c:v>
                </c:pt>
                <c:pt idx="7142">
                  <c:v>8.1696354785531541E-2</c:v>
                </c:pt>
                <c:pt idx="7143">
                  <c:v>8.1708261278926247E-2</c:v>
                </c:pt>
                <c:pt idx="7144">
                  <c:v>8.1711408991031978E-2</c:v>
                </c:pt>
                <c:pt idx="7145">
                  <c:v>8.1703608153424548E-2</c:v>
                </c:pt>
                <c:pt idx="7146">
                  <c:v>8.1688143475094177E-2</c:v>
                </c:pt>
                <c:pt idx="7147">
                  <c:v>8.1671584158749727E-2</c:v>
                </c:pt>
                <c:pt idx="7148">
                  <c:v>8.1661730782584888E-2</c:v>
                </c:pt>
                <c:pt idx="7149">
                  <c:v>8.1666931166139323E-2</c:v>
                </c:pt>
                <c:pt idx="7150">
                  <c:v>8.1691975413431275E-2</c:v>
                </c:pt>
                <c:pt idx="7151">
                  <c:v>8.1738643865767513E-2</c:v>
                </c:pt>
                <c:pt idx="7152">
                  <c:v>8.1804885871418168E-2</c:v>
                </c:pt>
                <c:pt idx="7153">
                  <c:v>8.1882765657112833E-2</c:v>
                </c:pt>
                <c:pt idx="7154">
                  <c:v>8.1963661612751038E-2</c:v>
                </c:pt>
                <c:pt idx="7155">
                  <c:v>8.2036486019245611E-2</c:v>
                </c:pt>
                <c:pt idx="7156">
                  <c:v>8.2094666379136483E-2</c:v>
                </c:pt>
                <c:pt idx="7157">
                  <c:v>8.2132587703158566E-2</c:v>
                </c:pt>
                <c:pt idx="7158">
                  <c:v>8.2152438662244628E-2</c:v>
                </c:pt>
                <c:pt idx="7159">
                  <c:v>8.2161337467650711E-2</c:v>
                </c:pt>
                <c:pt idx="7160">
                  <c:v>8.2170510146993267E-2</c:v>
                </c:pt>
                <c:pt idx="7161">
                  <c:v>8.2191320050516437E-2</c:v>
                </c:pt>
                <c:pt idx="7162">
                  <c:v>8.2230065703514224E-2</c:v>
                </c:pt>
                <c:pt idx="7163">
                  <c:v>8.2283873443259936E-2</c:v>
                </c:pt>
                <c:pt idx="7164">
                  <c:v>8.2340832692886071E-2</c:v>
                </c:pt>
                <c:pt idx="7165">
                  <c:v>8.2385744651791923E-2</c:v>
                </c:pt>
                <c:pt idx="7166">
                  <c:v>8.2408064288779975E-2</c:v>
                </c:pt>
                <c:pt idx="7167">
                  <c:v>8.2406147249516323E-2</c:v>
                </c:pt>
                <c:pt idx="7168">
                  <c:v>8.2384649219472014E-2</c:v>
                </c:pt>
                <c:pt idx="7169">
                  <c:v>8.2352060535361898E-2</c:v>
                </c:pt>
                <c:pt idx="7170">
                  <c:v>8.2317008084002941E-2</c:v>
                </c:pt>
                <c:pt idx="7171">
                  <c:v>8.2284147279762604E-2</c:v>
                </c:pt>
                <c:pt idx="7172">
                  <c:v>8.2254162529588448E-2</c:v>
                </c:pt>
                <c:pt idx="7173">
                  <c:v>8.2222535538091293E-2</c:v>
                </c:pt>
                <c:pt idx="7174">
                  <c:v>8.2183653204722568E-2</c:v>
                </c:pt>
                <c:pt idx="7175">
                  <c:v>8.2132724605274335E-2</c:v>
                </c:pt>
                <c:pt idx="7176">
                  <c:v>8.2070024963762353E-2</c:v>
                </c:pt>
                <c:pt idx="7177">
                  <c:v>8.1999936411809804E-2</c:v>
                </c:pt>
                <c:pt idx="7178">
                  <c:v>8.1929851684898566E-2</c:v>
                </c:pt>
                <c:pt idx="7179">
                  <c:v>8.1868120064432962E-2</c:v>
                </c:pt>
                <c:pt idx="7180">
                  <c:v>8.1819120136812626E-2</c:v>
                </c:pt>
                <c:pt idx="7181">
                  <c:v>8.1784082228875593E-2</c:v>
                </c:pt>
                <c:pt idx="7182">
                  <c:v>8.1759446772233429E-2</c:v>
                </c:pt>
                <c:pt idx="7183">
                  <c:v>8.1740696769182108E-2</c:v>
                </c:pt>
                <c:pt idx="7184">
                  <c:v>8.1724410492347743E-2</c:v>
                </c:pt>
                <c:pt idx="7185">
                  <c:v>8.1708808706564787E-2</c:v>
                </c:pt>
                <c:pt idx="7186">
                  <c:v>8.1694712519243901E-2</c:v>
                </c:pt>
                <c:pt idx="7187">
                  <c:v>8.1683353568252057E-2</c:v>
                </c:pt>
                <c:pt idx="7188">
                  <c:v>8.1675826607881752E-2</c:v>
                </c:pt>
                <c:pt idx="7189">
                  <c:v>8.1669941924138331E-2</c:v>
                </c:pt>
                <c:pt idx="7190">
                  <c:v>8.1662551894377586E-2</c:v>
                </c:pt>
                <c:pt idx="7191">
                  <c:v>8.1649824720586905E-2</c:v>
                </c:pt>
                <c:pt idx="7192">
                  <c:v>8.1629844680685099E-2</c:v>
                </c:pt>
                <c:pt idx="7193">
                  <c:v>8.1602475267579674E-2</c:v>
                </c:pt>
                <c:pt idx="7194">
                  <c:v>8.1571001163603538E-2</c:v>
                </c:pt>
                <c:pt idx="7195">
                  <c:v>8.1540485703651036E-2</c:v>
                </c:pt>
                <c:pt idx="7196">
                  <c:v>8.1517223284038848E-2</c:v>
                </c:pt>
                <c:pt idx="7197">
                  <c:v>8.1503950209893705E-2</c:v>
                </c:pt>
                <c:pt idx="7198">
                  <c:v>8.1500939841028436E-2</c:v>
                </c:pt>
                <c:pt idx="7199">
                  <c:v>8.1505729067539834E-2</c:v>
                </c:pt>
                <c:pt idx="7200">
                  <c:v>8.1517907466836528E-2</c:v>
                </c:pt>
                <c:pt idx="7201">
                  <c:v>8.153610686305951E-2</c:v>
                </c:pt>
                <c:pt idx="7202">
                  <c:v>8.1560327512194497E-2</c:v>
                </c:pt>
                <c:pt idx="7203">
                  <c:v>8.1587285495006309E-2</c:v>
                </c:pt>
                <c:pt idx="7204">
                  <c:v>8.1613970350037535E-2</c:v>
                </c:pt>
                <c:pt idx="7205">
                  <c:v>8.16353186333037E-2</c:v>
                </c:pt>
                <c:pt idx="7206">
                  <c:v>8.1648182513801543E-2</c:v>
                </c:pt>
                <c:pt idx="7207">
                  <c:v>8.1651877482021767E-2</c:v>
                </c:pt>
                <c:pt idx="7208">
                  <c:v>8.164914046750453E-2</c:v>
                </c:pt>
                <c:pt idx="7209">
                  <c:v>8.164681400975099E-2</c:v>
                </c:pt>
                <c:pt idx="7210">
                  <c:v>8.1653519693532572E-2</c:v>
                </c:pt>
                <c:pt idx="7211">
                  <c:v>8.1676510875183114E-2</c:v>
                </c:pt>
                <c:pt idx="7212">
                  <c:v>8.1718388728006019E-2</c:v>
                </c:pt>
                <c:pt idx="7213">
                  <c:v>8.1777375863308299E-2</c:v>
                </c:pt>
                <c:pt idx="7214">
                  <c:v>8.1847178525810096E-2</c:v>
                </c:pt>
                <c:pt idx="7215">
                  <c:v>8.1920133206375242E-2</c:v>
                </c:pt>
                <c:pt idx="7216">
                  <c:v>8.1990764950737274E-2</c:v>
                </c:pt>
                <c:pt idx="7217">
                  <c:v>8.2055240341488644E-2</c:v>
                </c:pt>
                <c:pt idx="7218">
                  <c:v>8.2112052551143067E-2</c:v>
                </c:pt>
                <c:pt idx="7219">
                  <c:v>8.2161200562485104E-2</c:v>
                </c:pt>
                <c:pt idx="7220">
                  <c:v>8.2201725128735123E-2</c:v>
                </c:pt>
                <c:pt idx="7221">
                  <c:v>8.2231434829244152E-2</c:v>
                </c:pt>
                <c:pt idx="7222">
                  <c:v>8.2248822852996992E-2</c:v>
                </c:pt>
                <c:pt idx="7223">
                  <c:v>8.2252930294558269E-2</c:v>
                </c:pt>
                <c:pt idx="7224">
                  <c:v>8.2246906051430563E-2</c:v>
                </c:pt>
                <c:pt idx="7225">
                  <c:v>8.2235405302114664E-2</c:v>
                </c:pt>
                <c:pt idx="7226">
                  <c:v>8.2224863039053145E-2</c:v>
                </c:pt>
                <c:pt idx="7227">
                  <c:v>8.2222809361514798E-2</c:v>
                </c:pt>
                <c:pt idx="7228">
                  <c:v>8.2233077782046221E-2</c:v>
                </c:pt>
                <c:pt idx="7229">
                  <c:v>8.2253751784447507E-2</c:v>
                </c:pt>
                <c:pt idx="7230">
                  <c:v>8.2278533643130231E-2</c:v>
                </c:pt>
                <c:pt idx="7231">
                  <c:v>8.2296880741619921E-2</c:v>
                </c:pt>
                <c:pt idx="7232">
                  <c:v>8.2302083697853162E-2</c:v>
                </c:pt>
                <c:pt idx="7233">
                  <c:v>8.2292088563738292E-2</c:v>
                </c:pt>
                <c:pt idx="7234">
                  <c:v>8.2272235445874795E-2</c:v>
                </c:pt>
                <c:pt idx="7235">
                  <c:v>8.2254162529588448E-2</c:v>
                </c:pt>
                <c:pt idx="7236">
                  <c:v>8.2248001366261328E-2</c:v>
                </c:pt>
                <c:pt idx="7237">
                  <c:v>8.2263472788032865E-2</c:v>
                </c:pt>
                <c:pt idx="7238">
                  <c:v>8.2303452900365351E-2</c:v>
                </c:pt>
                <c:pt idx="7239">
                  <c:v>8.2364383890102019E-2</c:v>
                </c:pt>
                <c:pt idx="7240">
                  <c:v>8.2438463436737747E-2</c:v>
                </c:pt>
                <c:pt idx="7241">
                  <c:v>8.2513779741074711E-2</c:v>
                </c:pt>
                <c:pt idx="7242">
                  <c:v>8.2578144446931276E-2</c:v>
                </c:pt>
                <c:pt idx="7243">
                  <c:v>8.2622927751753741E-2</c:v>
                </c:pt>
                <c:pt idx="7244">
                  <c:v>8.26448406411813E-2</c:v>
                </c:pt>
                <c:pt idx="7245">
                  <c:v>8.2645114554665153E-2</c:v>
                </c:pt>
                <c:pt idx="7246">
                  <c:v>8.2629364624237381E-2</c:v>
                </c:pt>
                <c:pt idx="7247">
                  <c:v>8.2604302089721346E-2</c:v>
                </c:pt>
                <c:pt idx="7248">
                  <c:v>8.2576501052607956E-2</c:v>
                </c:pt>
                <c:pt idx="7249">
                  <c:v>8.2551576496518994E-2</c:v>
                </c:pt>
                <c:pt idx="7250">
                  <c:v>8.253226714551036E-2</c:v>
                </c:pt>
                <c:pt idx="7251">
                  <c:v>8.2520353009938305E-2</c:v>
                </c:pt>
                <c:pt idx="7252">
                  <c:v>8.2517340257533087E-2</c:v>
                </c:pt>
                <c:pt idx="7253">
                  <c:v>8.2524872151798934E-2</c:v>
                </c:pt>
                <c:pt idx="7254">
                  <c:v>8.2545824744580804E-2</c:v>
                </c:pt>
                <c:pt idx="7255">
                  <c:v>8.2583896343626548E-2</c:v>
                </c:pt>
                <c:pt idx="7256">
                  <c:v>8.2642786291913475E-2</c:v>
                </c:pt>
                <c:pt idx="7257">
                  <c:v>8.2722634418562452E-2</c:v>
                </c:pt>
                <c:pt idx="7258">
                  <c:v>8.2820157218592899E-2</c:v>
                </c:pt>
                <c:pt idx="7259">
                  <c:v>8.2927687429523056E-2</c:v>
                </c:pt>
                <c:pt idx="7260">
                  <c:v>8.3033582665668584E-2</c:v>
                </c:pt>
                <c:pt idx="7261">
                  <c:v>8.3126744815261555E-2</c:v>
                </c:pt>
                <c:pt idx="7262">
                  <c:v>8.3200046257144084E-2</c:v>
                </c:pt>
                <c:pt idx="7263">
                  <c:v>8.3252798481830564E-2</c:v>
                </c:pt>
                <c:pt idx="7264">
                  <c:v>8.3291850225796965E-2</c:v>
                </c:pt>
                <c:pt idx="7265">
                  <c:v>8.3328847710276849E-2</c:v>
                </c:pt>
                <c:pt idx="7266">
                  <c:v>8.3376123824957307E-2</c:v>
                </c:pt>
                <c:pt idx="7267">
                  <c:v>8.3442313309517943E-2</c:v>
                </c:pt>
                <c:pt idx="7268">
                  <c:v>8.3528241394053418E-2</c:v>
                </c:pt>
                <c:pt idx="7269">
                  <c:v>8.3628018377616048E-2</c:v>
                </c:pt>
                <c:pt idx="7270">
                  <c:v>8.373164114332507E-2</c:v>
                </c:pt>
                <c:pt idx="7271">
                  <c:v>8.3830474349031847E-2</c:v>
                </c:pt>
                <c:pt idx="7272">
                  <c:v>8.3921226653959707E-2</c:v>
                </c:pt>
                <c:pt idx="7273">
                  <c:v>8.4008420709795778E-2</c:v>
                </c:pt>
                <c:pt idx="7274">
                  <c:v>8.4102887618257127E-2</c:v>
                </c:pt>
                <c:pt idx="7275">
                  <c:v>8.4216970129078847E-2</c:v>
                </c:pt>
                <c:pt idx="7276">
                  <c:v>8.4360821778862657E-2</c:v>
                </c:pt>
                <c:pt idx="7277">
                  <c:v>8.4537744377225166E-2</c:v>
                </c:pt>
                <c:pt idx="7278">
                  <c:v>8.4745282333305416E-2</c:v>
                </c:pt>
                <c:pt idx="7279">
                  <c:v>8.497453210606129E-2</c:v>
                </c:pt>
                <c:pt idx="7280">
                  <c:v>8.5216859718008769E-2</c:v>
                </c:pt>
                <c:pt idx="7281">
                  <c:v>8.5463899818837841E-2</c:v>
                </c:pt>
                <c:pt idx="7282">
                  <c:v>8.5712085724823805E-2</c:v>
                </c:pt>
                <c:pt idx="7283">
                  <c:v>8.5959083808230655E-2</c:v>
                </c:pt>
                <c:pt idx="7284">
                  <c:v>8.6204893374341923E-2</c:v>
                </c:pt>
                <c:pt idx="7285">
                  <c:v>8.6446217021630259E-2</c:v>
                </c:pt>
                <c:pt idx="7286">
                  <c:v>8.6676457601561951E-2</c:v>
                </c:pt>
                <c:pt idx="7287">
                  <c:v>8.6886677472399282E-2</c:v>
                </c:pt>
                <c:pt idx="7288">
                  <c:v>8.7066422140986255E-2</c:v>
                </c:pt>
                <c:pt idx="7289">
                  <c:v>8.7204958134691951E-2</c:v>
                </c:pt>
                <c:pt idx="7290">
                  <c:v>8.7294574694128893E-2</c:v>
                </c:pt>
                <c:pt idx="7291">
                  <c:v>8.7329075987771052E-2</c:v>
                </c:pt>
                <c:pt idx="7292">
                  <c:v>8.7304746293909871E-2</c:v>
                </c:pt>
                <c:pt idx="7293">
                  <c:v>8.7218290263657294E-2</c:v>
                </c:pt>
                <c:pt idx="7294">
                  <c:v>8.7068483578973094E-2</c:v>
                </c:pt>
                <c:pt idx="7295">
                  <c:v>8.685740950684076E-2</c:v>
                </c:pt>
                <c:pt idx="7296">
                  <c:v>8.6590730748346736E-2</c:v>
                </c:pt>
                <c:pt idx="7297">
                  <c:v>8.628001886877941E-2</c:v>
                </c:pt>
                <c:pt idx="7298">
                  <c:v>8.5941233549320192E-2</c:v>
                </c:pt>
                <c:pt idx="7299">
                  <c:v>8.5592379454671047E-2</c:v>
                </c:pt>
                <c:pt idx="7300">
                  <c:v>8.5250893531527275E-2</c:v>
                </c:pt>
                <c:pt idx="7301">
                  <c:v>8.493076432685974E-2</c:v>
                </c:pt>
                <c:pt idx="7302">
                  <c:v>8.4641303408057117E-2</c:v>
                </c:pt>
                <c:pt idx="7303">
                  <c:v>8.4387290043463556E-2</c:v>
                </c:pt>
                <c:pt idx="7304">
                  <c:v>8.4171034245469234E-2</c:v>
                </c:pt>
                <c:pt idx="7305">
                  <c:v>8.3993750855354557E-2</c:v>
                </c:pt>
                <c:pt idx="7306">
                  <c:v>8.3856794598939716E-2</c:v>
                </c:pt>
                <c:pt idx="7307">
                  <c:v>8.3760563804613525E-2</c:v>
                </c:pt>
                <c:pt idx="7308">
                  <c:v>8.3703815690629763E-2</c:v>
                </c:pt>
                <c:pt idx="7309">
                  <c:v>8.3682158858972303E-2</c:v>
                </c:pt>
                <c:pt idx="7310">
                  <c:v>8.3686545023231598E-2</c:v>
                </c:pt>
                <c:pt idx="7311">
                  <c:v>8.370600880787156E-2</c:v>
                </c:pt>
                <c:pt idx="7312">
                  <c:v>8.3728488475542276E-2</c:v>
                </c:pt>
                <c:pt idx="7313">
                  <c:v>8.3743429447956402E-2</c:v>
                </c:pt>
                <c:pt idx="7314">
                  <c:v>8.3744800188076132E-2</c:v>
                </c:pt>
                <c:pt idx="7315">
                  <c:v>8.373164114332507E-2</c:v>
                </c:pt>
                <c:pt idx="7316">
                  <c:v>8.370600880787156E-2</c:v>
                </c:pt>
                <c:pt idx="7317">
                  <c:v>8.3671741778895636E-2</c:v>
                </c:pt>
                <c:pt idx="7318">
                  <c:v>8.3633637916354614E-2</c:v>
                </c:pt>
                <c:pt idx="7319">
                  <c:v>8.3594438719603745E-2</c:v>
                </c:pt>
                <c:pt idx="7320">
                  <c:v>8.3555103665491001E-2</c:v>
                </c:pt>
                <c:pt idx="7321">
                  <c:v>8.3514125221530233E-2</c:v>
                </c:pt>
                <c:pt idx="7322">
                  <c:v>8.3469173783602024E-2</c:v>
                </c:pt>
                <c:pt idx="7323">
                  <c:v>8.3416960826413991E-2</c:v>
                </c:pt>
                <c:pt idx="7324">
                  <c:v>8.3356390974174188E-2</c:v>
                </c:pt>
                <c:pt idx="7325">
                  <c:v>8.3287054333626626E-2</c:v>
                </c:pt>
                <c:pt idx="7326">
                  <c:v>8.3213199855827272E-2</c:v>
                </c:pt>
                <c:pt idx="7327">
                  <c:v>8.3142363837143865E-2</c:v>
                </c:pt>
                <c:pt idx="7328">
                  <c:v>8.3084684007938919E-2</c:v>
                </c:pt>
                <c:pt idx="7329">
                  <c:v>8.3052899556002646E-2</c:v>
                </c:pt>
                <c:pt idx="7330">
                  <c:v>8.3055228562408615E-2</c:v>
                </c:pt>
                <c:pt idx="7331">
                  <c:v>8.3095781351005205E-2</c:v>
                </c:pt>
                <c:pt idx="7332">
                  <c:v>8.3170314139907692E-2</c:v>
                </c:pt>
                <c:pt idx="7333">
                  <c:v>8.3266774759009871E-2</c:v>
                </c:pt>
                <c:pt idx="7334">
                  <c:v>8.3368998038308384E-2</c:v>
                </c:pt>
                <c:pt idx="7335">
                  <c:v>8.346095112982635E-2</c:v>
                </c:pt>
                <c:pt idx="7336">
                  <c:v>8.3533449341545982E-2</c:v>
                </c:pt>
                <c:pt idx="7337">
                  <c:v>8.3583474123475554E-2</c:v>
                </c:pt>
                <c:pt idx="7338">
                  <c:v>8.3617464676197337E-2</c:v>
                </c:pt>
                <c:pt idx="7339">
                  <c:v>8.3645151194472633E-2</c:v>
                </c:pt>
                <c:pt idx="7340">
                  <c:v>8.367763564276999E-2</c:v>
                </c:pt>
                <c:pt idx="7341">
                  <c:v>8.3720538304196651E-2</c:v>
                </c:pt>
                <c:pt idx="7342">
                  <c:v>8.3773174837162692E-2</c:v>
                </c:pt>
                <c:pt idx="7343">
                  <c:v>8.382869226827637E-2</c:v>
                </c:pt>
                <c:pt idx="7344">
                  <c:v>8.3877906022588836E-2</c:v>
                </c:pt>
                <c:pt idx="7345">
                  <c:v>8.3912864013196115E-2</c:v>
                </c:pt>
                <c:pt idx="7346">
                  <c:v>8.392958934917974E-2</c:v>
                </c:pt>
                <c:pt idx="7347">
                  <c:v>8.3929315161587803E-2</c:v>
                </c:pt>
                <c:pt idx="7348">
                  <c:v>8.3915605856626357E-2</c:v>
                </c:pt>
                <c:pt idx="7349">
                  <c:v>8.3892985823395147E-2</c:v>
                </c:pt>
                <c:pt idx="7350">
                  <c:v>8.386406017959927E-2</c:v>
                </c:pt>
                <c:pt idx="7351">
                  <c:v>8.3829103517462436E-2</c:v>
                </c:pt>
                <c:pt idx="7352">
                  <c:v>8.3788253408205476E-2</c:v>
                </c:pt>
                <c:pt idx="7353">
                  <c:v>8.3742607004586966E-2</c:v>
                </c:pt>
                <c:pt idx="7354">
                  <c:v>8.3695865672024611E-2</c:v>
                </c:pt>
                <c:pt idx="7355">
                  <c:v>8.3654334478399942E-2</c:v>
                </c:pt>
                <c:pt idx="7356">
                  <c:v>8.3625962454952907E-2</c:v>
                </c:pt>
                <c:pt idx="7357">
                  <c:v>8.3617327615710862E-2</c:v>
                </c:pt>
                <c:pt idx="7358">
                  <c:v>8.3631856108726282E-2</c:v>
                </c:pt>
                <c:pt idx="7359">
                  <c:v>8.3669137522079884E-2</c:v>
                </c:pt>
                <c:pt idx="7360">
                  <c:v>8.3725472887514071E-2</c:v>
                </c:pt>
                <c:pt idx="7361">
                  <c:v>8.3794421965569771E-2</c:v>
                </c:pt>
                <c:pt idx="7362">
                  <c:v>8.3873656292526078E-2</c:v>
                </c:pt>
                <c:pt idx="7363">
                  <c:v>8.3963726161739749E-2</c:v>
                </c:pt>
                <c:pt idx="7364">
                  <c:v>8.4068472889043996E-2</c:v>
                </c:pt>
                <c:pt idx="7365">
                  <c:v>8.4194207664961315E-2</c:v>
                </c:pt>
                <c:pt idx="7366">
                  <c:v>8.4347930697280887E-2</c:v>
                </c:pt>
                <c:pt idx="7367">
                  <c:v>8.4534589729874959E-2</c:v>
                </c:pt>
                <c:pt idx="7368">
                  <c:v>8.4756531217737185E-2</c:v>
                </c:pt>
                <c:pt idx="7369">
                  <c:v>8.5012401356927475E-2</c:v>
                </c:pt>
                <c:pt idx="7370">
                  <c:v>8.529975009862234E-2</c:v>
                </c:pt>
                <c:pt idx="7371">
                  <c:v>8.5614480345851132E-2</c:v>
                </c:pt>
                <c:pt idx="7372">
                  <c:v>8.5950707886614228E-2</c:v>
                </c:pt>
                <c:pt idx="7373">
                  <c:v>8.630117016645579E-2</c:v>
                </c:pt>
                <c:pt idx="7374">
                  <c:v>8.6656261817978988E-2</c:v>
                </c:pt>
                <c:pt idx="7375">
                  <c:v>8.7001419827090962E-2</c:v>
                </c:pt>
                <c:pt idx="7376">
                  <c:v>8.7318629283091795E-2</c:v>
                </c:pt>
                <c:pt idx="7377">
                  <c:v>8.7586146679364318E-2</c:v>
                </c:pt>
                <c:pt idx="7378">
                  <c:v>8.7782902383264527E-2</c:v>
                </c:pt>
                <c:pt idx="7379">
                  <c:v>8.7888236133795664E-2</c:v>
                </c:pt>
                <c:pt idx="7380">
                  <c:v>8.7889061236440774E-2</c:v>
                </c:pt>
                <c:pt idx="7381">
                  <c:v>8.7779877259573022E-2</c:v>
                </c:pt>
                <c:pt idx="7382">
                  <c:v>8.7566211549929954E-2</c:v>
                </c:pt>
                <c:pt idx="7383">
                  <c:v>8.7263510577318626E-2</c:v>
                </c:pt>
                <c:pt idx="7384">
                  <c:v>8.6895746554841835E-2</c:v>
                </c:pt>
                <c:pt idx="7385">
                  <c:v>8.6490860686057797E-2</c:v>
                </c:pt>
                <c:pt idx="7386">
                  <c:v>8.6077588356562235E-2</c:v>
                </c:pt>
                <c:pt idx="7387">
                  <c:v>8.5679549774220473E-2</c:v>
                </c:pt>
                <c:pt idx="7388">
                  <c:v>8.53147093630372E-2</c:v>
                </c:pt>
                <c:pt idx="7389">
                  <c:v>8.4990859653369499E-2</c:v>
                </c:pt>
                <c:pt idx="7390">
                  <c:v>8.4708792727891738E-2</c:v>
                </c:pt>
                <c:pt idx="7391">
                  <c:v>8.44624464316307E-2</c:v>
                </c:pt>
                <c:pt idx="7392">
                  <c:v>8.4244806702864675E-2</c:v>
                </c:pt>
                <c:pt idx="7393">
                  <c:v>8.4048180970968944E-2</c:v>
                </c:pt>
                <c:pt idx="7394">
                  <c:v>8.3867213180222902E-2</c:v>
                </c:pt>
                <c:pt idx="7395">
                  <c:v>8.3701622577133122E-2</c:v>
                </c:pt>
                <c:pt idx="7396">
                  <c:v>8.3551540270628596E-2</c:v>
                </c:pt>
                <c:pt idx="7397">
                  <c:v>8.342024976894126E-2</c:v>
                </c:pt>
                <c:pt idx="7398">
                  <c:v>8.330884153076297E-2</c:v>
                </c:pt>
                <c:pt idx="7399">
                  <c:v>8.3217584418661034E-2</c:v>
                </c:pt>
                <c:pt idx="7400">
                  <c:v>8.3143870945795839E-2</c:v>
                </c:pt>
                <c:pt idx="7401">
                  <c:v>8.3083039965269709E-2</c:v>
                </c:pt>
                <c:pt idx="7402">
                  <c:v>8.3029883719815609E-2</c:v>
                </c:pt>
                <c:pt idx="7403">
                  <c:v>8.2979880497316208E-2</c:v>
                </c:pt>
                <c:pt idx="7404">
                  <c:v>8.2929879221721778E-2</c:v>
                </c:pt>
                <c:pt idx="7405">
                  <c:v>8.2879194984082902E-2</c:v>
                </c:pt>
                <c:pt idx="7406">
                  <c:v>8.2830704369681013E-2</c:v>
                </c:pt>
                <c:pt idx="7407">
                  <c:v>8.2788653257118552E-2</c:v>
                </c:pt>
                <c:pt idx="7408">
                  <c:v>8.275660219377115E-2</c:v>
                </c:pt>
                <c:pt idx="7409">
                  <c:v>8.2738248526234265E-2</c:v>
                </c:pt>
                <c:pt idx="7410">
                  <c:v>8.2734002565881176E-2</c:v>
                </c:pt>
                <c:pt idx="7411">
                  <c:v>8.2740576962065424E-2</c:v>
                </c:pt>
                <c:pt idx="7412">
                  <c:v>8.2752356172735256E-2</c:v>
                </c:pt>
                <c:pt idx="7413">
                  <c:v>8.2761670043708352E-2</c:v>
                </c:pt>
                <c:pt idx="7414">
                  <c:v>8.2762080951336123E-2</c:v>
                </c:pt>
                <c:pt idx="7415">
                  <c:v>8.2748658036819397E-2</c:v>
                </c:pt>
                <c:pt idx="7416">
                  <c:v>8.2719347262190657E-2</c:v>
                </c:pt>
                <c:pt idx="7417">
                  <c:v>8.2675245394589439E-2</c:v>
                </c:pt>
                <c:pt idx="7418">
                  <c:v>8.2618682172667199E-2</c:v>
                </c:pt>
                <c:pt idx="7419">
                  <c:v>8.2554178488001603E-2</c:v>
                </c:pt>
                <c:pt idx="7420">
                  <c:v>8.2484337387151996E-2</c:v>
                </c:pt>
                <c:pt idx="7421">
                  <c:v>8.2413130763468415E-2</c:v>
                </c:pt>
                <c:pt idx="7422">
                  <c:v>8.2344118880523245E-2</c:v>
                </c:pt>
                <c:pt idx="7423">
                  <c:v>8.2283051934102583E-2</c:v>
                </c:pt>
                <c:pt idx="7424">
                  <c:v>8.2236500607136068E-2</c:v>
                </c:pt>
                <c:pt idx="7425">
                  <c:v>8.2209802813374977E-2</c:v>
                </c:pt>
                <c:pt idx="7426">
                  <c:v>8.2207475339708638E-2</c:v>
                </c:pt>
                <c:pt idx="7427">
                  <c:v>8.2228833491605008E-2</c:v>
                </c:pt>
                <c:pt idx="7428">
                  <c:v>8.2269634025587471E-2</c:v>
                </c:pt>
                <c:pt idx="7429">
                  <c:v>8.2320294210674327E-2</c:v>
                </c:pt>
                <c:pt idx="7430">
                  <c:v>8.2370545611818419E-2</c:v>
                </c:pt>
                <c:pt idx="7431">
                  <c:v>8.2409981330906323E-2</c:v>
                </c:pt>
                <c:pt idx="7432">
                  <c:v>8.2432712191391588E-2</c:v>
                </c:pt>
                <c:pt idx="7433">
                  <c:v>8.2437231024852717E-2</c:v>
                </c:pt>
                <c:pt idx="7434">
                  <c:v>8.2426139371106225E-2</c:v>
                </c:pt>
                <c:pt idx="7435">
                  <c:v>8.240491486864307E-2</c:v>
                </c:pt>
                <c:pt idx="7436">
                  <c:v>8.2378624358417293E-2</c:v>
                </c:pt>
                <c:pt idx="7437">
                  <c:v>8.2351512833451129E-2</c:v>
                </c:pt>
                <c:pt idx="7438">
                  <c:v>8.2325771107147228E-2</c:v>
                </c:pt>
                <c:pt idx="7439">
                  <c:v>8.2302905219185554E-2</c:v>
                </c:pt>
                <c:pt idx="7440">
                  <c:v>8.2284284198035587E-2</c:v>
                </c:pt>
                <c:pt idx="7441">
                  <c:v>8.2271413944161792E-2</c:v>
                </c:pt>
                <c:pt idx="7442">
                  <c:v>8.226703261056989E-2</c:v>
                </c:pt>
                <c:pt idx="7443">
                  <c:v>8.2271550861077625E-2</c:v>
                </c:pt>
                <c:pt idx="7444">
                  <c:v>8.2284558034626226E-2</c:v>
                </c:pt>
                <c:pt idx="7445">
                  <c:v>8.2302220618038796E-2</c:v>
                </c:pt>
                <c:pt idx="7446">
                  <c:v>8.2318924990205891E-2</c:v>
                </c:pt>
                <c:pt idx="7447">
                  <c:v>8.2329057256242275E-2</c:v>
                </c:pt>
                <c:pt idx="7448">
                  <c:v>8.2329741871695353E-2</c:v>
                </c:pt>
                <c:pt idx="7449">
                  <c:v>8.2320020366464033E-2</c:v>
                </c:pt>
                <c:pt idx="7450">
                  <c:v>8.2303589820696729E-2</c:v>
                </c:pt>
                <c:pt idx="7451">
                  <c:v>8.2286885647999866E-2</c:v>
                </c:pt>
                <c:pt idx="7452">
                  <c:v>8.2276890632172542E-2</c:v>
                </c:pt>
                <c:pt idx="7453">
                  <c:v>8.2278944396198109E-2</c:v>
                </c:pt>
                <c:pt idx="7454">
                  <c:v>8.2296606902402286E-2</c:v>
                </c:pt>
                <c:pt idx="7455">
                  <c:v>8.2330700333943047E-2</c:v>
                </c:pt>
                <c:pt idx="7456">
                  <c:v>8.2378898215124355E-2</c:v>
                </c:pt>
                <c:pt idx="7457">
                  <c:v>8.2437231024852717E-2</c:v>
                </c:pt>
                <c:pt idx="7458">
                  <c:v>8.2500496362942793E-2</c:v>
                </c:pt>
                <c:pt idx="7459">
                  <c:v>8.2563901765992112E-2</c:v>
                </c:pt>
                <c:pt idx="7460">
                  <c:v>8.2621147345911986E-2</c:v>
                </c:pt>
                <c:pt idx="7461">
                  <c:v>8.2667986536693897E-2</c:v>
                </c:pt>
                <c:pt idx="7462">
                  <c:v>8.2702089829280651E-2</c:v>
                </c:pt>
                <c:pt idx="7463">
                  <c:v>8.2722223523555544E-2</c:v>
                </c:pt>
                <c:pt idx="7464">
                  <c:v>8.2729756619566511E-2</c:v>
                </c:pt>
                <c:pt idx="7465">
                  <c:v>8.2727976065612524E-2</c:v>
                </c:pt>
                <c:pt idx="7466">
                  <c:v>8.2720306015263062E-2</c:v>
                </c:pt>
                <c:pt idx="7467">
                  <c:v>8.2708937989189144E-2</c:v>
                </c:pt>
                <c:pt idx="7468">
                  <c:v>8.2695378667999864E-2</c:v>
                </c:pt>
              </c:numCache>
            </c:numRef>
          </c:yVal>
          <c:smooth val="1"/>
          <c:extLst>
            <c:ext xmlns:c16="http://schemas.microsoft.com/office/drawing/2014/chart" uri="{C3380CC4-5D6E-409C-BE32-E72D297353CC}">
              <c16:uniqueId val="{00000001-EF78-EA44-B71E-4C99D7D3A40E}"/>
            </c:ext>
          </c:extLst>
        </c:ser>
        <c:dLbls>
          <c:showLegendKey val="0"/>
          <c:showVal val="0"/>
          <c:showCatName val="0"/>
          <c:showSerName val="0"/>
          <c:showPercent val="0"/>
          <c:showBubbleSize val="0"/>
        </c:dLbls>
        <c:axId val="759643407"/>
        <c:axId val="759649775"/>
      </c:scatterChart>
      <c:valAx>
        <c:axId val="759643407"/>
        <c:scaling>
          <c:orientation val="maxMin"/>
          <c:max val="3500"/>
          <c:min val="400"/>
        </c:scaling>
        <c:delete val="0"/>
        <c:axPos val="b"/>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2000" b="0" i="0" u="none" strike="noStrike" kern="1200" baseline="0">
                    <a:solidFill>
                      <a:sysClr val="windowText" lastClr="000000">
                        <a:lumMod val="65000"/>
                        <a:lumOff val="35000"/>
                      </a:sysClr>
                    </a:solidFill>
                    <a:latin typeface="+mn-lt"/>
                    <a:ea typeface="+mn-ea"/>
                    <a:cs typeface="+mn-cs"/>
                  </a:defRPr>
                </a:pPr>
                <a:r>
                  <a:rPr lang="en-US" sz="2000" b="1" dirty="0">
                    <a:solidFill>
                      <a:schemeClr val="tx1"/>
                    </a:solidFill>
                    <a:latin typeface="Arial" panose="020B0604020202020204" pitchFamily="34" charset="0"/>
                    <a:cs typeface="Arial" panose="020B0604020202020204" pitchFamily="34" charset="0"/>
                  </a:rPr>
                  <a:t>Wavenumber (cm</a:t>
                </a:r>
                <a:r>
                  <a:rPr lang="en-US" sz="2000" b="1" baseline="30000" dirty="0">
                    <a:solidFill>
                      <a:schemeClr val="tx1"/>
                    </a:solidFill>
                    <a:latin typeface="Arial" panose="020B0604020202020204" pitchFamily="34" charset="0"/>
                    <a:cs typeface="Arial" panose="020B0604020202020204" pitchFamily="34" charset="0"/>
                  </a:rPr>
                  <a:t>-1</a:t>
                </a:r>
                <a:r>
                  <a:rPr lang="en-US" sz="2000" b="1" dirty="0">
                    <a:solidFill>
                      <a:schemeClr val="tx1"/>
                    </a:solidFill>
                    <a:latin typeface="Arial" panose="020B0604020202020204" pitchFamily="34" charset="0"/>
                    <a:cs typeface="Arial" panose="020B0604020202020204" pitchFamily="34" charset="0"/>
                  </a:rPr>
                  <a:t>)</a:t>
                </a:r>
              </a:p>
            </c:rich>
          </c:tx>
          <c:layout>
            <c:manualLayout>
              <c:xMode val="edge"/>
              <c:yMode val="edge"/>
              <c:x val="0.39184589904513778"/>
              <c:y val="0.94513440046149788"/>
            </c:manualLayout>
          </c:layout>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2000" b="0" i="0" u="none" strike="noStrike" kern="1200" baseline="0">
                  <a:solidFill>
                    <a:sysClr val="windowText" lastClr="000000">
                      <a:lumMod val="65000"/>
                      <a:lumOff val="35000"/>
                    </a:sysClr>
                  </a:solidFill>
                  <a:latin typeface="+mn-lt"/>
                  <a:ea typeface="+mn-ea"/>
                  <a:cs typeface="+mn-cs"/>
                </a:defRPr>
              </a:pPr>
              <a:endParaRPr lang="en-US"/>
            </a:p>
          </c:txPr>
        </c:title>
        <c:numFmt formatCode="0" sourceLinked="0"/>
        <c:majorTickMark val="out"/>
        <c:minorTickMark val="out"/>
        <c:tickLblPos val="nextTo"/>
        <c:spPr>
          <a:noFill/>
          <a:ln w="31750" cap="flat" cmpd="sng" algn="ctr">
            <a:solidFill>
              <a:schemeClr val="tx1"/>
            </a:solidFill>
            <a:round/>
          </a:ln>
          <a:effectLst/>
        </c:spPr>
        <c:txPr>
          <a:bodyPr rot="-60000000" spcFirstLastPara="1" vertOverflow="ellipsis" vert="horz" wrap="square" anchor="ctr" anchorCtr="1"/>
          <a:lstStyle/>
          <a:p>
            <a:pPr>
              <a:defRPr sz="2000" b="0"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759649775"/>
        <c:crosses val="autoZero"/>
        <c:crossBetween val="midCat"/>
      </c:valAx>
      <c:valAx>
        <c:axId val="759649775"/>
        <c:scaling>
          <c:orientation val="minMax"/>
        </c:scaling>
        <c:delete val="0"/>
        <c:axPos val="r"/>
        <c:title>
          <c:tx>
            <c:rich>
              <a:bodyPr rot="-540000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r>
                  <a:rPr lang="en-US" sz="2000" b="1" dirty="0">
                    <a:solidFill>
                      <a:schemeClr val="tx1"/>
                    </a:solidFill>
                    <a:latin typeface="Arial" panose="020B0604020202020204" pitchFamily="34" charset="0"/>
                    <a:cs typeface="Arial" panose="020B0604020202020204" pitchFamily="34" charset="0"/>
                  </a:rPr>
                  <a:t>Normalized</a:t>
                </a:r>
                <a:r>
                  <a:rPr lang="en-US" sz="2000" b="1" baseline="0" dirty="0">
                    <a:solidFill>
                      <a:schemeClr val="tx1"/>
                    </a:solidFill>
                    <a:latin typeface="Arial" panose="020B0604020202020204" pitchFamily="34" charset="0"/>
                    <a:cs typeface="Arial" panose="020B0604020202020204" pitchFamily="34" charset="0"/>
                  </a:rPr>
                  <a:t> Absorbance (</a:t>
                </a:r>
                <a:r>
                  <a:rPr lang="en-US" sz="2000" b="1" baseline="0" dirty="0" err="1">
                    <a:solidFill>
                      <a:schemeClr val="tx1"/>
                    </a:solidFill>
                    <a:latin typeface="Arial" panose="020B0604020202020204" pitchFamily="34" charset="0"/>
                    <a:cs typeface="Arial" panose="020B0604020202020204" pitchFamily="34" charset="0"/>
                  </a:rPr>
                  <a:t>a.u</a:t>
                </a:r>
                <a:r>
                  <a:rPr lang="en-US" sz="2000" b="1" baseline="0" dirty="0">
                    <a:solidFill>
                      <a:schemeClr val="tx1"/>
                    </a:solidFill>
                    <a:latin typeface="Arial" panose="020B0604020202020204" pitchFamily="34" charset="0"/>
                    <a:cs typeface="Arial" panose="020B0604020202020204" pitchFamily="34" charset="0"/>
                  </a:rPr>
                  <a:t>)</a:t>
                </a:r>
                <a:endParaRPr lang="en-US" sz="2000" b="1" dirty="0">
                  <a:solidFill>
                    <a:schemeClr val="tx1"/>
                  </a:solidFill>
                  <a:latin typeface="Arial" panose="020B0604020202020204" pitchFamily="34" charset="0"/>
                  <a:cs typeface="Arial" panose="020B0604020202020204" pitchFamily="34" charset="0"/>
                </a:endParaRPr>
              </a:p>
            </c:rich>
          </c:tx>
          <c:layout>
            <c:manualLayout>
              <c:xMode val="edge"/>
              <c:yMode val="edge"/>
              <c:x val="0.96453482836226589"/>
              <c:y val="6.6108460178633685E-2"/>
            </c:manualLayout>
          </c:layout>
          <c:overlay val="0"/>
          <c:spPr>
            <a:noFill/>
            <a:ln>
              <a:noFill/>
            </a:ln>
            <a:effectLst/>
          </c:spPr>
          <c:txPr>
            <a:bodyPr rot="-540000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one"/>
        <c:spPr>
          <a:noFill/>
          <a:ln w="25400" cap="flat" cmpd="sng" algn="ctr">
            <a:solidFill>
              <a:schemeClr val="tx1"/>
            </a:solidFill>
            <a:round/>
          </a:ln>
          <a:effectLst/>
        </c:spPr>
        <c:txPr>
          <a:bodyPr rot="-60000000" spcFirstLastPara="1" vertOverflow="ellipsis" vert="horz" wrap="square" anchor="ctr" anchorCtr="1"/>
          <a:lstStyle/>
          <a:p>
            <a:pPr>
              <a:defRPr sz="900" b="1" i="0" u="none" strike="noStrike" kern="1200" baseline="0">
                <a:solidFill>
                  <a:schemeClr val="tx1"/>
                </a:solidFill>
                <a:latin typeface="Arial" panose="020B0604020202020204" pitchFamily="34" charset="0"/>
                <a:ea typeface="+mn-ea"/>
                <a:cs typeface="Arial" panose="020B0604020202020204" pitchFamily="34" charset="0"/>
              </a:defRPr>
            </a:pPr>
            <a:endParaRPr lang="en-US"/>
          </a:p>
        </c:txPr>
        <c:crossAx val="759643407"/>
        <c:crosses val="autoZero"/>
        <c:crossBetween val="midCat"/>
      </c:valAx>
      <c:spPr>
        <a:noFill/>
        <a:ln w="31750">
          <a:solidFill>
            <a:schemeClr val="tx1"/>
          </a:solid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w="9525" cap="flat" cmpd="sng" algn="ctr">
      <a:noFill/>
      <a:round/>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5180013" y="0"/>
            <a:ext cx="3962400" cy="344488"/>
          </a:xfrm>
          <a:prstGeom prst="rect">
            <a:avLst/>
          </a:prstGeom>
        </p:spPr>
        <p:txBody>
          <a:bodyPr vert="horz" lIns="91440" tIns="45720" rIns="91440" bIns="45720" rtlCol="0"/>
          <a:lstStyle>
            <a:lvl1pPr algn="r">
              <a:defRPr sz="1200"/>
            </a:lvl1pPr>
          </a:lstStyle>
          <a:p>
            <a:fld id="{4760FD2F-FA14-F04C-BC5A-E9A1ECE76F4B}" type="datetimeFigureOut">
              <a:rPr lang="en-US" smtClean="0"/>
              <a:t>4/17/25</a:t>
            </a:fld>
            <a:endParaRPr lang="en-US" dirty="0"/>
          </a:p>
        </p:txBody>
      </p:sp>
      <p:sp>
        <p:nvSpPr>
          <p:cNvPr id="4" name="Slide Image Placeholder 3"/>
          <p:cNvSpPr>
            <a:spLocks noGrp="1" noRot="1" noChangeAspect="1"/>
          </p:cNvSpPr>
          <p:nvPr>
            <p:ph type="sldImg" idx="2"/>
          </p:nvPr>
        </p:nvSpPr>
        <p:spPr>
          <a:xfrm>
            <a:off x="3157538" y="857250"/>
            <a:ext cx="2828925" cy="2314575"/>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914400" y="3300413"/>
            <a:ext cx="7315200" cy="2700337"/>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6513513"/>
            <a:ext cx="3962400" cy="3444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5180013" y="6513513"/>
            <a:ext cx="3962400" cy="344487"/>
          </a:xfrm>
          <a:prstGeom prst="rect">
            <a:avLst/>
          </a:prstGeom>
        </p:spPr>
        <p:txBody>
          <a:bodyPr vert="horz" lIns="91440" tIns="45720" rIns="91440" bIns="45720" rtlCol="0" anchor="b"/>
          <a:lstStyle>
            <a:lvl1pPr algn="r">
              <a:defRPr sz="1200"/>
            </a:lvl1pPr>
          </a:lstStyle>
          <a:p>
            <a:fld id="{D183BDE4-01FB-FB41-8BF9-B500D457E49E}" type="slidenum">
              <a:rPr lang="en-US" smtClean="0"/>
              <a:t>‹#›</a:t>
            </a:fld>
            <a:endParaRPr lang="en-US" dirty="0"/>
          </a:p>
        </p:txBody>
      </p:sp>
    </p:spTree>
    <p:extLst>
      <p:ext uri="{BB962C8B-B14F-4D97-AF65-F5344CB8AC3E}">
        <p14:creationId xmlns:p14="http://schemas.microsoft.com/office/powerpoint/2010/main" val="15141125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157538" y="857250"/>
            <a:ext cx="2828925" cy="2314575"/>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D183BDE4-01FB-FB41-8BF9-B500D457E49E}" type="slidenum">
              <a:rPr lang="en-US" smtClean="0"/>
              <a:t>1</a:t>
            </a:fld>
            <a:endParaRPr lang="en-US" dirty="0"/>
          </a:p>
        </p:txBody>
      </p:sp>
    </p:spTree>
    <p:extLst>
      <p:ext uri="{BB962C8B-B14F-4D97-AF65-F5344CB8AC3E}">
        <p14:creationId xmlns:p14="http://schemas.microsoft.com/office/powerpoint/2010/main" val="15224988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17520" y="5387343"/>
            <a:ext cx="34198560" cy="11460480"/>
          </a:xfrm>
        </p:spPr>
        <p:txBody>
          <a:bodyPr anchor="b"/>
          <a:lstStyle>
            <a:lvl1pPr algn="ctr">
              <a:defRPr sz="26952"/>
            </a:lvl1pPr>
          </a:lstStyle>
          <a:p>
            <a:r>
              <a:rPr lang="en-US"/>
              <a:t>Click to edit Master title style</a:t>
            </a:r>
          </a:p>
        </p:txBody>
      </p:sp>
      <p:sp>
        <p:nvSpPr>
          <p:cNvPr id="3" name="Subtitle 2"/>
          <p:cNvSpPr>
            <a:spLocks noGrp="1"/>
          </p:cNvSpPr>
          <p:nvPr>
            <p:ph type="subTitle" idx="1"/>
          </p:nvPr>
        </p:nvSpPr>
        <p:spPr>
          <a:xfrm>
            <a:off x="5029200" y="17289786"/>
            <a:ext cx="30175200" cy="7947657"/>
          </a:xfrm>
        </p:spPr>
        <p:txBody>
          <a:bodyPr/>
          <a:lstStyle>
            <a:lvl1pPr marL="0" indent="0" algn="ctr">
              <a:buNone/>
              <a:defRPr sz="10817"/>
            </a:lvl1pPr>
            <a:lvl2pPr marL="2053604" indent="0" algn="ctr">
              <a:buNone/>
              <a:defRPr sz="8985"/>
            </a:lvl2pPr>
            <a:lvl3pPr marL="4107210" indent="0" algn="ctr">
              <a:buNone/>
              <a:defRPr sz="8067"/>
            </a:lvl3pPr>
            <a:lvl4pPr marL="6160814" indent="0" algn="ctr">
              <a:buNone/>
              <a:defRPr sz="7150"/>
            </a:lvl4pPr>
            <a:lvl5pPr marL="8214419" indent="0" algn="ctr">
              <a:buNone/>
              <a:defRPr sz="7150"/>
            </a:lvl5pPr>
            <a:lvl6pPr marL="10268025" indent="0" algn="ctr">
              <a:buNone/>
              <a:defRPr sz="7150"/>
            </a:lvl6pPr>
            <a:lvl7pPr marL="12321630" indent="0" algn="ctr">
              <a:buNone/>
              <a:defRPr sz="7150"/>
            </a:lvl7pPr>
            <a:lvl8pPr marL="14375234" indent="0" algn="ctr">
              <a:buNone/>
              <a:defRPr sz="7150"/>
            </a:lvl8pPr>
            <a:lvl9pPr marL="16428840" indent="0" algn="ctr">
              <a:buNone/>
              <a:defRPr sz="7150"/>
            </a:lvl9pPr>
          </a:lstStyle>
          <a:p>
            <a:r>
              <a:rPr lang="en-US"/>
              <a:t>Click to edit Master subtitle style</a:t>
            </a:r>
          </a:p>
        </p:txBody>
      </p:sp>
      <p:sp>
        <p:nvSpPr>
          <p:cNvPr id="4" name="Date Placeholder 3"/>
          <p:cNvSpPr>
            <a:spLocks noGrp="1"/>
          </p:cNvSpPr>
          <p:nvPr>
            <p:ph type="dt" sz="half" idx="10"/>
          </p:nvPr>
        </p:nvSpPr>
        <p:spPr/>
        <p:txBody>
          <a:bodyPr/>
          <a:lstStyle/>
          <a:p>
            <a:fld id="{08E81BC7-D5A5-445F-BF4D-797F02B50EB4}" type="datetimeFigureOut">
              <a:rPr lang="en-US" smtClean="0"/>
              <a:t>4/17/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9152990-41B8-4C7F-B873-1D5366E1EAB8}" type="slidenum">
              <a:rPr lang="en-US" smtClean="0"/>
              <a:t>‹#›</a:t>
            </a:fld>
            <a:endParaRPr lang="en-US" dirty="0"/>
          </a:p>
        </p:txBody>
      </p:sp>
    </p:spTree>
    <p:extLst>
      <p:ext uri="{BB962C8B-B14F-4D97-AF65-F5344CB8AC3E}">
        <p14:creationId xmlns:p14="http://schemas.microsoft.com/office/powerpoint/2010/main" val="39552316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8E81BC7-D5A5-445F-BF4D-797F02B50EB4}" type="datetimeFigureOut">
              <a:rPr lang="en-US" smtClean="0"/>
              <a:t>4/17/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9152990-41B8-4C7F-B873-1D5366E1EAB8}" type="slidenum">
              <a:rPr lang="en-US" smtClean="0"/>
              <a:t>‹#›</a:t>
            </a:fld>
            <a:endParaRPr lang="en-US" dirty="0"/>
          </a:p>
        </p:txBody>
      </p:sp>
    </p:spTree>
    <p:extLst>
      <p:ext uri="{BB962C8B-B14F-4D97-AF65-F5344CB8AC3E}">
        <p14:creationId xmlns:p14="http://schemas.microsoft.com/office/powerpoint/2010/main" val="1547499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8792172" y="1752603"/>
            <a:ext cx="8675370" cy="2789682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766062" y="1752603"/>
            <a:ext cx="25523190" cy="2789682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8E81BC7-D5A5-445F-BF4D-797F02B50EB4}" type="datetimeFigureOut">
              <a:rPr lang="en-US" smtClean="0"/>
              <a:t>4/17/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9152990-41B8-4C7F-B873-1D5366E1EAB8}" type="slidenum">
              <a:rPr lang="en-US" smtClean="0"/>
              <a:t>‹#›</a:t>
            </a:fld>
            <a:endParaRPr lang="en-US" dirty="0"/>
          </a:p>
        </p:txBody>
      </p:sp>
    </p:spTree>
    <p:extLst>
      <p:ext uri="{BB962C8B-B14F-4D97-AF65-F5344CB8AC3E}">
        <p14:creationId xmlns:p14="http://schemas.microsoft.com/office/powerpoint/2010/main" val="767967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8E81BC7-D5A5-445F-BF4D-797F02B50EB4}" type="datetimeFigureOut">
              <a:rPr lang="en-US" smtClean="0"/>
              <a:t>4/17/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9152990-41B8-4C7F-B873-1D5366E1EAB8}" type="slidenum">
              <a:rPr lang="en-US" smtClean="0"/>
              <a:t>‹#›</a:t>
            </a:fld>
            <a:endParaRPr lang="en-US" dirty="0"/>
          </a:p>
        </p:txBody>
      </p:sp>
    </p:spTree>
    <p:extLst>
      <p:ext uri="{BB962C8B-B14F-4D97-AF65-F5344CB8AC3E}">
        <p14:creationId xmlns:p14="http://schemas.microsoft.com/office/powerpoint/2010/main" val="13770496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745107" y="8206751"/>
            <a:ext cx="34701480" cy="13693137"/>
          </a:xfrm>
        </p:spPr>
        <p:txBody>
          <a:bodyPr anchor="b"/>
          <a:lstStyle>
            <a:lvl1pPr>
              <a:defRPr sz="26952"/>
            </a:lvl1pPr>
          </a:lstStyle>
          <a:p>
            <a:r>
              <a:rPr lang="en-US"/>
              <a:t>Click to edit Master title style</a:t>
            </a:r>
          </a:p>
        </p:txBody>
      </p:sp>
      <p:sp>
        <p:nvSpPr>
          <p:cNvPr id="3" name="Text Placeholder 2"/>
          <p:cNvSpPr>
            <a:spLocks noGrp="1"/>
          </p:cNvSpPr>
          <p:nvPr>
            <p:ph type="body" idx="1"/>
          </p:nvPr>
        </p:nvSpPr>
        <p:spPr>
          <a:xfrm>
            <a:off x="2745107" y="22029434"/>
            <a:ext cx="34701480" cy="7200897"/>
          </a:xfrm>
        </p:spPr>
        <p:txBody>
          <a:bodyPr/>
          <a:lstStyle>
            <a:lvl1pPr marL="0" indent="0">
              <a:buNone/>
              <a:defRPr sz="10817">
                <a:solidFill>
                  <a:schemeClr val="tx1"/>
                </a:solidFill>
              </a:defRPr>
            </a:lvl1pPr>
            <a:lvl2pPr marL="2053604" indent="0">
              <a:buNone/>
              <a:defRPr sz="8985">
                <a:solidFill>
                  <a:schemeClr val="tx1">
                    <a:tint val="75000"/>
                  </a:schemeClr>
                </a:solidFill>
              </a:defRPr>
            </a:lvl2pPr>
            <a:lvl3pPr marL="4107210" indent="0">
              <a:buNone/>
              <a:defRPr sz="8067">
                <a:solidFill>
                  <a:schemeClr val="tx1">
                    <a:tint val="75000"/>
                  </a:schemeClr>
                </a:solidFill>
              </a:defRPr>
            </a:lvl3pPr>
            <a:lvl4pPr marL="6160814" indent="0">
              <a:buNone/>
              <a:defRPr sz="7150">
                <a:solidFill>
                  <a:schemeClr val="tx1">
                    <a:tint val="75000"/>
                  </a:schemeClr>
                </a:solidFill>
              </a:defRPr>
            </a:lvl4pPr>
            <a:lvl5pPr marL="8214419" indent="0">
              <a:buNone/>
              <a:defRPr sz="7150">
                <a:solidFill>
                  <a:schemeClr val="tx1">
                    <a:tint val="75000"/>
                  </a:schemeClr>
                </a:solidFill>
              </a:defRPr>
            </a:lvl5pPr>
            <a:lvl6pPr marL="10268025" indent="0">
              <a:buNone/>
              <a:defRPr sz="7150">
                <a:solidFill>
                  <a:schemeClr val="tx1">
                    <a:tint val="75000"/>
                  </a:schemeClr>
                </a:solidFill>
              </a:defRPr>
            </a:lvl6pPr>
            <a:lvl7pPr marL="12321630" indent="0">
              <a:buNone/>
              <a:defRPr sz="7150">
                <a:solidFill>
                  <a:schemeClr val="tx1">
                    <a:tint val="75000"/>
                  </a:schemeClr>
                </a:solidFill>
              </a:defRPr>
            </a:lvl7pPr>
            <a:lvl8pPr marL="14375234" indent="0">
              <a:buNone/>
              <a:defRPr sz="7150">
                <a:solidFill>
                  <a:schemeClr val="tx1">
                    <a:tint val="75000"/>
                  </a:schemeClr>
                </a:solidFill>
              </a:defRPr>
            </a:lvl8pPr>
            <a:lvl9pPr marL="16428840" indent="0">
              <a:buNone/>
              <a:defRPr sz="71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8E81BC7-D5A5-445F-BF4D-797F02B50EB4}" type="datetimeFigureOut">
              <a:rPr lang="en-US" smtClean="0"/>
              <a:t>4/17/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9152990-41B8-4C7F-B873-1D5366E1EAB8}" type="slidenum">
              <a:rPr lang="en-US" smtClean="0"/>
              <a:t>‹#›</a:t>
            </a:fld>
            <a:endParaRPr lang="en-US" dirty="0"/>
          </a:p>
        </p:txBody>
      </p:sp>
    </p:spTree>
    <p:extLst>
      <p:ext uri="{BB962C8B-B14F-4D97-AF65-F5344CB8AC3E}">
        <p14:creationId xmlns:p14="http://schemas.microsoft.com/office/powerpoint/2010/main" val="12641230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766060" y="8763002"/>
            <a:ext cx="17099280" cy="2088642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20368260" y="8763002"/>
            <a:ext cx="17099280" cy="2088642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8E81BC7-D5A5-445F-BF4D-797F02B50EB4}" type="datetimeFigureOut">
              <a:rPr lang="en-US" smtClean="0"/>
              <a:t>4/17/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9152990-41B8-4C7F-B873-1D5366E1EAB8}" type="slidenum">
              <a:rPr lang="en-US" smtClean="0"/>
              <a:t>‹#›</a:t>
            </a:fld>
            <a:endParaRPr lang="en-US" dirty="0"/>
          </a:p>
        </p:txBody>
      </p:sp>
    </p:spTree>
    <p:extLst>
      <p:ext uri="{BB962C8B-B14F-4D97-AF65-F5344CB8AC3E}">
        <p14:creationId xmlns:p14="http://schemas.microsoft.com/office/powerpoint/2010/main" val="39989056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771301" y="1752607"/>
            <a:ext cx="34701480" cy="6362703"/>
          </a:xfrm>
        </p:spPr>
        <p:txBody>
          <a:bodyPr/>
          <a:lstStyle/>
          <a:p>
            <a:r>
              <a:rPr lang="en-US"/>
              <a:t>Click to edit Master title style</a:t>
            </a:r>
          </a:p>
        </p:txBody>
      </p:sp>
      <p:sp>
        <p:nvSpPr>
          <p:cNvPr id="3" name="Text Placeholder 2"/>
          <p:cNvSpPr>
            <a:spLocks noGrp="1"/>
          </p:cNvSpPr>
          <p:nvPr>
            <p:ph type="body" idx="1"/>
          </p:nvPr>
        </p:nvSpPr>
        <p:spPr>
          <a:xfrm>
            <a:off x="2771305" y="8069585"/>
            <a:ext cx="17020696" cy="3954777"/>
          </a:xfrm>
        </p:spPr>
        <p:txBody>
          <a:bodyPr anchor="b"/>
          <a:lstStyle>
            <a:lvl1pPr marL="0" indent="0">
              <a:buNone/>
              <a:defRPr sz="10817" b="1"/>
            </a:lvl1pPr>
            <a:lvl2pPr marL="2053604" indent="0">
              <a:buNone/>
              <a:defRPr sz="8985" b="1"/>
            </a:lvl2pPr>
            <a:lvl3pPr marL="4107210" indent="0">
              <a:buNone/>
              <a:defRPr sz="8067" b="1"/>
            </a:lvl3pPr>
            <a:lvl4pPr marL="6160814" indent="0">
              <a:buNone/>
              <a:defRPr sz="7150" b="1"/>
            </a:lvl4pPr>
            <a:lvl5pPr marL="8214419" indent="0">
              <a:buNone/>
              <a:defRPr sz="7150" b="1"/>
            </a:lvl5pPr>
            <a:lvl6pPr marL="10268025" indent="0">
              <a:buNone/>
              <a:defRPr sz="7150" b="1"/>
            </a:lvl6pPr>
            <a:lvl7pPr marL="12321630" indent="0">
              <a:buNone/>
              <a:defRPr sz="7150" b="1"/>
            </a:lvl7pPr>
            <a:lvl8pPr marL="14375234" indent="0">
              <a:buNone/>
              <a:defRPr sz="7150" b="1"/>
            </a:lvl8pPr>
            <a:lvl9pPr marL="16428840" indent="0">
              <a:buNone/>
              <a:defRPr sz="7150" b="1"/>
            </a:lvl9pPr>
          </a:lstStyle>
          <a:p>
            <a:pPr lvl="0"/>
            <a:r>
              <a:rPr lang="en-US"/>
              <a:t>Click to edit Master text styles</a:t>
            </a:r>
          </a:p>
        </p:txBody>
      </p:sp>
      <p:sp>
        <p:nvSpPr>
          <p:cNvPr id="4" name="Content Placeholder 3"/>
          <p:cNvSpPr>
            <a:spLocks noGrp="1"/>
          </p:cNvSpPr>
          <p:nvPr>
            <p:ph sz="half" idx="2"/>
          </p:nvPr>
        </p:nvSpPr>
        <p:spPr>
          <a:xfrm>
            <a:off x="2771305" y="12024360"/>
            <a:ext cx="17020696" cy="1768602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20368263" y="8069585"/>
            <a:ext cx="17104521" cy="3954777"/>
          </a:xfrm>
        </p:spPr>
        <p:txBody>
          <a:bodyPr anchor="b"/>
          <a:lstStyle>
            <a:lvl1pPr marL="0" indent="0">
              <a:buNone/>
              <a:defRPr sz="10817" b="1"/>
            </a:lvl1pPr>
            <a:lvl2pPr marL="2053604" indent="0">
              <a:buNone/>
              <a:defRPr sz="8985" b="1"/>
            </a:lvl2pPr>
            <a:lvl3pPr marL="4107210" indent="0">
              <a:buNone/>
              <a:defRPr sz="8067" b="1"/>
            </a:lvl3pPr>
            <a:lvl4pPr marL="6160814" indent="0">
              <a:buNone/>
              <a:defRPr sz="7150" b="1"/>
            </a:lvl4pPr>
            <a:lvl5pPr marL="8214419" indent="0">
              <a:buNone/>
              <a:defRPr sz="7150" b="1"/>
            </a:lvl5pPr>
            <a:lvl6pPr marL="10268025" indent="0">
              <a:buNone/>
              <a:defRPr sz="7150" b="1"/>
            </a:lvl6pPr>
            <a:lvl7pPr marL="12321630" indent="0">
              <a:buNone/>
              <a:defRPr sz="7150" b="1"/>
            </a:lvl7pPr>
            <a:lvl8pPr marL="14375234" indent="0">
              <a:buNone/>
              <a:defRPr sz="7150" b="1"/>
            </a:lvl8pPr>
            <a:lvl9pPr marL="16428840" indent="0">
              <a:buNone/>
              <a:defRPr sz="7150" b="1"/>
            </a:lvl9pPr>
          </a:lstStyle>
          <a:p>
            <a:pPr lvl="0"/>
            <a:r>
              <a:rPr lang="en-US"/>
              <a:t>Click to edit Master text styles</a:t>
            </a:r>
          </a:p>
        </p:txBody>
      </p:sp>
      <p:sp>
        <p:nvSpPr>
          <p:cNvPr id="6" name="Content Placeholder 5"/>
          <p:cNvSpPr>
            <a:spLocks noGrp="1"/>
          </p:cNvSpPr>
          <p:nvPr>
            <p:ph sz="quarter" idx="4"/>
          </p:nvPr>
        </p:nvSpPr>
        <p:spPr>
          <a:xfrm>
            <a:off x="20368263" y="12024360"/>
            <a:ext cx="17104521" cy="1768602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8E81BC7-D5A5-445F-BF4D-797F02B50EB4}" type="datetimeFigureOut">
              <a:rPr lang="en-US" smtClean="0"/>
              <a:t>4/17/25</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59152990-41B8-4C7F-B873-1D5366E1EAB8}" type="slidenum">
              <a:rPr lang="en-US" smtClean="0"/>
              <a:t>‹#›</a:t>
            </a:fld>
            <a:endParaRPr lang="en-US" dirty="0"/>
          </a:p>
        </p:txBody>
      </p:sp>
    </p:spTree>
    <p:extLst>
      <p:ext uri="{BB962C8B-B14F-4D97-AF65-F5344CB8AC3E}">
        <p14:creationId xmlns:p14="http://schemas.microsoft.com/office/powerpoint/2010/main" val="38745068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8E81BC7-D5A5-445F-BF4D-797F02B50EB4}" type="datetimeFigureOut">
              <a:rPr lang="en-US" smtClean="0"/>
              <a:t>4/17/2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59152990-41B8-4C7F-B873-1D5366E1EAB8}" type="slidenum">
              <a:rPr lang="en-US" smtClean="0"/>
              <a:t>‹#›</a:t>
            </a:fld>
            <a:endParaRPr lang="en-US" dirty="0"/>
          </a:p>
        </p:txBody>
      </p:sp>
    </p:spTree>
    <p:extLst>
      <p:ext uri="{BB962C8B-B14F-4D97-AF65-F5344CB8AC3E}">
        <p14:creationId xmlns:p14="http://schemas.microsoft.com/office/powerpoint/2010/main" val="37034854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8E81BC7-D5A5-445F-BF4D-797F02B50EB4}" type="datetimeFigureOut">
              <a:rPr lang="en-US" smtClean="0"/>
              <a:t>4/17/25</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59152990-41B8-4C7F-B873-1D5366E1EAB8}" type="slidenum">
              <a:rPr lang="en-US" smtClean="0"/>
              <a:t>‹#›</a:t>
            </a:fld>
            <a:endParaRPr lang="en-US" dirty="0"/>
          </a:p>
        </p:txBody>
      </p:sp>
    </p:spTree>
    <p:extLst>
      <p:ext uri="{BB962C8B-B14F-4D97-AF65-F5344CB8AC3E}">
        <p14:creationId xmlns:p14="http://schemas.microsoft.com/office/powerpoint/2010/main" val="7394555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771301" y="2194560"/>
            <a:ext cx="12976383" cy="7680960"/>
          </a:xfrm>
        </p:spPr>
        <p:txBody>
          <a:bodyPr anchor="b"/>
          <a:lstStyle>
            <a:lvl1pPr>
              <a:defRPr sz="14392"/>
            </a:lvl1pPr>
          </a:lstStyle>
          <a:p>
            <a:r>
              <a:rPr lang="en-US"/>
              <a:t>Click to edit Master title style</a:t>
            </a:r>
          </a:p>
        </p:txBody>
      </p:sp>
      <p:sp>
        <p:nvSpPr>
          <p:cNvPr id="3" name="Content Placeholder 2"/>
          <p:cNvSpPr>
            <a:spLocks noGrp="1"/>
          </p:cNvSpPr>
          <p:nvPr>
            <p:ph idx="1"/>
          </p:nvPr>
        </p:nvSpPr>
        <p:spPr>
          <a:xfrm>
            <a:off x="17104521" y="4739648"/>
            <a:ext cx="20368260" cy="23393400"/>
          </a:xfrm>
        </p:spPr>
        <p:txBody>
          <a:bodyPr/>
          <a:lstStyle>
            <a:lvl1pPr>
              <a:defRPr sz="14392"/>
            </a:lvl1pPr>
            <a:lvl2pPr>
              <a:defRPr sz="12560"/>
            </a:lvl2pPr>
            <a:lvl3pPr>
              <a:defRPr sz="10817"/>
            </a:lvl3pPr>
            <a:lvl4pPr>
              <a:defRPr sz="8985"/>
            </a:lvl4pPr>
            <a:lvl5pPr>
              <a:defRPr sz="8985"/>
            </a:lvl5pPr>
            <a:lvl6pPr>
              <a:defRPr sz="8985"/>
            </a:lvl6pPr>
            <a:lvl7pPr>
              <a:defRPr sz="8985"/>
            </a:lvl7pPr>
            <a:lvl8pPr>
              <a:defRPr sz="8985"/>
            </a:lvl8pPr>
            <a:lvl9pPr>
              <a:defRPr sz="898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2771301" y="9875521"/>
            <a:ext cx="12976383" cy="18295623"/>
          </a:xfrm>
        </p:spPr>
        <p:txBody>
          <a:bodyPr/>
          <a:lstStyle>
            <a:lvl1pPr marL="0" indent="0">
              <a:buNone/>
              <a:defRPr sz="7150"/>
            </a:lvl1pPr>
            <a:lvl2pPr marL="2053604" indent="0">
              <a:buNone/>
              <a:defRPr sz="6325"/>
            </a:lvl2pPr>
            <a:lvl3pPr marL="4107210" indent="0">
              <a:buNone/>
              <a:defRPr sz="5409"/>
            </a:lvl3pPr>
            <a:lvl4pPr marL="6160814" indent="0">
              <a:buNone/>
              <a:defRPr sz="4492"/>
            </a:lvl4pPr>
            <a:lvl5pPr marL="8214419" indent="0">
              <a:buNone/>
              <a:defRPr sz="4492"/>
            </a:lvl5pPr>
            <a:lvl6pPr marL="10268025" indent="0">
              <a:buNone/>
              <a:defRPr sz="4492"/>
            </a:lvl6pPr>
            <a:lvl7pPr marL="12321630" indent="0">
              <a:buNone/>
              <a:defRPr sz="4492"/>
            </a:lvl7pPr>
            <a:lvl8pPr marL="14375234" indent="0">
              <a:buNone/>
              <a:defRPr sz="4492"/>
            </a:lvl8pPr>
            <a:lvl9pPr marL="16428840" indent="0">
              <a:buNone/>
              <a:defRPr sz="4492"/>
            </a:lvl9pPr>
          </a:lstStyle>
          <a:p>
            <a:pPr lvl="0"/>
            <a:r>
              <a:rPr lang="en-US"/>
              <a:t>Click to edit Master text styles</a:t>
            </a:r>
          </a:p>
        </p:txBody>
      </p:sp>
      <p:sp>
        <p:nvSpPr>
          <p:cNvPr id="5" name="Date Placeholder 4"/>
          <p:cNvSpPr>
            <a:spLocks noGrp="1"/>
          </p:cNvSpPr>
          <p:nvPr>
            <p:ph type="dt" sz="half" idx="10"/>
          </p:nvPr>
        </p:nvSpPr>
        <p:spPr/>
        <p:txBody>
          <a:bodyPr/>
          <a:lstStyle/>
          <a:p>
            <a:fld id="{08E81BC7-D5A5-445F-BF4D-797F02B50EB4}" type="datetimeFigureOut">
              <a:rPr lang="en-US" smtClean="0"/>
              <a:t>4/17/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9152990-41B8-4C7F-B873-1D5366E1EAB8}" type="slidenum">
              <a:rPr lang="en-US" smtClean="0"/>
              <a:t>‹#›</a:t>
            </a:fld>
            <a:endParaRPr lang="en-US" dirty="0"/>
          </a:p>
        </p:txBody>
      </p:sp>
    </p:spTree>
    <p:extLst>
      <p:ext uri="{BB962C8B-B14F-4D97-AF65-F5344CB8AC3E}">
        <p14:creationId xmlns:p14="http://schemas.microsoft.com/office/powerpoint/2010/main" val="6136188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771301" y="2194560"/>
            <a:ext cx="12976383" cy="7680960"/>
          </a:xfrm>
        </p:spPr>
        <p:txBody>
          <a:bodyPr anchor="b"/>
          <a:lstStyle>
            <a:lvl1pPr>
              <a:defRPr sz="14392"/>
            </a:lvl1pPr>
          </a:lstStyle>
          <a:p>
            <a:r>
              <a:rPr lang="en-US"/>
              <a:t>Click to edit Master title style</a:t>
            </a:r>
          </a:p>
        </p:txBody>
      </p:sp>
      <p:sp>
        <p:nvSpPr>
          <p:cNvPr id="3" name="Picture Placeholder 2"/>
          <p:cNvSpPr>
            <a:spLocks noGrp="1" noChangeAspect="1"/>
          </p:cNvSpPr>
          <p:nvPr>
            <p:ph type="pic" idx="1"/>
          </p:nvPr>
        </p:nvSpPr>
        <p:spPr>
          <a:xfrm>
            <a:off x="17104521" y="4739648"/>
            <a:ext cx="20368260" cy="23393400"/>
          </a:xfrm>
        </p:spPr>
        <p:txBody>
          <a:bodyPr anchor="t"/>
          <a:lstStyle>
            <a:lvl1pPr marL="0" indent="0">
              <a:buNone/>
              <a:defRPr sz="14392"/>
            </a:lvl1pPr>
            <a:lvl2pPr marL="2053604" indent="0">
              <a:buNone/>
              <a:defRPr sz="12560"/>
            </a:lvl2pPr>
            <a:lvl3pPr marL="4107210" indent="0">
              <a:buNone/>
              <a:defRPr sz="10817"/>
            </a:lvl3pPr>
            <a:lvl4pPr marL="6160814" indent="0">
              <a:buNone/>
              <a:defRPr sz="8985"/>
            </a:lvl4pPr>
            <a:lvl5pPr marL="8214419" indent="0">
              <a:buNone/>
              <a:defRPr sz="8985"/>
            </a:lvl5pPr>
            <a:lvl6pPr marL="10268025" indent="0">
              <a:buNone/>
              <a:defRPr sz="8985"/>
            </a:lvl6pPr>
            <a:lvl7pPr marL="12321630" indent="0">
              <a:buNone/>
              <a:defRPr sz="8985"/>
            </a:lvl7pPr>
            <a:lvl8pPr marL="14375234" indent="0">
              <a:buNone/>
              <a:defRPr sz="8985"/>
            </a:lvl8pPr>
            <a:lvl9pPr marL="16428840" indent="0">
              <a:buNone/>
              <a:defRPr sz="8985"/>
            </a:lvl9pPr>
          </a:lstStyle>
          <a:p>
            <a:r>
              <a:rPr lang="en-US"/>
              <a:t>Click icon to add picture</a:t>
            </a:r>
            <a:endParaRPr lang="en-US" dirty="0"/>
          </a:p>
        </p:txBody>
      </p:sp>
      <p:sp>
        <p:nvSpPr>
          <p:cNvPr id="4" name="Text Placeholder 3"/>
          <p:cNvSpPr>
            <a:spLocks noGrp="1"/>
          </p:cNvSpPr>
          <p:nvPr>
            <p:ph type="body" sz="half" idx="2"/>
          </p:nvPr>
        </p:nvSpPr>
        <p:spPr>
          <a:xfrm>
            <a:off x="2771301" y="9875521"/>
            <a:ext cx="12976383" cy="18295623"/>
          </a:xfrm>
        </p:spPr>
        <p:txBody>
          <a:bodyPr/>
          <a:lstStyle>
            <a:lvl1pPr marL="0" indent="0">
              <a:buNone/>
              <a:defRPr sz="7150"/>
            </a:lvl1pPr>
            <a:lvl2pPr marL="2053604" indent="0">
              <a:buNone/>
              <a:defRPr sz="6325"/>
            </a:lvl2pPr>
            <a:lvl3pPr marL="4107210" indent="0">
              <a:buNone/>
              <a:defRPr sz="5409"/>
            </a:lvl3pPr>
            <a:lvl4pPr marL="6160814" indent="0">
              <a:buNone/>
              <a:defRPr sz="4492"/>
            </a:lvl4pPr>
            <a:lvl5pPr marL="8214419" indent="0">
              <a:buNone/>
              <a:defRPr sz="4492"/>
            </a:lvl5pPr>
            <a:lvl6pPr marL="10268025" indent="0">
              <a:buNone/>
              <a:defRPr sz="4492"/>
            </a:lvl6pPr>
            <a:lvl7pPr marL="12321630" indent="0">
              <a:buNone/>
              <a:defRPr sz="4492"/>
            </a:lvl7pPr>
            <a:lvl8pPr marL="14375234" indent="0">
              <a:buNone/>
              <a:defRPr sz="4492"/>
            </a:lvl8pPr>
            <a:lvl9pPr marL="16428840" indent="0">
              <a:buNone/>
              <a:defRPr sz="4492"/>
            </a:lvl9pPr>
          </a:lstStyle>
          <a:p>
            <a:pPr lvl="0"/>
            <a:r>
              <a:rPr lang="en-US"/>
              <a:t>Click to edit Master text styles</a:t>
            </a:r>
          </a:p>
        </p:txBody>
      </p:sp>
      <p:sp>
        <p:nvSpPr>
          <p:cNvPr id="5" name="Date Placeholder 4"/>
          <p:cNvSpPr>
            <a:spLocks noGrp="1"/>
          </p:cNvSpPr>
          <p:nvPr>
            <p:ph type="dt" sz="half" idx="10"/>
          </p:nvPr>
        </p:nvSpPr>
        <p:spPr/>
        <p:txBody>
          <a:bodyPr/>
          <a:lstStyle/>
          <a:p>
            <a:fld id="{08E81BC7-D5A5-445F-BF4D-797F02B50EB4}" type="datetimeFigureOut">
              <a:rPr lang="en-US" smtClean="0"/>
              <a:t>4/17/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9152990-41B8-4C7F-B873-1D5366E1EAB8}" type="slidenum">
              <a:rPr lang="en-US" smtClean="0"/>
              <a:t>‹#›</a:t>
            </a:fld>
            <a:endParaRPr lang="en-US" dirty="0"/>
          </a:p>
        </p:txBody>
      </p:sp>
    </p:spTree>
    <p:extLst>
      <p:ext uri="{BB962C8B-B14F-4D97-AF65-F5344CB8AC3E}">
        <p14:creationId xmlns:p14="http://schemas.microsoft.com/office/powerpoint/2010/main" val="41446830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766060" y="1752607"/>
            <a:ext cx="34701480" cy="6362703"/>
          </a:xfrm>
          <a:prstGeom prst="rect">
            <a:avLst/>
          </a:prstGeom>
        </p:spPr>
        <p:txBody>
          <a:bodyPr vert="horz" lIns="106674" tIns="53337" rIns="106674" bIns="53337" rtlCol="0" anchor="ctr">
            <a:normAutofit/>
          </a:bodyPr>
          <a:lstStyle/>
          <a:p>
            <a:r>
              <a:rPr lang="en-US"/>
              <a:t>Click to edit Master title style</a:t>
            </a:r>
          </a:p>
        </p:txBody>
      </p:sp>
      <p:sp>
        <p:nvSpPr>
          <p:cNvPr id="3" name="Text Placeholder 2"/>
          <p:cNvSpPr>
            <a:spLocks noGrp="1"/>
          </p:cNvSpPr>
          <p:nvPr>
            <p:ph type="body" idx="1"/>
          </p:nvPr>
        </p:nvSpPr>
        <p:spPr>
          <a:xfrm>
            <a:off x="2766060" y="8763002"/>
            <a:ext cx="34701480" cy="20886423"/>
          </a:xfrm>
          <a:prstGeom prst="rect">
            <a:avLst/>
          </a:prstGeom>
        </p:spPr>
        <p:txBody>
          <a:bodyPr vert="horz" lIns="106674" tIns="53337" rIns="106674" bIns="53337"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2766060" y="30510488"/>
            <a:ext cx="9052560" cy="1752600"/>
          </a:xfrm>
          <a:prstGeom prst="rect">
            <a:avLst/>
          </a:prstGeom>
        </p:spPr>
        <p:txBody>
          <a:bodyPr vert="horz" lIns="106674" tIns="53337" rIns="106674" bIns="53337" rtlCol="0" anchor="ctr"/>
          <a:lstStyle>
            <a:lvl1pPr algn="l">
              <a:defRPr sz="5409">
                <a:solidFill>
                  <a:schemeClr val="tx1">
                    <a:tint val="75000"/>
                  </a:schemeClr>
                </a:solidFill>
              </a:defRPr>
            </a:lvl1pPr>
          </a:lstStyle>
          <a:p>
            <a:fld id="{08E81BC7-D5A5-445F-BF4D-797F02B50EB4}" type="datetimeFigureOut">
              <a:rPr lang="en-US" smtClean="0"/>
              <a:t>4/17/25</a:t>
            </a:fld>
            <a:endParaRPr lang="en-US" dirty="0"/>
          </a:p>
        </p:txBody>
      </p:sp>
      <p:sp>
        <p:nvSpPr>
          <p:cNvPr id="5" name="Footer Placeholder 4"/>
          <p:cNvSpPr>
            <a:spLocks noGrp="1"/>
          </p:cNvSpPr>
          <p:nvPr>
            <p:ph type="ftr" sz="quarter" idx="3"/>
          </p:nvPr>
        </p:nvSpPr>
        <p:spPr>
          <a:xfrm>
            <a:off x="13327380" y="30510488"/>
            <a:ext cx="13578840" cy="1752600"/>
          </a:xfrm>
          <a:prstGeom prst="rect">
            <a:avLst/>
          </a:prstGeom>
        </p:spPr>
        <p:txBody>
          <a:bodyPr vert="horz" lIns="106674" tIns="53337" rIns="106674" bIns="53337" rtlCol="0" anchor="ctr"/>
          <a:lstStyle>
            <a:lvl1pPr algn="ctr">
              <a:defRPr sz="5409">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28414980" y="30510488"/>
            <a:ext cx="9052560" cy="1752600"/>
          </a:xfrm>
          <a:prstGeom prst="rect">
            <a:avLst/>
          </a:prstGeom>
        </p:spPr>
        <p:txBody>
          <a:bodyPr vert="horz" lIns="106674" tIns="53337" rIns="106674" bIns="53337" rtlCol="0" anchor="ctr"/>
          <a:lstStyle>
            <a:lvl1pPr algn="r">
              <a:defRPr sz="5409">
                <a:solidFill>
                  <a:schemeClr val="tx1">
                    <a:tint val="75000"/>
                  </a:schemeClr>
                </a:solidFill>
              </a:defRPr>
            </a:lvl1pPr>
          </a:lstStyle>
          <a:p>
            <a:fld id="{59152990-41B8-4C7F-B873-1D5366E1EAB8}" type="slidenum">
              <a:rPr lang="en-US" smtClean="0"/>
              <a:t>‹#›</a:t>
            </a:fld>
            <a:endParaRPr lang="en-US" dirty="0"/>
          </a:p>
        </p:txBody>
      </p:sp>
    </p:spTree>
    <p:extLst>
      <p:ext uri="{BB962C8B-B14F-4D97-AF65-F5344CB8AC3E}">
        <p14:creationId xmlns:p14="http://schemas.microsoft.com/office/powerpoint/2010/main" val="4113172996"/>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l" defTabSz="4107210" rtl="0" eaLnBrk="1" latinLnBrk="0" hangingPunct="1">
        <a:lnSpc>
          <a:spcPct val="90000"/>
        </a:lnSpc>
        <a:spcBef>
          <a:spcPct val="0"/>
        </a:spcBef>
        <a:buNone/>
        <a:defRPr sz="19802" kern="1200">
          <a:solidFill>
            <a:schemeClr val="tx1"/>
          </a:solidFill>
          <a:latin typeface="+mj-lt"/>
          <a:ea typeface="+mj-ea"/>
          <a:cs typeface="+mj-cs"/>
        </a:defRPr>
      </a:lvl1pPr>
    </p:titleStyle>
    <p:bodyStyle>
      <a:lvl1pPr marL="1026803" indent="-1026803" algn="l" defTabSz="4107210" rtl="0" eaLnBrk="1" latinLnBrk="0" hangingPunct="1">
        <a:lnSpc>
          <a:spcPct val="90000"/>
        </a:lnSpc>
        <a:spcBef>
          <a:spcPts val="4492"/>
        </a:spcBef>
        <a:buFont typeface="Arial" panose="020B0604020202020204" pitchFamily="34" charset="0"/>
        <a:buChar char="•"/>
        <a:defRPr sz="12560" kern="1200">
          <a:solidFill>
            <a:schemeClr val="tx1"/>
          </a:solidFill>
          <a:latin typeface="+mn-lt"/>
          <a:ea typeface="+mn-ea"/>
          <a:cs typeface="+mn-cs"/>
        </a:defRPr>
      </a:lvl1pPr>
      <a:lvl2pPr marL="3080407" indent="-1026803" algn="l" defTabSz="4107210" rtl="0" eaLnBrk="1" latinLnBrk="0" hangingPunct="1">
        <a:lnSpc>
          <a:spcPct val="90000"/>
        </a:lnSpc>
        <a:spcBef>
          <a:spcPts val="2246"/>
        </a:spcBef>
        <a:buFont typeface="Arial" panose="020B0604020202020204" pitchFamily="34" charset="0"/>
        <a:buChar char="•"/>
        <a:defRPr sz="10817" kern="1200">
          <a:solidFill>
            <a:schemeClr val="tx1"/>
          </a:solidFill>
          <a:latin typeface="+mn-lt"/>
          <a:ea typeface="+mn-ea"/>
          <a:cs typeface="+mn-cs"/>
        </a:defRPr>
      </a:lvl2pPr>
      <a:lvl3pPr marL="5134012" indent="-1026803" algn="l" defTabSz="4107210" rtl="0" eaLnBrk="1" latinLnBrk="0" hangingPunct="1">
        <a:lnSpc>
          <a:spcPct val="90000"/>
        </a:lnSpc>
        <a:spcBef>
          <a:spcPts val="2246"/>
        </a:spcBef>
        <a:buFont typeface="Arial" panose="020B0604020202020204" pitchFamily="34" charset="0"/>
        <a:buChar char="•"/>
        <a:defRPr sz="8985" kern="1200">
          <a:solidFill>
            <a:schemeClr val="tx1"/>
          </a:solidFill>
          <a:latin typeface="+mn-lt"/>
          <a:ea typeface="+mn-ea"/>
          <a:cs typeface="+mn-cs"/>
        </a:defRPr>
      </a:lvl3pPr>
      <a:lvl4pPr marL="7187617" indent="-1026803" algn="l" defTabSz="4107210" rtl="0" eaLnBrk="1" latinLnBrk="0" hangingPunct="1">
        <a:lnSpc>
          <a:spcPct val="90000"/>
        </a:lnSpc>
        <a:spcBef>
          <a:spcPts val="2246"/>
        </a:spcBef>
        <a:buFont typeface="Arial" panose="020B0604020202020204" pitchFamily="34" charset="0"/>
        <a:buChar char="•"/>
        <a:defRPr sz="8067" kern="1200">
          <a:solidFill>
            <a:schemeClr val="tx1"/>
          </a:solidFill>
          <a:latin typeface="+mn-lt"/>
          <a:ea typeface="+mn-ea"/>
          <a:cs typeface="+mn-cs"/>
        </a:defRPr>
      </a:lvl4pPr>
      <a:lvl5pPr marL="9241222" indent="-1026803" algn="l" defTabSz="4107210" rtl="0" eaLnBrk="1" latinLnBrk="0" hangingPunct="1">
        <a:lnSpc>
          <a:spcPct val="90000"/>
        </a:lnSpc>
        <a:spcBef>
          <a:spcPts val="2246"/>
        </a:spcBef>
        <a:buFont typeface="Arial" panose="020B0604020202020204" pitchFamily="34" charset="0"/>
        <a:buChar char="•"/>
        <a:defRPr sz="8067" kern="1200">
          <a:solidFill>
            <a:schemeClr val="tx1"/>
          </a:solidFill>
          <a:latin typeface="+mn-lt"/>
          <a:ea typeface="+mn-ea"/>
          <a:cs typeface="+mn-cs"/>
        </a:defRPr>
      </a:lvl5pPr>
      <a:lvl6pPr marL="11294827" indent="-1026803" algn="l" defTabSz="4107210" rtl="0" eaLnBrk="1" latinLnBrk="0" hangingPunct="1">
        <a:lnSpc>
          <a:spcPct val="90000"/>
        </a:lnSpc>
        <a:spcBef>
          <a:spcPts val="2246"/>
        </a:spcBef>
        <a:buFont typeface="Arial" panose="020B0604020202020204" pitchFamily="34" charset="0"/>
        <a:buChar char="•"/>
        <a:defRPr sz="8067" kern="1200">
          <a:solidFill>
            <a:schemeClr val="tx1"/>
          </a:solidFill>
          <a:latin typeface="+mn-lt"/>
          <a:ea typeface="+mn-ea"/>
          <a:cs typeface="+mn-cs"/>
        </a:defRPr>
      </a:lvl6pPr>
      <a:lvl7pPr marL="13348432" indent="-1026803" algn="l" defTabSz="4107210" rtl="0" eaLnBrk="1" latinLnBrk="0" hangingPunct="1">
        <a:lnSpc>
          <a:spcPct val="90000"/>
        </a:lnSpc>
        <a:spcBef>
          <a:spcPts val="2246"/>
        </a:spcBef>
        <a:buFont typeface="Arial" panose="020B0604020202020204" pitchFamily="34" charset="0"/>
        <a:buChar char="•"/>
        <a:defRPr sz="8067" kern="1200">
          <a:solidFill>
            <a:schemeClr val="tx1"/>
          </a:solidFill>
          <a:latin typeface="+mn-lt"/>
          <a:ea typeface="+mn-ea"/>
          <a:cs typeface="+mn-cs"/>
        </a:defRPr>
      </a:lvl7pPr>
      <a:lvl8pPr marL="15402037" indent="-1026803" algn="l" defTabSz="4107210" rtl="0" eaLnBrk="1" latinLnBrk="0" hangingPunct="1">
        <a:lnSpc>
          <a:spcPct val="90000"/>
        </a:lnSpc>
        <a:spcBef>
          <a:spcPts val="2246"/>
        </a:spcBef>
        <a:buFont typeface="Arial" panose="020B0604020202020204" pitchFamily="34" charset="0"/>
        <a:buChar char="•"/>
        <a:defRPr sz="8067" kern="1200">
          <a:solidFill>
            <a:schemeClr val="tx1"/>
          </a:solidFill>
          <a:latin typeface="+mn-lt"/>
          <a:ea typeface="+mn-ea"/>
          <a:cs typeface="+mn-cs"/>
        </a:defRPr>
      </a:lvl8pPr>
      <a:lvl9pPr marL="17455641" indent="-1026803" algn="l" defTabSz="4107210" rtl="0" eaLnBrk="1" latinLnBrk="0" hangingPunct="1">
        <a:lnSpc>
          <a:spcPct val="90000"/>
        </a:lnSpc>
        <a:spcBef>
          <a:spcPts val="2246"/>
        </a:spcBef>
        <a:buFont typeface="Arial" panose="020B0604020202020204" pitchFamily="34" charset="0"/>
        <a:buChar char="•"/>
        <a:defRPr sz="8067" kern="1200">
          <a:solidFill>
            <a:schemeClr val="tx1"/>
          </a:solidFill>
          <a:latin typeface="+mn-lt"/>
          <a:ea typeface="+mn-ea"/>
          <a:cs typeface="+mn-cs"/>
        </a:defRPr>
      </a:lvl9pPr>
    </p:bodyStyle>
    <p:otherStyle>
      <a:defPPr>
        <a:defRPr lang="en-US"/>
      </a:defPPr>
      <a:lvl1pPr marL="0" algn="l" defTabSz="4107210" rtl="0" eaLnBrk="1" latinLnBrk="0" hangingPunct="1">
        <a:defRPr sz="8067" kern="1200">
          <a:solidFill>
            <a:schemeClr val="tx1"/>
          </a:solidFill>
          <a:latin typeface="+mn-lt"/>
          <a:ea typeface="+mn-ea"/>
          <a:cs typeface="+mn-cs"/>
        </a:defRPr>
      </a:lvl1pPr>
      <a:lvl2pPr marL="2053604" algn="l" defTabSz="4107210" rtl="0" eaLnBrk="1" latinLnBrk="0" hangingPunct="1">
        <a:defRPr sz="8067" kern="1200">
          <a:solidFill>
            <a:schemeClr val="tx1"/>
          </a:solidFill>
          <a:latin typeface="+mn-lt"/>
          <a:ea typeface="+mn-ea"/>
          <a:cs typeface="+mn-cs"/>
        </a:defRPr>
      </a:lvl2pPr>
      <a:lvl3pPr marL="4107210" algn="l" defTabSz="4107210" rtl="0" eaLnBrk="1" latinLnBrk="0" hangingPunct="1">
        <a:defRPr sz="8067" kern="1200">
          <a:solidFill>
            <a:schemeClr val="tx1"/>
          </a:solidFill>
          <a:latin typeface="+mn-lt"/>
          <a:ea typeface="+mn-ea"/>
          <a:cs typeface="+mn-cs"/>
        </a:defRPr>
      </a:lvl3pPr>
      <a:lvl4pPr marL="6160814" algn="l" defTabSz="4107210" rtl="0" eaLnBrk="1" latinLnBrk="0" hangingPunct="1">
        <a:defRPr sz="8067" kern="1200">
          <a:solidFill>
            <a:schemeClr val="tx1"/>
          </a:solidFill>
          <a:latin typeface="+mn-lt"/>
          <a:ea typeface="+mn-ea"/>
          <a:cs typeface="+mn-cs"/>
        </a:defRPr>
      </a:lvl4pPr>
      <a:lvl5pPr marL="8214419" algn="l" defTabSz="4107210" rtl="0" eaLnBrk="1" latinLnBrk="0" hangingPunct="1">
        <a:defRPr sz="8067" kern="1200">
          <a:solidFill>
            <a:schemeClr val="tx1"/>
          </a:solidFill>
          <a:latin typeface="+mn-lt"/>
          <a:ea typeface="+mn-ea"/>
          <a:cs typeface="+mn-cs"/>
        </a:defRPr>
      </a:lvl5pPr>
      <a:lvl6pPr marL="10268025" algn="l" defTabSz="4107210" rtl="0" eaLnBrk="1" latinLnBrk="0" hangingPunct="1">
        <a:defRPr sz="8067" kern="1200">
          <a:solidFill>
            <a:schemeClr val="tx1"/>
          </a:solidFill>
          <a:latin typeface="+mn-lt"/>
          <a:ea typeface="+mn-ea"/>
          <a:cs typeface="+mn-cs"/>
        </a:defRPr>
      </a:lvl6pPr>
      <a:lvl7pPr marL="12321630" algn="l" defTabSz="4107210" rtl="0" eaLnBrk="1" latinLnBrk="0" hangingPunct="1">
        <a:defRPr sz="8067" kern="1200">
          <a:solidFill>
            <a:schemeClr val="tx1"/>
          </a:solidFill>
          <a:latin typeface="+mn-lt"/>
          <a:ea typeface="+mn-ea"/>
          <a:cs typeface="+mn-cs"/>
        </a:defRPr>
      </a:lvl7pPr>
      <a:lvl8pPr marL="14375234" algn="l" defTabSz="4107210" rtl="0" eaLnBrk="1" latinLnBrk="0" hangingPunct="1">
        <a:defRPr sz="8067" kern="1200">
          <a:solidFill>
            <a:schemeClr val="tx1"/>
          </a:solidFill>
          <a:latin typeface="+mn-lt"/>
          <a:ea typeface="+mn-ea"/>
          <a:cs typeface="+mn-cs"/>
        </a:defRPr>
      </a:lvl8pPr>
      <a:lvl9pPr marL="16428840" algn="l" defTabSz="4107210" rtl="0" eaLnBrk="1" latinLnBrk="0" hangingPunct="1">
        <a:defRPr sz="8067"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3" Type="http://schemas.openxmlformats.org/officeDocument/2006/relationships/image" Target="../media/image7.jpeg"/><Relationship Id="rId18" Type="http://schemas.openxmlformats.org/officeDocument/2006/relationships/image" Target="../media/image12.emf"/><Relationship Id="rId26" Type="http://schemas.openxmlformats.org/officeDocument/2006/relationships/chart" Target="../charts/chart1.xml"/><Relationship Id="rId21" Type="http://schemas.openxmlformats.org/officeDocument/2006/relationships/image" Target="../media/image15.emf"/><Relationship Id="rId34" Type="http://schemas.openxmlformats.org/officeDocument/2006/relationships/image" Target="../media/image25.emf"/><Relationship Id="rId7" Type="http://schemas.openxmlformats.org/officeDocument/2006/relationships/hyperlink" Target="https://www.cancer.gov/about" TargetMode="External"/><Relationship Id="rId12" Type="http://schemas.openxmlformats.org/officeDocument/2006/relationships/image" Target="../media/image6.jpeg"/><Relationship Id="rId17" Type="http://schemas.openxmlformats.org/officeDocument/2006/relationships/image" Target="../media/image11.emf"/><Relationship Id="rId25" Type="http://schemas.openxmlformats.org/officeDocument/2006/relationships/image" Target="../media/image17.emf"/><Relationship Id="rId33" Type="http://schemas.openxmlformats.org/officeDocument/2006/relationships/image" Target="../media/image24.png"/><Relationship Id="rId2" Type="http://schemas.openxmlformats.org/officeDocument/2006/relationships/notesSlide" Target="../notesSlides/notesSlide1.xml"/><Relationship Id="rId16" Type="http://schemas.openxmlformats.org/officeDocument/2006/relationships/image" Target="../media/image10.emf"/><Relationship Id="rId20" Type="http://schemas.openxmlformats.org/officeDocument/2006/relationships/image" Target="../media/image14.emf"/><Relationship Id="rId29" Type="http://schemas.openxmlformats.org/officeDocument/2006/relationships/image" Target="../media/image20.emf"/><Relationship Id="rId1" Type="http://schemas.openxmlformats.org/officeDocument/2006/relationships/slideLayout" Target="../slideLayouts/slideLayout1.xml"/><Relationship Id="rId6" Type="http://schemas.openxmlformats.org/officeDocument/2006/relationships/image" Target="../media/image4.png"/><Relationship Id="rId11" Type="http://schemas.openxmlformats.org/officeDocument/2006/relationships/image" Target="../media/image5.emf"/><Relationship Id="rId24" Type="http://schemas.openxmlformats.org/officeDocument/2006/relationships/oleObject" Target="../embeddings/oleObject2.bin"/><Relationship Id="rId32" Type="http://schemas.openxmlformats.org/officeDocument/2006/relationships/image" Target="../media/image23.png"/><Relationship Id="rId37" Type="http://schemas.openxmlformats.org/officeDocument/2006/relationships/image" Target="../media/image28.emf"/><Relationship Id="rId5" Type="http://schemas.openxmlformats.org/officeDocument/2006/relationships/image" Target="../media/image3.png"/><Relationship Id="rId15" Type="http://schemas.openxmlformats.org/officeDocument/2006/relationships/image" Target="../media/image9.emf"/><Relationship Id="rId23" Type="http://schemas.openxmlformats.org/officeDocument/2006/relationships/image" Target="../media/image16.emf"/><Relationship Id="rId28" Type="http://schemas.openxmlformats.org/officeDocument/2006/relationships/image" Target="../media/image19.png"/><Relationship Id="rId36" Type="http://schemas.openxmlformats.org/officeDocument/2006/relationships/image" Target="../media/image27.emf"/><Relationship Id="rId10" Type="http://schemas.openxmlformats.org/officeDocument/2006/relationships/hyperlink" Target="https://kpu.pressbooks.pub/organicchemistry/chapter/6-5-the-nmr-theory/" TargetMode="External"/><Relationship Id="rId19" Type="http://schemas.openxmlformats.org/officeDocument/2006/relationships/image" Target="../media/image13.emf"/><Relationship Id="rId31" Type="http://schemas.openxmlformats.org/officeDocument/2006/relationships/image" Target="../media/image22.png"/><Relationship Id="rId4" Type="http://schemas.openxmlformats.org/officeDocument/2006/relationships/image" Target="../media/image2.png"/><Relationship Id="rId9" Type="http://schemas.openxmlformats.org/officeDocument/2006/relationships/hyperlink" Target="https://doi.org/10.1039/D0CC02872J" TargetMode="External"/><Relationship Id="rId14" Type="http://schemas.openxmlformats.org/officeDocument/2006/relationships/image" Target="../media/image8.emf"/><Relationship Id="rId22" Type="http://schemas.openxmlformats.org/officeDocument/2006/relationships/oleObject" Target="../embeddings/oleObject1.bin"/><Relationship Id="rId27" Type="http://schemas.openxmlformats.org/officeDocument/2006/relationships/image" Target="../media/image18.emf"/><Relationship Id="rId30" Type="http://schemas.openxmlformats.org/officeDocument/2006/relationships/image" Target="../media/image21.emf"/><Relationship Id="rId35" Type="http://schemas.openxmlformats.org/officeDocument/2006/relationships/image" Target="../media/image26.emf"/><Relationship Id="rId8" Type="http://schemas.openxmlformats.org/officeDocument/2006/relationships/hyperlink" Target="https://doi.org/10.3332/ecancer.2012.ed16" TargetMode="External"/><Relationship Id="rId3" Type="http://schemas.openxmlformats.org/officeDocument/2006/relationships/image" Target="../media/image1.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 name="Rectangle 132">
            <a:extLst>
              <a:ext uri="{FF2B5EF4-FFF2-40B4-BE49-F238E27FC236}">
                <a16:creationId xmlns:a16="http://schemas.microsoft.com/office/drawing/2014/main" id="{BDE087D5-24ED-BB90-5088-08A1261D9077}"/>
              </a:ext>
            </a:extLst>
          </p:cNvPr>
          <p:cNvSpPr/>
          <p:nvPr/>
        </p:nvSpPr>
        <p:spPr>
          <a:xfrm>
            <a:off x="29935053" y="5318177"/>
            <a:ext cx="10005181" cy="27159956"/>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dirty="0"/>
          </a:p>
        </p:txBody>
      </p:sp>
      <p:sp>
        <p:nvSpPr>
          <p:cNvPr id="121" name="Rectangle 120">
            <a:extLst>
              <a:ext uri="{FF2B5EF4-FFF2-40B4-BE49-F238E27FC236}">
                <a16:creationId xmlns:a16="http://schemas.microsoft.com/office/drawing/2014/main" id="{94EE8BC6-785B-9458-E847-75C2623EAA31}"/>
              </a:ext>
            </a:extLst>
          </p:cNvPr>
          <p:cNvSpPr/>
          <p:nvPr/>
        </p:nvSpPr>
        <p:spPr>
          <a:xfrm>
            <a:off x="356109" y="5318177"/>
            <a:ext cx="10005181" cy="27159956"/>
          </a:xfrm>
          <a:prstGeom prst="rect">
            <a:avLst/>
          </a:prstGeom>
          <a:solidFill>
            <a:schemeClr val="accent3">
              <a:lumMod val="20000"/>
              <a:lumOff val="80000"/>
            </a:schemeClr>
          </a:solidFill>
          <a:ln>
            <a:solidFill>
              <a:schemeClr val="accent3">
                <a:lumMod val="20000"/>
                <a:lumOff val="8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dirty="0"/>
          </a:p>
        </p:txBody>
      </p:sp>
      <p:sp>
        <p:nvSpPr>
          <p:cNvPr id="120" name="Rectangle 119">
            <a:extLst>
              <a:ext uri="{FF2B5EF4-FFF2-40B4-BE49-F238E27FC236}">
                <a16:creationId xmlns:a16="http://schemas.microsoft.com/office/drawing/2014/main" id="{E75B4EBD-B0E2-70CD-D03C-A7672E01BD2D}"/>
              </a:ext>
            </a:extLst>
          </p:cNvPr>
          <p:cNvSpPr/>
          <p:nvPr/>
        </p:nvSpPr>
        <p:spPr>
          <a:xfrm>
            <a:off x="11107826" y="5318177"/>
            <a:ext cx="18004967" cy="27159956"/>
          </a:xfrm>
          <a:prstGeom prst="rect">
            <a:avLst/>
          </a:prstGeom>
          <a:solidFill>
            <a:schemeClr val="accent3">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dirty="0"/>
          </a:p>
        </p:txBody>
      </p:sp>
      <p:sp>
        <p:nvSpPr>
          <p:cNvPr id="9" name="Subtitle 2"/>
          <p:cNvSpPr txBox="1">
            <a:spLocks/>
          </p:cNvSpPr>
          <p:nvPr/>
        </p:nvSpPr>
        <p:spPr>
          <a:xfrm>
            <a:off x="11107825" y="4478957"/>
            <a:ext cx="18004967" cy="1280160"/>
          </a:xfrm>
          <a:prstGeom prst="rect">
            <a:avLst/>
          </a:prstGeom>
          <a:solidFill>
            <a:srgbClr val="002060"/>
          </a:solidFill>
          <a:ln>
            <a:solidFill>
              <a:srgbClr val="002060"/>
            </a:solidFill>
          </a:ln>
        </p:spPr>
        <p:txBody>
          <a:bodyPr vert="horz" lIns="97785" tIns="48892" rIns="97785" bIns="48892" rtlCol="0" anchor="ctr">
            <a:normAutofit/>
          </a:bodyPr>
          <a:lstStyle>
            <a:lvl1pPr marL="0" indent="0" algn="ctr" defTabSz="3840480" rtl="0" eaLnBrk="1" latinLnBrk="0" hangingPunct="1">
              <a:lnSpc>
                <a:spcPct val="90000"/>
              </a:lnSpc>
              <a:spcBef>
                <a:spcPts val="4200"/>
              </a:spcBef>
              <a:buFont typeface="Arial" panose="020B0604020202020204" pitchFamily="34" charset="0"/>
              <a:buNone/>
              <a:defRPr sz="10080" kern="1200">
                <a:solidFill>
                  <a:schemeClr val="tx1"/>
                </a:solidFill>
                <a:latin typeface="+mn-lt"/>
                <a:ea typeface="+mn-ea"/>
                <a:cs typeface="+mn-cs"/>
              </a:defRPr>
            </a:lvl1pPr>
            <a:lvl2pPr marL="1920240" indent="0" algn="ctr" defTabSz="3840480" rtl="0" eaLnBrk="1" latinLnBrk="0" hangingPunct="1">
              <a:lnSpc>
                <a:spcPct val="90000"/>
              </a:lnSpc>
              <a:spcBef>
                <a:spcPts val="2100"/>
              </a:spcBef>
              <a:buFont typeface="Arial" panose="020B0604020202020204" pitchFamily="34" charset="0"/>
              <a:buNone/>
              <a:defRPr sz="8400" kern="1200">
                <a:solidFill>
                  <a:schemeClr val="tx1"/>
                </a:solidFill>
                <a:latin typeface="+mn-lt"/>
                <a:ea typeface="+mn-ea"/>
                <a:cs typeface="+mn-cs"/>
              </a:defRPr>
            </a:lvl2pPr>
            <a:lvl3pPr marL="3840480" indent="0" algn="ctr" defTabSz="3840480" rtl="0" eaLnBrk="1" latinLnBrk="0" hangingPunct="1">
              <a:lnSpc>
                <a:spcPct val="90000"/>
              </a:lnSpc>
              <a:spcBef>
                <a:spcPts val="2100"/>
              </a:spcBef>
              <a:buFont typeface="Arial" panose="020B0604020202020204" pitchFamily="34" charset="0"/>
              <a:buNone/>
              <a:defRPr sz="7560" kern="1200">
                <a:solidFill>
                  <a:schemeClr val="tx1"/>
                </a:solidFill>
                <a:latin typeface="+mn-lt"/>
                <a:ea typeface="+mn-ea"/>
                <a:cs typeface="+mn-cs"/>
              </a:defRPr>
            </a:lvl3pPr>
            <a:lvl4pPr marL="57607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4pPr>
            <a:lvl5pPr marL="768096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5pPr>
            <a:lvl6pPr marL="960120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6pPr>
            <a:lvl7pPr marL="1152144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7pPr>
            <a:lvl8pPr marL="1344168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8pPr>
            <a:lvl9pPr marL="153619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9pPr>
          </a:lstStyle>
          <a:p>
            <a:r>
              <a:rPr lang="en-US" sz="6000" dirty="0">
                <a:solidFill>
                  <a:schemeClr val="bg1"/>
                </a:solidFill>
                <a:latin typeface="Times New Roman" panose="02020603050405020304" pitchFamily="18" charset="0"/>
                <a:cs typeface="Times New Roman" panose="02020603050405020304" pitchFamily="18" charset="0"/>
              </a:rPr>
              <a:t>Molecular Design</a:t>
            </a:r>
          </a:p>
        </p:txBody>
      </p:sp>
      <p:sp>
        <p:nvSpPr>
          <p:cNvPr id="13" name="Subtitle 2"/>
          <p:cNvSpPr txBox="1">
            <a:spLocks/>
          </p:cNvSpPr>
          <p:nvPr/>
        </p:nvSpPr>
        <p:spPr>
          <a:xfrm>
            <a:off x="348521" y="4485578"/>
            <a:ext cx="10005181" cy="1280160"/>
          </a:xfrm>
          <a:prstGeom prst="rect">
            <a:avLst/>
          </a:prstGeom>
          <a:solidFill>
            <a:srgbClr val="002060"/>
          </a:solidFill>
          <a:ln>
            <a:solidFill>
              <a:srgbClr val="002060"/>
            </a:solidFill>
          </a:ln>
        </p:spPr>
        <p:txBody>
          <a:bodyPr vert="horz" lIns="97785" tIns="48892" rIns="97785" bIns="48892" rtlCol="0" anchor="ctr">
            <a:normAutofit/>
          </a:bodyPr>
          <a:lstStyle>
            <a:lvl1pPr marL="0" indent="0" algn="ctr" defTabSz="3840480" rtl="0" eaLnBrk="1" latinLnBrk="0" hangingPunct="1">
              <a:lnSpc>
                <a:spcPct val="90000"/>
              </a:lnSpc>
              <a:spcBef>
                <a:spcPts val="4200"/>
              </a:spcBef>
              <a:buFont typeface="Arial" panose="020B0604020202020204" pitchFamily="34" charset="0"/>
              <a:buNone/>
              <a:defRPr sz="10080" kern="1200">
                <a:solidFill>
                  <a:schemeClr val="tx1"/>
                </a:solidFill>
                <a:latin typeface="+mn-lt"/>
                <a:ea typeface="+mn-ea"/>
                <a:cs typeface="+mn-cs"/>
              </a:defRPr>
            </a:lvl1pPr>
            <a:lvl2pPr marL="1920240" indent="0" algn="ctr" defTabSz="3840480" rtl="0" eaLnBrk="1" latinLnBrk="0" hangingPunct="1">
              <a:lnSpc>
                <a:spcPct val="90000"/>
              </a:lnSpc>
              <a:spcBef>
                <a:spcPts val="2100"/>
              </a:spcBef>
              <a:buFont typeface="Arial" panose="020B0604020202020204" pitchFamily="34" charset="0"/>
              <a:buNone/>
              <a:defRPr sz="8400" kern="1200">
                <a:solidFill>
                  <a:schemeClr val="tx1"/>
                </a:solidFill>
                <a:latin typeface="+mn-lt"/>
                <a:ea typeface="+mn-ea"/>
                <a:cs typeface="+mn-cs"/>
              </a:defRPr>
            </a:lvl2pPr>
            <a:lvl3pPr marL="3840480" indent="0" algn="ctr" defTabSz="3840480" rtl="0" eaLnBrk="1" latinLnBrk="0" hangingPunct="1">
              <a:lnSpc>
                <a:spcPct val="90000"/>
              </a:lnSpc>
              <a:spcBef>
                <a:spcPts val="2100"/>
              </a:spcBef>
              <a:buFont typeface="Arial" panose="020B0604020202020204" pitchFamily="34" charset="0"/>
              <a:buNone/>
              <a:defRPr sz="7560" kern="1200">
                <a:solidFill>
                  <a:schemeClr val="tx1"/>
                </a:solidFill>
                <a:latin typeface="+mn-lt"/>
                <a:ea typeface="+mn-ea"/>
                <a:cs typeface="+mn-cs"/>
              </a:defRPr>
            </a:lvl3pPr>
            <a:lvl4pPr marL="57607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4pPr>
            <a:lvl5pPr marL="768096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5pPr>
            <a:lvl6pPr marL="960120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6pPr>
            <a:lvl7pPr marL="1152144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7pPr>
            <a:lvl8pPr marL="1344168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8pPr>
            <a:lvl9pPr marL="153619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9pPr>
          </a:lstStyle>
          <a:p>
            <a:r>
              <a:rPr lang="en-US" sz="6000" dirty="0">
                <a:solidFill>
                  <a:schemeClr val="bg1"/>
                </a:solidFill>
                <a:latin typeface="Times New Roman" panose="02020603050405020304" pitchFamily="18" charset="0"/>
                <a:cs typeface="Times New Roman" panose="02020603050405020304" pitchFamily="18" charset="0"/>
              </a:rPr>
              <a:t>Introduction</a:t>
            </a:r>
          </a:p>
        </p:txBody>
      </p:sp>
      <p:sp>
        <p:nvSpPr>
          <p:cNvPr id="15" name="Subtitle 2"/>
          <p:cNvSpPr txBox="1">
            <a:spLocks/>
          </p:cNvSpPr>
          <p:nvPr/>
        </p:nvSpPr>
        <p:spPr>
          <a:xfrm>
            <a:off x="29933550" y="4480618"/>
            <a:ext cx="10005180" cy="1280160"/>
          </a:xfrm>
          <a:prstGeom prst="rect">
            <a:avLst/>
          </a:prstGeom>
          <a:solidFill>
            <a:srgbClr val="002060"/>
          </a:solidFill>
          <a:ln>
            <a:solidFill>
              <a:srgbClr val="002060"/>
            </a:solidFill>
          </a:ln>
        </p:spPr>
        <p:txBody>
          <a:bodyPr vert="horz" lIns="97785" tIns="48892" rIns="97785" bIns="48892" rtlCol="0" anchor="ctr">
            <a:normAutofit/>
          </a:bodyPr>
          <a:lstStyle>
            <a:lvl1pPr marL="0" indent="0" algn="ctr" defTabSz="3840480" rtl="0" eaLnBrk="1" latinLnBrk="0" hangingPunct="1">
              <a:lnSpc>
                <a:spcPct val="90000"/>
              </a:lnSpc>
              <a:spcBef>
                <a:spcPts val="4200"/>
              </a:spcBef>
              <a:buFont typeface="Arial" panose="020B0604020202020204" pitchFamily="34" charset="0"/>
              <a:buNone/>
              <a:defRPr sz="10080" kern="1200">
                <a:solidFill>
                  <a:schemeClr val="tx1"/>
                </a:solidFill>
                <a:latin typeface="+mn-lt"/>
                <a:ea typeface="+mn-ea"/>
                <a:cs typeface="+mn-cs"/>
              </a:defRPr>
            </a:lvl1pPr>
            <a:lvl2pPr marL="1920240" indent="0" algn="ctr" defTabSz="3840480" rtl="0" eaLnBrk="1" latinLnBrk="0" hangingPunct="1">
              <a:lnSpc>
                <a:spcPct val="90000"/>
              </a:lnSpc>
              <a:spcBef>
                <a:spcPts val="2100"/>
              </a:spcBef>
              <a:buFont typeface="Arial" panose="020B0604020202020204" pitchFamily="34" charset="0"/>
              <a:buNone/>
              <a:defRPr sz="8400" kern="1200">
                <a:solidFill>
                  <a:schemeClr val="tx1"/>
                </a:solidFill>
                <a:latin typeface="+mn-lt"/>
                <a:ea typeface="+mn-ea"/>
                <a:cs typeface="+mn-cs"/>
              </a:defRPr>
            </a:lvl2pPr>
            <a:lvl3pPr marL="3840480" indent="0" algn="ctr" defTabSz="3840480" rtl="0" eaLnBrk="1" latinLnBrk="0" hangingPunct="1">
              <a:lnSpc>
                <a:spcPct val="90000"/>
              </a:lnSpc>
              <a:spcBef>
                <a:spcPts val="2100"/>
              </a:spcBef>
              <a:buFont typeface="Arial" panose="020B0604020202020204" pitchFamily="34" charset="0"/>
              <a:buNone/>
              <a:defRPr sz="7560" kern="1200">
                <a:solidFill>
                  <a:schemeClr val="tx1"/>
                </a:solidFill>
                <a:latin typeface="+mn-lt"/>
                <a:ea typeface="+mn-ea"/>
                <a:cs typeface="+mn-cs"/>
              </a:defRPr>
            </a:lvl3pPr>
            <a:lvl4pPr marL="57607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4pPr>
            <a:lvl5pPr marL="768096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5pPr>
            <a:lvl6pPr marL="960120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6pPr>
            <a:lvl7pPr marL="1152144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7pPr>
            <a:lvl8pPr marL="1344168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8pPr>
            <a:lvl9pPr marL="153619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9pPr>
          </a:lstStyle>
          <a:p>
            <a:r>
              <a:rPr lang="en-US" sz="6000" dirty="0">
                <a:solidFill>
                  <a:schemeClr val="bg1"/>
                </a:solidFill>
                <a:latin typeface="Cambria" panose="02040503050406030204" pitchFamily="18" charset="0"/>
              </a:rPr>
              <a:t>Future Work</a:t>
            </a:r>
          </a:p>
        </p:txBody>
      </p:sp>
      <p:sp>
        <p:nvSpPr>
          <p:cNvPr id="18" name="Subtitle 2"/>
          <p:cNvSpPr txBox="1">
            <a:spLocks/>
          </p:cNvSpPr>
          <p:nvPr/>
        </p:nvSpPr>
        <p:spPr>
          <a:xfrm>
            <a:off x="29933549" y="24527406"/>
            <a:ext cx="10005181" cy="1278205"/>
          </a:xfrm>
          <a:prstGeom prst="rect">
            <a:avLst/>
          </a:prstGeom>
          <a:solidFill>
            <a:srgbClr val="002060"/>
          </a:solidFill>
          <a:ln>
            <a:solidFill>
              <a:srgbClr val="002060"/>
            </a:solidFill>
          </a:ln>
        </p:spPr>
        <p:txBody>
          <a:bodyPr vert="horz" lIns="97785" tIns="48892" rIns="97785" bIns="48892" rtlCol="0" anchor="ctr">
            <a:normAutofit/>
          </a:bodyPr>
          <a:lstStyle>
            <a:lvl1pPr marL="0" indent="0" algn="ctr" defTabSz="3840480" rtl="0" eaLnBrk="1" latinLnBrk="0" hangingPunct="1">
              <a:lnSpc>
                <a:spcPct val="90000"/>
              </a:lnSpc>
              <a:spcBef>
                <a:spcPts val="4200"/>
              </a:spcBef>
              <a:buFont typeface="Arial" panose="020B0604020202020204" pitchFamily="34" charset="0"/>
              <a:buNone/>
              <a:defRPr sz="10080" kern="1200">
                <a:solidFill>
                  <a:schemeClr val="tx1"/>
                </a:solidFill>
                <a:latin typeface="+mn-lt"/>
                <a:ea typeface="+mn-ea"/>
                <a:cs typeface="+mn-cs"/>
              </a:defRPr>
            </a:lvl1pPr>
            <a:lvl2pPr marL="1920240" indent="0" algn="ctr" defTabSz="3840480" rtl="0" eaLnBrk="1" latinLnBrk="0" hangingPunct="1">
              <a:lnSpc>
                <a:spcPct val="90000"/>
              </a:lnSpc>
              <a:spcBef>
                <a:spcPts val="2100"/>
              </a:spcBef>
              <a:buFont typeface="Arial" panose="020B0604020202020204" pitchFamily="34" charset="0"/>
              <a:buNone/>
              <a:defRPr sz="8400" kern="1200">
                <a:solidFill>
                  <a:schemeClr val="tx1"/>
                </a:solidFill>
                <a:latin typeface="+mn-lt"/>
                <a:ea typeface="+mn-ea"/>
                <a:cs typeface="+mn-cs"/>
              </a:defRPr>
            </a:lvl2pPr>
            <a:lvl3pPr marL="3840480" indent="0" algn="ctr" defTabSz="3840480" rtl="0" eaLnBrk="1" latinLnBrk="0" hangingPunct="1">
              <a:lnSpc>
                <a:spcPct val="90000"/>
              </a:lnSpc>
              <a:spcBef>
                <a:spcPts val="2100"/>
              </a:spcBef>
              <a:buFont typeface="Arial" panose="020B0604020202020204" pitchFamily="34" charset="0"/>
              <a:buNone/>
              <a:defRPr sz="7560" kern="1200">
                <a:solidFill>
                  <a:schemeClr val="tx1"/>
                </a:solidFill>
                <a:latin typeface="+mn-lt"/>
                <a:ea typeface="+mn-ea"/>
                <a:cs typeface="+mn-cs"/>
              </a:defRPr>
            </a:lvl3pPr>
            <a:lvl4pPr marL="57607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4pPr>
            <a:lvl5pPr marL="768096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5pPr>
            <a:lvl6pPr marL="960120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6pPr>
            <a:lvl7pPr marL="1152144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7pPr>
            <a:lvl8pPr marL="1344168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8pPr>
            <a:lvl9pPr marL="153619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9pPr>
          </a:lstStyle>
          <a:p>
            <a:r>
              <a:rPr lang="en-US" sz="6000" dirty="0">
                <a:solidFill>
                  <a:schemeClr val="bg1"/>
                </a:solidFill>
                <a:latin typeface="Cambria" panose="02040503050406030204" pitchFamily="18" charset="0"/>
              </a:rPr>
              <a:t>Acknowledgements</a:t>
            </a:r>
          </a:p>
        </p:txBody>
      </p:sp>
      <p:sp>
        <p:nvSpPr>
          <p:cNvPr id="32" name="Subtitle 2"/>
          <p:cNvSpPr txBox="1">
            <a:spLocks/>
          </p:cNvSpPr>
          <p:nvPr/>
        </p:nvSpPr>
        <p:spPr>
          <a:xfrm>
            <a:off x="11100687" y="17003146"/>
            <a:ext cx="18004967" cy="1280160"/>
          </a:xfrm>
          <a:prstGeom prst="rect">
            <a:avLst/>
          </a:prstGeom>
          <a:solidFill>
            <a:srgbClr val="002060"/>
          </a:solidFill>
          <a:ln>
            <a:solidFill>
              <a:srgbClr val="002060"/>
            </a:solidFill>
          </a:ln>
        </p:spPr>
        <p:txBody>
          <a:bodyPr vert="horz" lIns="97785" tIns="48892" rIns="97785" bIns="48892" rtlCol="0" anchor="ctr">
            <a:normAutofit/>
          </a:bodyPr>
          <a:lstStyle>
            <a:lvl1pPr marL="0" indent="0" algn="ctr" defTabSz="3840480" rtl="0" eaLnBrk="1" latinLnBrk="0" hangingPunct="1">
              <a:lnSpc>
                <a:spcPct val="90000"/>
              </a:lnSpc>
              <a:spcBef>
                <a:spcPts val="4200"/>
              </a:spcBef>
              <a:buFont typeface="Arial" panose="020B0604020202020204" pitchFamily="34" charset="0"/>
              <a:buNone/>
              <a:defRPr sz="10080" kern="1200">
                <a:solidFill>
                  <a:schemeClr val="tx1"/>
                </a:solidFill>
                <a:latin typeface="+mn-lt"/>
                <a:ea typeface="+mn-ea"/>
                <a:cs typeface="+mn-cs"/>
              </a:defRPr>
            </a:lvl1pPr>
            <a:lvl2pPr marL="1920240" indent="0" algn="ctr" defTabSz="3840480" rtl="0" eaLnBrk="1" latinLnBrk="0" hangingPunct="1">
              <a:lnSpc>
                <a:spcPct val="90000"/>
              </a:lnSpc>
              <a:spcBef>
                <a:spcPts val="2100"/>
              </a:spcBef>
              <a:buFont typeface="Arial" panose="020B0604020202020204" pitchFamily="34" charset="0"/>
              <a:buNone/>
              <a:defRPr sz="8400" kern="1200">
                <a:solidFill>
                  <a:schemeClr val="tx1"/>
                </a:solidFill>
                <a:latin typeface="+mn-lt"/>
                <a:ea typeface="+mn-ea"/>
                <a:cs typeface="+mn-cs"/>
              </a:defRPr>
            </a:lvl2pPr>
            <a:lvl3pPr marL="3840480" indent="0" algn="ctr" defTabSz="3840480" rtl="0" eaLnBrk="1" latinLnBrk="0" hangingPunct="1">
              <a:lnSpc>
                <a:spcPct val="90000"/>
              </a:lnSpc>
              <a:spcBef>
                <a:spcPts val="2100"/>
              </a:spcBef>
              <a:buFont typeface="Arial" panose="020B0604020202020204" pitchFamily="34" charset="0"/>
              <a:buNone/>
              <a:defRPr sz="7560" kern="1200">
                <a:solidFill>
                  <a:schemeClr val="tx1"/>
                </a:solidFill>
                <a:latin typeface="+mn-lt"/>
                <a:ea typeface="+mn-ea"/>
                <a:cs typeface="+mn-cs"/>
              </a:defRPr>
            </a:lvl3pPr>
            <a:lvl4pPr marL="57607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4pPr>
            <a:lvl5pPr marL="768096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5pPr>
            <a:lvl6pPr marL="960120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6pPr>
            <a:lvl7pPr marL="1152144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7pPr>
            <a:lvl8pPr marL="1344168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8pPr>
            <a:lvl9pPr marL="153619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9pPr>
          </a:lstStyle>
          <a:p>
            <a:r>
              <a:rPr lang="en-US" sz="6000" dirty="0">
                <a:solidFill>
                  <a:schemeClr val="bg1"/>
                </a:solidFill>
                <a:latin typeface="Cambria" panose="02040503050406030204" pitchFamily="18" charset="0"/>
              </a:rPr>
              <a:t>Nuclear Magnetic Resonance (NMR)</a:t>
            </a:r>
          </a:p>
        </p:txBody>
      </p:sp>
      <p:sp>
        <p:nvSpPr>
          <p:cNvPr id="93" name="Subtitle 2"/>
          <p:cNvSpPr txBox="1">
            <a:spLocks/>
          </p:cNvSpPr>
          <p:nvPr/>
        </p:nvSpPr>
        <p:spPr>
          <a:xfrm>
            <a:off x="29942192" y="27346858"/>
            <a:ext cx="10005181" cy="1280160"/>
          </a:xfrm>
          <a:prstGeom prst="rect">
            <a:avLst/>
          </a:prstGeom>
          <a:solidFill>
            <a:srgbClr val="002060"/>
          </a:solidFill>
          <a:ln>
            <a:solidFill>
              <a:srgbClr val="002060"/>
            </a:solidFill>
          </a:ln>
        </p:spPr>
        <p:txBody>
          <a:bodyPr vert="horz" lIns="97785" tIns="48892" rIns="97785" bIns="48892" rtlCol="0" anchor="ctr">
            <a:normAutofit/>
          </a:bodyPr>
          <a:lstStyle>
            <a:lvl1pPr marL="0" indent="0" algn="ctr" defTabSz="3840480" rtl="0" eaLnBrk="1" latinLnBrk="0" hangingPunct="1">
              <a:lnSpc>
                <a:spcPct val="90000"/>
              </a:lnSpc>
              <a:spcBef>
                <a:spcPts val="4200"/>
              </a:spcBef>
              <a:buFont typeface="Arial" panose="020B0604020202020204" pitchFamily="34" charset="0"/>
              <a:buNone/>
              <a:defRPr sz="10080" kern="1200">
                <a:solidFill>
                  <a:schemeClr val="tx1"/>
                </a:solidFill>
                <a:latin typeface="+mn-lt"/>
                <a:ea typeface="+mn-ea"/>
                <a:cs typeface="+mn-cs"/>
              </a:defRPr>
            </a:lvl1pPr>
            <a:lvl2pPr marL="1920240" indent="0" algn="ctr" defTabSz="3840480" rtl="0" eaLnBrk="1" latinLnBrk="0" hangingPunct="1">
              <a:lnSpc>
                <a:spcPct val="90000"/>
              </a:lnSpc>
              <a:spcBef>
                <a:spcPts val="2100"/>
              </a:spcBef>
              <a:buFont typeface="Arial" panose="020B0604020202020204" pitchFamily="34" charset="0"/>
              <a:buNone/>
              <a:defRPr sz="8400" kern="1200">
                <a:solidFill>
                  <a:schemeClr val="tx1"/>
                </a:solidFill>
                <a:latin typeface="+mn-lt"/>
                <a:ea typeface="+mn-ea"/>
                <a:cs typeface="+mn-cs"/>
              </a:defRPr>
            </a:lvl2pPr>
            <a:lvl3pPr marL="3840480" indent="0" algn="ctr" defTabSz="3840480" rtl="0" eaLnBrk="1" latinLnBrk="0" hangingPunct="1">
              <a:lnSpc>
                <a:spcPct val="90000"/>
              </a:lnSpc>
              <a:spcBef>
                <a:spcPts val="2100"/>
              </a:spcBef>
              <a:buFont typeface="Arial" panose="020B0604020202020204" pitchFamily="34" charset="0"/>
              <a:buNone/>
              <a:defRPr sz="7560" kern="1200">
                <a:solidFill>
                  <a:schemeClr val="tx1"/>
                </a:solidFill>
                <a:latin typeface="+mn-lt"/>
                <a:ea typeface="+mn-ea"/>
                <a:cs typeface="+mn-cs"/>
              </a:defRPr>
            </a:lvl3pPr>
            <a:lvl4pPr marL="57607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4pPr>
            <a:lvl5pPr marL="768096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5pPr>
            <a:lvl6pPr marL="960120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6pPr>
            <a:lvl7pPr marL="1152144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7pPr>
            <a:lvl8pPr marL="1344168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8pPr>
            <a:lvl9pPr marL="153619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9pPr>
          </a:lstStyle>
          <a:p>
            <a:r>
              <a:rPr lang="en-US" sz="6000" dirty="0">
                <a:solidFill>
                  <a:schemeClr val="bg1"/>
                </a:solidFill>
                <a:latin typeface="Cambria" panose="02040503050406030204" pitchFamily="18" charset="0"/>
              </a:rPr>
              <a:t>References</a:t>
            </a:r>
          </a:p>
        </p:txBody>
      </p:sp>
      <p:sp>
        <p:nvSpPr>
          <p:cNvPr id="4" name="TextBox 3"/>
          <p:cNvSpPr txBox="1"/>
          <p:nvPr/>
        </p:nvSpPr>
        <p:spPr>
          <a:xfrm>
            <a:off x="30236178" y="12570386"/>
            <a:ext cx="5185951" cy="507762"/>
          </a:xfrm>
          <a:prstGeom prst="rect">
            <a:avLst/>
          </a:prstGeom>
          <a:noFill/>
        </p:spPr>
        <p:txBody>
          <a:bodyPr wrap="square" lIns="97785" tIns="48892" rIns="97785" bIns="48892" rtlCol="0">
            <a:spAutoFit/>
          </a:bodyPr>
          <a:lstStyle/>
          <a:p>
            <a:endParaRPr lang="en-US" sz="2658" dirty="0">
              <a:latin typeface="Cambria" panose="02040503050406030204" pitchFamily="18" charset="0"/>
            </a:endParaRPr>
          </a:p>
        </p:txBody>
      </p:sp>
      <p:sp>
        <p:nvSpPr>
          <p:cNvPr id="98" name="Subtitle 2"/>
          <p:cNvSpPr txBox="1">
            <a:spLocks/>
          </p:cNvSpPr>
          <p:nvPr/>
        </p:nvSpPr>
        <p:spPr>
          <a:xfrm>
            <a:off x="348521" y="24526429"/>
            <a:ext cx="10012769" cy="1280160"/>
          </a:xfrm>
          <a:prstGeom prst="rect">
            <a:avLst/>
          </a:prstGeom>
          <a:solidFill>
            <a:srgbClr val="002060"/>
          </a:solidFill>
          <a:ln>
            <a:solidFill>
              <a:srgbClr val="002060"/>
            </a:solidFill>
          </a:ln>
        </p:spPr>
        <p:txBody>
          <a:bodyPr vert="horz" lIns="97785" tIns="48892" rIns="97785" bIns="48892" rtlCol="0" anchor="ctr">
            <a:normAutofit/>
          </a:bodyPr>
          <a:lstStyle>
            <a:lvl1pPr marL="0" indent="0" algn="ctr" defTabSz="3840480" rtl="0" eaLnBrk="1" latinLnBrk="0" hangingPunct="1">
              <a:lnSpc>
                <a:spcPct val="90000"/>
              </a:lnSpc>
              <a:spcBef>
                <a:spcPts val="4200"/>
              </a:spcBef>
              <a:buFont typeface="Arial" panose="020B0604020202020204" pitchFamily="34" charset="0"/>
              <a:buNone/>
              <a:defRPr sz="10080" kern="1200">
                <a:solidFill>
                  <a:schemeClr val="tx1"/>
                </a:solidFill>
                <a:latin typeface="+mn-lt"/>
                <a:ea typeface="+mn-ea"/>
                <a:cs typeface="+mn-cs"/>
              </a:defRPr>
            </a:lvl1pPr>
            <a:lvl2pPr marL="1920240" indent="0" algn="ctr" defTabSz="3840480" rtl="0" eaLnBrk="1" latinLnBrk="0" hangingPunct="1">
              <a:lnSpc>
                <a:spcPct val="90000"/>
              </a:lnSpc>
              <a:spcBef>
                <a:spcPts val="2100"/>
              </a:spcBef>
              <a:buFont typeface="Arial" panose="020B0604020202020204" pitchFamily="34" charset="0"/>
              <a:buNone/>
              <a:defRPr sz="8400" kern="1200">
                <a:solidFill>
                  <a:schemeClr val="tx1"/>
                </a:solidFill>
                <a:latin typeface="+mn-lt"/>
                <a:ea typeface="+mn-ea"/>
                <a:cs typeface="+mn-cs"/>
              </a:defRPr>
            </a:lvl2pPr>
            <a:lvl3pPr marL="3840480" indent="0" algn="ctr" defTabSz="3840480" rtl="0" eaLnBrk="1" latinLnBrk="0" hangingPunct="1">
              <a:lnSpc>
                <a:spcPct val="90000"/>
              </a:lnSpc>
              <a:spcBef>
                <a:spcPts val="2100"/>
              </a:spcBef>
              <a:buFont typeface="Arial" panose="020B0604020202020204" pitchFamily="34" charset="0"/>
              <a:buNone/>
              <a:defRPr sz="7560" kern="1200">
                <a:solidFill>
                  <a:schemeClr val="tx1"/>
                </a:solidFill>
                <a:latin typeface="+mn-lt"/>
                <a:ea typeface="+mn-ea"/>
                <a:cs typeface="+mn-cs"/>
              </a:defRPr>
            </a:lvl3pPr>
            <a:lvl4pPr marL="57607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4pPr>
            <a:lvl5pPr marL="768096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5pPr>
            <a:lvl6pPr marL="960120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6pPr>
            <a:lvl7pPr marL="1152144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7pPr>
            <a:lvl8pPr marL="1344168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8pPr>
            <a:lvl9pPr marL="153619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9pPr>
          </a:lstStyle>
          <a:p>
            <a:r>
              <a:rPr lang="en-US" sz="6000" dirty="0">
                <a:solidFill>
                  <a:schemeClr val="bg1"/>
                </a:solidFill>
                <a:latin typeface="Cambria" panose="02040503050406030204" pitchFamily="18" charset="0"/>
              </a:rPr>
              <a:t> Experimental Methods</a:t>
            </a:r>
          </a:p>
        </p:txBody>
      </p:sp>
      <p:sp>
        <p:nvSpPr>
          <p:cNvPr id="52" name="TextBox 51">
            <a:extLst>
              <a:ext uri="{FF2B5EF4-FFF2-40B4-BE49-F238E27FC236}">
                <a16:creationId xmlns:a16="http://schemas.microsoft.com/office/drawing/2014/main" id="{97C8A591-4846-E33A-459A-B29918B7B24E}"/>
              </a:ext>
            </a:extLst>
          </p:cNvPr>
          <p:cNvSpPr txBox="1"/>
          <p:nvPr/>
        </p:nvSpPr>
        <p:spPr>
          <a:xfrm flipH="1">
            <a:off x="340378" y="5662267"/>
            <a:ext cx="9864850" cy="19048676"/>
          </a:xfrm>
          <a:prstGeom prst="rect">
            <a:avLst/>
          </a:prstGeom>
          <a:noFill/>
        </p:spPr>
        <p:txBody>
          <a:bodyPr wrap="square" rtlCol="0">
            <a:spAutoFit/>
          </a:bodyPr>
          <a:lstStyle/>
          <a:p>
            <a:pPr algn="just"/>
            <a:r>
              <a:rPr lang="en-US" sz="2933" dirty="0">
                <a:cs typeface="Arial" panose="020B0604020202020204" pitchFamily="34" charset="0"/>
              </a:rPr>
              <a:t>Cancer remains one of the leading causes of death worldwide, with an estimated 2 million new cases expected in the United States this year alone. Cancer involves the unchecked and rapid process of cell division, which can lead to the formation of a tumor. Treatment options for cancer include chemotherapy, radiation, hormonal therapy, and surgery. While these treatments can be effective, they each come with limitations, such as their cost, and their poor selectivity for tumor cells. </a:t>
            </a:r>
          </a:p>
          <a:p>
            <a:pPr algn="just"/>
            <a:endParaRPr lang="en-US" sz="2933" dirty="0">
              <a:cs typeface="Arial" panose="020B0604020202020204" pitchFamily="34" charset="0"/>
            </a:endParaRPr>
          </a:p>
          <a:p>
            <a:pPr algn="just"/>
            <a:endParaRPr lang="en-US" sz="2933" dirty="0">
              <a:cs typeface="Arial" panose="020B0604020202020204" pitchFamily="34" charset="0"/>
            </a:endParaRPr>
          </a:p>
          <a:p>
            <a:pPr algn="just"/>
            <a:endParaRPr lang="en-US" sz="2933" dirty="0">
              <a:cs typeface="Arial" panose="020B0604020202020204" pitchFamily="34" charset="0"/>
            </a:endParaRPr>
          </a:p>
          <a:p>
            <a:pPr algn="just"/>
            <a:endParaRPr lang="en-US" sz="2933" dirty="0">
              <a:cs typeface="Arial" panose="020B0604020202020204" pitchFamily="34" charset="0"/>
            </a:endParaRPr>
          </a:p>
          <a:p>
            <a:pPr algn="just"/>
            <a:endParaRPr lang="en-US" sz="2933" dirty="0">
              <a:cs typeface="Arial" panose="020B0604020202020204" pitchFamily="34" charset="0"/>
            </a:endParaRPr>
          </a:p>
          <a:p>
            <a:pPr algn="just"/>
            <a:endParaRPr lang="en-US" sz="2933" dirty="0">
              <a:cs typeface="Arial" panose="020B0604020202020204" pitchFamily="34" charset="0"/>
            </a:endParaRPr>
          </a:p>
          <a:p>
            <a:pPr algn="just"/>
            <a:r>
              <a:rPr lang="en-US" sz="2933" dirty="0">
                <a:cs typeface="Arial" panose="020B0604020202020204" pitchFamily="34" charset="0"/>
              </a:rPr>
              <a:t>Metal and Covalent-Organic Frameworks (MOFs/COFs) both show promising potential for drug delivery applications. Along with their ability to self assemble, these complex crystalline nanocarriers made up of organic building blocks can be highly functionalized to respond to stimuli. This high </a:t>
            </a:r>
            <a:r>
              <a:rPr lang="en-US" sz="2933">
                <a:cs typeface="Arial" panose="020B0604020202020204" pitchFamily="34" charset="0"/>
              </a:rPr>
              <a:t>tunability can </a:t>
            </a:r>
            <a:r>
              <a:rPr lang="en-US" sz="2933" dirty="0">
                <a:cs typeface="Arial" panose="020B0604020202020204" pitchFamily="34" charset="0"/>
              </a:rPr>
              <a:t>be utilized for design of a drug delivery system with a selectivity for the chemical environment found in cancer cells.</a:t>
            </a:r>
          </a:p>
          <a:p>
            <a:pPr algn="just"/>
            <a:endParaRPr lang="en-US" sz="2933" dirty="0">
              <a:cs typeface="Arial" panose="020B0604020202020204" pitchFamily="34" charset="0"/>
            </a:endParaRPr>
          </a:p>
          <a:p>
            <a:pPr algn="just"/>
            <a:endParaRPr lang="en-US" sz="2933" dirty="0">
              <a:cs typeface="Arial" panose="020B0604020202020204" pitchFamily="34" charset="0"/>
            </a:endParaRPr>
          </a:p>
          <a:p>
            <a:pPr algn="just"/>
            <a:endParaRPr lang="en-US" sz="2933" dirty="0">
              <a:cs typeface="Arial" panose="020B0604020202020204" pitchFamily="34" charset="0"/>
            </a:endParaRPr>
          </a:p>
          <a:p>
            <a:pPr algn="just"/>
            <a:endParaRPr lang="en-US" sz="2933" dirty="0">
              <a:cs typeface="Arial" panose="020B0604020202020204" pitchFamily="34" charset="0"/>
            </a:endParaRPr>
          </a:p>
          <a:p>
            <a:pPr algn="just"/>
            <a:endParaRPr lang="en-US" sz="2933" dirty="0">
              <a:cs typeface="Arial" panose="020B0604020202020204" pitchFamily="34" charset="0"/>
            </a:endParaRPr>
          </a:p>
          <a:p>
            <a:pPr algn="just"/>
            <a:endParaRPr lang="en-US" sz="2933" dirty="0">
              <a:cs typeface="Arial" panose="020B0604020202020204" pitchFamily="34" charset="0"/>
            </a:endParaRPr>
          </a:p>
          <a:p>
            <a:pPr algn="just"/>
            <a:endParaRPr lang="en-US" sz="2933" dirty="0">
              <a:cs typeface="Arial" panose="020B0604020202020204" pitchFamily="34" charset="0"/>
            </a:endParaRPr>
          </a:p>
          <a:p>
            <a:pPr algn="just"/>
            <a:r>
              <a:rPr lang="en-US" sz="2933" dirty="0">
                <a:cs typeface="Arial" panose="020B0604020202020204" pitchFamily="34" charset="0"/>
              </a:rPr>
              <a:t>A tripeptide known as glutathione (GSH) can be exploited in tumor cells as a drug releasing agent. This is possible thanks to the cysteine residue on the peptide and its ability to cleave disulfide bonds. A unique property of tumor cells when compared to their healthy counterparts is that their glutathione concentrations is factorially greater. These characteristics influenced our schematic design of a chemotherapeutic prodrug tethered via a disulfide bond to a  highly rigid MOF.</a:t>
            </a:r>
            <a:endParaRPr lang="en-US" sz="2933" b="1" dirty="0">
              <a:cs typeface="Arial" panose="020B0604020202020204" pitchFamily="34" charset="0"/>
            </a:endParaRPr>
          </a:p>
          <a:p>
            <a:pPr algn="just"/>
            <a:endParaRPr lang="en-US" sz="2933" b="1" dirty="0">
              <a:cs typeface="Arial" panose="020B0604020202020204" pitchFamily="34" charset="0"/>
            </a:endParaRPr>
          </a:p>
          <a:p>
            <a:pPr algn="just"/>
            <a:endParaRPr lang="en-US" sz="2933" b="1" dirty="0">
              <a:cs typeface="Arial" panose="020B0604020202020204" pitchFamily="34" charset="0"/>
            </a:endParaRPr>
          </a:p>
          <a:p>
            <a:pPr algn="just"/>
            <a:endParaRPr lang="en-US" sz="2933" b="1" dirty="0">
              <a:cs typeface="Arial" panose="020B0604020202020204" pitchFamily="34" charset="0"/>
            </a:endParaRPr>
          </a:p>
          <a:p>
            <a:pPr algn="just"/>
            <a:r>
              <a:rPr lang="en-US" sz="2933" b="1" dirty="0">
                <a:cs typeface="Arial" panose="020B0604020202020204" pitchFamily="34" charset="0"/>
              </a:rPr>
              <a:t>Our objective is to deliver chemotherapeutics with disulfide tethered Metal-Organic Frameworks to induce apoptosis in cancer cells.</a:t>
            </a:r>
          </a:p>
        </p:txBody>
      </p:sp>
      <p:grpSp>
        <p:nvGrpSpPr>
          <p:cNvPr id="8" name="Group 7">
            <a:extLst>
              <a:ext uri="{FF2B5EF4-FFF2-40B4-BE49-F238E27FC236}">
                <a16:creationId xmlns:a16="http://schemas.microsoft.com/office/drawing/2014/main" id="{115DE264-FB14-AC13-E7C9-406E5C070989}"/>
              </a:ext>
            </a:extLst>
          </p:cNvPr>
          <p:cNvGrpSpPr/>
          <p:nvPr/>
        </p:nvGrpSpPr>
        <p:grpSpPr>
          <a:xfrm>
            <a:off x="0" y="-42369"/>
            <a:ext cx="40233600" cy="4107602"/>
            <a:chOff x="2" y="1327820"/>
            <a:chExt cx="40233600" cy="4107602"/>
          </a:xfrm>
        </p:grpSpPr>
        <p:sp>
          <p:nvSpPr>
            <p:cNvPr id="11" name="Rectangle 10">
              <a:extLst>
                <a:ext uri="{FF2B5EF4-FFF2-40B4-BE49-F238E27FC236}">
                  <a16:creationId xmlns:a16="http://schemas.microsoft.com/office/drawing/2014/main" id="{CE199920-6ACC-19F7-F6C5-66E32C9338D9}"/>
                </a:ext>
              </a:extLst>
            </p:cNvPr>
            <p:cNvSpPr/>
            <p:nvPr/>
          </p:nvSpPr>
          <p:spPr>
            <a:xfrm>
              <a:off x="2" y="1327820"/>
              <a:ext cx="40233600" cy="4107602"/>
            </a:xfrm>
            <a:prstGeom prst="rect">
              <a:avLst/>
            </a:prstGeom>
            <a:solidFill>
              <a:srgbClr val="00206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dirty="0"/>
            </a:p>
          </p:txBody>
        </p:sp>
        <p:pic>
          <p:nvPicPr>
            <p:cNvPr id="161" name="Picture 16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8852" y="1736237"/>
              <a:ext cx="2749826" cy="3639476"/>
            </a:xfrm>
            <a:prstGeom prst="rect">
              <a:avLst/>
            </a:prstGeom>
          </p:spPr>
        </p:pic>
        <p:pic>
          <p:nvPicPr>
            <p:cNvPr id="109" name="Picture 108" descr="A blue globe with white text&#10;&#10;Description automatically generated">
              <a:extLst>
                <a:ext uri="{FF2B5EF4-FFF2-40B4-BE49-F238E27FC236}">
                  <a16:creationId xmlns:a16="http://schemas.microsoft.com/office/drawing/2014/main" id="{4D87A8E5-012E-61EA-B5B8-50A62F6F726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432215" y="1881858"/>
              <a:ext cx="2968015" cy="2985172"/>
            </a:xfrm>
            <a:prstGeom prst="rect">
              <a:avLst/>
            </a:prstGeom>
          </p:spPr>
        </p:pic>
        <p:pic>
          <p:nvPicPr>
            <p:cNvPr id="10" name="Picture 10">
              <a:extLst>
                <a:ext uri="{FF2B5EF4-FFF2-40B4-BE49-F238E27FC236}">
                  <a16:creationId xmlns:a16="http://schemas.microsoft.com/office/drawing/2014/main" id="{10F854C5-2883-005E-6F1A-7B9201980C6C}"/>
                </a:ext>
              </a:extLst>
            </p:cNvPr>
            <p:cNvPicPr>
              <a:picLocks noChangeAspect="1"/>
            </p:cNvPicPr>
            <p:nvPr/>
          </p:nvPicPr>
          <p:blipFill>
            <a:blip r:embed="rId5"/>
            <a:stretch>
              <a:fillRect/>
            </a:stretch>
          </p:blipFill>
          <p:spPr>
            <a:xfrm>
              <a:off x="3685773" y="2007512"/>
              <a:ext cx="5555003" cy="2533678"/>
            </a:xfrm>
            <a:prstGeom prst="rect">
              <a:avLst/>
            </a:prstGeom>
          </p:spPr>
        </p:pic>
        <p:pic>
          <p:nvPicPr>
            <p:cNvPr id="3" name="object 74">
              <a:extLst>
                <a:ext uri="{FF2B5EF4-FFF2-40B4-BE49-F238E27FC236}">
                  <a16:creationId xmlns:a16="http://schemas.microsoft.com/office/drawing/2014/main" id="{ECDF8D64-AA6C-0AED-3680-0091FCBF2657}"/>
                </a:ext>
              </a:extLst>
            </p:cNvPr>
            <p:cNvPicPr/>
            <p:nvPr/>
          </p:nvPicPr>
          <p:blipFill>
            <a:blip r:embed="rId6" cstate="print"/>
            <a:stretch>
              <a:fillRect/>
            </a:stretch>
          </p:blipFill>
          <p:spPr>
            <a:xfrm>
              <a:off x="30803342" y="2393768"/>
              <a:ext cx="5222530" cy="1961350"/>
            </a:xfrm>
            <a:prstGeom prst="rect">
              <a:avLst/>
            </a:prstGeom>
          </p:spPr>
        </p:pic>
        <p:sp>
          <p:nvSpPr>
            <p:cNvPr id="19" name="TextBox 18">
              <a:extLst>
                <a:ext uri="{FF2B5EF4-FFF2-40B4-BE49-F238E27FC236}">
                  <a16:creationId xmlns:a16="http://schemas.microsoft.com/office/drawing/2014/main" id="{5F409485-E538-95BB-B325-8B574A78C783}"/>
                </a:ext>
              </a:extLst>
            </p:cNvPr>
            <p:cNvSpPr txBox="1"/>
            <p:nvPr/>
          </p:nvSpPr>
          <p:spPr>
            <a:xfrm>
              <a:off x="8165245" y="1554850"/>
              <a:ext cx="23903110" cy="3334311"/>
            </a:xfrm>
            <a:prstGeom prst="rect">
              <a:avLst/>
            </a:prstGeom>
            <a:noFill/>
          </p:spPr>
          <p:txBody>
            <a:bodyPr wrap="square" rtlCol="0">
              <a:spAutoFit/>
            </a:bodyPr>
            <a:lstStyle/>
            <a:p>
              <a:pPr algn="ctr"/>
              <a:r>
                <a:rPr lang="en-US" sz="6000" i="1" dirty="0">
                  <a:solidFill>
                    <a:schemeClr val="bg1"/>
                  </a:solidFill>
                  <a:latin typeface="Times New Roman" panose="02020603050405020304" pitchFamily="18" charset="0"/>
                  <a:cs typeface="Times New Roman" panose="02020603050405020304" pitchFamily="18" charset="0"/>
                </a:rPr>
                <a:t>Sonigashira Coupled Ligand for Improved Functionalization of </a:t>
              </a:r>
            </a:p>
            <a:p>
              <a:pPr algn="ctr"/>
              <a:r>
                <a:rPr lang="en-US" sz="6000" i="1" dirty="0">
                  <a:solidFill>
                    <a:schemeClr val="bg1"/>
                  </a:solidFill>
                  <a:latin typeface="Times New Roman" panose="02020603050405020304" pitchFamily="18" charset="0"/>
                  <a:cs typeface="Times New Roman" panose="02020603050405020304" pitchFamily="18" charset="0"/>
                </a:rPr>
                <a:t>Metal-Organic Framework Drug Delivery System</a:t>
              </a:r>
              <a:br>
                <a:rPr lang="en-US" sz="5500" spc="275" dirty="0">
                  <a:solidFill>
                    <a:schemeClr val="bg1"/>
                  </a:solidFill>
                  <a:latin typeface="Times New Roman" panose="02020603050405020304" pitchFamily="18" charset="0"/>
                  <a:cs typeface="Times New Roman" panose="02020603050405020304" pitchFamily="18" charset="0"/>
                </a:rPr>
              </a:br>
              <a:r>
                <a:rPr lang="en-US" sz="5400" b="1" spc="275" dirty="0">
                  <a:solidFill>
                    <a:schemeClr val="bg1"/>
                  </a:solidFill>
                  <a:latin typeface="Times New Roman" panose="02020603050405020304" pitchFamily="18" charset="0"/>
                  <a:cs typeface="Times New Roman" panose="02020603050405020304" pitchFamily="18" charset="0"/>
                </a:rPr>
                <a:t>Lucas Laventure</a:t>
              </a:r>
              <a:r>
                <a:rPr lang="en-US" sz="4800" spc="275" dirty="0">
                  <a:solidFill>
                    <a:schemeClr val="bg1"/>
                  </a:solidFill>
                  <a:latin typeface="Times New Roman" panose="02020603050405020304" pitchFamily="18" charset="0"/>
                  <a:cs typeface="Times New Roman" panose="02020603050405020304" pitchFamily="18" charset="0"/>
                </a:rPr>
                <a:t>, Patrick Strobel, Dr. Aylin Aykanat</a:t>
              </a:r>
              <a:br>
                <a:rPr lang="en-US" sz="4033" spc="275" dirty="0">
                  <a:solidFill>
                    <a:schemeClr val="bg1"/>
                  </a:solidFill>
                  <a:latin typeface="Times New Roman" panose="02020603050405020304" pitchFamily="18" charset="0"/>
                  <a:cs typeface="Times New Roman" panose="02020603050405020304" pitchFamily="18" charset="0"/>
                </a:rPr>
              </a:br>
              <a:r>
                <a:rPr lang="en-US" sz="3667" i="1" spc="275" dirty="0">
                  <a:solidFill>
                    <a:schemeClr val="bg1"/>
                  </a:solidFill>
                  <a:latin typeface="Times New Roman" panose="02020603050405020304" pitchFamily="18" charset="0"/>
                  <a:cs typeface="Times New Roman" panose="02020603050405020304" pitchFamily="18" charset="0"/>
                </a:rPr>
                <a:t>Department of Chemistry, University of New Hampshire, Durham, NH 03824</a:t>
              </a:r>
              <a:endParaRPr lang="en-US" sz="3667" spc="275" dirty="0">
                <a:latin typeface="Times New Roman" panose="02020603050405020304" pitchFamily="18" charset="0"/>
                <a:cs typeface="Times New Roman" panose="02020603050405020304" pitchFamily="18" charset="0"/>
              </a:endParaRPr>
            </a:p>
          </p:txBody>
        </p:sp>
      </p:grpSp>
      <p:sp>
        <p:nvSpPr>
          <p:cNvPr id="59" name="Subtitle 2">
            <a:extLst>
              <a:ext uri="{FF2B5EF4-FFF2-40B4-BE49-F238E27FC236}">
                <a16:creationId xmlns:a16="http://schemas.microsoft.com/office/drawing/2014/main" id="{3ADACD3F-D11C-4CE0-FFB5-2B136EEDB49A}"/>
              </a:ext>
            </a:extLst>
          </p:cNvPr>
          <p:cNvSpPr txBox="1">
            <a:spLocks/>
          </p:cNvSpPr>
          <p:nvPr/>
        </p:nvSpPr>
        <p:spPr>
          <a:xfrm>
            <a:off x="11107827" y="24539862"/>
            <a:ext cx="18004966" cy="1278205"/>
          </a:xfrm>
          <a:prstGeom prst="rect">
            <a:avLst/>
          </a:prstGeom>
          <a:solidFill>
            <a:srgbClr val="002060"/>
          </a:solidFill>
          <a:ln>
            <a:solidFill>
              <a:srgbClr val="002060"/>
            </a:solidFill>
          </a:ln>
        </p:spPr>
        <p:txBody>
          <a:bodyPr vert="horz" lIns="97785" tIns="48892" rIns="97785" bIns="48892" rtlCol="0" anchor="ctr">
            <a:normAutofit/>
          </a:bodyPr>
          <a:lstStyle>
            <a:lvl1pPr marL="0" indent="0" algn="ctr" defTabSz="3840480" rtl="0" eaLnBrk="1" latinLnBrk="0" hangingPunct="1">
              <a:lnSpc>
                <a:spcPct val="90000"/>
              </a:lnSpc>
              <a:spcBef>
                <a:spcPts val="4200"/>
              </a:spcBef>
              <a:buFont typeface="Arial" panose="020B0604020202020204" pitchFamily="34" charset="0"/>
              <a:buNone/>
              <a:defRPr sz="10080" kern="1200">
                <a:solidFill>
                  <a:schemeClr val="tx1"/>
                </a:solidFill>
                <a:latin typeface="+mn-lt"/>
                <a:ea typeface="+mn-ea"/>
                <a:cs typeface="+mn-cs"/>
              </a:defRPr>
            </a:lvl1pPr>
            <a:lvl2pPr marL="1920240" indent="0" algn="ctr" defTabSz="3840480" rtl="0" eaLnBrk="1" latinLnBrk="0" hangingPunct="1">
              <a:lnSpc>
                <a:spcPct val="90000"/>
              </a:lnSpc>
              <a:spcBef>
                <a:spcPts val="2100"/>
              </a:spcBef>
              <a:buFont typeface="Arial" panose="020B0604020202020204" pitchFamily="34" charset="0"/>
              <a:buNone/>
              <a:defRPr sz="8400" kern="1200">
                <a:solidFill>
                  <a:schemeClr val="tx1"/>
                </a:solidFill>
                <a:latin typeface="+mn-lt"/>
                <a:ea typeface="+mn-ea"/>
                <a:cs typeface="+mn-cs"/>
              </a:defRPr>
            </a:lvl2pPr>
            <a:lvl3pPr marL="3840480" indent="0" algn="ctr" defTabSz="3840480" rtl="0" eaLnBrk="1" latinLnBrk="0" hangingPunct="1">
              <a:lnSpc>
                <a:spcPct val="90000"/>
              </a:lnSpc>
              <a:spcBef>
                <a:spcPts val="2100"/>
              </a:spcBef>
              <a:buFont typeface="Arial" panose="020B0604020202020204" pitchFamily="34" charset="0"/>
              <a:buNone/>
              <a:defRPr sz="7560" kern="1200">
                <a:solidFill>
                  <a:schemeClr val="tx1"/>
                </a:solidFill>
                <a:latin typeface="+mn-lt"/>
                <a:ea typeface="+mn-ea"/>
                <a:cs typeface="+mn-cs"/>
              </a:defRPr>
            </a:lvl3pPr>
            <a:lvl4pPr marL="57607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4pPr>
            <a:lvl5pPr marL="768096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5pPr>
            <a:lvl6pPr marL="960120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6pPr>
            <a:lvl7pPr marL="1152144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7pPr>
            <a:lvl8pPr marL="1344168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8pPr>
            <a:lvl9pPr marL="153619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9pPr>
          </a:lstStyle>
          <a:p>
            <a:r>
              <a:rPr lang="en-US" sz="6000" dirty="0">
                <a:solidFill>
                  <a:schemeClr val="bg1"/>
                </a:solidFill>
                <a:latin typeface="Cambria" panose="02040503050406030204" pitchFamily="18" charset="0"/>
              </a:rPr>
              <a:t>Infrared Spectroscopy (IR)</a:t>
            </a:r>
          </a:p>
        </p:txBody>
      </p:sp>
      <p:sp>
        <p:nvSpPr>
          <p:cNvPr id="102" name="Subtitle 2">
            <a:extLst>
              <a:ext uri="{FF2B5EF4-FFF2-40B4-BE49-F238E27FC236}">
                <a16:creationId xmlns:a16="http://schemas.microsoft.com/office/drawing/2014/main" id="{4CC53860-7D80-FE68-A62D-0353FB270F9B}"/>
              </a:ext>
            </a:extLst>
          </p:cNvPr>
          <p:cNvSpPr txBox="1">
            <a:spLocks/>
          </p:cNvSpPr>
          <p:nvPr/>
        </p:nvSpPr>
        <p:spPr>
          <a:xfrm>
            <a:off x="29955450" y="16983333"/>
            <a:ext cx="10005181" cy="1280160"/>
          </a:xfrm>
          <a:prstGeom prst="rect">
            <a:avLst/>
          </a:prstGeom>
          <a:solidFill>
            <a:srgbClr val="002060"/>
          </a:solidFill>
          <a:ln>
            <a:solidFill>
              <a:srgbClr val="002060"/>
            </a:solidFill>
          </a:ln>
        </p:spPr>
        <p:txBody>
          <a:bodyPr vert="horz" lIns="97785" tIns="48892" rIns="97785" bIns="48892" rtlCol="0" anchor="ctr">
            <a:normAutofit/>
          </a:bodyPr>
          <a:lstStyle>
            <a:lvl1pPr marL="0" indent="0" algn="ctr" defTabSz="3840480" rtl="0" eaLnBrk="1" latinLnBrk="0" hangingPunct="1">
              <a:lnSpc>
                <a:spcPct val="90000"/>
              </a:lnSpc>
              <a:spcBef>
                <a:spcPts val="4200"/>
              </a:spcBef>
              <a:buFont typeface="Arial" panose="020B0604020202020204" pitchFamily="34" charset="0"/>
              <a:buNone/>
              <a:defRPr sz="10080" kern="1200">
                <a:solidFill>
                  <a:schemeClr val="tx1"/>
                </a:solidFill>
                <a:latin typeface="+mn-lt"/>
                <a:ea typeface="+mn-ea"/>
                <a:cs typeface="+mn-cs"/>
              </a:defRPr>
            </a:lvl1pPr>
            <a:lvl2pPr marL="1920240" indent="0" algn="ctr" defTabSz="3840480" rtl="0" eaLnBrk="1" latinLnBrk="0" hangingPunct="1">
              <a:lnSpc>
                <a:spcPct val="90000"/>
              </a:lnSpc>
              <a:spcBef>
                <a:spcPts val="2100"/>
              </a:spcBef>
              <a:buFont typeface="Arial" panose="020B0604020202020204" pitchFamily="34" charset="0"/>
              <a:buNone/>
              <a:defRPr sz="8400" kern="1200">
                <a:solidFill>
                  <a:schemeClr val="tx1"/>
                </a:solidFill>
                <a:latin typeface="+mn-lt"/>
                <a:ea typeface="+mn-ea"/>
                <a:cs typeface="+mn-cs"/>
              </a:defRPr>
            </a:lvl2pPr>
            <a:lvl3pPr marL="3840480" indent="0" algn="ctr" defTabSz="3840480" rtl="0" eaLnBrk="1" latinLnBrk="0" hangingPunct="1">
              <a:lnSpc>
                <a:spcPct val="90000"/>
              </a:lnSpc>
              <a:spcBef>
                <a:spcPts val="2100"/>
              </a:spcBef>
              <a:buFont typeface="Arial" panose="020B0604020202020204" pitchFamily="34" charset="0"/>
              <a:buNone/>
              <a:defRPr sz="7560" kern="1200">
                <a:solidFill>
                  <a:schemeClr val="tx1"/>
                </a:solidFill>
                <a:latin typeface="+mn-lt"/>
                <a:ea typeface="+mn-ea"/>
                <a:cs typeface="+mn-cs"/>
              </a:defRPr>
            </a:lvl3pPr>
            <a:lvl4pPr marL="57607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4pPr>
            <a:lvl5pPr marL="768096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5pPr>
            <a:lvl6pPr marL="960120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6pPr>
            <a:lvl7pPr marL="1152144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7pPr>
            <a:lvl8pPr marL="1344168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8pPr>
            <a:lvl9pPr marL="153619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9pPr>
          </a:lstStyle>
          <a:p>
            <a:r>
              <a:rPr lang="en-US" sz="6000" dirty="0">
                <a:solidFill>
                  <a:schemeClr val="bg1"/>
                </a:solidFill>
                <a:latin typeface="Cambria" panose="02040503050406030204" pitchFamily="18" charset="0"/>
              </a:rPr>
              <a:t>Drug Tethering Studies</a:t>
            </a:r>
          </a:p>
        </p:txBody>
      </p:sp>
      <p:grpSp>
        <p:nvGrpSpPr>
          <p:cNvPr id="1038" name="Group 1037">
            <a:extLst>
              <a:ext uri="{FF2B5EF4-FFF2-40B4-BE49-F238E27FC236}">
                <a16:creationId xmlns:a16="http://schemas.microsoft.com/office/drawing/2014/main" id="{8B54ED44-6ECF-890B-0ECE-5932AF527322}"/>
              </a:ext>
            </a:extLst>
          </p:cNvPr>
          <p:cNvGrpSpPr/>
          <p:nvPr/>
        </p:nvGrpSpPr>
        <p:grpSpPr>
          <a:xfrm>
            <a:off x="766552" y="9349456"/>
            <a:ext cx="9012501" cy="2318283"/>
            <a:chOff x="2656039" y="714282"/>
            <a:chExt cx="6599824" cy="1697671"/>
          </a:xfrm>
        </p:grpSpPr>
        <p:cxnSp>
          <p:nvCxnSpPr>
            <p:cNvPr id="169" name="Straight Connector 168">
              <a:extLst>
                <a:ext uri="{FF2B5EF4-FFF2-40B4-BE49-F238E27FC236}">
                  <a16:creationId xmlns:a16="http://schemas.microsoft.com/office/drawing/2014/main" id="{CE0EAB6B-69EF-85F6-2216-8C5DC46701F5}"/>
                </a:ext>
              </a:extLst>
            </p:cNvPr>
            <p:cNvCxnSpPr>
              <a:cxnSpLocks/>
            </p:cNvCxnSpPr>
            <p:nvPr/>
          </p:nvCxnSpPr>
          <p:spPr>
            <a:xfrm flipV="1">
              <a:off x="6241855" y="1577190"/>
              <a:ext cx="393590" cy="0"/>
            </a:xfrm>
            <a:prstGeom prst="line">
              <a:avLst/>
            </a:prstGeom>
            <a:ln w="79375"/>
          </p:spPr>
          <p:style>
            <a:lnRef idx="1">
              <a:schemeClr val="accent1"/>
            </a:lnRef>
            <a:fillRef idx="0">
              <a:schemeClr val="accent1"/>
            </a:fillRef>
            <a:effectRef idx="0">
              <a:schemeClr val="accent1"/>
            </a:effectRef>
            <a:fontRef idx="minor">
              <a:schemeClr val="tx1"/>
            </a:fontRef>
          </p:style>
        </p:cxnSp>
        <p:sp>
          <p:nvSpPr>
            <p:cNvPr id="170" name="Oval 169">
              <a:extLst>
                <a:ext uri="{FF2B5EF4-FFF2-40B4-BE49-F238E27FC236}">
                  <a16:creationId xmlns:a16="http://schemas.microsoft.com/office/drawing/2014/main" id="{8410510A-AA93-E31A-82F8-2604BD91F5F5}"/>
                </a:ext>
              </a:extLst>
            </p:cNvPr>
            <p:cNvSpPr/>
            <p:nvPr/>
          </p:nvSpPr>
          <p:spPr>
            <a:xfrm>
              <a:off x="5258459" y="1424405"/>
              <a:ext cx="246847" cy="240824"/>
            </a:xfrm>
            <a:prstGeom prst="ellipse">
              <a:avLst/>
            </a:prstGeom>
            <a:solidFill>
              <a:srgbClr val="92D050"/>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7792" dirty="0"/>
            </a:p>
          </p:txBody>
        </p:sp>
        <p:cxnSp>
          <p:nvCxnSpPr>
            <p:cNvPr id="171" name="Straight Connector 170">
              <a:extLst>
                <a:ext uri="{FF2B5EF4-FFF2-40B4-BE49-F238E27FC236}">
                  <a16:creationId xmlns:a16="http://schemas.microsoft.com/office/drawing/2014/main" id="{9885F718-93E6-16CB-8C15-F6BE00FE64F5}"/>
                </a:ext>
              </a:extLst>
            </p:cNvPr>
            <p:cNvCxnSpPr/>
            <p:nvPr/>
          </p:nvCxnSpPr>
          <p:spPr>
            <a:xfrm>
              <a:off x="5569413" y="1003510"/>
              <a:ext cx="621304" cy="0"/>
            </a:xfrm>
            <a:prstGeom prst="line">
              <a:avLst/>
            </a:prstGeom>
            <a:ln w="920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2" name="Straight Connector 171">
              <a:extLst>
                <a:ext uri="{FF2B5EF4-FFF2-40B4-BE49-F238E27FC236}">
                  <a16:creationId xmlns:a16="http://schemas.microsoft.com/office/drawing/2014/main" id="{615C4BBF-B618-D6E7-4EBE-93BE1CEC827D}"/>
                </a:ext>
              </a:extLst>
            </p:cNvPr>
            <p:cNvCxnSpPr>
              <a:cxnSpLocks/>
            </p:cNvCxnSpPr>
            <p:nvPr/>
          </p:nvCxnSpPr>
          <p:spPr>
            <a:xfrm>
              <a:off x="5880065" y="714282"/>
              <a:ext cx="0" cy="578456"/>
            </a:xfrm>
            <a:prstGeom prst="line">
              <a:avLst/>
            </a:prstGeom>
            <a:ln w="920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 name="Straight Connector 172">
              <a:extLst>
                <a:ext uri="{FF2B5EF4-FFF2-40B4-BE49-F238E27FC236}">
                  <a16:creationId xmlns:a16="http://schemas.microsoft.com/office/drawing/2014/main" id="{4A3671D5-7D73-3C2C-4E47-289281E54F2F}"/>
                </a:ext>
              </a:extLst>
            </p:cNvPr>
            <p:cNvCxnSpPr/>
            <p:nvPr/>
          </p:nvCxnSpPr>
          <p:spPr>
            <a:xfrm>
              <a:off x="7695897" y="1245092"/>
              <a:ext cx="662028" cy="0"/>
            </a:xfrm>
            <a:prstGeom prst="line">
              <a:avLst/>
            </a:prstGeom>
            <a:ln w="666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 name="Straight Connector 173">
              <a:extLst>
                <a:ext uri="{FF2B5EF4-FFF2-40B4-BE49-F238E27FC236}">
                  <a16:creationId xmlns:a16="http://schemas.microsoft.com/office/drawing/2014/main" id="{4CC04886-7464-93F9-DA81-6865D4065D6F}"/>
                </a:ext>
              </a:extLst>
            </p:cNvPr>
            <p:cNvCxnSpPr>
              <a:cxnSpLocks/>
            </p:cNvCxnSpPr>
            <p:nvPr/>
          </p:nvCxnSpPr>
          <p:spPr>
            <a:xfrm>
              <a:off x="8026911" y="930007"/>
              <a:ext cx="0" cy="616371"/>
            </a:xfrm>
            <a:prstGeom prst="line">
              <a:avLst/>
            </a:prstGeom>
            <a:ln w="666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 name="Straight Connector 174">
              <a:extLst>
                <a:ext uri="{FF2B5EF4-FFF2-40B4-BE49-F238E27FC236}">
                  <a16:creationId xmlns:a16="http://schemas.microsoft.com/office/drawing/2014/main" id="{E163DC40-DAF8-3DB0-2629-271188A1B2AB}"/>
                </a:ext>
              </a:extLst>
            </p:cNvPr>
            <p:cNvCxnSpPr/>
            <p:nvPr/>
          </p:nvCxnSpPr>
          <p:spPr>
            <a:xfrm>
              <a:off x="8593835" y="1242507"/>
              <a:ext cx="662028" cy="0"/>
            </a:xfrm>
            <a:prstGeom prst="line">
              <a:avLst/>
            </a:prstGeom>
            <a:ln w="666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6" name="Straight Connector 175">
              <a:extLst>
                <a:ext uri="{FF2B5EF4-FFF2-40B4-BE49-F238E27FC236}">
                  <a16:creationId xmlns:a16="http://schemas.microsoft.com/office/drawing/2014/main" id="{53C2EA6D-A423-C47F-D398-9A3A851004F0}"/>
                </a:ext>
              </a:extLst>
            </p:cNvPr>
            <p:cNvCxnSpPr>
              <a:cxnSpLocks/>
            </p:cNvCxnSpPr>
            <p:nvPr/>
          </p:nvCxnSpPr>
          <p:spPr>
            <a:xfrm>
              <a:off x="8921624" y="927175"/>
              <a:ext cx="0" cy="616371"/>
            </a:xfrm>
            <a:prstGeom prst="line">
              <a:avLst/>
            </a:prstGeom>
            <a:ln w="666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7" name="Straight Connector 176">
              <a:extLst>
                <a:ext uri="{FF2B5EF4-FFF2-40B4-BE49-F238E27FC236}">
                  <a16:creationId xmlns:a16="http://schemas.microsoft.com/office/drawing/2014/main" id="{32FAF515-2AA7-34B2-586A-FF497AB72921}"/>
                </a:ext>
              </a:extLst>
            </p:cNvPr>
            <p:cNvCxnSpPr/>
            <p:nvPr/>
          </p:nvCxnSpPr>
          <p:spPr>
            <a:xfrm>
              <a:off x="7691851" y="2048046"/>
              <a:ext cx="662028" cy="0"/>
            </a:xfrm>
            <a:prstGeom prst="line">
              <a:avLst/>
            </a:prstGeom>
            <a:ln w="666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 name="Straight Connector 177">
              <a:extLst>
                <a:ext uri="{FF2B5EF4-FFF2-40B4-BE49-F238E27FC236}">
                  <a16:creationId xmlns:a16="http://schemas.microsoft.com/office/drawing/2014/main" id="{57B0772E-67FE-DBBF-1749-6F503B4A763D}"/>
                </a:ext>
              </a:extLst>
            </p:cNvPr>
            <p:cNvCxnSpPr>
              <a:cxnSpLocks/>
            </p:cNvCxnSpPr>
            <p:nvPr/>
          </p:nvCxnSpPr>
          <p:spPr>
            <a:xfrm>
              <a:off x="8024976" y="1717601"/>
              <a:ext cx="0" cy="616371"/>
            </a:xfrm>
            <a:prstGeom prst="line">
              <a:avLst/>
            </a:prstGeom>
            <a:ln w="666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 name="Straight Connector 178">
              <a:extLst>
                <a:ext uri="{FF2B5EF4-FFF2-40B4-BE49-F238E27FC236}">
                  <a16:creationId xmlns:a16="http://schemas.microsoft.com/office/drawing/2014/main" id="{0D62FC81-7855-C106-EA9F-E9ACB2D2B37A}"/>
                </a:ext>
              </a:extLst>
            </p:cNvPr>
            <p:cNvCxnSpPr/>
            <p:nvPr/>
          </p:nvCxnSpPr>
          <p:spPr>
            <a:xfrm>
              <a:off x="8593835" y="2046538"/>
              <a:ext cx="662028" cy="0"/>
            </a:xfrm>
            <a:prstGeom prst="line">
              <a:avLst/>
            </a:prstGeom>
            <a:ln w="666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 name="Straight Connector 179">
              <a:extLst>
                <a:ext uri="{FF2B5EF4-FFF2-40B4-BE49-F238E27FC236}">
                  <a16:creationId xmlns:a16="http://schemas.microsoft.com/office/drawing/2014/main" id="{48394B6C-AC24-F45F-3774-20834336D92D}"/>
                </a:ext>
              </a:extLst>
            </p:cNvPr>
            <p:cNvCxnSpPr>
              <a:cxnSpLocks/>
            </p:cNvCxnSpPr>
            <p:nvPr/>
          </p:nvCxnSpPr>
          <p:spPr>
            <a:xfrm>
              <a:off x="8924849" y="1731453"/>
              <a:ext cx="0" cy="616371"/>
            </a:xfrm>
            <a:prstGeom prst="line">
              <a:avLst/>
            </a:prstGeom>
            <a:ln w="666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1" name="Straight Connector 180">
              <a:extLst>
                <a:ext uri="{FF2B5EF4-FFF2-40B4-BE49-F238E27FC236}">
                  <a16:creationId xmlns:a16="http://schemas.microsoft.com/office/drawing/2014/main" id="{EB36CEAE-1450-29EF-2879-DB87A0EC5EFB}"/>
                </a:ext>
              </a:extLst>
            </p:cNvPr>
            <p:cNvCxnSpPr>
              <a:cxnSpLocks/>
            </p:cNvCxnSpPr>
            <p:nvPr/>
          </p:nvCxnSpPr>
          <p:spPr>
            <a:xfrm flipV="1">
              <a:off x="8233025" y="1242507"/>
              <a:ext cx="507438" cy="1"/>
            </a:xfrm>
            <a:prstGeom prst="line">
              <a:avLst/>
            </a:prstGeom>
            <a:ln w="82550"/>
          </p:spPr>
          <p:style>
            <a:lnRef idx="1">
              <a:schemeClr val="accent1"/>
            </a:lnRef>
            <a:fillRef idx="0">
              <a:schemeClr val="accent1"/>
            </a:fillRef>
            <a:effectRef idx="0">
              <a:schemeClr val="accent1"/>
            </a:effectRef>
            <a:fontRef idx="minor">
              <a:schemeClr val="tx1"/>
            </a:fontRef>
          </p:style>
        </p:cxnSp>
        <p:cxnSp>
          <p:nvCxnSpPr>
            <p:cNvPr id="182" name="Straight Connector 181">
              <a:extLst>
                <a:ext uri="{FF2B5EF4-FFF2-40B4-BE49-F238E27FC236}">
                  <a16:creationId xmlns:a16="http://schemas.microsoft.com/office/drawing/2014/main" id="{2E3A262C-FEA9-8A28-BF67-6C2C7512163B}"/>
                </a:ext>
              </a:extLst>
            </p:cNvPr>
            <p:cNvCxnSpPr>
              <a:cxnSpLocks/>
            </p:cNvCxnSpPr>
            <p:nvPr/>
          </p:nvCxnSpPr>
          <p:spPr>
            <a:xfrm flipV="1">
              <a:off x="8242549" y="2048854"/>
              <a:ext cx="507438" cy="1"/>
            </a:xfrm>
            <a:prstGeom prst="line">
              <a:avLst/>
            </a:prstGeom>
            <a:ln w="82550"/>
          </p:spPr>
          <p:style>
            <a:lnRef idx="1">
              <a:schemeClr val="accent1"/>
            </a:lnRef>
            <a:fillRef idx="0">
              <a:schemeClr val="accent1"/>
            </a:fillRef>
            <a:effectRef idx="0">
              <a:schemeClr val="accent1"/>
            </a:effectRef>
            <a:fontRef idx="minor">
              <a:schemeClr val="tx1"/>
            </a:fontRef>
          </p:style>
        </p:cxnSp>
        <p:cxnSp>
          <p:nvCxnSpPr>
            <p:cNvPr id="183" name="Straight Connector 182">
              <a:extLst>
                <a:ext uri="{FF2B5EF4-FFF2-40B4-BE49-F238E27FC236}">
                  <a16:creationId xmlns:a16="http://schemas.microsoft.com/office/drawing/2014/main" id="{3502F6BD-CE27-B584-42FF-AB6117C5CD4A}"/>
                </a:ext>
              </a:extLst>
            </p:cNvPr>
            <p:cNvCxnSpPr>
              <a:cxnSpLocks/>
            </p:cNvCxnSpPr>
            <p:nvPr/>
          </p:nvCxnSpPr>
          <p:spPr>
            <a:xfrm>
              <a:off x="8023879" y="1459328"/>
              <a:ext cx="0" cy="373188"/>
            </a:xfrm>
            <a:prstGeom prst="line">
              <a:avLst/>
            </a:prstGeom>
            <a:ln w="82550"/>
          </p:spPr>
          <p:style>
            <a:lnRef idx="1">
              <a:schemeClr val="accent1"/>
            </a:lnRef>
            <a:fillRef idx="0">
              <a:schemeClr val="accent1"/>
            </a:fillRef>
            <a:effectRef idx="0">
              <a:schemeClr val="accent1"/>
            </a:effectRef>
            <a:fontRef idx="minor">
              <a:schemeClr val="tx1"/>
            </a:fontRef>
          </p:style>
        </p:cxnSp>
        <p:cxnSp>
          <p:nvCxnSpPr>
            <p:cNvPr id="184" name="Straight Connector 183">
              <a:extLst>
                <a:ext uri="{FF2B5EF4-FFF2-40B4-BE49-F238E27FC236}">
                  <a16:creationId xmlns:a16="http://schemas.microsoft.com/office/drawing/2014/main" id="{26F2628B-C0A2-FBC3-31BF-5579E2E3F47B}"/>
                </a:ext>
              </a:extLst>
            </p:cNvPr>
            <p:cNvCxnSpPr>
              <a:cxnSpLocks/>
            </p:cNvCxnSpPr>
            <p:nvPr/>
          </p:nvCxnSpPr>
          <p:spPr>
            <a:xfrm>
              <a:off x="8921624" y="1462151"/>
              <a:ext cx="0" cy="373188"/>
            </a:xfrm>
            <a:prstGeom prst="line">
              <a:avLst/>
            </a:prstGeom>
            <a:ln w="82550"/>
          </p:spPr>
          <p:style>
            <a:lnRef idx="1">
              <a:schemeClr val="accent1"/>
            </a:lnRef>
            <a:fillRef idx="0">
              <a:schemeClr val="accent1"/>
            </a:fillRef>
            <a:effectRef idx="0">
              <a:schemeClr val="accent1"/>
            </a:effectRef>
            <a:fontRef idx="minor">
              <a:schemeClr val="tx1"/>
            </a:fontRef>
          </p:style>
        </p:cxnSp>
        <p:cxnSp>
          <p:nvCxnSpPr>
            <p:cNvPr id="185" name="Straight Arrow Connector 184">
              <a:extLst>
                <a:ext uri="{FF2B5EF4-FFF2-40B4-BE49-F238E27FC236}">
                  <a16:creationId xmlns:a16="http://schemas.microsoft.com/office/drawing/2014/main" id="{FB2FFFA5-AC8E-A2BD-12E3-F78F3F61BDF3}"/>
                </a:ext>
              </a:extLst>
            </p:cNvPr>
            <p:cNvCxnSpPr>
              <a:cxnSpLocks/>
            </p:cNvCxnSpPr>
            <p:nvPr/>
          </p:nvCxnSpPr>
          <p:spPr>
            <a:xfrm flipH="1" flipV="1">
              <a:off x="4580850" y="1732155"/>
              <a:ext cx="2794646" cy="0"/>
            </a:xfrm>
            <a:prstGeom prst="straightConnector1">
              <a:avLst/>
            </a:prstGeom>
            <a:ln w="44450">
              <a:prstDash val="dash"/>
              <a:headEnd type="triangle"/>
              <a:tailEnd type="triangle"/>
            </a:ln>
          </p:spPr>
          <p:style>
            <a:lnRef idx="1">
              <a:schemeClr val="dk1"/>
            </a:lnRef>
            <a:fillRef idx="0">
              <a:schemeClr val="dk1"/>
            </a:fillRef>
            <a:effectRef idx="0">
              <a:schemeClr val="dk1"/>
            </a:effectRef>
            <a:fontRef idx="minor">
              <a:schemeClr val="tx1"/>
            </a:fontRef>
          </p:style>
        </p:cxnSp>
        <p:cxnSp>
          <p:nvCxnSpPr>
            <p:cNvPr id="186" name="Straight Connector 185">
              <a:extLst>
                <a:ext uri="{FF2B5EF4-FFF2-40B4-BE49-F238E27FC236}">
                  <a16:creationId xmlns:a16="http://schemas.microsoft.com/office/drawing/2014/main" id="{3C8550BB-52D8-14B7-4A6D-D500C4749050}"/>
                </a:ext>
              </a:extLst>
            </p:cNvPr>
            <p:cNvCxnSpPr>
              <a:cxnSpLocks/>
            </p:cNvCxnSpPr>
            <p:nvPr/>
          </p:nvCxnSpPr>
          <p:spPr>
            <a:xfrm>
              <a:off x="5880065" y="1490629"/>
              <a:ext cx="0" cy="240824"/>
            </a:xfrm>
            <a:prstGeom prst="line">
              <a:avLst/>
            </a:prstGeom>
            <a:ln w="44450">
              <a:prstDash val="solid"/>
            </a:ln>
          </p:spPr>
          <p:style>
            <a:lnRef idx="1">
              <a:schemeClr val="dk1"/>
            </a:lnRef>
            <a:fillRef idx="0">
              <a:schemeClr val="dk1"/>
            </a:fillRef>
            <a:effectRef idx="0">
              <a:schemeClr val="dk1"/>
            </a:effectRef>
            <a:fontRef idx="minor">
              <a:schemeClr val="tx1"/>
            </a:fontRef>
          </p:style>
        </p:cxnSp>
        <p:sp>
          <p:nvSpPr>
            <p:cNvPr id="187" name="TextBox 186">
              <a:extLst>
                <a:ext uri="{FF2B5EF4-FFF2-40B4-BE49-F238E27FC236}">
                  <a16:creationId xmlns:a16="http://schemas.microsoft.com/office/drawing/2014/main" id="{3D122C74-9F18-07E8-BD9D-51CC24E8CCB5}"/>
                </a:ext>
              </a:extLst>
            </p:cNvPr>
            <p:cNvSpPr txBox="1"/>
            <p:nvPr/>
          </p:nvSpPr>
          <p:spPr>
            <a:xfrm>
              <a:off x="5153790" y="1769437"/>
              <a:ext cx="1314546" cy="232944"/>
            </a:xfrm>
            <a:prstGeom prst="rect">
              <a:avLst/>
            </a:prstGeom>
            <a:noFill/>
          </p:spPr>
          <p:txBody>
            <a:bodyPr wrap="square" rtlCol="0">
              <a:spAutoFit/>
            </a:bodyPr>
            <a:lstStyle/>
            <a:p>
              <a:r>
                <a:rPr lang="en-US" sz="1467" dirty="0">
                  <a:cs typeface="Arial" panose="020B0604020202020204" pitchFamily="34" charset="0"/>
                </a:rPr>
                <a:t>metal</a:t>
              </a:r>
            </a:p>
          </p:txBody>
        </p:sp>
        <p:sp>
          <p:nvSpPr>
            <p:cNvPr id="188" name="TextBox 187">
              <a:extLst>
                <a:ext uri="{FF2B5EF4-FFF2-40B4-BE49-F238E27FC236}">
                  <a16:creationId xmlns:a16="http://schemas.microsoft.com/office/drawing/2014/main" id="{6D238683-5F83-F2D3-8659-F0CF2086CCC5}"/>
                </a:ext>
              </a:extLst>
            </p:cNvPr>
            <p:cNvSpPr txBox="1"/>
            <p:nvPr/>
          </p:nvSpPr>
          <p:spPr>
            <a:xfrm>
              <a:off x="5978173" y="1769436"/>
              <a:ext cx="1717724" cy="232944"/>
            </a:xfrm>
            <a:prstGeom prst="rect">
              <a:avLst/>
            </a:prstGeom>
            <a:noFill/>
          </p:spPr>
          <p:txBody>
            <a:bodyPr wrap="square" rtlCol="0">
              <a:spAutoFit/>
            </a:bodyPr>
            <a:lstStyle/>
            <a:p>
              <a:r>
                <a:rPr lang="en-US" sz="1467" dirty="0">
                  <a:cs typeface="Arial" panose="020B0604020202020204" pitchFamily="34" charset="0"/>
                </a:rPr>
                <a:t>organic linker</a:t>
              </a:r>
            </a:p>
          </p:txBody>
        </p:sp>
        <p:cxnSp>
          <p:nvCxnSpPr>
            <p:cNvPr id="189" name="Straight Connector 188">
              <a:extLst>
                <a:ext uri="{FF2B5EF4-FFF2-40B4-BE49-F238E27FC236}">
                  <a16:creationId xmlns:a16="http://schemas.microsoft.com/office/drawing/2014/main" id="{8B861D7B-B8DF-54A8-5255-6D86D24A1FD6}"/>
                </a:ext>
              </a:extLst>
            </p:cNvPr>
            <p:cNvCxnSpPr/>
            <p:nvPr/>
          </p:nvCxnSpPr>
          <p:spPr>
            <a:xfrm>
              <a:off x="2656039" y="1323499"/>
              <a:ext cx="642093" cy="0"/>
            </a:xfrm>
            <a:prstGeom prst="line">
              <a:avLst/>
            </a:prstGeom>
            <a:ln w="666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0" name="Straight Connector 189">
              <a:extLst>
                <a:ext uri="{FF2B5EF4-FFF2-40B4-BE49-F238E27FC236}">
                  <a16:creationId xmlns:a16="http://schemas.microsoft.com/office/drawing/2014/main" id="{8270B3EA-9EC5-DCD2-49F8-D0E09AC52880}"/>
                </a:ext>
              </a:extLst>
            </p:cNvPr>
            <p:cNvCxnSpPr>
              <a:cxnSpLocks/>
            </p:cNvCxnSpPr>
            <p:nvPr/>
          </p:nvCxnSpPr>
          <p:spPr>
            <a:xfrm>
              <a:off x="2977086" y="1017902"/>
              <a:ext cx="0" cy="597810"/>
            </a:xfrm>
            <a:prstGeom prst="line">
              <a:avLst/>
            </a:prstGeom>
            <a:ln w="666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 name="Straight Connector 190">
              <a:extLst>
                <a:ext uri="{FF2B5EF4-FFF2-40B4-BE49-F238E27FC236}">
                  <a16:creationId xmlns:a16="http://schemas.microsoft.com/office/drawing/2014/main" id="{894A74E6-E151-30C1-4F47-310D5D225C2D}"/>
                </a:ext>
              </a:extLst>
            </p:cNvPr>
            <p:cNvCxnSpPr/>
            <p:nvPr/>
          </p:nvCxnSpPr>
          <p:spPr>
            <a:xfrm>
              <a:off x="3536246" y="1313413"/>
              <a:ext cx="642093" cy="0"/>
            </a:xfrm>
            <a:prstGeom prst="line">
              <a:avLst/>
            </a:prstGeom>
            <a:ln w="666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4" name="Straight Connector 1023">
              <a:extLst>
                <a:ext uri="{FF2B5EF4-FFF2-40B4-BE49-F238E27FC236}">
                  <a16:creationId xmlns:a16="http://schemas.microsoft.com/office/drawing/2014/main" id="{4F8BE67D-7C09-A16C-CB09-4D4269B01132}"/>
                </a:ext>
              </a:extLst>
            </p:cNvPr>
            <p:cNvCxnSpPr>
              <a:cxnSpLocks/>
            </p:cNvCxnSpPr>
            <p:nvPr/>
          </p:nvCxnSpPr>
          <p:spPr>
            <a:xfrm>
              <a:off x="3857293" y="1020950"/>
              <a:ext cx="0" cy="597810"/>
            </a:xfrm>
            <a:prstGeom prst="line">
              <a:avLst/>
            </a:prstGeom>
            <a:ln w="666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5" name="Straight Connector 1024">
              <a:extLst>
                <a:ext uri="{FF2B5EF4-FFF2-40B4-BE49-F238E27FC236}">
                  <a16:creationId xmlns:a16="http://schemas.microsoft.com/office/drawing/2014/main" id="{2D08ED73-1944-3833-89C3-B81C3F81891A}"/>
                </a:ext>
              </a:extLst>
            </p:cNvPr>
            <p:cNvCxnSpPr/>
            <p:nvPr/>
          </p:nvCxnSpPr>
          <p:spPr>
            <a:xfrm>
              <a:off x="2667012" y="2087376"/>
              <a:ext cx="642093" cy="0"/>
            </a:xfrm>
            <a:prstGeom prst="line">
              <a:avLst/>
            </a:prstGeom>
            <a:ln w="666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7" name="Straight Connector 1026">
              <a:extLst>
                <a:ext uri="{FF2B5EF4-FFF2-40B4-BE49-F238E27FC236}">
                  <a16:creationId xmlns:a16="http://schemas.microsoft.com/office/drawing/2014/main" id="{E4FBED9C-87AA-5A1D-7C28-BAA347850C2F}"/>
                </a:ext>
              </a:extLst>
            </p:cNvPr>
            <p:cNvCxnSpPr>
              <a:cxnSpLocks/>
            </p:cNvCxnSpPr>
            <p:nvPr/>
          </p:nvCxnSpPr>
          <p:spPr>
            <a:xfrm>
              <a:off x="2988059" y="1781779"/>
              <a:ext cx="0" cy="597810"/>
            </a:xfrm>
            <a:prstGeom prst="line">
              <a:avLst/>
            </a:prstGeom>
            <a:ln w="666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9" name="Straight Connector 1028">
              <a:extLst>
                <a:ext uri="{FF2B5EF4-FFF2-40B4-BE49-F238E27FC236}">
                  <a16:creationId xmlns:a16="http://schemas.microsoft.com/office/drawing/2014/main" id="{409B861B-DA50-5788-20AC-015F10AF3CCC}"/>
                </a:ext>
              </a:extLst>
            </p:cNvPr>
            <p:cNvCxnSpPr/>
            <p:nvPr/>
          </p:nvCxnSpPr>
          <p:spPr>
            <a:xfrm>
              <a:off x="3545866" y="2093472"/>
              <a:ext cx="642093" cy="0"/>
            </a:xfrm>
            <a:prstGeom prst="line">
              <a:avLst/>
            </a:prstGeom>
            <a:ln w="666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0" name="Straight Connector 1029">
              <a:extLst>
                <a:ext uri="{FF2B5EF4-FFF2-40B4-BE49-F238E27FC236}">
                  <a16:creationId xmlns:a16="http://schemas.microsoft.com/office/drawing/2014/main" id="{4FA55B6E-32F4-C2B6-8DA7-C4CF25A3AE4A}"/>
                </a:ext>
              </a:extLst>
            </p:cNvPr>
            <p:cNvCxnSpPr>
              <a:cxnSpLocks/>
            </p:cNvCxnSpPr>
            <p:nvPr/>
          </p:nvCxnSpPr>
          <p:spPr>
            <a:xfrm>
              <a:off x="3866913" y="1814143"/>
              <a:ext cx="0" cy="597810"/>
            </a:xfrm>
            <a:prstGeom prst="line">
              <a:avLst/>
            </a:prstGeom>
            <a:ln w="66675">
              <a:solidFill>
                <a:schemeClr val="tx1"/>
              </a:solidFill>
            </a:ln>
          </p:spPr>
          <p:style>
            <a:lnRef idx="1">
              <a:schemeClr val="accent1"/>
            </a:lnRef>
            <a:fillRef idx="0">
              <a:schemeClr val="accent1"/>
            </a:fillRef>
            <a:effectRef idx="0">
              <a:schemeClr val="accent1"/>
            </a:effectRef>
            <a:fontRef idx="minor">
              <a:schemeClr val="tx1"/>
            </a:fontRef>
          </p:style>
        </p:cxnSp>
        <p:sp>
          <p:nvSpPr>
            <p:cNvPr id="1031" name="Oval 1030">
              <a:extLst>
                <a:ext uri="{FF2B5EF4-FFF2-40B4-BE49-F238E27FC236}">
                  <a16:creationId xmlns:a16="http://schemas.microsoft.com/office/drawing/2014/main" id="{B9E9E777-9D7D-7CC4-D9EE-6FE6C7920182}"/>
                </a:ext>
              </a:extLst>
            </p:cNvPr>
            <p:cNvSpPr/>
            <p:nvPr/>
          </p:nvSpPr>
          <p:spPr>
            <a:xfrm>
              <a:off x="2871033" y="1577189"/>
              <a:ext cx="254566" cy="219064"/>
            </a:xfrm>
            <a:prstGeom prst="ellipse">
              <a:avLst/>
            </a:prstGeom>
            <a:solidFill>
              <a:srgbClr val="92D050"/>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7792" dirty="0"/>
            </a:p>
          </p:txBody>
        </p:sp>
        <p:sp>
          <p:nvSpPr>
            <p:cNvPr id="1032" name="Oval 1031">
              <a:extLst>
                <a:ext uri="{FF2B5EF4-FFF2-40B4-BE49-F238E27FC236}">
                  <a16:creationId xmlns:a16="http://schemas.microsoft.com/office/drawing/2014/main" id="{9DA4B2ED-0DDA-CDAC-3B42-3C1F9863FB2B}"/>
                </a:ext>
              </a:extLst>
            </p:cNvPr>
            <p:cNvSpPr/>
            <p:nvPr/>
          </p:nvSpPr>
          <p:spPr>
            <a:xfrm>
              <a:off x="3297897" y="1960273"/>
              <a:ext cx="254562" cy="240824"/>
            </a:xfrm>
            <a:prstGeom prst="ellipse">
              <a:avLst/>
            </a:prstGeom>
            <a:solidFill>
              <a:srgbClr val="92D050"/>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7792" dirty="0"/>
            </a:p>
          </p:txBody>
        </p:sp>
        <p:sp>
          <p:nvSpPr>
            <p:cNvPr id="1033" name="Oval 1032">
              <a:extLst>
                <a:ext uri="{FF2B5EF4-FFF2-40B4-BE49-F238E27FC236}">
                  <a16:creationId xmlns:a16="http://schemas.microsoft.com/office/drawing/2014/main" id="{0FFD7A21-9CE4-4592-4A6A-730F2154668A}"/>
                </a:ext>
              </a:extLst>
            </p:cNvPr>
            <p:cNvSpPr/>
            <p:nvPr/>
          </p:nvSpPr>
          <p:spPr>
            <a:xfrm>
              <a:off x="3739631" y="1594515"/>
              <a:ext cx="254562" cy="240824"/>
            </a:xfrm>
            <a:prstGeom prst="ellipse">
              <a:avLst/>
            </a:prstGeom>
            <a:solidFill>
              <a:srgbClr val="92D050"/>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7792" dirty="0"/>
            </a:p>
          </p:txBody>
        </p:sp>
        <p:sp>
          <p:nvSpPr>
            <p:cNvPr id="1034" name="Oval 1033">
              <a:extLst>
                <a:ext uri="{FF2B5EF4-FFF2-40B4-BE49-F238E27FC236}">
                  <a16:creationId xmlns:a16="http://schemas.microsoft.com/office/drawing/2014/main" id="{04C2E7EB-CFCB-F70E-29C4-433536D0058A}"/>
                </a:ext>
              </a:extLst>
            </p:cNvPr>
            <p:cNvSpPr/>
            <p:nvPr/>
          </p:nvSpPr>
          <p:spPr>
            <a:xfrm>
              <a:off x="3294819" y="1192873"/>
              <a:ext cx="254562" cy="240824"/>
            </a:xfrm>
            <a:prstGeom prst="ellipse">
              <a:avLst/>
            </a:prstGeom>
            <a:solidFill>
              <a:srgbClr val="92D050"/>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7792" dirty="0"/>
            </a:p>
          </p:txBody>
        </p:sp>
        <p:sp>
          <p:nvSpPr>
            <p:cNvPr id="1035" name="TextBox 1034">
              <a:extLst>
                <a:ext uri="{FF2B5EF4-FFF2-40B4-BE49-F238E27FC236}">
                  <a16:creationId xmlns:a16="http://schemas.microsoft.com/office/drawing/2014/main" id="{E524BBC8-2430-6794-E43E-AD5C5F49951C}"/>
                </a:ext>
              </a:extLst>
            </p:cNvPr>
            <p:cNvSpPr txBox="1"/>
            <p:nvPr/>
          </p:nvSpPr>
          <p:spPr>
            <a:xfrm>
              <a:off x="3071362" y="824220"/>
              <a:ext cx="710877" cy="356905"/>
            </a:xfrm>
            <a:prstGeom prst="rect">
              <a:avLst/>
            </a:prstGeom>
            <a:noFill/>
          </p:spPr>
          <p:txBody>
            <a:bodyPr wrap="square" rtlCol="0">
              <a:spAutoFit/>
            </a:bodyPr>
            <a:lstStyle/>
            <a:p>
              <a:r>
                <a:rPr lang="en-US" sz="2567" b="1" dirty="0">
                  <a:cs typeface="Arial" panose="020B0604020202020204" pitchFamily="34" charset="0"/>
                </a:rPr>
                <a:t>MOFs</a:t>
              </a:r>
            </a:p>
          </p:txBody>
        </p:sp>
        <p:sp>
          <p:nvSpPr>
            <p:cNvPr id="1036" name="TextBox 1035">
              <a:extLst>
                <a:ext uri="{FF2B5EF4-FFF2-40B4-BE49-F238E27FC236}">
                  <a16:creationId xmlns:a16="http://schemas.microsoft.com/office/drawing/2014/main" id="{20252864-76DE-B18E-C246-BDBEAB5DF23A}"/>
                </a:ext>
              </a:extLst>
            </p:cNvPr>
            <p:cNvSpPr txBox="1"/>
            <p:nvPr/>
          </p:nvSpPr>
          <p:spPr>
            <a:xfrm>
              <a:off x="8168959" y="727038"/>
              <a:ext cx="662029" cy="356905"/>
            </a:xfrm>
            <a:prstGeom prst="rect">
              <a:avLst/>
            </a:prstGeom>
            <a:noFill/>
          </p:spPr>
          <p:txBody>
            <a:bodyPr wrap="square" rtlCol="0">
              <a:spAutoFit/>
            </a:bodyPr>
            <a:lstStyle/>
            <a:p>
              <a:r>
                <a:rPr lang="en-US" sz="2567" b="1" dirty="0">
                  <a:cs typeface="Arial" panose="020B0604020202020204" pitchFamily="34" charset="0"/>
                </a:rPr>
                <a:t>COFs</a:t>
              </a:r>
            </a:p>
          </p:txBody>
        </p:sp>
        <p:sp>
          <p:nvSpPr>
            <p:cNvPr id="1037" name="TextBox 1036">
              <a:extLst>
                <a:ext uri="{FF2B5EF4-FFF2-40B4-BE49-F238E27FC236}">
                  <a16:creationId xmlns:a16="http://schemas.microsoft.com/office/drawing/2014/main" id="{6EB2F254-5D1A-F46B-3309-E1D7855584A2}"/>
                </a:ext>
              </a:extLst>
            </p:cNvPr>
            <p:cNvSpPr txBox="1"/>
            <p:nvPr/>
          </p:nvSpPr>
          <p:spPr>
            <a:xfrm>
              <a:off x="5066814" y="2013283"/>
              <a:ext cx="1737090" cy="356764"/>
            </a:xfrm>
            <a:prstGeom prst="rect">
              <a:avLst/>
            </a:prstGeom>
            <a:noFill/>
          </p:spPr>
          <p:txBody>
            <a:bodyPr wrap="square" rtlCol="0">
              <a:spAutoFit/>
            </a:bodyPr>
            <a:lstStyle/>
            <a:p>
              <a:pPr algn="ctr"/>
              <a:r>
                <a:rPr lang="en-US" sz="1283" b="1" dirty="0">
                  <a:cs typeface="Arial" panose="020B0604020202020204" pitchFamily="34" charset="0"/>
                </a:rPr>
                <a:t>building blocks that self-assemble </a:t>
              </a:r>
            </a:p>
          </p:txBody>
        </p:sp>
      </p:grpSp>
      <p:sp>
        <p:nvSpPr>
          <p:cNvPr id="116" name="TextBox 115">
            <a:extLst>
              <a:ext uri="{FF2B5EF4-FFF2-40B4-BE49-F238E27FC236}">
                <a16:creationId xmlns:a16="http://schemas.microsoft.com/office/drawing/2014/main" id="{C462E727-C6CE-BE15-212A-881DE247DD31}"/>
              </a:ext>
            </a:extLst>
          </p:cNvPr>
          <p:cNvSpPr txBox="1"/>
          <p:nvPr/>
        </p:nvSpPr>
        <p:spPr>
          <a:xfrm>
            <a:off x="29942192" y="28619228"/>
            <a:ext cx="9852950" cy="4154984"/>
          </a:xfrm>
          <a:prstGeom prst="rect">
            <a:avLst/>
          </a:prstGeom>
          <a:noFill/>
        </p:spPr>
        <p:txBody>
          <a:bodyPr wrap="square" rtlCol="0">
            <a:spAutoFit/>
          </a:bodyPr>
          <a:lstStyle/>
          <a:p>
            <a:pPr marL="314345" indent="-314345">
              <a:buFont typeface="Arial" panose="020B0604020202020204" pitchFamily="34" charset="0"/>
              <a:buChar char="•"/>
            </a:pPr>
            <a:r>
              <a:rPr lang="en-US" sz="2200" i="1" dirty="0"/>
              <a:t>Cancer Disparities - NCI. </a:t>
            </a:r>
            <a:r>
              <a:rPr lang="en-US" sz="2200" i="1" dirty="0">
                <a:hlinkClick r:id="rId7">
                  <a:extLst>
                    <a:ext uri="{A12FA001-AC4F-418D-AE19-62706E023703}">
                      <ahyp:hlinkClr xmlns:ahyp="http://schemas.microsoft.com/office/drawing/2018/hyperlinkcolor" val="tx"/>
                    </a:ext>
                  </a:extLst>
                </a:hlinkClick>
              </a:rPr>
              <a:t>https://www.cancer.gov/about</a:t>
            </a:r>
            <a:r>
              <a:rPr lang="en-US" sz="2200" i="1" dirty="0"/>
              <a:t> cancer/understanding/disparities (accessed 2024-07-23)</a:t>
            </a:r>
          </a:p>
          <a:p>
            <a:pPr marL="314345" indent="-314345">
              <a:buFont typeface="Arial" panose="020B0604020202020204" pitchFamily="34" charset="0"/>
              <a:buChar char="•"/>
            </a:pPr>
            <a:r>
              <a:rPr lang="en-US" sz="2200" dirty="0"/>
              <a:t>Chakraborty, S.; Rahman, T. The Difficulties in Cancer Treatment. </a:t>
            </a:r>
            <a:r>
              <a:rPr lang="en-US" sz="2200" dirty="0" err="1"/>
              <a:t>Ecancermedicalscience</a:t>
            </a:r>
            <a:r>
              <a:rPr lang="en-US" sz="2200" dirty="0"/>
              <a:t> 2012, 6, ed16. </a:t>
            </a:r>
            <a:r>
              <a:rPr lang="en-US" sz="2200" dirty="0">
                <a:hlinkClick r:id="rId8">
                  <a:extLst>
                    <a:ext uri="{A12FA001-AC4F-418D-AE19-62706E023703}">
                      <ahyp:hlinkClr xmlns:ahyp="http://schemas.microsoft.com/office/drawing/2018/hyperlinkcolor" val="tx"/>
                    </a:ext>
                  </a:extLst>
                </a:hlinkClick>
              </a:rPr>
              <a:t>https://doi.org/10.3332/ecancer.2012.ed16</a:t>
            </a:r>
            <a:r>
              <a:rPr lang="en-US" sz="2200" dirty="0"/>
              <a:t>.</a:t>
            </a:r>
          </a:p>
          <a:p>
            <a:pPr marL="314345" indent="-314345">
              <a:buFont typeface="Arial" panose="020B0604020202020204" pitchFamily="34" charset="0"/>
              <a:buChar char="•"/>
            </a:pPr>
            <a:r>
              <a:rPr lang="en-US" sz="2200" dirty="0"/>
              <a:t>Gong, M., Yang, J., Li, Y., &amp; Gu, J. (2020). Glutathione-responsive nanoscale MOFs for effective intracellular delivery of the anticancer drug 6-mercaptopurine. Chemical Communications, 56(47), 6448–6451. </a:t>
            </a:r>
            <a:r>
              <a:rPr lang="en-US" sz="2200" dirty="0">
                <a:hlinkClick r:id="rId9">
                  <a:extLst>
                    <a:ext uri="{A12FA001-AC4F-418D-AE19-62706E023703}">
                      <ahyp:hlinkClr xmlns:ahyp="http://schemas.microsoft.com/office/drawing/2018/hyperlinkcolor" val="tx"/>
                    </a:ext>
                  </a:extLst>
                </a:hlinkClick>
              </a:rPr>
              <a:t>https://doi.org/10.1039/D0CC02872J</a:t>
            </a:r>
            <a:endParaRPr lang="en-US" sz="2200" dirty="0"/>
          </a:p>
          <a:p>
            <a:pPr marL="314345" indent="-314345">
              <a:buFont typeface="Arial" panose="020B0604020202020204" pitchFamily="34" charset="0"/>
              <a:buChar char="•"/>
            </a:pPr>
            <a:r>
              <a:rPr lang="en-US" sz="2200" dirty="0"/>
              <a:t>Liu, X. (2021). 6.5 NMR Theory and Experiment. </a:t>
            </a:r>
            <a:r>
              <a:rPr lang="en-US" sz="2200" dirty="0">
                <a:hlinkClick r:id="rId10">
                  <a:extLst>
                    <a:ext uri="{A12FA001-AC4F-418D-AE19-62706E023703}">
                      <ahyp:hlinkClr xmlns:ahyp="http://schemas.microsoft.com/office/drawing/2018/hyperlinkcolor" val="tx"/>
                    </a:ext>
                  </a:extLst>
                </a:hlinkClick>
              </a:rPr>
              <a:t>https://kpu.pressbooks.pub/organicchemistry/chapter/6-5-the-nmr-theory/</a:t>
            </a:r>
            <a:endParaRPr lang="en-US" sz="2200" dirty="0"/>
          </a:p>
          <a:p>
            <a:pPr marL="314345" indent="-314345">
              <a:buFont typeface="Arial" panose="020B0604020202020204" pitchFamily="34" charset="0"/>
              <a:buChar char="•"/>
            </a:pPr>
            <a:endParaRPr lang="en-US" sz="2200" dirty="0"/>
          </a:p>
          <a:p>
            <a:pPr marL="314345" indent="-314345">
              <a:buFont typeface="Arial" panose="020B0604020202020204" pitchFamily="34" charset="0"/>
              <a:buChar char="•"/>
            </a:pPr>
            <a:endParaRPr lang="en-US" sz="2200" dirty="0"/>
          </a:p>
        </p:txBody>
      </p:sp>
      <p:sp>
        <p:nvSpPr>
          <p:cNvPr id="14" name="TextBox 13">
            <a:extLst>
              <a:ext uri="{FF2B5EF4-FFF2-40B4-BE49-F238E27FC236}">
                <a16:creationId xmlns:a16="http://schemas.microsoft.com/office/drawing/2014/main" id="{C12943E0-70BA-83EE-B7A7-C1EB03718A90}"/>
              </a:ext>
            </a:extLst>
          </p:cNvPr>
          <p:cNvSpPr txBox="1"/>
          <p:nvPr/>
        </p:nvSpPr>
        <p:spPr>
          <a:xfrm>
            <a:off x="11196568" y="6344090"/>
            <a:ext cx="4197040" cy="543675"/>
          </a:xfrm>
          <a:prstGeom prst="rect">
            <a:avLst/>
          </a:prstGeom>
          <a:noFill/>
        </p:spPr>
        <p:txBody>
          <a:bodyPr wrap="square" rtlCol="0">
            <a:spAutoFit/>
          </a:bodyPr>
          <a:lstStyle/>
          <a:p>
            <a:r>
              <a:rPr lang="en-US" sz="2933" b="1" dirty="0">
                <a:latin typeface="Calibri" panose="020F0502020204030204" pitchFamily="34" charset="0"/>
                <a:cs typeface="Calibri" panose="020F0502020204030204" pitchFamily="34" charset="0"/>
              </a:rPr>
              <a:t>1,4-Dibromobenzene</a:t>
            </a:r>
          </a:p>
        </p:txBody>
      </p:sp>
      <p:sp>
        <p:nvSpPr>
          <p:cNvPr id="16" name="TextBox 15">
            <a:extLst>
              <a:ext uri="{FF2B5EF4-FFF2-40B4-BE49-F238E27FC236}">
                <a16:creationId xmlns:a16="http://schemas.microsoft.com/office/drawing/2014/main" id="{F2B18DAB-5C3E-89C8-D0C3-3F76D2572EC8}"/>
              </a:ext>
            </a:extLst>
          </p:cNvPr>
          <p:cNvSpPr txBox="1"/>
          <p:nvPr/>
        </p:nvSpPr>
        <p:spPr>
          <a:xfrm>
            <a:off x="15176850" y="5892681"/>
            <a:ext cx="3081100" cy="995016"/>
          </a:xfrm>
          <a:prstGeom prst="rect">
            <a:avLst/>
          </a:prstGeom>
          <a:noFill/>
        </p:spPr>
        <p:txBody>
          <a:bodyPr wrap="none" rtlCol="0">
            <a:spAutoFit/>
          </a:bodyPr>
          <a:lstStyle/>
          <a:p>
            <a:pPr algn="ctr"/>
            <a:r>
              <a:rPr lang="en-US" sz="2933" b="1" dirty="0">
                <a:latin typeface="Calibri" panose="020F0502020204030204" pitchFamily="34" charset="0"/>
                <a:cs typeface="Calibri" panose="020F0502020204030204" pitchFamily="34" charset="0"/>
              </a:rPr>
              <a:t>Methyl </a:t>
            </a:r>
          </a:p>
          <a:p>
            <a:pPr algn="ctr"/>
            <a:r>
              <a:rPr lang="en-US" sz="2933" b="1" dirty="0">
                <a:latin typeface="Calibri" panose="020F0502020204030204" pitchFamily="34" charset="0"/>
                <a:cs typeface="Calibri" panose="020F0502020204030204" pitchFamily="34" charset="0"/>
              </a:rPr>
              <a:t>4-ethynylbenzoate</a:t>
            </a:r>
          </a:p>
        </p:txBody>
      </p:sp>
      <p:sp>
        <p:nvSpPr>
          <p:cNvPr id="17" name="TextBox 16">
            <a:extLst>
              <a:ext uri="{FF2B5EF4-FFF2-40B4-BE49-F238E27FC236}">
                <a16:creationId xmlns:a16="http://schemas.microsoft.com/office/drawing/2014/main" id="{0D8BE8EB-DB79-E131-CF58-70B5957D8EC8}"/>
              </a:ext>
            </a:extLst>
          </p:cNvPr>
          <p:cNvSpPr txBox="1"/>
          <p:nvPr/>
        </p:nvSpPr>
        <p:spPr>
          <a:xfrm>
            <a:off x="29999414" y="25786179"/>
            <a:ext cx="9925091" cy="1446358"/>
          </a:xfrm>
          <a:prstGeom prst="rect">
            <a:avLst/>
          </a:prstGeom>
          <a:noFill/>
        </p:spPr>
        <p:txBody>
          <a:bodyPr wrap="square" rtlCol="0">
            <a:spAutoFit/>
          </a:bodyPr>
          <a:lstStyle/>
          <a:p>
            <a:pPr algn="just"/>
            <a:r>
              <a:rPr lang="en-US" sz="2933" dirty="0"/>
              <a:t>I would like to Thank Dr. Aykanat for all their help in this project. I’d also like to especially thank Pat Strobel and the rest of FEM Lab for all their encouragement and guidance.</a:t>
            </a:r>
          </a:p>
        </p:txBody>
      </p:sp>
      <p:pic>
        <p:nvPicPr>
          <p:cNvPr id="20" name="Picture 19">
            <a:extLst>
              <a:ext uri="{FF2B5EF4-FFF2-40B4-BE49-F238E27FC236}">
                <a16:creationId xmlns:a16="http://schemas.microsoft.com/office/drawing/2014/main" id="{BDDFCB97-185C-6B9C-E73C-B035135022B4}"/>
              </a:ext>
            </a:extLst>
          </p:cNvPr>
          <p:cNvPicPr>
            <a:picLocks noChangeAspect="1"/>
          </p:cNvPicPr>
          <p:nvPr/>
        </p:nvPicPr>
        <p:blipFill>
          <a:blip r:embed="rId11"/>
          <a:stretch>
            <a:fillRect/>
          </a:stretch>
        </p:blipFill>
        <p:spPr>
          <a:xfrm>
            <a:off x="30197536" y="19521648"/>
            <a:ext cx="1791136" cy="2047013"/>
          </a:xfrm>
          <a:prstGeom prst="rect">
            <a:avLst/>
          </a:prstGeom>
        </p:spPr>
      </p:pic>
      <p:sp>
        <p:nvSpPr>
          <p:cNvPr id="21" name="TextBox 20">
            <a:extLst>
              <a:ext uri="{FF2B5EF4-FFF2-40B4-BE49-F238E27FC236}">
                <a16:creationId xmlns:a16="http://schemas.microsoft.com/office/drawing/2014/main" id="{B114F168-622F-BCA7-B21E-0BD40F831ACB}"/>
              </a:ext>
            </a:extLst>
          </p:cNvPr>
          <p:cNvSpPr txBox="1"/>
          <p:nvPr/>
        </p:nvSpPr>
        <p:spPr>
          <a:xfrm>
            <a:off x="22334692" y="6344089"/>
            <a:ext cx="6287045" cy="543675"/>
          </a:xfrm>
          <a:prstGeom prst="rect">
            <a:avLst/>
          </a:prstGeom>
          <a:noFill/>
        </p:spPr>
        <p:txBody>
          <a:bodyPr wrap="square" rtlCol="0">
            <a:spAutoFit/>
          </a:bodyPr>
          <a:lstStyle/>
          <a:p>
            <a:pPr algn="ctr"/>
            <a:r>
              <a:rPr lang="en-US" sz="2933" b="1" dirty="0"/>
              <a:t>Sonigashira-Coupled Linker</a:t>
            </a:r>
          </a:p>
        </p:txBody>
      </p:sp>
      <p:pic>
        <p:nvPicPr>
          <p:cNvPr id="1026" name="Picture 2">
            <a:extLst>
              <a:ext uri="{FF2B5EF4-FFF2-40B4-BE49-F238E27FC236}">
                <a16:creationId xmlns:a16="http://schemas.microsoft.com/office/drawing/2014/main" id="{4256EB5C-BB43-0CD0-A90A-9D10A5A1F8F3}"/>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rot="5400000">
            <a:off x="5037132" y="26640448"/>
            <a:ext cx="5276747" cy="395756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5F454A4B-238D-D47A-8041-59EE12DDE82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flipH="1">
            <a:off x="909766" y="25988644"/>
            <a:ext cx="3957561" cy="5276748"/>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EBAD8EF4-F513-2C0B-B209-AEB2D3D97E7A}"/>
              </a:ext>
            </a:extLst>
          </p:cNvPr>
          <p:cNvSpPr txBox="1"/>
          <p:nvPr/>
        </p:nvSpPr>
        <p:spPr>
          <a:xfrm>
            <a:off x="429638" y="31483117"/>
            <a:ext cx="10012769" cy="995016"/>
          </a:xfrm>
          <a:prstGeom prst="rect">
            <a:avLst/>
          </a:prstGeom>
          <a:noFill/>
        </p:spPr>
        <p:txBody>
          <a:bodyPr wrap="square" rtlCol="0">
            <a:spAutoFit/>
          </a:bodyPr>
          <a:lstStyle/>
          <a:p>
            <a:pPr algn="just"/>
            <a:r>
              <a:rPr lang="en-US" sz="2933" b="1" i="1" dirty="0">
                <a:cs typeface="Arial" panose="020B0604020202020204" pitchFamily="34" charset="0"/>
              </a:rPr>
              <a:t>Figure 1: </a:t>
            </a:r>
            <a:r>
              <a:rPr lang="en-US" sz="2933" i="1" dirty="0">
                <a:cs typeface="Arial" panose="020B0604020202020204" pitchFamily="34" charset="0"/>
              </a:rPr>
              <a:t>Images showcasing the air free process of the Sonigashira Cross Coupling reaction.</a:t>
            </a:r>
            <a:endParaRPr lang="en-US" sz="2933" b="1" i="1" dirty="0">
              <a:cs typeface="Arial" panose="020B0604020202020204" pitchFamily="34" charset="0"/>
            </a:endParaRPr>
          </a:p>
        </p:txBody>
      </p:sp>
      <p:sp>
        <p:nvSpPr>
          <p:cNvPr id="7" name="TextBox 6">
            <a:extLst>
              <a:ext uri="{FF2B5EF4-FFF2-40B4-BE49-F238E27FC236}">
                <a16:creationId xmlns:a16="http://schemas.microsoft.com/office/drawing/2014/main" id="{B69ED782-63E7-86B4-6ABF-1E00B83BA5B9}"/>
              </a:ext>
            </a:extLst>
          </p:cNvPr>
          <p:cNvSpPr txBox="1"/>
          <p:nvPr/>
        </p:nvSpPr>
        <p:spPr>
          <a:xfrm>
            <a:off x="29999414" y="22637088"/>
            <a:ext cx="10005182" cy="1897699"/>
          </a:xfrm>
          <a:prstGeom prst="rect">
            <a:avLst/>
          </a:prstGeom>
          <a:noFill/>
        </p:spPr>
        <p:txBody>
          <a:bodyPr wrap="square" rtlCol="0">
            <a:spAutoFit/>
          </a:bodyPr>
          <a:lstStyle/>
          <a:p>
            <a:pPr algn="just"/>
            <a:endParaRPr lang="en-US" sz="2933" b="1" i="1" dirty="0"/>
          </a:p>
          <a:p>
            <a:pPr algn="just"/>
            <a:r>
              <a:rPr lang="en-US" sz="2933" b="1" i="1" dirty="0"/>
              <a:t>Figure 6:</a:t>
            </a:r>
            <a:r>
              <a:rPr lang="en-US" sz="2933" i="1" dirty="0"/>
              <a:t> Chemical Structure of 6-Mercaptopurine (6MP). A common and inexpensive chemotherapeutic compatible with disulfide tethering.</a:t>
            </a:r>
            <a:endParaRPr lang="en-US" sz="2933" b="1" i="1" dirty="0"/>
          </a:p>
        </p:txBody>
      </p:sp>
      <p:pic>
        <p:nvPicPr>
          <p:cNvPr id="23" name="Picture 22">
            <a:extLst>
              <a:ext uri="{FF2B5EF4-FFF2-40B4-BE49-F238E27FC236}">
                <a16:creationId xmlns:a16="http://schemas.microsoft.com/office/drawing/2014/main" id="{1B605171-2D55-C6C5-F766-DBBEC6C4EE62}"/>
              </a:ext>
            </a:extLst>
          </p:cNvPr>
          <p:cNvPicPr>
            <a:picLocks noChangeAspect="1"/>
          </p:cNvPicPr>
          <p:nvPr/>
        </p:nvPicPr>
        <p:blipFill>
          <a:blip r:embed="rId14"/>
          <a:stretch>
            <a:fillRect/>
          </a:stretch>
        </p:blipFill>
        <p:spPr>
          <a:xfrm rot="19986581">
            <a:off x="33688314" y="19589223"/>
            <a:ext cx="6172156" cy="1504782"/>
          </a:xfrm>
          <a:prstGeom prst="rect">
            <a:avLst/>
          </a:prstGeom>
        </p:spPr>
      </p:pic>
      <p:sp>
        <p:nvSpPr>
          <p:cNvPr id="24" name="Oval 23">
            <a:extLst>
              <a:ext uri="{FF2B5EF4-FFF2-40B4-BE49-F238E27FC236}">
                <a16:creationId xmlns:a16="http://schemas.microsoft.com/office/drawing/2014/main" id="{899C4E17-FCFF-CDCB-50E5-957C42B5FC6E}"/>
              </a:ext>
            </a:extLst>
          </p:cNvPr>
          <p:cNvSpPr/>
          <p:nvPr/>
        </p:nvSpPr>
        <p:spPr>
          <a:xfrm>
            <a:off x="36536867" y="18590547"/>
            <a:ext cx="923355" cy="924196"/>
          </a:xfrm>
          <a:prstGeom prst="ellipse">
            <a:avLst/>
          </a:prstGeom>
          <a:gradFill flip="none" rotWithShape="1">
            <a:gsLst>
              <a:gs pos="0">
                <a:schemeClr val="accent4">
                  <a:lumMod val="5000"/>
                  <a:lumOff val="95000"/>
                </a:schemeClr>
              </a:gs>
              <a:gs pos="74000">
                <a:schemeClr val="accent4">
                  <a:lumMod val="45000"/>
                  <a:lumOff val="55000"/>
                </a:schemeClr>
              </a:gs>
              <a:gs pos="83000">
                <a:schemeClr val="accent4">
                  <a:lumMod val="45000"/>
                  <a:lumOff val="55000"/>
                </a:schemeClr>
              </a:gs>
              <a:gs pos="100000">
                <a:schemeClr val="accent4">
                  <a:lumMod val="30000"/>
                  <a:lumOff val="70000"/>
                </a:schemeClr>
              </a:gs>
            </a:gsLst>
            <a:path path="circle">
              <a:fillToRect l="100000" t="100000"/>
            </a:path>
            <a:tileRect r="-100000" b="-100000"/>
          </a:gra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pic>
        <p:nvPicPr>
          <p:cNvPr id="26" name="Picture 25">
            <a:extLst>
              <a:ext uri="{FF2B5EF4-FFF2-40B4-BE49-F238E27FC236}">
                <a16:creationId xmlns:a16="http://schemas.microsoft.com/office/drawing/2014/main" id="{068A813E-F7C5-0341-A44E-8B630308958A}"/>
              </a:ext>
            </a:extLst>
          </p:cNvPr>
          <p:cNvPicPr>
            <a:picLocks noChangeAspect="1"/>
          </p:cNvPicPr>
          <p:nvPr/>
        </p:nvPicPr>
        <p:blipFill>
          <a:blip r:embed="rId15"/>
          <a:stretch>
            <a:fillRect/>
          </a:stretch>
        </p:blipFill>
        <p:spPr>
          <a:xfrm>
            <a:off x="22216278" y="6998881"/>
            <a:ext cx="6618033" cy="1005941"/>
          </a:xfrm>
          <a:prstGeom prst="rect">
            <a:avLst/>
          </a:prstGeom>
        </p:spPr>
      </p:pic>
      <p:pic>
        <p:nvPicPr>
          <p:cNvPr id="27" name="Picture 26">
            <a:extLst>
              <a:ext uri="{FF2B5EF4-FFF2-40B4-BE49-F238E27FC236}">
                <a16:creationId xmlns:a16="http://schemas.microsoft.com/office/drawing/2014/main" id="{6A3AD22C-9BDB-F824-59F1-CC530A13E3ED}"/>
              </a:ext>
            </a:extLst>
          </p:cNvPr>
          <p:cNvPicPr>
            <a:picLocks noChangeAspect="1"/>
          </p:cNvPicPr>
          <p:nvPr/>
        </p:nvPicPr>
        <p:blipFill>
          <a:blip r:embed="rId16"/>
          <a:stretch>
            <a:fillRect/>
          </a:stretch>
        </p:blipFill>
        <p:spPr>
          <a:xfrm>
            <a:off x="14767832" y="7030108"/>
            <a:ext cx="2601610" cy="1688279"/>
          </a:xfrm>
          <a:prstGeom prst="rect">
            <a:avLst/>
          </a:prstGeom>
        </p:spPr>
      </p:pic>
      <p:pic>
        <p:nvPicPr>
          <p:cNvPr id="28" name="Picture 27">
            <a:extLst>
              <a:ext uri="{FF2B5EF4-FFF2-40B4-BE49-F238E27FC236}">
                <a16:creationId xmlns:a16="http://schemas.microsoft.com/office/drawing/2014/main" id="{41E6FB91-68EA-26B5-F052-2FA5311ED463}"/>
              </a:ext>
            </a:extLst>
          </p:cNvPr>
          <p:cNvPicPr>
            <a:picLocks noChangeAspect="1"/>
          </p:cNvPicPr>
          <p:nvPr/>
        </p:nvPicPr>
        <p:blipFill>
          <a:blip r:embed="rId17"/>
          <a:stretch>
            <a:fillRect/>
          </a:stretch>
        </p:blipFill>
        <p:spPr>
          <a:xfrm>
            <a:off x="11803188" y="7279954"/>
            <a:ext cx="2000307" cy="1188589"/>
          </a:xfrm>
          <a:prstGeom prst="rect">
            <a:avLst/>
          </a:prstGeom>
        </p:spPr>
      </p:pic>
      <p:pic>
        <p:nvPicPr>
          <p:cNvPr id="30" name="Picture 29">
            <a:extLst>
              <a:ext uri="{FF2B5EF4-FFF2-40B4-BE49-F238E27FC236}">
                <a16:creationId xmlns:a16="http://schemas.microsoft.com/office/drawing/2014/main" id="{1A1D0BC3-F336-EE63-BEE8-CE826CA168B7}"/>
              </a:ext>
            </a:extLst>
          </p:cNvPr>
          <p:cNvPicPr>
            <a:picLocks noChangeAspect="1"/>
          </p:cNvPicPr>
          <p:nvPr/>
        </p:nvPicPr>
        <p:blipFill>
          <a:blip r:embed="rId18"/>
          <a:stretch>
            <a:fillRect/>
          </a:stretch>
        </p:blipFill>
        <p:spPr>
          <a:xfrm>
            <a:off x="17701488" y="6791365"/>
            <a:ext cx="4373605" cy="1524134"/>
          </a:xfrm>
          <a:prstGeom prst="rect">
            <a:avLst/>
          </a:prstGeom>
        </p:spPr>
      </p:pic>
      <p:sp>
        <p:nvSpPr>
          <p:cNvPr id="36" name="TextBox 35">
            <a:extLst>
              <a:ext uri="{FF2B5EF4-FFF2-40B4-BE49-F238E27FC236}">
                <a16:creationId xmlns:a16="http://schemas.microsoft.com/office/drawing/2014/main" id="{DD42B425-F1C1-5AE0-B28C-9B72D8CCEEED}"/>
              </a:ext>
            </a:extLst>
          </p:cNvPr>
          <p:cNvSpPr txBox="1"/>
          <p:nvPr/>
        </p:nvSpPr>
        <p:spPr>
          <a:xfrm>
            <a:off x="11130048" y="16023952"/>
            <a:ext cx="17998476" cy="995016"/>
          </a:xfrm>
          <a:prstGeom prst="rect">
            <a:avLst/>
          </a:prstGeom>
          <a:noFill/>
        </p:spPr>
        <p:txBody>
          <a:bodyPr wrap="square" rtlCol="0">
            <a:spAutoFit/>
          </a:bodyPr>
          <a:lstStyle/>
          <a:p>
            <a:pPr algn="just"/>
            <a:r>
              <a:rPr lang="en-US" sz="2933" b="1" i="1" dirty="0"/>
              <a:t>Figure 2:  </a:t>
            </a:r>
            <a:r>
              <a:rPr lang="en-US" sz="2933" i="1" dirty="0"/>
              <a:t>A chemical synthetic scheme showing the Sonigashira coupling of our two aromatic precursors as well as the solvothermal formation of a Zirconium coordinated MOF with the activated rigid linker.</a:t>
            </a:r>
            <a:endParaRPr lang="en-US" sz="2933" b="1" i="1" dirty="0"/>
          </a:p>
        </p:txBody>
      </p:sp>
      <p:sp>
        <p:nvSpPr>
          <p:cNvPr id="66" name="Oval 65">
            <a:extLst>
              <a:ext uri="{FF2B5EF4-FFF2-40B4-BE49-F238E27FC236}">
                <a16:creationId xmlns:a16="http://schemas.microsoft.com/office/drawing/2014/main" id="{DEFF91FD-5EC7-4A67-F5F1-B14544731A3D}"/>
              </a:ext>
            </a:extLst>
          </p:cNvPr>
          <p:cNvSpPr/>
          <p:nvPr/>
        </p:nvSpPr>
        <p:spPr>
          <a:xfrm>
            <a:off x="32588803" y="20215614"/>
            <a:ext cx="923355" cy="924196"/>
          </a:xfrm>
          <a:prstGeom prst="ellipse">
            <a:avLst/>
          </a:prstGeom>
          <a:gradFill flip="none" rotWithShape="1">
            <a:gsLst>
              <a:gs pos="0">
                <a:schemeClr val="accent4">
                  <a:lumMod val="5000"/>
                  <a:lumOff val="95000"/>
                </a:schemeClr>
              </a:gs>
              <a:gs pos="74000">
                <a:schemeClr val="accent4">
                  <a:lumMod val="45000"/>
                  <a:lumOff val="55000"/>
                </a:schemeClr>
              </a:gs>
              <a:gs pos="83000">
                <a:schemeClr val="accent4">
                  <a:lumMod val="45000"/>
                  <a:lumOff val="55000"/>
                </a:schemeClr>
              </a:gs>
              <a:gs pos="100000">
                <a:schemeClr val="accent4">
                  <a:lumMod val="30000"/>
                  <a:lumOff val="70000"/>
                </a:schemeClr>
              </a:gs>
            </a:gsLst>
            <a:path path="circle">
              <a:fillToRect l="100000" t="100000"/>
            </a:path>
            <a:tileRect r="-100000" b="-100000"/>
          </a:gra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sp>
        <p:nvSpPr>
          <p:cNvPr id="68" name="TextBox 67">
            <a:extLst>
              <a:ext uri="{FF2B5EF4-FFF2-40B4-BE49-F238E27FC236}">
                <a16:creationId xmlns:a16="http://schemas.microsoft.com/office/drawing/2014/main" id="{EF702C5F-2C5B-60BA-1B59-D2166A7490D3}"/>
              </a:ext>
            </a:extLst>
          </p:cNvPr>
          <p:cNvSpPr txBox="1"/>
          <p:nvPr/>
        </p:nvSpPr>
        <p:spPr>
          <a:xfrm>
            <a:off x="31914255" y="20035870"/>
            <a:ext cx="681597" cy="1291444"/>
          </a:xfrm>
          <a:prstGeom prst="rect">
            <a:avLst/>
          </a:prstGeom>
          <a:noFill/>
        </p:spPr>
        <p:txBody>
          <a:bodyPr wrap="none" rtlCol="0">
            <a:spAutoFit/>
          </a:bodyPr>
          <a:lstStyle/>
          <a:p>
            <a:r>
              <a:rPr lang="en-US" sz="7792" b="1" dirty="0"/>
              <a:t>=</a:t>
            </a:r>
          </a:p>
        </p:txBody>
      </p:sp>
      <p:sp>
        <p:nvSpPr>
          <p:cNvPr id="69" name="TextBox 68">
            <a:extLst>
              <a:ext uri="{FF2B5EF4-FFF2-40B4-BE49-F238E27FC236}">
                <a16:creationId xmlns:a16="http://schemas.microsoft.com/office/drawing/2014/main" id="{31416F70-031C-B23C-C9B5-4BEFCDE5BDC0}"/>
              </a:ext>
            </a:extLst>
          </p:cNvPr>
          <p:cNvSpPr txBox="1"/>
          <p:nvPr/>
        </p:nvSpPr>
        <p:spPr>
          <a:xfrm>
            <a:off x="30556778" y="21606746"/>
            <a:ext cx="1138453" cy="543675"/>
          </a:xfrm>
          <a:prstGeom prst="rect">
            <a:avLst/>
          </a:prstGeom>
          <a:noFill/>
        </p:spPr>
        <p:txBody>
          <a:bodyPr wrap="none" rtlCol="0">
            <a:spAutoFit/>
          </a:bodyPr>
          <a:lstStyle/>
          <a:p>
            <a:r>
              <a:rPr lang="en-US" sz="2933" b="1" dirty="0"/>
              <a:t>(6MP)</a:t>
            </a:r>
          </a:p>
        </p:txBody>
      </p:sp>
      <p:grpSp>
        <p:nvGrpSpPr>
          <p:cNvPr id="92" name="Group 91">
            <a:extLst>
              <a:ext uri="{FF2B5EF4-FFF2-40B4-BE49-F238E27FC236}">
                <a16:creationId xmlns:a16="http://schemas.microsoft.com/office/drawing/2014/main" id="{1374BD3A-35AC-702C-62B5-19A719B60ED8}"/>
              </a:ext>
            </a:extLst>
          </p:cNvPr>
          <p:cNvGrpSpPr/>
          <p:nvPr/>
        </p:nvGrpSpPr>
        <p:grpSpPr>
          <a:xfrm>
            <a:off x="539913" y="15052258"/>
            <a:ext cx="9785109" cy="2938403"/>
            <a:chOff x="500345" y="15687936"/>
            <a:chExt cx="10674664" cy="3205531"/>
          </a:xfrm>
        </p:grpSpPr>
        <p:pic>
          <p:nvPicPr>
            <p:cNvPr id="70" name="Picture 69">
              <a:extLst>
                <a:ext uri="{FF2B5EF4-FFF2-40B4-BE49-F238E27FC236}">
                  <a16:creationId xmlns:a16="http://schemas.microsoft.com/office/drawing/2014/main" id="{4B050F3D-86FC-F791-E79E-68AC05335762}"/>
                </a:ext>
              </a:extLst>
            </p:cNvPr>
            <p:cNvPicPr>
              <a:picLocks noChangeAspect="1"/>
            </p:cNvPicPr>
            <p:nvPr/>
          </p:nvPicPr>
          <p:blipFill>
            <a:blip r:embed="rId19"/>
            <a:stretch>
              <a:fillRect/>
            </a:stretch>
          </p:blipFill>
          <p:spPr>
            <a:xfrm>
              <a:off x="500345" y="15687936"/>
              <a:ext cx="10674664" cy="2198504"/>
            </a:xfrm>
            <a:prstGeom prst="rect">
              <a:avLst/>
            </a:prstGeom>
          </p:spPr>
        </p:pic>
        <p:sp>
          <p:nvSpPr>
            <p:cNvPr id="71" name="TextBox 70">
              <a:extLst>
                <a:ext uri="{FF2B5EF4-FFF2-40B4-BE49-F238E27FC236}">
                  <a16:creationId xmlns:a16="http://schemas.microsoft.com/office/drawing/2014/main" id="{E75675E7-24B5-5B11-C5C5-D513C931C416}"/>
                </a:ext>
              </a:extLst>
            </p:cNvPr>
            <p:cNvSpPr txBox="1"/>
            <p:nvPr/>
          </p:nvSpPr>
          <p:spPr>
            <a:xfrm>
              <a:off x="1806582" y="17807995"/>
              <a:ext cx="2232710" cy="1085472"/>
            </a:xfrm>
            <a:prstGeom prst="rect">
              <a:avLst/>
            </a:prstGeom>
            <a:noFill/>
          </p:spPr>
          <p:txBody>
            <a:bodyPr wrap="none" rtlCol="0">
              <a:spAutoFit/>
            </a:bodyPr>
            <a:lstStyle/>
            <a:p>
              <a:r>
                <a:rPr lang="en-US" sz="2933" b="1" dirty="0"/>
                <a:t>Glutathione</a:t>
              </a:r>
            </a:p>
            <a:p>
              <a:pPr algn="ctr"/>
              <a:r>
                <a:rPr lang="en-US" sz="2933" b="1" dirty="0"/>
                <a:t>(GSH)</a:t>
              </a:r>
            </a:p>
          </p:txBody>
        </p:sp>
        <p:sp>
          <p:nvSpPr>
            <p:cNvPr id="72" name="TextBox 71">
              <a:extLst>
                <a:ext uri="{FF2B5EF4-FFF2-40B4-BE49-F238E27FC236}">
                  <a16:creationId xmlns:a16="http://schemas.microsoft.com/office/drawing/2014/main" id="{68A958A3-9357-1E9D-2DFE-D704325AA1E5}"/>
                </a:ext>
              </a:extLst>
            </p:cNvPr>
            <p:cNvSpPr txBox="1"/>
            <p:nvPr/>
          </p:nvSpPr>
          <p:spPr>
            <a:xfrm>
              <a:off x="7218079" y="17807995"/>
              <a:ext cx="3829300" cy="1085472"/>
            </a:xfrm>
            <a:prstGeom prst="rect">
              <a:avLst/>
            </a:prstGeom>
            <a:noFill/>
          </p:spPr>
          <p:txBody>
            <a:bodyPr wrap="none" rtlCol="0">
              <a:spAutoFit/>
            </a:bodyPr>
            <a:lstStyle/>
            <a:p>
              <a:r>
                <a:rPr lang="en-US" sz="2933" b="1" dirty="0"/>
                <a:t>Glutathione Disulfide</a:t>
              </a:r>
            </a:p>
            <a:p>
              <a:pPr algn="ctr"/>
              <a:r>
                <a:rPr lang="en-US" sz="2933" b="1" dirty="0"/>
                <a:t>(GSSR)</a:t>
              </a:r>
            </a:p>
          </p:txBody>
        </p:sp>
        <p:sp>
          <p:nvSpPr>
            <p:cNvPr id="73" name="Oval 72">
              <a:extLst>
                <a:ext uri="{FF2B5EF4-FFF2-40B4-BE49-F238E27FC236}">
                  <a16:creationId xmlns:a16="http://schemas.microsoft.com/office/drawing/2014/main" id="{026E3E3A-E075-5167-AF1A-BCBDED805683}"/>
                </a:ext>
              </a:extLst>
            </p:cNvPr>
            <p:cNvSpPr/>
            <p:nvPr/>
          </p:nvSpPr>
          <p:spPr>
            <a:xfrm>
              <a:off x="3269089" y="16089087"/>
              <a:ext cx="584455" cy="395037"/>
            </a:xfrm>
            <a:prstGeom prst="ellipse">
              <a:avLst/>
            </a:prstGeom>
            <a:no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sp>
          <p:nvSpPr>
            <p:cNvPr id="74" name="Oval 73">
              <a:extLst>
                <a:ext uri="{FF2B5EF4-FFF2-40B4-BE49-F238E27FC236}">
                  <a16:creationId xmlns:a16="http://schemas.microsoft.com/office/drawing/2014/main" id="{DD81AA08-A42D-3093-4695-4CF5B364AFEA}"/>
                </a:ext>
              </a:extLst>
            </p:cNvPr>
            <p:cNvSpPr/>
            <p:nvPr/>
          </p:nvSpPr>
          <p:spPr>
            <a:xfrm>
              <a:off x="9493679" y="15703554"/>
              <a:ext cx="584455" cy="868665"/>
            </a:xfrm>
            <a:prstGeom prst="ellipse">
              <a:avLst/>
            </a:prstGeom>
            <a:no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grpSp>
      <p:sp>
        <p:nvSpPr>
          <p:cNvPr id="75" name="Oval 74">
            <a:extLst>
              <a:ext uri="{FF2B5EF4-FFF2-40B4-BE49-F238E27FC236}">
                <a16:creationId xmlns:a16="http://schemas.microsoft.com/office/drawing/2014/main" id="{08B8D761-E294-8337-9834-16333DBE0F19}"/>
              </a:ext>
            </a:extLst>
          </p:cNvPr>
          <p:cNvSpPr/>
          <p:nvPr/>
        </p:nvSpPr>
        <p:spPr>
          <a:xfrm>
            <a:off x="36693174" y="19356313"/>
            <a:ext cx="535750" cy="796276"/>
          </a:xfrm>
          <a:prstGeom prst="ellipse">
            <a:avLst/>
          </a:prstGeom>
          <a:no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pic>
        <p:nvPicPr>
          <p:cNvPr id="76" name="Picture 75">
            <a:extLst>
              <a:ext uri="{FF2B5EF4-FFF2-40B4-BE49-F238E27FC236}">
                <a16:creationId xmlns:a16="http://schemas.microsoft.com/office/drawing/2014/main" id="{DEDB657E-BA9B-DB49-0525-4D31C3A5CC90}"/>
              </a:ext>
            </a:extLst>
          </p:cNvPr>
          <p:cNvPicPr>
            <a:picLocks noChangeAspect="1"/>
          </p:cNvPicPr>
          <p:nvPr/>
        </p:nvPicPr>
        <p:blipFill>
          <a:blip r:embed="rId20"/>
          <a:stretch>
            <a:fillRect/>
          </a:stretch>
        </p:blipFill>
        <p:spPr>
          <a:xfrm>
            <a:off x="17689115" y="12195623"/>
            <a:ext cx="4383550" cy="1162305"/>
          </a:xfrm>
          <a:prstGeom prst="rect">
            <a:avLst/>
          </a:prstGeom>
        </p:spPr>
      </p:pic>
      <p:pic>
        <p:nvPicPr>
          <p:cNvPr id="153" name="Picture 152">
            <a:extLst>
              <a:ext uri="{FF2B5EF4-FFF2-40B4-BE49-F238E27FC236}">
                <a16:creationId xmlns:a16="http://schemas.microsoft.com/office/drawing/2014/main" id="{C26D92B4-7C3E-B7DF-D082-5D1156DFDAB7}"/>
              </a:ext>
            </a:extLst>
          </p:cNvPr>
          <p:cNvPicPr>
            <a:picLocks noChangeAspect="1"/>
          </p:cNvPicPr>
          <p:nvPr/>
        </p:nvPicPr>
        <p:blipFill>
          <a:blip r:embed="rId21"/>
          <a:srcRect t="4496" r="6816" b="3786"/>
          <a:stretch/>
        </p:blipFill>
        <p:spPr>
          <a:xfrm>
            <a:off x="21020720" y="18467748"/>
            <a:ext cx="7773815" cy="5344807"/>
          </a:xfrm>
          <a:prstGeom prst="rect">
            <a:avLst/>
          </a:prstGeom>
        </p:spPr>
      </p:pic>
      <p:graphicFrame>
        <p:nvGraphicFramePr>
          <p:cNvPr id="155" name="Object 154">
            <a:extLst>
              <a:ext uri="{FF2B5EF4-FFF2-40B4-BE49-F238E27FC236}">
                <a16:creationId xmlns:a16="http://schemas.microsoft.com/office/drawing/2014/main" id="{8FF96114-FE4D-A669-C2A3-AE0E19E00FFD}"/>
              </a:ext>
            </a:extLst>
          </p:cNvPr>
          <p:cNvGraphicFramePr>
            <a:graphicFrameLocks noChangeAspect="1"/>
          </p:cNvGraphicFramePr>
          <p:nvPr>
            <p:extLst>
              <p:ext uri="{D42A27DB-BD31-4B8C-83A1-F6EECF244321}">
                <p14:modId xmlns:p14="http://schemas.microsoft.com/office/powerpoint/2010/main" val="845668535"/>
              </p:ext>
            </p:extLst>
          </p:nvPr>
        </p:nvGraphicFramePr>
        <p:xfrm>
          <a:off x="25362895" y="21117230"/>
          <a:ext cx="2198657" cy="1451886"/>
        </p:xfrm>
        <a:graphic>
          <a:graphicData uri="http://schemas.openxmlformats.org/presentationml/2006/ole">
            <mc:AlternateContent xmlns:mc="http://schemas.openxmlformats.org/markup-compatibility/2006">
              <mc:Choice xmlns:v="urn:schemas-microsoft-com:vml" Requires="v">
                <p:oleObj name="CS ChemDraw Drawing" r:id="rId22" imgW="1173409" imgH="774050" progId="ChemDraw.Document.6.0">
                  <p:embed/>
                </p:oleObj>
              </mc:Choice>
              <mc:Fallback>
                <p:oleObj name="CS ChemDraw Drawing" r:id="rId22" imgW="1173409" imgH="774050" progId="ChemDraw.Document.6.0">
                  <p:embed/>
                  <p:pic>
                    <p:nvPicPr>
                      <p:cNvPr id="155" name="Object 154">
                        <a:extLst>
                          <a:ext uri="{FF2B5EF4-FFF2-40B4-BE49-F238E27FC236}">
                            <a16:creationId xmlns:a16="http://schemas.microsoft.com/office/drawing/2014/main" id="{8FF96114-FE4D-A669-C2A3-AE0E19E00FFD}"/>
                          </a:ext>
                        </a:extLst>
                      </p:cNvPr>
                      <p:cNvPicPr/>
                      <p:nvPr/>
                    </p:nvPicPr>
                    <p:blipFill>
                      <a:blip r:embed="rId23"/>
                      <a:stretch>
                        <a:fillRect/>
                      </a:stretch>
                    </p:blipFill>
                    <p:spPr>
                      <a:xfrm>
                        <a:off x="25362895" y="21117230"/>
                        <a:ext cx="2198657" cy="1451886"/>
                      </a:xfrm>
                      <a:prstGeom prst="rect">
                        <a:avLst/>
                      </a:prstGeom>
                    </p:spPr>
                  </p:pic>
                </p:oleObj>
              </mc:Fallback>
            </mc:AlternateContent>
          </a:graphicData>
        </a:graphic>
      </p:graphicFrame>
      <p:sp>
        <p:nvSpPr>
          <p:cNvPr id="156" name="TextBox 155">
            <a:extLst>
              <a:ext uri="{FF2B5EF4-FFF2-40B4-BE49-F238E27FC236}">
                <a16:creationId xmlns:a16="http://schemas.microsoft.com/office/drawing/2014/main" id="{2A0D2BD6-B241-E032-D555-D7AF38AC2284}"/>
              </a:ext>
            </a:extLst>
          </p:cNvPr>
          <p:cNvSpPr txBox="1"/>
          <p:nvPr/>
        </p:nvSpPr>
        <p:spPr>
          <a:xfrm>
            <a:off x="21175767" y="19792867"/>
            <a:ext cx="316112" cy="374398"/>
          </a:xfrm>
          <a:prstGeom prst="rect">
            <a:avLst/>
          </a:prstGeom>
          <a:noFill/>
        </p:spPr>
        <p:txBody>
          <a:bodyPr wrap="none" rtlCol="0">
            <a:spAutoFit/>
          </a:bodyPr>
          <a:lstStyle/>
          <a:p>
            <a:r>
              <a:rPr lang="en-US" sz="1833" dirty="0">
                <a:latin typeface="Arial" panose="020B0604020202020204" pitchFamily="34" charset="0"/>
                <a:cs typeface="Arial" panose="020B0604020202020204" pitchFamily="34" charset="0"/>
              </a:rPr>
              <a:t>a</a:t>
            </a:r>
          </a:p>
        </p:txBody>
      </p:sp>
      <p:sp>
        <p:nvSpPr>
          <p:cNvPr id="157" name="TextBox 156">
            <a:extLst>
              <a:ext uri="{FF2B5EF4-FFF2-40B4-BE49-F238E27FC236}">
                <a16:creationId xmlns:a16="http://schemas.microsoft.com/office/drawing/2014/main" id="{1FCF908A-841E-0D07-A297-6B4344B3E44A}"/>
              </a:ext>
            </a:extLst>
          </p:cNvPr>
          <p:cNvSpPr txBox="1"/>
          <p:nvPr/>
        </p:nvSpPr>
        <p:spPr>
          <a:xfrm>
            <a:off x="24373914" y="19436991"/>
            <a:ext cx="316112" cy="374398"/>
          </a:xfrm>
          <a:prstGeom prst="rect">
            <a:avLst/>
          </a:prstGeom>
          <a:noFill/>
        </p:spPr>
        <p:txBody>
          <a:bodyPr wrap="none" rtlCol="0">
            <a:spAutoFit/>
          </a:bodyPr>
          <a:lstStyle/>
          <a:p>
            <a:r>
              <a:rPr lang="en-US" sz="1833" dirty="0">
                <a:latin typeface="Arial" panose="020B0604020202020204" pitchFamily="34" charset="0"/>
                <a:cs typeface="Arial" panose="020B0604020202020204" pitchFamily="34" charset="0"/>
              </a:rPr>
              <a:t>a</a:t>
            </a:r>
          </a:p>
        </p:txBody>
      </p:sp>
      <p:sp>
        <p:nvSpPr>
          <p:cNvPr id="158" name="TextBox 157">
            <a:extLst>
              <a:ext uri="{FF2B5EF4-FFF2-40B4-BE49-F238E27FC236}">
                <a16:creationId xmlns:a16="http://schemas.microsoft.com/office/drawing/2014/main" id="{94AB687B-C7B8-5476-7A38-C5524AE42E75}"/>
              </a:ext>
            </a:extLst>
          </p:cNvPr>
          <p:cNvSpPr txBox="1"/>
          <p:nvPr/>
        </p:nvSpPr>
        <p:spPr>
          <a:xfrm>
            <a:off x="26462222" y="21303411"/>
            <a:ext cx="316112" cy="374398"/>
          </a:xfrm>
          <a:prstGeom prst="rect">
            <a:avLst/>
          </a:prstGeom>
          <a:noFill/>
        </p:spPr>
        <p:txBody>
          <a:bodyPr wrap="none" rtlCol="0">
            <a:spAutoFit/>
          </a:bodyPr>
          <a:lstStyle/>
          <a:p>
            <a:r>
              <a:rPr lang="en-US" sz="1833" dirty="0">
                <a:latin typeface="Arial" panose="020B0604020202020204" pitchFamily="34" charset="0"/>
                <a:cs typeface="Arial" panose="020B0604020202020204" pitchFamily="34" charset="0"/>
              </a:rPr>
              <a:t>a</a:t>
            </a:r>
          </a:p>
        </p:txBody>
      </p:sp>
      <p:sp>
        <p:nvSpPr>
          <p:cNvPr id="159" name="TextBox 158">
            <a:extLst>
              <a:ext uri="{FF2B5EF4-FFF2-40B4-BE49-F238E27FC236}">
                <a16:creationId xmlns:a16="http://schemas.microsoft.com/office/drawing/2014/main" id="{61208C0C-F957-C2B5-54D4-5DA651049F83}"/>
              </a:ext>
            </a:extLst>
          </p:cNvPr>
          <p:cNvSpPr txBox="1"/>
          <p:nvPr/>
        </p:nvSpPr>
        <p:spPr>
          <a:xfrm>
            <a:off x="21305138" y="20671866"/>
            <a:ext cx="316112" cy="374398"/>
          </a:xfrm>
          <a:prstGeom prst="rect">
            <a:avLst/>
          </a:prstGeom>
          <a:noFill/>
        </p:spPr>
        <p:txBody>
          <a:bodyPr wrap="none" rtlCol="0">
            <a:spAutoFit/>
          </a:bodyPr>
          <a:lstStyle/>
          <a:p>
            <a:r>
              <a:rPr lang="en-US" sz="1833" dirty="0">
                <a:latin typeface="Arial" panose="020B0604020202020204" pitchFamily="34" charset="0"/>
                <a:cs typeface="Arial" panose="020B0604020202020204" pitchFamily="34" charset="0"/>
              </a:rPr>
              <a:t>a</a:t>
            </a:r>
          </a:p>
        </p:txBody>
      </p:sp>
      <p:sp>
        <p:nvSpPr>
          <p:cNvPr id="162" name="TextBox 161">
            <a:extLst>
              <a:ext uri="{FF2B5EF4-FFF2-40B4-BE49-F238E27FC236}">
                <a16:creationId xmlns:a16="http://schemas.microsoft.com/office/drawing/2014/main" id="{ECB50922-31BC-6286-C1BD-8CB7D9893AF2}"/>
              </a:ext>
            </a:extLst>
          </p:cNvPr>
          <p:cNvSpPr txBox="1"/>
          <p:nvPr/>
        </p:nvSpPr>
        <p:spPr>
          <a:xfrm>
            <a:off x="22331075" y="19791199"/>
            <a:ext cx="316112" cy="374398"/>
          </a:xfrm>
          <a:prstGeom prst="rect">
            <a:avLst/>
          </a:prstGeom>
          <a:noFill/>
        </p:spPr>
        <p:txBody>
          <a:bodyPr wrap="none" rtlCol="0">
            <a:spAutoFit/>
          </a:bodyPr>
          <a:lstStyle/>
          <a:p>
            <a:r>
              <a:rPr lang="en-US" sz="1833" dirty="0">
                <a:latin typeface="Arial" panose="020B0604020202020204" pitchFamily="34" charset="0"/>
                <a:cs typeface="Arial" panose="020B0604020202020204" pitchFamily="34" charset="0"/>
              </a:rPr>
              <a:t>b</a:t>
            </a:r>
          </a:p>
        </p:txBody>
      </p:sp>
      <p:sp>
        <p:nvSpPr>
          <p:cNvPr id="163" name="TextBox 162">
            <a:extLst>
              <a:ext uri="{FF2B5EF4-FFF2-40B4-BE49-F238E27FC236}">
                <a16:creationId xmlns:a16="http://schemas.microsoft.com/office/drawing/2014/main" id="{8896F118-33AF-E8CD-0366-698D0678D2E4}"/>
              </a:ext>
            </a:extLst>
          </p:cNvPr>
          <p:cNvSpPr txBox="1"/>
          <p:nvPr/>
        </p:nvSpPr>
        <p:spPr>
          <a:xfrm>
            <a:off x="22469818" y="20646672"/>
            <a:ext cx="316112" cy="374398"/>
          </a:xfrm>
          <a:prstGeom prst="rect">
            <a:avLst/>
          </a:prstGeom>
          <a:noFill/>
        </p:spPr>
        <p:txBody>
          <a:bodyPr wrap="none" rtlCol="0">
            <a:spAutoFit/>
          </a:bodyPr>
          <a:lstStyle/>
          <a:p>
            <a:r>
              <a:rPr lang="en-US" sz="1833" dirty="0">
                <a:latin typeface="Arial" panose="020B0604020202020204" pitchFamily="34" charset="0"/>
                <a:cs typeface="Arial" panose="020B0604020202020204" pitchFamily="34" charset="0"/>
              </a:rPr>
              <a:t>b</a:t>
            </a:r>
          </a:p>
        </p:txBody>
      </p:sp>
      <p:sp>
        <p:nvSpPr>
          <p:cNvPr id="165" name="TextBox 164">
            <a:extLst>
              <a:ext uri="{FF2B5EF4-FFF2-40B4-BE49-F238E27FC236}">
                <a16:creationId xmlns:a16="http://schemas.microsoft.com/office/drawing/2014/main" id="{AD72523F-6B8C-C465-2336-6B13489D1D53}"/>
              </a:ext>
            </a:extLst>
          </p:cNvPr>
          <p:cNvSpPr txBox="1"/>
          <p:nvPr/>
        </p:nvSpPr>
        <p:spPr>
          <a:xfrm>
            <a:off x="24719828" y="19449822"/>
            <a:ext cx="316112" cy="374398"/>
          </a:xfrm>
          <a:prstGeom prst="rect">
            <a:avLst/>
          </a:prstGeom>
          <a:noFill/>
        </p:spPr>
        <p:txBody>
          <a:bodyPr wrap="none" rtlCol="0">
            <a:spAutoFit/>
          </a:bodyPr>
          <a:lstStyle/>
          <a:p>
            <a:r>
              <a:rPr lang="en-US" sz="1833" dirty="0">
                <a:latin typeface="Arial" panose="020B0604020202020204" pitchFamily="34" charset="0"/>
                <a:cs typeface="Arial" panose="020B0604020202020204" pitchFamily="34" charset="0"/>
              </a:rPr>
              <a:t>b</a:t>
            </a:r>
          </a:p>
        </p:txBody>
      </p:sp>
      <p:sp>
        <p:nvSpPr>
          <p:cNvPr id="166" name="TextBox 165">
            <a:extLst>
              <a:ext uri="{FF2B5EF4-FFF2-40B4-BE49-F238E27FC236}">
                <a16:creationId xmlns:a16="http://schemas.microsoft.com/office/drawing/2014/main" id="{8DF941D3-AA31-A4AC-5FE4-D81806582241}"/>
              </a:ext>
            </a:extLst>
          </p:cNvPr>
          <p:cNvSpPr txBox="1"/>
          <p:nvPr/>
        </p:nvSpPr>
        <p:spPr>
          <a:xfrm>
            <a:off x="26814980" y="21421074"/>
            <a:ext cx="316112" cy="374398"/>
          </a:xfrm>
          <a:prstGeom prst="rect">
            <a:avLst/>
          </a:prstGeom>
          <a:noFill/>
        </p:spPr>
        <p:txBody>
          <a:bodyPr wrap="none" rtlCol="0">
            <a:spAutoFit/>
          </a:bodyPr>
          <a:lstStyle/>
          <a:p>
            <a:r>
              <a:rPr lang="en-US" sz="1833" dirty="0">
                <a:latin typeface="Arial" panose="020B0604020202020204" pitchFamily="34" charset="0"/>
                <a:cs typeface="Arial" panose="020B0604020202020204" pitchFamily="34" charset="0"/>
              </a:rPr>
              <a:t>b</a:t>
            </a:r>
          </a:p>
        </p:txBody>
      </p:sp>
      <p:sp>
        <p:nvSpPr>
          <p:cNvPr id="1045" name="TextBox 1044">
            <a:extLst>
              <a:ext uri="{FF2B5EF4-FFF2-40B4-BE49-F238E27FC236}">
                <a16:creationId xmlns:a16="http://schemas.microsoft.com/office/drawing/2014/main" id="{F3372E19-F5C3-6B6E-7E56-133152E6880D}"/>
              </a:ext>
            </a:extLst>
          </p:cNvPr>
          <p:cNvSpPr txBox="1"/>
          <p:nvPr/>
        </p:nvSpPr>
        <p:spPr>
          <a:xfrm>
            <a:off x="22479750" y="19195247"/>
            <a:ext cx="316112" cy="374398"/>
          </a:xfrm>
          <a:prstGeom prst="rect">
            <a:avLst/>
          </a:prstGeom>
          <a:noFill/>
        </p:spPr>
        <p:txBody>
          <a:bodyPr wrap="none" rtlCol="0">
            <a:spAutoFit/>
          </a:bodyPr>
          <a:lstStyle/>
          <a:p>
            <a:r>
              <a:rPr lang="en-US" sz="1833" b="1" dirty="0">
                <a:latin typeface="Arial" panose="020B0604020202020204" pitchFamily="34" charset="0"/>
                <a:cs typeface="Arial" panose="020B0604020202020204" pitchFamily="34" charset="0"/>
              </a:rPr>
              <a:t>c</a:t>
            </a:r>
          </a:p>
        </p:txBody>
      </p:sp>
      <p:sp>
        <p:nvSpPr>
          <p:cNvPr id="1046" name="TextBox 1045">
            <a:extLst>
              <a:ext uri="{FF2B5EF4-FFF2-40B4-BE49-F238E27FC236}">
                <a16:creationId xmlns:a16="http://schemas.microsoft.com/office/drawing/2014/main" id="{C0724A82-69DD-A289-F316-35C1A1925E5A}"/>
              </a:ext>
            </a:extLst>
          </p:cNvPr>
          <p:cNvSpPr txBox="1"/>
          <p:nvPr/>
        </p:nvSpPr>
        <p:spPr>
          <a:xfrm>
            <a:off x="25955438" y="19785128"/>
            <a:ext cx="316112" cy="374398"/>
          </a:xfrm>
          <a:prstGeom prst="rect">
            <a:avLst/>
          </a:prstGeom>
          <a:noFill/>
        </p:spPr>
        <p:txBody>
          <a:bodyPr wrap="none" rtlCol="0">
            <a:spAutoFit/>
          </a:bodyPr>
          <a:lstStyle/>
          <a:p>
            <a:r>
              <a:rPr lang="en-US" sz="1833" b="1" dirty="0">
                <a:latin typeface="Arial" panose="020B0604020202020204" pitchFamily="34" charset="0"/>
                <a:cs typeface="Arial" panose="020B0604020202020204" pitchFamily="34" charset="0"/>
              </a:rPr>
              <a:t>c</a:t>
            </a:r>
          </a:p>
        </p:txBody>
      </p:sp>
      <p:sp>
        <p:nvSpPr>
          <p:cNvPr id="1047" name="TextBox 1046">
            <a:extLst>
              <a:ext uri="{FF2B5EF4-FFF2-40B4-BE49-F238E27FC236}">
                <a16:creationId xmlns:a16="http://schemas.microsoft.com/office/drawing/2014/main" id="{819DFEC3-30E7-340B-E3D4-75A6F932D4DC}"/>
              </a:ext>
            </a:extLst>
          </p:cNvPr>
          <p:cNvSpPr txBox="1"/>
          <p:nvPr/>
        </p:nvSpPr>
        <p:spPr>
          <a:xfrm>
            <a:off x="28354554" y="22256004"/>
            <a:ext cx="328936" cy="374398"/>
          </a:xfrm>
          <a:prstGeom prst="rect">
            <a:avLst/>
          </a:prstGeom>
          <a:noFill/>
        </p:spPr>
        <p:txBody>
          <a:bodyPr wrap="none" rtlCol="0">
            <a:spAutoFit/>
          </a:bodyPr>
          <a:lstStyle/>
          <a:p>
            <a:r>
              <a:rPr lang="en-US" sz="1833" b="1" dirty="0">
                <a:latin typeface="Arial" panose="020B0604020202020204" pitchFamily="34" charset="0"/>
                <a:cs typeface="Arial" panose="020B0604020202020204" pitchFamily="34" charset="0"/>
              </a:rPr>
              <a:t>d</a:t>
            </a:r>
          </a:p>
        </p:txBody>
      </p:sp>
      <p:sp>
        <p:nvSpPr>
          <p:cNvPr id="1048" name="TextBox 1047">
            <a:extLst>
              <a:ext uri="{FF2B5EF4-FFF2-40B4-BE49-F238E27FC236}">
                <a16:creationId xmlns:a16="http://schemas.microsoft.com/office/drawing/2014/main" id="{B0B14770-1E4E-1A5A-2834-60CFA7D53995}"/>
              </a:ext>
            </a:extLst>
          </p:cNvPr>
          <p:cNvSpPr txBox="1"/>
          <p:nvPr/>
        </p:nvSpPr>
        <p:spPr>
          <a:xfrm>
            <a:off x="27431041" y="22348551"/>
            <a:ext cx="328936" cy="374398"/>
          </a:xfrm>
          <a:prstGeom prst="rect">
            <a:avLst/>
          </a:prstGeom>
          <a:noFill/>
        </p:spPr>
        <p:txBody>
          <a:bodyPr wrap="none" rtlCol="0">
            <a:spAutoFit/>
          </a:bodyPr>
          <a:lstStyle/>
          <a:p>
            <a:r>
              <a:rPr lang="en-US" sz="1833" b="1" dirty="0">
                <a:latin typeface="Arial" panose="020B0604020202020204" pitchFamily="34" charset="0"/>
                <a:cs typeface="Arial" panose="020B0604020202020204" pitchFamily="34" charset="0"/>
              </a:rPr>
              <a:t>d</a:t>
            </a:r>
          </a:p>
        </p:txBody>
      </p:sp>
      <p:sp>
        <p:nvSpPr>
          <p:cNvPr id="1049" name="TextBox 1048">
            <a:extLst>
              <a:ext uri="{FF2B5EF4-FFF2-40B4-BE49-F238E27FC236}">
                <a16:creationId xmlns:a16="http://schemas.microsoft.com/office/drawing/2014/main" id="{85E847F2-5B5D-8E8F-8C61-F6EA5B4D2A07}"/>
              </a:ext>
            </a:extLst>
          </p:cNvPr>
          <p:cNvSpPr txBox="1"/>
          <p:nvPr/>
        </p:nvSpPr>
        <p:spPr>
          <a:xfrm>
            <a:off x="23375171" y="18520652"/>
            <a:ext cx="833883" cy="374398"/>
          </a:xfrm>
          <a:prstGeom prst="rect">
            <a:avLst/>
          </a:prstGeom>
          <a:noFill/>
        </p:spPr>
        <p:txBody>
          <a:bodyPr wrap="none" rtlCol="0">
            <a:spAutoFit/>
          </a:bodyPr>
          <a:lstStyle/>
          <a:p>
            <a:r>
              <a:rPr lang="en-US" sz="1833" i="1" dirty="0">
                <a:latin typeface="Arial" panose="020B0604020202020204" pitchFamily="34" charset="0"/>
                <a:cs typeface="Arial" panose="020B0604020202020204" pitchFamily="34" charset="0"/>
              </a:rPr>
              <a:t>CDCl</a:t>
            </a:r>
            <a:r>
              <a:rPr lang="en-US" sz="1833" i="1" baseline="-25000" dirty="0">
                <a:latin typeface="Arial" panose="020B0604020202020204" pitchFamily="34" charset="0"/>
                <a:cs typeface="Arial" panose="020B0604020202020204" pitchFamily="34" charset="0"/>
              </a:rPr>
              <a:t>3</a:t>
            </a:r>
            <a:endParaRPr lang="en-US" sz="1833" i="1" dirty="0">
              <a:latin typeface="Arial" panose="020B0604020202020204" pitchFamily="34" charset="0"/>
              <a:cs typeface="Arial" panose="020B0604020202020204" pitchFamily="34" charset="0"/>
            </a:endParaRPr>
          </a:p>
        </p:txBody>
      </p:sp>
      <p:sp>
        <p:nvSpPr>
          <p:cNvPr id="1050" name="TextBox 1049">
            <a:extLst>
              <a:ext uri="{FF2B5EF4-FFF2-40B4-BE49-F238E27FC236}">
                <a16:creationId xmlns:a16="http://schemas.microsoft.com/office/drawing/2014/main" id="{CD7424E9-AD7E-1C2C-90C8-7E7513CF62D4}"/>
              </a:ext>
            </a:extLst>
          </p:cNvPr>
          <p:cNvSpPr txBox="1"/>
          <p:nvPr/>
        </p:nvSpPr>
        <p:spPr>
          <a:xfrm>
            <a:off x="23459088" y="20936644"/>
            <a:ext cx="833883" cy="374398"/>
          </a:xfrm>
          <a:prstGeom prst="rect">
            <a:avLst/>
          </a:prstGeom>
          <a:noFill/>
        </p:spPr>
        <p:txBody>
          <a:bodyPr wrap="none" rtlCol="0">
            <a:spAutoFit/>
          </a:bodyPr>
          <a:lstStyle/>
          <a:p>
            <a:r>
              <a:rPr lang="en-US" sz="1833" i="1" dirty="0">
                <a:latin typeface="Arial" panose="020B0604020202020204" pitchFamily="34" charset="0"/>
                <a:cs typeface="Arial" panose="020B0604020202020204" pitchFamily="34" charset="0"/>
              </a:rPr>
              <a:t>CDCl</a:t>
            </a:r>
            <a:r>
              <a:rPr lang="en-US" sz="1833" i="1" baseline="-25000" dirty="0">
                <a:latin typeface="Arial" panose="020B0604020202020204" pitchFamily="34" charset="0"/>
                <a:cs typeface="Arial" panose="020B0604020202020204" pitchFamily="34" charset="0"/>
              </a:rPr>
              <a:t>3</a:t>
            </a:r>
            <a:endParaRPr lang="en-US" sz="1833" i="1" dirty="0">
              <a:latin typeface="Arial" panose="020B0604020202020204" pitchFamily="34" charset="0"/>
              <a:cs typeface="Arial" panose="020B0604020202020204" pitchFamily="34" charset="0"/>
            </a:endParaRPr>
          </a:p>
        </p:txBody>
      </p:sp>
      <p:sp>
        <p:nvSpPr>
          <p:cNvPr id="1051" name="TextBox 1050">
            <a:extLst>
              <a:ext uri="{FF2B5EF4-FFF2-40B4-BE49-F238E27FC236}">
                <a16:creationId xmlns:a16="http://schemas.microsoft.com/office/drawing/2014/main" id="{DF3D3CEC-7B5D-76A7-8C71-E299EF84E87F}"/>
              </a:ext>
            </a:extLst>
          </p:cNvPr>
          <p:cNvSpPr txBox="1"/>
          <p:nvPr/>
        </p:nvSpPr>
        <p:spPr>
          <a:xfrm>
            <a:off x="24316366" y="23711440"/>
            <a:ext cx="747320" cy="374398"/>
          </a:xfrm>
          <a:prstGeom prst="rect">
            <a:avLst/>
          </a:prstGeom>
          <a:noFill/>
        </p:spPr>
        <p:txBody>
          <a:bodyPr wrap="none" rtlCol="0">
            <a:spAutoFit/>
          </a:bodyPr>
          <a:lstStyle/>
          <a:p>
            <a:r>
              <a:rPr lang="en-US" sz="1833" b="1" dirty="0">
                <a:latin typeface="Arial" panose="020B0604020202020204" pitchFamily="34" charset="0"/>
                <a:cs typeface="Arial" panose="020B0604020202020204" pitchFamily="34" charset="0"/>
              </a:rPr>
              <a:t>ppm </a:t>
            </a:r>
          </a:p>
        </p:txBody>
      </p:sp>
      <p:grpSp>
        <p:nvGrpSpPr>
          <p:cNvPr id="39" name="Group 38">
            <a:extLst>
              <a:ext uri="{FF2B5EF4-FFF2-40B4-BE49-F238E27FC236}">
                <a16:creationId xmlns:a16="http://schemas.microsoft.com/office/drawing/2014/main" id="{1633BA4E-F788-C034-284E-E899093EC1A0}"/>
              </a:ext>
            </a:extLst>
          </p:cNvPr>
          <p:cNvGrpSpPr/>
          <p:nvPr/>
        </p:nvGrpSpPr>
        <p:grpSpPr>
          <a:xfrm>
            <a:off x="18719530" y="26765185"/>
            <a:ext cx="9905890" cy="5336156"/>
            <a:chOff x="20922052" y="26578378"/>
            <a:chExt cx="10806425" cy="5821261"/>
          </a:xfrm>
        </p:grpSpPr>
        <p:grpSp>
          <p:nvGrpSpPr>
            <p:cNvPr id="137" name="Group 136">
              <a:extLst>
                <a:ext uri="{FF2B5EF4-FFF2-40B4-BE49-F238E27FC236}">
                  <a16:creationId xmlns:a16="http://schemas.microsoft.com/office/drawing/2014/main" id="{642A624B-0283-E382-0278-F6F10488E884}"/>
                </a:ext>
              </a:extLst>
            </p:cNvPr>
            <p:cNvGrpSpPr>
              <a:grpSpLocks noChangeAspect="1"/>
            </p:cNvGrpSpPr>
            <p:nvPr/>
          </p:nvGrpSpPr>
          <p:grpSpPr>
            <a:xfrm>
              <a:off x="20922052" y="26578378"/>
              <a:ext cx="10806425" cy="5821261"/>
              <a:chOff x="3223945" y="980736"/>
              <a:chExt cx="7221181" cy="3889942"/>
            </a:xfrm>
          </p:grpSpPr>
          <p:graphicFrame>
            <p:nvGraphicFramePr>
              <p:cNvPr id="145" name="Object 144">
                <a:extLst>
                  <a:ext uri="{FF2B5EF4-FFF2-40B4-BE49-F238E27FC236}">
                    <a16:creationId xmlns:a16="http://schemas.microsoft.com/office/drawing/2014/main" id="{88B0A1D0-4AEA-44AD-DB98-719C129B9E0B}"/>
                  </a:ext>
                </a:extLst>
              </p:cNvPr>
              <p:cNvGraphicFramePr>
                <a:graphicFrameLocks noChangeAspect="1"/>
              </p:cNvGraphicFramePr>
              <p:nvPr>
                <p:extLst>
                  <p:ext uri="{D42A27DB-BD31-4B8C-83A1-F6EECF244321}">
                    <p14:modId xmlns:p14="http://schemas.microsoft.com/office/powerpoint/2010/main" val="2670166447"/>
                  </p:ext>
                </p:extLst>
              </p:nvPr>
            </p:nvGraphicFramePr>
            <p:xfrm>
              <a:off x="4532594" y="1155820"/>
              <a:ext cx="2345324" cy="1551934"/>
            </p:xfrm>
            <a:graphic>
              <a:graphicData uri="http://schemas.openxmlformats.org/presentationml/2006/ole">
                <mc:AlternateContent xmlns:mc="http://schemas.openxmlformats.org/markup-compatibility/2006">
                  <mc:Choice xmlns:v="urn:schemas-microsoft-com:vml" Requires="v">
                    <p:oleObj name="CS ChemDraw Drawing" r:id="rId24" imgW="2778500" imgH="1837731" progId="ChemDraw.Document.6.0">
                      <p:embed/>
                    </p:oleObj>
                  </mc:Choice>
                  <mc:Fallback>
                    <p:oleObj name="CS ChemDraw Drawing" r:id="rId24" imgW="2778500" imgH="1837731" progId="ChemDraw.Document.6.0">
                      <p:embed/>
                      <p:pic>
                        <p:nvPicPr>
                          <p:cNvPr id="145" name="Object 144">
                            <a:extLst>
                              <a:ext uri="{FF2B5EF4-FFF2-40B4-BE49-F238E27FC236}">
                                <a16:creationId xmlns:a16="http://schemas.microsoft.com/office/drawing/2014/main" id="{88B0A1D0-4AEA-44AD-DB98-719C129B9E0B}"/>
                              </a:ext>
                            </a:extLst>
                          </p:cNvPr>
                          <p:cNvPicPr/>
                          <p:nvPr/>
                        </p:nvPicPr>
                        <p:blipFill>
                          <a:blip r:embed="rId25"/>
                          <a:stretch>
                            <a:fillRect/>
                          </a:stretch>
                        </p:blipFill>
                        <p:spPr>
                          <a:xfrm>
                            <a:off x="4532594" y="1155820"/>
                            <a:ext cx="2345324" cy="1551934"/>
                          </a:xfrm>
                          <a:prstGeom prst="rect">
                            <a:avLst/>
                          </a:prstGeom>
                        </p:spPr>
                      </p:pic>
                    </p:oleObj>
                  </mc:Fallback>
                </mc:AlternateContent>
              </a:graphicData>
            </a:graphic>
          </p:graphicFrame>
          <p:sp>
            <p:nvSpPr>
              <p:cNvPr id="140" name="TextBox 139">
                <a:extLst>
                  <a:ext uri="{FF2B5EF4-FFF2-40B4-BE49-F238E27FC236}">
                    <a16:creationId xmlns:a16="http://schemas.microsoft.com/office/drawing/2014/main" id="{F2818603-2A2F-C41B-12FD-750B95A45B47}"/>
                  </a:ext>
                </a:extLst>
              </p:cNvPr>
              <p:cNvSpPr txBox="1"/>
              <p:nvPr/>
            </p:nvSpPr>
            <p:spPr>
              <a:xfrm>
                <a:off x="4825222" y="2129964"/>
                <a:ext cx="1609725" cy="478547"/>
              </a:xfrm>
              <a:prstGeom prst="rect">
                <a:avLst/>
              </a:prstGeom>
              <a:noFill/>
            </p:spPr>
            <p:txBody>
              <a:bodyPr wrap="square" rtlCol="0">
                <a:spAutoFit/>
              </a:bodyPr>
              <a:lstStyle/>
              <a:p>
                <a:pPr algn="ctr"/>
                <a:r>
                  <a:rPr lang="en-US" sz="1833" b="1" dirty="0">
                    <a:latin typeface="Arial" panose="020B0604020202020204" pitchFamily="34" charset="0"/>
                    <a:cs typeface="Arial" panose="020B0604020202020204" pitchFamily="34" charset="0"/>
                  </a:rPr>
                  <a:t>Product</a:t>
                </a:r>
              </a:p>
              <a:p>
                <a:pPr algn="ctr"/>
                <a:r>
                  <a:rPr lang="en-US" sz="1833" b="1" dirty="0">
                    <a:latin typeface="Arial" panose="020B0604020202020204" pitchFamily="34" charset="0"/>
                    <a:cs typeface="Arial" panose="020B0604020202020204" pitchFamily="34" charset="0"/>
                  </a:rPr>
                  <a:t> </a:t>
                </a:r>
              </a:p>
            </p:txBody>
          </p:sp>
          <p:sp>
            <p:nvSpPr>
              <p:cNvPr id="141" name="TextBox 140">
                <a:extLst>
                  <a:ext uri="{FF2B5EF4-FFF2-40B4-BE49-F238E27FC236}">
                    <a16:creationId xmlns:a16="http://schemas.microsoft.com/office/drawing/2014/main" id="{96DFE4A8-DDD9-2592-4BB4-06C93F2FD4DE}"/>
                  </a:ext>
                </a:extLst>
              </p:cNvPr>
              <p:cNvSpPr txBox="1"/>
              <p:nvPr/>
            </p:nvSpPr>
            <p:spPr>
              <a:xfrm>
                <a:off x="4522823" y="3727860"/>
                <a:ext cx="2275803" cy="272928"/>
              </a:xfrm>
              <a:prstGeom prst="rect">
                <a:avLst/>
              </a:prstGeom>
              <a:noFill/>
            </p:spPr>
            <p:txBody>
              <a:bodyPr wrap="square" rtlCol="0">
                <a:spAutoFit/>
              </a:bodyPr>
              <a:lstStyle/>
              <a:p>
                <a:pPr algn="ctr"/>
                <a:r>
                  <a:rPr lang="en-US" sz="1833" b="1" dirty="0">
                    <a:latin typeface="Arial" panose="020B0604020202020204" pitchFamily="34" charset="0"/>
                    <a:cs typeface="Arial" panose="020B0604020202020204" pitchFamily="34" charset="0"/>
                  </a:rPr>
                  <a:t>Starting material  </a:t>
                </a:r>
              </a:p>
            </p:txBody>
          </p:sp>
          <p:graphicFrame>
            <p:nvGraphicFramePr>
              <p:cNvPr id="144" name="Object 143">
                <a:extLst>
                  <a:ext uri="{FF2B5EF4-FFF2-40B4-BE49-F238E27FC236}">
                    <a16:creationId xmlns:a16="http://schemas.microsoft.com/office/drawing/2014/main" id="{B0186AFD-678D-BFA2-B683-923D0E36E979}"/>
                  </a:ext>
                </a:extLst>
              </p:cNvPr>
              <p:cNvGraphicFramePr>
                <a:graphicFrameLocks noChangeAspect="1"/>
              </p:cNvGraphicFramePr>
              <p:nvPr>
                <p:extLst>
                  <p:ext uri="{D42A27DB-BD31-4B8C-83A1-F6EECF244321}">
                    <p14:modId xmlns:p14="http://schemas.microsoft.com/office/powerpoint/2010/main" val="3315235409"/>
                  </p:ext>
                </p:extLst>
              </p:nvPr>
            </p:nvGraphicFramePr>
            <p:xfrm>
              <a:off x="5069340" y="3008031"/>
              <a:ext cx="1106738" cy="730836"/>
            </p:xfrm>
            <a:graphic>
              <a:graphicData uri="http://schemas.openxmlformats.org/presentationml/2006/ole">
                <mc:AlternateContent xmlns:mc="http://schemas.openxmlformats.org/markup-compatibility/2006">
                  <mc:Choice xmlns:v="urn:schemas-microsoft-com:vml" Requires="v">
                    <p:oleObj name="CS ChemDraw Drawing" r:id="rId22" imgW="1173409" imgH="774050" progId="ChemDraw.Document.6.0">
                      <p:embed/>
                    </p:oleObj>
                  </mc:Choice>
                  <mc:Fallback>
                    <p:oleObj name="CS ChemDraw Drawing" r:id="rId22" imgW="1173409" imgH="774050" progId="ChemDraw.Document.6.0">
                      <p:embed/>
                      <p:pic>
                        <p:nvPicPr>
                          <p:cNvPr id="144" name="Object 143">
                            <a:extLst>
                              <a:ext uri="{FF2B5EF4-FFF2-40B4-BE49-F238E27FC236}">
                                <a16:creationId xmlns:a16="http://schemas.microsoft.com/office/drawing/2014/main" id="{B0186AFD-678D-BFA2-B683-923D0E36E979}"/>
                              </a:ext>
                            </a:extLst>
                          </p:cNvPr>
                          <p:cNvPicPr/>
                          <p:nvPr/>
                        </p:nvPicPr>
                        <p:blipFill>
                          <a:blip r:embed="rId23"/>
                          <a:stretch>
                            <a:fillRect/>
                          </a:stretch>
                        </p:blipFill>
                        <p:spPr>
                          <a:xfrm>
                            <a:off x="5069340" y="3008031"/>
                            <a:ext cx="1106738" cy="730836"/>
                          </a:xfrm>
                          <a:prstGeom prst="rect">
                            <a:avLst/>
                          </a:prstGeom>
                        </p:spPr>
                      </p:pic>
                    </p:oleObj>
                  </mc:Fallback>
                </mc:AlternateContent>
              </a:graphicData>
            </a:graphic>
          </p:graphicFrame>
          <p:sp>
            <p:nvSpPr>
              <p:cNvPr id="147" name="TextBox 146">
                <a:extLst>
                  <a:ext uri="{FF2B5EF4-FFF2-40B4-BE49-F238E27FC236}">
                    <a16:creationId xmlns:a16="http://schemas.microsoft.com/office/drawing/2014/main" id="{2C672682-7954-CBE4-1B32-87BDEEE10EB7}"/>
                  </a:ext>
                </a:extLst>
              </p:cNvPr>
              <p:cNvSpPr txBox="1"/>
              <p:nvPr/>
            </p:nvSpPr>
            <p:spPr>
              <a:xfrm>
                <a:off x="7071132" y="3007062"/>
                <a:ext cx="480510" cy="272928"/>
              </a:xfrm>
              <a:prstGeom prst="rect">
                <a:avLst/>
              </a:prstGeom>
              <a:noFill/>
            </p:spPr>
            <p:txBody>
              <a:bodyPr wrap="none" rtlCol="0">
                <a:spAutoFit/>
              </a:bodyPr>
              <a:lstStyle/>
              <a:p>
                <a:r>
                  <a:rPr lang="en-US" sz="1833" dirty="0"/>
                  <a:t>1700</a:t>
                </a:r>
              </a:p>
            </p:txBody>
          </p:sp>
          <p:sp>
            <p:nvSpPr>
              <p:cNvPr id="148" name="TextBox 147">
                <a:extLst>
                  <a:ext uri="{FF2B5EF4-FFF2-40B4-BE49-F238E27FC236}">
                    <a16:creationId xmlns:a16="http://schemas.microsoft.com/office/drawing/2014/main" id="{64B3850F-A448-1069-7065-9528EB4CDFAF}"/>
                  </a:ext>
                </a:extLst>
              </p:cNvPr>
              <p:cNvSpPr txBox="1"/>
              <p:nvPr/>
            </p:nvSpPr>
            <p:spPr>
              <a:xfrm>
                <a:off x="7047515" y="1583628"/>
                <a:ext cx="480510" cy="272928"/>
              </a:xfrm>
              <a:prstGeom prst="rect">
                <a:avLst/>
              </a:prstGeom>
              <a:noFill/>
            </p:spPr>
            <p:txBody>
              <a:bodyPr wrap="none" rtlCol="0">
                <a:spAutoFit/>
              </a:bodyPr>
              <a:lstStyle/>
              <a:p>
                <a:r>
                  <a:rPr lang="en-US" sz="1833" dirty="0"/>
                  <a:t>1714</a:t>
                </a:r>
              </a:p>
            </p:txBody>
          </p:sp>
          <p:sp>
            <p:nvSpPr>
              <p:cNvPr id="149" name="TextBox 148">
                <a:extLst>
                  <a:ext uri="{FF2B5EF4-FFF2-40B4-BE49-F238E27FC236}">
                    <a16:creationId xmlns:a16="http://schemas.microsoft.com/office/drawing/2014/main" id="{16325B3C-A550-3C50-6DF7-8C5D1512430C}"/>
                  </a:ext>
                </a:extLst>
              </p:cNvPr>
              <p:cNvSpPr txBox="1"/>
              <p:nvPr/>
            </p:nvSpPr>
            <p:spPr>
              <a:xfrm>
                <a:off x="8333992" y="1583628"/>
                <a:ext cx="480510" cy="272928"/>
              </a:xfrm>
              <a:prstGeom prst="rect">
                <a:avLst/>
              </a:prstGeom>
              <a:noFill/>
            </p:spPr>
            <p:txBody>
              <a:bodyPr wrap="none" rtlCol="0">
                <a:spAutoFit/>
              </a:bodyPr>
              <a:lstStyle/>
              <a:p>
                <a:r>
                  <a:rPr lang="en-US" sz="1833" dirty="0"/>
                  <a:t>1104</a:t>
                </a:r>
              </a:p>
            </p:txBody>
          </p:sp>
          <p:sp>
            <p:nvSpPr>
              <p:cNvPr id="150" name="TextBox 149">
                <a:extLst>
                  <a:ext uri="{FF2B5EF4-FFF2-40B4-BE49-F238E27FC236}">
                    <a16:creationId xmlns:a16="http://schemas.microsoft.com/office/drawing/2014/main" id="{A8FA591C-4F22-0692-AAAB-74087375A938}"/>
                  </a:ext>
                </a:extLst>
              </p:cNvPr>
              <p:cNvSpPr txBox="1"/>
              <p:nvPr/>
            </p:nvSpPr>
            <p:spPr>
              <a:xfrm>
                <a:off x="8297198" y="2672788"/>
                <a:ext cx="480510" cy="272928"/>
              </a:xfrm>
              <a:prstGeom prst="rect">
                <a:avLst/>
              </a:prstGeom>
              <a:noFill/>
            </p:spPr>
            <p:txBody>
              <a:bodyPr wrap="none" rtlCol="0">
                <a:spAutoFit/>
              </a:bodyPr>
              <a:lstStyle/>
              <a:p>
                <a:r>
                  <a:rPr lang="en-US" sz="1833" dirty="0"/>
                  <a:t>1107</a:t>
                </a:r>
              </a:p>
            </p:txBody>
          </p:sp>
          <p:sp>
            <p:nvSpPr>
              <p:cNvPr id="146" name="TextBox 145">
                <a:extLst>
                  <a:ext uri="{FF2B5EF4-FFF2-40B4-BE49-F238E27FC236}">
                    <a16:creationId xmlns:a16="http://schemas.microsoft.com/office/drawing/2014/main" id="{7237F41B-7562-3C88-875C-02CBD5895133}"/>
                  </a:ext>
                </a:extLst>
              </p:cNvPr>
              <p:cNvSpPr txBox="1"/>
              <p:nvPr/>
            </p:nvSpPr>
            <p:spPr>
              <a:xfrm>
                <a:off x="3956440" y="3460996"/>
                <a:ext cx="480510" cy="272928"/>
              </a:xfrm>
              <a:prstGeom prst="rect">
                <a:avLst/>
              </a:prstGeom>
              <a:noFill/>
            </p:spPr>
            <p:txBody>
              <a:bodyPr wrap="none" rtlCol="0">
                <a:spAutoFit/>
              </a:bodyPr>
              <a:lstStyle/>
              <a:p>
                <a:r>
                  <a:rPr lang="en-US" sz="1833" dirty="0"/>
                  <a:t>3240</a:t>
                </a:r>
              </a:p>
            </p:txBody>
          </p:sp>
          <p:graphicFrame>
            <p:nvGraphicFramePr>
              <p:cNvPr id="138" name="Chart 137">
                <a:extLst>
                  <a:ext uri="{FF2B5EF4-FFF2-40B4-BE49-F238E27FC236}">
                    <a16:creationId xmlns:a16="http://schemas.microsoft.com/office/drawing/2014/main" id="{EAE17445-5324-8CF8-9B87-CF63113C4944}"/>
                  </a:ext>
                </a:extLst>
              </p:cNvPr>
              <p:cNvGraphicFramePr>
                <a:graphicFrameLocks/>
              </p:cNvGraphicFramePr>
              <p:nvPr>
                <p:extLst>
                  <p:ext uri="{D42A27DB-BD31-4B8C-83A1-F6EECF244321}">
                    <p14:modId xmlns:p14="http://schemas.microsoft.com/office/powerpoint/2010/main" val="629707090"/>
                  </p:ext>
                </p:extLst>
              </p:nvPr>
            </p:nvGraphicFramePr>
            <p:xfrm>
              <a:off x="3223945" y="980736"/>
              <a:ext cx="7221181" cy="3889942"/>
            </p:xfrm>
            <a:graphic>
              <a:graphicData uri="http://schemas.openxmlformats.org/drawingml/2006/chart">
                <c:chart xmlns:c="http://schemas.openxmlformats.org/drawingml/2006/chart" xmlns:r="http://schemas.openxmlformats.org/officeDocument/2006/relationships" r:id="rId26"/>
              </a:graphicData>
            </a:graphic>
          </p:graphicFrame>
        </p:grpSp>
        <p:grpSp>
          <p:nvGrpSpPr>
            <p:cNvPr id="35" name="Group 34">
              <a:extLst>
                <a:ext uri="{FF2B5EF4-FFF2-40B4-BE49-F238E27FC236}">
                  <a16:creationId xmlns:a16="http://schemas.microsoft.com/office/drawing/2014/main" id="{B6CF0AC8-686C-8A5A-53DC-5430A6FF61F9}"/>
                </a:ext>
              </a:extLst>
            </p:cNvPr>
            <p:cNvGrpSpPr/>
            <p:nvPr/>
          </p:nvGrpSpPr>
          <p:grpSpPr>
            <a:xfrm>
              <a:off x="22009178" y="26735714"/>
              <a:ext cx="7323084" cy="4735998"/>
              <a:chOff x="22009178" y="26735714"/>
              <a:chExt cx="7323084" cy="4735998"/>
            </a:xfrm>
          </p:grpSpPr>
          <p:sp>
            <p:nvSpPr>
              <p:cNvPr id="1052" name="Rectangle 1051">
                <a:extLst>
                  <a:ext uri="{FF2B5EF4-FFF2-40B4-BE49-F238E27FC236}">
                    <a16:creationId xmlns:a16="http://schemas.microsoft.com/office/drawing/2014/main" id="{B1B1A697-546A-1692-1F4F-69CA55E1AF4A}"/>
                  </a:ext>
                </a:extLst>
              </p:cNvPr>
              <p:cNvSpPr/>
              <p:nvPr/>
            </p:nvSpPr>
            <p:spPr>
              <a:xfrm>
                <a:off x="22009178" y="26735714"/>
                <a:ext cx="779999" cy="4726624"/>
              </a:xfrm>
              <a:prstGeom prst="rect">
                <a:avLst/>
              </a:prstGeom>
              <a:solidFill>
                <a:schemeClr val="accent1">
                  <a:alpha val="61515"/>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sp>
            <p:nvSpPr>
              <p:cNvPr id="1053" name="Rectangle 1052">
                <a:extLst>
                  <a:ext uri="{FF2B5EF4-FFF2-40B4-BE49-F238E27FC236}">
                    <a16:creationId xmlns:a16="http://schemas.microsoft.com/office/drawing/2014/main" id="{B8BA398B-27B4-9F91-AACE-5530C7D6ADD9}"/>
                  </a:ext>
                </a:extLst>
              </p:cNvPr>
              <p:cNvSpPr/>
              <p:nvPr/>
            </p:nvSpPr>
            <p:spPr>
              <a:xfrm>
                <a:off x="26616505" y="26745089"/>
                <a:ext cx="779999" cy="4726623"/>
              </a:xfrm>
              <a:prstGeom prst="rect">
                <a:avLst/>
              </a:prstGeom>
              <a:solidFill>
                <a:schemeClr val="accent1">
                  <a:alpha val="33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sp>
            <p:nvSpPr>
              <p:cNvPr id="1054" name="Rectangle 1053">
                <a:extLst>
                  <a:ext uri="{FF2B5EF4-FFF2-40B4-BE49-F238E27FC236}">
                    <a16:creationId xmlns:a16="http://schemas.microsoft.com/office/drawing/2014/main" id="{9AAC6E34-19A0-9272-A83B-582F5517B0C8}"/>
                  </a:ext>
                </a:extLst>
              </p:cNvPr>
              <p:cNvSpPr/>
              <p:nvPr/>
            </p:nvSpPr>
            <p:spPr>
              <a:xfrm>
                <a:off x="28552263" y="26745088"/>
                <a:ext cx="779999" cy="4726623"/>
              </a:xfrm>
              <a:prstGeom prst="rect">
                <a:avLst/>
              </a:prstGeom>
              <a:solidFill>
                <a:schemeClr val="accent1">
                  <a:alpha val="1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grpSp>
      </p:grpSp>
      <p:grpSp>
        <p:nvGrpSpPr>
          <p:cNvPr id="86" name="Group 85">
            <a:extLst>
              <a:ext uri="{FF2B5EF4-FFF2-40B4-BE49-F238E27FC236}">
                <a16:creationId xmlns:a16="http://schemas.microsoft.com/office/drawing/2014/main" id="{D949340D-2E9C-1B65-59CA-D6A62B70126D}"/>
              </a:ext>
            </a:extLst>
          </p:cNvPr>
          <p:cNvGrpSpPr/>
          <p:nvPr/>
        </p:nvGrpSpPr>
        <p:grpSpPr>
          <a:xfrm>
            <a:off x="19050846" y="10215697"/>
            <a:ext cx="1666229" cy="1975417"/>
            <a:chOff x="20405482" y="13254625"/>
            <a:chExt cx="1817704" cy="2155000"/>
          </a:xfrm>
        </p:grpSpPr>
        <p:sp>
          <p:nvSpPr>
            <p:cNvPr id="25" name="Delay 24">
              <a:extLst>
                <a:ext uri="{FF2B5EF4-FFF2-40B4-BE49-F238E27FC236}">
                  <a16:creationId xmlns:a16="http://schemas.microsoft.com/office/drawing/2014/main" id="{EAEF812E-DEF8-D99F-3450-CC4F7E949A56}"/>
                </a:ext>
              </a:extLst>
            </p:cNvPr>
            <p:cNvSpPr/>
            <p:nvPr/>
          </p:nvSpPr>
          <p:spPr>
            <a:xfrm rot="5400000">
              <a:off x="20724063" y="14178579"/>
              <a:ext cx="1214502" cy="1247590"/>
            </a:xfrm>
            <a:prstGeom prst="flowChartDelay">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sp>
          <p:nvSpPr>
            <p:cNvPr id="29" name="Moon 28">
              <a:extLst>
                <a:ext uri="{FF2B5EF4-FFF2-40B4-BE49-F238E27FC236}">
                  <a16:creationId xmlns:a16="http://schemas.microsoft.com/office/drawing/2014/main" id="{06D29FB1-0E16-999E-6546-033B021B59A3}"/>
                </a:ext>
              </a:extLst>
            </p:cNvPr>
            <p:cNvSpPr/>
            <p:nvPr/>
          </p:nvSpPr>
          <p:spPr>
            <a:xfrm rot="18674426">
              <a:off x="20719175" y="14934640"/>
              <a:ext cx="278458" cy="512325"/>
            </a:xfrm>
            <a:prstGeom prst="moon">
              <a:avLst>
                <a:gd name="adj" fmla="val 87500"/>
              </a:avLst>
            </a:prstGeom>
            <a:ln w="38100">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sp>
          <p:nvSpPr>
            <p:cNvPr id="33" name="Moon 32">
              <a:extLst>
                <a:ext uri="{FF2B5EF4-FFF2-40B4-BE49-F238E27FC236}">
                  <a16:creationId xmlns:a16="http://schemas.microsoft.com/office/drawing/2014/main" id="{9B0F4966-5BFC-CBC0-DD09-B6C5AD23BE19}"/>
                </a:ext>
              </a:extLst>
            </p:cNvPr>
            <p:cNvSpPr/>
            <p:nvPr/>
          </p:nvSpPr>
          <p:spPr>
            <a:xfrm rot="13704527">
              <a:off x="21652805" y="14938447"/>
              <a:ext cx="278458" cy="512325"/>
            </a:xfrm>
            <a:prstGeom prst="moon">
              <a:avLst>
                <a:gd name="adj" fmla="val 87500"/>
              </a:avLst>
            </a:prstGeom>
            <a:ln w="38100">
              <a:solidFill>
                <a:schemeClr val="accent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sp>
          <p:nvSpPr>
            <p:cNvPr id="2" name="Can 1">
              <a:extLst>
                <a:ext uri="{FF2B5EF4-FFF2-40B4-BE49-F238E27FC236}">
                  <a16:creationId xmlns:a16="http://schemas.microsoft.com/office/drawing/2014/main" id="{D31329FC-FDF7-7994-2558-D24D5746C0E8}"/>
                </a:ext>
              </a:extLst>
            </p:cNvPr>
            <p:cNvSpPr/>
            <p:nvPr/>
          </p:nvSpPr>
          <p:spPr>
            <a:xfrm>
              <a:off x="20685348" y="13403466"/>
              <a:ext cx="1273628" cy="1992086"/>
            </a:xfrm>
            <a:prstGeom prst="can">
              <a:avLst/>
            </a:prstGeom>
            <a:noFill/>
            <a:ln w="57150">
              <a:solidFill>
                <a:schemeClr val="bg1">
                  <a:lumMod val="65000"/>
                </a:schemeClr>
              </a:solidFill>
            </a:ln>
          </p:spPr>
          <p:style>
            <a:lnRef idx="2">
              <a:schemeClr val="dk1">
                <a:shade val="15000"/>
              </a:schemeClr>
            </a:lnRef>
            <a:fillRef idx="1">
              <a:schemeClr val="dk1"/>
            </a:fillRef>
            <a:effectRef idx="0">
              <a:schemeClr val="dk1"/>
            </a:effectRef>
            <a:fontRef idx="minor">
              <a:schemeClr val="lt1"/>
            </a:fontRef>
          </p:style>
          <p:txBody>
            <a:bodyPr rtlCol="0" anchor="ctr"/>
            <a:lstStyle/>
            <a:p>
              <a:pPr algn="ctr"/>
              <a:endParaRPr lang="en-US" sz="7792"/>
            </a:p>
          </p:txBody>
        </p:sp>
        <p:sp>
          <p:nvSpPr>
            <p:cNvPr id="6" name="Can 5">
              <a:extLst>
                <a:ext uri="{FF2B5EF4-FFF2-40B4-BE49-F238E27FC236}">
                  <a16:creationId xmlns:a16="http://schemas.microsoft.com/office/drawing/2014/main" id="{1FB7E23C-236A-E72A-C451-99A8F4A688A1}"/>
                </a:ext>
              </a:extLst>
            </p:cNvPr>
            <p:cNvSpPr/>
            <p:nvPr/>
          </p:nvSpPr>
          <p:spPr>
            <a:xfrm>
              <a:off x="20405482" y="13254625"/>
              <a:ext cx="1817704" cy="732131"/>
            </a:xfrm>
            <a:prstGeom prst="can">
              <a:avLst/>
            </a:prstGeom>
            <a:solidFill>
              <a:schemeClr val="bg1">
                <a:lumMod val="6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sp>
          <p:nvSpPr>
            <p:cNvPr id="58" name="Diamond 57">
              <a:extLst>
                <a:ext uri="{FF2B5EF4-FFF2-40B4-BE49-F238E27FC236}">
                  <a16:creationId xmlns:a16="http://schemas.microsoft.com/office/drawing/2014/main" id="{D5F29A34-F91C-58C1-359A-DEA02B1AB8E6}"/>
                </a:ext>
              </a:extLst>
            </p:cNvPr>
            <p:cNvSpPr/>
            <p:nvPr/>
          </p:nvSpPr>
          <p:spPr>
            <a:xfrm>
              <a:off x="20900572" y="14477167"/>
              <a:ext cx="60959" cy="153234"/>
            </a:xfrm>
            <a:prstGeom prst="diamond">
              <a:avLst/>
            </a:prstGeom>
            <a:gradFill flip="none" rotWithShape="1">
              <a:gsLst>
                <a:gs pos="0">
                  <a:schemeClr val="accent3">
                    <a:lumMod val="5000"/>
                    <a:lumOff val="95000"/>
                  </a:schemeClr>
                </a:gs>
                <a:gs pos="74000">
                  <a:schemeClr val="accent3">
                    <a:lumMod val="45000"/>
                    <a:lumOff val="55000"/>
                  </a:schemeClr>
                </a:gs>
                <a:gs pos="83000">
                  <a:schemeClr val="accent3">
                    <a:lumMod val="45000"/>
                    <a:lumOff val="55000"/>
                  </a:schemeClr>
                </a:gs>
                <a:gs pos="100000">
                  <a:schemeClr val="accent3">
                    <a:lumMod val="30000"/>
                    <a:lumOff val="70000"/>
                  </a:schemeClr>
                </a:gs>
              </a:gsLst>
              <a:lin ang="54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sp>
          <p:nvSpPr>
            <p:cNvPr id="60" name="Diamond 59">
              <a:extLst>
                <a:ext uri="{FF2B5EF4-FFF2-40B4-BE49-F238E27FC236}">
                  <a16:creationId xmlns:a16="http://schemas.microsoft.com/office/drawing/2014/main" id="{8A6D06AE-F72A-D6C2-9090-45FC62EDEE06}"/>
                </a:ext>
              </a:extLst>
            </p:cNvPr>
            <p:cNvSpPr/>
            <p:nvPr/>
          </p:nvSpPr>
          <p:spPr>
            <a:xfrm>
              <a:off x="21362233" y="14826432"/>
              <a:ext cx="60959" cy="153234"/>
            </a:xfrm>
            <a:prstGeom prst="diamond">
              <a:avLst/>
            </a:prstGeom>
            <a:gradFill flip="none" rotWithShape="1">
              <a:gsLst>
                <a:gs pos="0">
                  <a:schemeClr val="accent3">
                    <a:lumMod val="5000"/>
                    <a:lumOff val="95000"/>
                  </a:schemeClr>
                </a:gs>
                <a:gs pos="74000">
                  <a:schemeClr val="accent3">
                    <a:lumMod val="45000"/>
                    <a:lumOff val="55000"/>
                  </a:schemeClr>
                </a:gs>
                <a:gs pos="83000">
                  <a:schemeClr val="accent3">
                    <a:lumMod val="45000"/>
                    <a:lumOff val="55000"/>
                  </a:schemeClr>
                </a:gs>
                <a:gs pos="100000">
                  <a:schemeClr val="accent3">
                    <a:lumMod val="30000"/>
                    <a:lumOff val="70000"/>
                  </a:schemeClr>
                </a:gs>
              </a:gsLst>
              <a:lin ang="54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sp>
          <p:nvSpPr>
            <p:cNvPr id="61" name="Diamond 60">
              <a:extLst>
                <a:ext uri="{FF2B5EF4-FFF2-40B4-BE49-F238E27FC236}">
                  <a16:creationId xmlns:a16="http://schemas.microsoft.com/office/drawing/2014/main" id="{420BEBFF-A044-B24A-4128-9963EA6DC847}"/>
                </a:ext>
              </a:extLst>
            </p:cNvPr>
            <p:cNvSpPr/>
            <p:nvPr/>
          </p:nvSpPr>
          <p:spPr>
            <a:xfrm>
              <a:off x="21013784" y="15055055"/>
              <a:ext cx="60959" cy="153234"/>
            </a:xfrm>
            <a:prstGeom prst="diamond">
              <a:avLst/>
            </a:prstGeom>
            <a:gradFill flip="none" rotWithShape="1">
              <a:gsLst>
                <a:gs pos="0">
                  <a:schemeClr val="accent3">
                    <a:lumMod val="5000"/>
                    <a:lumOff val="95000"/>
                  </a:schemeClr>
                </a:gs>
                <a:gs pos="74000">
                  <a:schemeClr val="accent3">
                    <a:lumMod val="45000"/>
                    <a:lumOff val="55000"/>
                  </a:schemeClr>
                </a:gs>
                <a:gs pos="83000">
                  <a:schemeClr val="accent3">
                    <a:lumMod val="45000"/>
                    <a:lumOff val="55000"/>
                  </a:schemeClr>
                </a:gs>
                <a:gs pos="100000">
                  <a:schemeClr val="accent3">
                    <a:lumMod val="30000"/>
                    <a:lumOff val="70000"/>
                  </a:schemeClr>
                </a:gs>
              </a:gsLst>
              <a:lin ang="54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sp>
          <p:nvSpPr>
            <p:cNvPr id="62" name="Diamond 61">
              <a:extLst>
                <a:ext uri="{FF2B5EF4-FFF2-40B4-BE49-F238E27FC236}">
                  <a16:creationId xmlns:a16="http://schemas.microsoft.com/office/drawing/2014/main" id="{ED400F27-5738-0B08-A205-415D2F5616AC}"/>
                </a:ext>
              </a:extLst>
            </p:cNvPr>
            <p:cNvSpPr/>
            <p:nvPr/>
          </p:nvSpPr>
          <p:spPr>
            <a:xfrm>
              <a:off x="21485018" y="14627409"/>
              <a:ext cx="60959" cy="153234"/>
            </a:xfrm>
            <a:prstGeom prst="diamond">
              <a:avLst/>
            </a:prstGeom>
            <a:gradFill flip="none" rotWithShape="1">
              <a:gsLst>
                <a:gs pos="0">
                  <a:schemeClr val="accent3">
                    <a:lumMod val="5000"/>
                    <a:lumOff val="95000"/>
                  </a:schemeClr>
                </a:gs>
                <a:gs pos="74000">
                  <a:schemeClr val="accent3">
                    <a:lumMod val="45000"/>
                    <a:lumOff val="55000"/>
                  </a:schemeClr>
                </a:gs>
                <a:gs pos="83000">
                  <a:schemeClr val="accent3">
                    <a:lumMod val="45000"/>
                    <a:lumOff val="55000"/>
                  </a:schemeClr>
                </a:gs>
                <a:gs pos="100000">
                  <a:schemeClr val="accent3">
                    <a:lumMod val="30000"/>
                    <a:lumOff val="70000"/>
                  </a:schemeClr>
                </a:gs>
              </a:gsLst>
              <a:lin ang="54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sp>
          <p:nvSpPr>
            <p:cNvPr id="63" name="Diamond 62">
              <a:extLst>
                <a:ext uri="{FF2B5EF4-FFF2-40B4-BE49-F238E27FC236}">
                  <a16:creationId xmlns:a16="http://schemas.microsoft.com/office/drawing/2014/main" id="{9566414D-1C38-5465-1181-F18317B7C47A}"/>
                </a:ext>
              </a:extLst>
            </p:cNvPr>
            <p:cNvSpPr/>
            <p:nvPr/>
          </p:nvSpPr>
          <p:spPr>
            <a:xfrm>
              <a:off x="20878801" y="14849496"/>
              <a:ext cx="60959" cy="153234"/>
            </a:xfrm>
            <a:prstGeom prst="diamond">
              <a:avLst/>
            </a:prstGeom>
            <a:gradFill flip="none" rotWithShape="1">
              <a:gsLst>
                <a:gs pos="0">
                  <a:schemeClr val="accent3">
                    <a:lumMod val="5000"/>
                    <a:lumOff val="95000"/>
                  </a:schemeClr>
                </a:gs>
                <a:gs pos="74000">
                  <a:schemeClr val="accent3">
                    <a:lumMod val="45000"/>
                    <a:lumOff val="55000"/>
                  </a:schemeClr>
                </a:gs>
                <a:gs pos="83000">
                  <a:schemeClr val="accent3">
                    <a:lumMod val="45000"/>
                    <a:lumOff val="55000"/>
                  </a:schemeClr>
                </a:gs>
                <a:gs pos="100000">
                  <a:schemeClr val="accent3">
                    <a:lumMod val="30000"/>
                    <a:lumOff val="70000"/>
                  </a:schemeClr>
                </a:gs>
              </a:gsLst>
              <a:lin ang="54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sp>
          <p:nvSpPr>
            <p:cNvPr id="67" name="Diamond 66">
              <a:extLst>
                <a:ext uri="{FF2B5EF4-FFF2-40B4-BE49-F238E27FC236}">
                  <a16:creationId xmlns:a16="http://schemas.microsoft.com/office/drawing/2014/main" id="{3CB1434F-204D-6C66-B5C0-FD42C1DA4A81}"/>
                </a:ext>
              </a:extLst>
            </p:cNvPr>
            <p:cNvSpPr/>
            <p:nvPr/>
          </p:nvSpPr>
          <p:spPr>
            <a:xfrm>
              <a:off x="21261203" y="14449256"/>
              <a:ext cx="60959" cy="153234"/>
            </a:xfrm>
            <a:prstGeom prst="diamond">
              <a:avLst/>
            </a:prstGeom>
            <a:gradFill flip="none" rotWithShape="1">
              <a:gsLst>
                <a:gs pos="0">
                  <a:schemeClr val="accent3">
                    <a:lumMod val="5000"/>
                    <a:lumOff val="95000"/>
                  </a:schemeClr>
                </a:gs>
                <a:gs pos="74000">
                  <a:schemeClr val="accent3">
                    <a:lumMod val="45000"/>
                    <a:lumOff val="55000"/>
                  </a:schemeClr>
                </a:gs>
                <a:gs pos="83000">
                  <a:schemeClr val="accent3">
                    <a:lumMod val="45000"/>
                    <a:lumOff val="55000"/>
                  </a:schemeClr>
                </a:gs>
                <a:gs pos="100000">
                  <a:schemeClr val="accent3">
                    <a:lumMod val="30000"/>
                    <a:lumOff val="70000"/>
                  </a:schemeClr>
                </a:gs>
              </a:gsLst>
              <a:lin ang="54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sp>
          <p:nvSpPr>
            <p:cNvPr id="79" name="Diamond 78">
              <a:extLst>
                <a:ext uri="{FF2B5EF4-FFF2-40B4-BE49-F238E27FC236}">
                  <a16:creationId xmlns:a16="http://schemas.microsoft.com/office/drawing/2014/main" id="{99CEA164-2F8F-8405-795E-F223A57F3DC5}"/>
                </a:ext>
              </a:extLst>
            </p:cNvPr>
            <p:cNvSpPr/>
            <p:nvPr/>
          </p:nvSpPr>
          <p:spPr>
            <a:xfrm>
              <a:off x="21610321" y="15041592"/>
              <a:ext cx="60959" cy="153234"/>
            </a:xfrm>
            <a:prstGeom prst="diamond">
              <a:avLst/>
            </a:prstGeom>
            <a:gradFill flip="none" rotWithShape="1">
              <a:gsLst>
                <a:gs pos="0">
                  <a:schemeClr val="accent3">
                    <a:lumMod val="5000"/>
                    <a:lumOff val="95000"/>
                  </a:schemeClr>
                </a:gs>
                <a:gs pos="74000">
                  <a:schemeClr val="accent3">
                    <a:lumMod val="45000"/>
                    <a:lumOff val="55000"/>
                  </a:schemeClr>
                </a:gs>
                <a:gs pos="83000">
                  <a:schemeClr val="accent3">
                    <a:lumMod val="45000"/>
                    <a:lumOff val="55000"/>
                  </a:schemeClr>
                </a:gs>
                <a:gs pos="100000">
                  <a:schemeClr val="accent3">
                    <a:lumMod val="30000"/>
                    <a:lumOff val="70000"/>
                  </a:schemeClr>
                </a:gs>
              </a:gsLst>
              <a:lin ang="54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sp>
          <p:nvSpPr>
            <p:cNvPr id="81" name="Diamond 80">
              <a:extLst>
                <a:ext uri="{FF2B5EF4-FFF2-40B4-BE49-F238E27FC236}">
                  <a16:creationId xmlns:a16="http://schemas.microsoft.com/office/drawing/2014/main" id="{B12BBC04-F0A9-3DEC-72F1-4F96DB974F58}"/>
                </a:ext>
              </a:extLst>
            </p:cNvPr>
            <p:cNvSpPr/>
            <p:nvPr/>
          </p:nvSpPr>
          <p:spPr>
            <a:xfrm>
              <a:off x="21694432" y="14400397"/>
              <a:ext cx="60959" cy="153234"/>
            </a:xfrm>
            <a:prstGeom prst="diamond">
              <a:avLst/>
            </a:prstGeom>
            <a:gradFill flip="none" rotWithShape="1">
              <a:gsLst>
                <a:gs pos="0">
                  <a:schemeClr val="accent3">
                    <a:lumMod val="5000"/>
                    <a:lumOff val="95000"/>
                  </a:schemeClr>
                </a:gs>
                <a:gs pos="74000">
                  <a:schemeClr val="accent3">
                    <a:lumMod val="45000"/>
                    <a:lumOff val="55000"/>
                  </a:schemeClr>
                </a:gs>
                <a:gs pos="83000">
                  <a:schemeClr val="accent3">
                    <a:lumMod val="45000"/>
                    <a:lumOff val="55000"/>
                  </a:schemeClr>
                </a:gs>
                <a:gs pos="100000">
                  <a:schemeClr val="accent3">
                    <a:lumMod val="30000"/>
                    <a:lumOff val="70000"/>
                  </a:schemeClr>
                </a:gs>
              </a:gsLst>
              <a:lin ang="54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sp>
          <p:nvSpPr>
            <p:cNvPr id="83" name="Diamond 82">
              <a:extLst>
                <a:ext uri="{FF2B5EF4-FFF2-40B4-BE49-F238E27FC236}">
                  <a16:creationId xmlns:a16="http://schemas.microsoft.com/office/drawing/2014/main" id="{689A3CA3-FF8D-A845-F5E6-91E1AB8BC785}"/>
                </a:ext>
              </a:extLst>
            </p:cNvPr>
            <p:cNvSpPr/>
            <p:nvPr/>
          </p:nvSpPr>
          <p:spPr>
            <a:xfrm>
              <a:off x="21113932" y="14696262"/>
              <a:ext cx="60959" cy="153234"/>
            </a:xfrm>
            <a:prstGeom prst="diamond">
              <a:avLst/>
            </a:prstGeom>
            <a:gradFill flip="none" rotWithShape="1">
              <a:gsLst>
                <a:gs pos="0">
                  <a:schemeClr val="accent3">
                    <a:lumMod val="5000"/>
                    <a:lumOff val="95000"/>
                  </a:schemeClr>
                </a:gs>
                <a:gs pos="74000">
                  <a:schemeClr val="accent3">
                    <a:lumMod val="45000"/>
                    <a:lumOff val="55000"/>
                  </a:schemeClr>
                </a:gs>
                <a:gs pos="83000">
                  <a:schemeClr val="accent3">
                    <a:lumMod val="45000"/>
                    <a:lumOff val="55000"/>
                  </a:schemeClr>
                </a:gs>
                <a:gs pos="100000">
                  <a:schemeClr val="accent3">
                    <a:lumMod val="30000"/>
                    <a:lumOff val="70000"/>
                  </a:schemeClr>
                </a:gs>
              </a:gsLst>
              <a:lin ang="54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sp>
          <p:nvSpPr>
            <p:cNvPr id="84" name="Diamond 83">
              <a:extLst>
                <a:ext uri="{FF2B5EF4-FFF2-40B4-BE49-F238E27FC236}">
                  <a16:creationId xmlns:a16="http://schemas.microsoft.com/office/drawing/2014/main" id="{AE2FD630-6217-0BA4-A7A1-E7E98E8D4FD8}"/>
                </a:ext>
              </a:extLst>
            </p:cNvPr>
            <p:cNvSpPr/>
            <p:nvPr/>
          </p:nvSpPr>
          <p:spPr>
            <a:xfrm>
              <a:off x="21761554" y="14776313"/>
              <a:ext cx="60959" cy="153234"/>
            </a:xfrm>
            <a:prstGeom prst="diamond">
              <a:avLst/>
            </a:prstGeom>
            <a:gradFill flip="none" rotWithShape="1">
              <a:gsLst>
                <a:gs pos="0">
                  <a:schemeClr val="accent3">
                    <a:lumMod val="5000"/>
                    <a:lumOff val="95000"/>
                  </a:schemeClr>
                </a:gs>
                <a:gs pos="74000">
                  <a:schemeClr val="accent3">
                    <a:lumMod val="45000"/>
                    <a:lumOff val="55000"/>
                  </a:schemeClr>
                </a:gs>
                <a:gs pos="83000">
                  <a:schemeClr val="accent3">
                    <a:lumMod val="45000"/>
                    <a:lumOff val="55000"/>
                  </a:schemeClr>
                </a:gs>
                <a:gs pos="100000">
                  <a:schemeClr val="accent3">
                    <a:lumMod val="30000"/>
                    <a:lumOff val="70000"/>
                  </a:schemeClr>
                </a:gs>
              </a:gsLst>
              <a:lin ang="54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sp>
          <p:nvSpPr>
            <p:cNvPr id="85" name="Diamond 84">
              <a:extLst>
                <a:ext uri="{FF2B5EF4-FFF2-40B4-BE49-F238E27FC236}">
                  <a16:creationId xmlns:a16="http://schemas.microsoft.com/office/drawing/2014/main" id="{6B2CB705-FF56-DD0F-0E33-26EAFB5973E9}"/>
                </a:ext>
              </a:extLst>
            </p:cNvPr>
            <p:cNvSpPr/>
            <p:nvPr/>
          </p:nvSpPr>
          <p:spPr>
            <a:xfrm>
              <a:off x="21331754" y="15099615"/>
              <a:ext cx="60959" cy="153234"/>
            </a:xfrm>
            <a:prstGeom prst="diamond">
              <a:avLst/>
            </a:prstGeom>
            <a:gradFill flip="none" rotWithShape="1">
              <a:gsLst>
                <a:gs pos="0">
                  <a:schemeClr val="accent3">
                    <a:lumMod val="5000"/>
                    <a:lumOff val="95000"/>
                  </a:schemeClr>
                </a:gs>
                <a:gs pos="74000">
                  <a:schemeClr val="accent3">
                    <a:lumMod val="45000"/>
                    <a:lumOff val="55000"/>
                  </a:schemeClr>
                </a:gs>
                <a:gs pos="83000">
                  <a:schemeClr val="accent3">
                    <a:lumMod val="45000"/>
                    <a:lumOff val="55000"/>
                  </a:schemeClr>
                </a:gs>
                <a:gs pos="100000">
                  <a:schemeClr val="accent3">
                    <a:lumMod val="30000"/>
                    <a:lumOff val="70000"/>
                  </a:schemeClr>
                </a:gs>
              </a:gsLst>
              <a:lin ang="5400000" scaled="1"/>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grpSp>
      <p:sp>
        <p:nvSpPr>
          <p:cNvPr id="87" name="Magnetic Disk 86">
            <a:extLst>
              <a:ext uri="{FF2B5EF4-FFF2-40B4-BE49-F238E27FC236}">
                <a16:creationId xmlns:a16="http://schemas.microsoft.com/office/drawing/2014/main" id="{05B6CC59-D426-98DD-4129-201AA5771CDE}"/>
              </a:ext>
            </a:extLst>
          </p:cNvPr>
          <p:cNvSpPr/>
          <p:nvPr/>
        </p:nvSpPr>
        <p:spPr>
          <a:xfrm>
            <a:off x="19557687" y="10066680"/>
            <a:ext cx="661205" cy="335257"/>
          </a:xfrm>
          <a:prstGeom prst="flowChartMagneticDisk">
            <a:avLst/>
          </a:prstGeom>
          <a:solidFill>
            <a:schemeClr val="bg1">
              <a:lumMod val="65000"/>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sp>
        <p:nvSpPr>
          <p:cNvPr id="130" name="TextBox 129">
            <a:extLst>
              <a:ext uri="{FF2B5EF4-FFF2-40B4-BE49-F238E27FC236}">
                <a16:creationId xmlns:a16="http://schemas.microsoft.com/office/drawing/2014/main" id="{5E5F101E-9582-1834-926E-4454BF028DE0}"/>
              </a:ext>
            </a:extLst>
          </p:cNvPr>
          <p:cNvSpPr txBox="1"/>
          <p:nvPr/>
        </p:nvSpPr>
        <p:spPr>
          <a:xfrm>
            <a:off x="11123498" y="23559428"/>
            <a:ext cx="9897535" cy="995016"/>
          </a:xfrm>
          <a:prstGeom prst="rect">
            <a:avLst/>
          </a:prstGeom>
          <a:noFill/>
        </p:spPr>
        <p:txBody>
          <a:bodyPr wrap="square" rtlCol="0">
            <a:spAutoFit/>
          </a:bodyPr>
          <a:lstStyle/>
          <a:p>
            <a:pPr algn="just"/>
            <a:r>
              <a:rPr lang="en-US" sz="2933" b="1" i="1" dirty="0"/>
              <a:t>Figure 3: </a:t>
            </a:r>
            <a:r>
              <a:rPr lang="en-US" sz="2933" i="1" dirty="0"/>
              <a:t>Stacked</a:t>
            </a:r>
            <a:r>
              <a:rPr lang="en-US" sz="2933" b="1" i="1" dirty="0"/>
              <a:t> </a:t>
            </a:r>
            <a:r>
              <a:rPr lang="en-US" sz="2933" i="1" baseline="30000" dirty="0"/>
              <a:t>1</a:t>
            </a:r>
            <a:r>
              <a:rPr lang="en-US" sz="2933" i="1" dirty="0"/>
              <a:t>H NMR Spectra of both the synthesized organic linker, and the alkyne starting material. 500 Hz</a:t>
            </a:r>
            <a:endParaRPr lang="en-US" sz="2933" b="1" i="1" dirty="0"/>
          </a:p>
        </p:txBody>
      </p:sp>
      <p:sp>
        <p:nvSpPr>
          <p:cNvPr id="131" name="TextBox 130">
            <a:extLst>
              <a:ext uri="{FF2B5EF4-FFF2-40B4-BE49-F238E27FC236}">
                <a16:creationId xmlns:a16="http://schemas.microsoft.com/office/drawing/2014/main" id="{8F6471CF-1E05-3B5A-5B0A-B6BF94C8DADD}"/>
              </a:ext>
            </a:extLst>
          </p:cNvPr>
          <p:cNvSpPr txBox="1"/>
          <p:nvPr/>
        </p:nvSpPr>
        <p:spPr>
          <a:xfrm>
            <a:off x="29933550" y="5752889"/>
            <a:ext cx="9982314" cy="11375871"/>
          </a:xfrm>
          <a:prstGeom prst="rect">
            <a:avLst/>
          </a:prstGeom>
          <a:noFill/>
        </p:spPr>
        <p:txBody>
          <a:bodyPr wrap="square" rtlCol="0">
            <a:spAutoFit/>
          </a:bodyPr>
          <a:lstStyle/>
          <a:p>
            <a:pPr algn="just"/>
            <a:r>
              <a:rPr lang="en-US" sz="2933" dirty="0"/>
              <a:t>After Successfully synthesizing our rigid organic ligand, the next step is to coordinate it to Zirconium metal. MOF formation relies on the high reversibility of bonds to crystalize from a single nucleation point. In order to increase the reversibility of our solvothermal reaction, an acidic modulator must be added to slow down the coordination.</a:t>
            </a:r>
          </a:p>
          <a:p>
            <a:pPr algn="just"/>
            <a:endParaRPr lang="en-US" sz="2933" dirty="0"/>
          </a:p>
          <a:p>
            <a:pPr algn="just"/>
            <a:endParaRPr lang="en-US" sz="2933" dirty="0"/>
          </a:p>
          <a:p>
            <a:pPr algn="just"/>
            <a:endParaRPr lang="en-US" sz="2933" dirty="0"/>
          </a:p>
          <a:p>
            <a:pPr algn="just"/>
            <a:endParaRPr lang="en-US" sz="2933" dirty="0"/>
          </a:p>
          <a:p>
            <a:pPr algn="just"/>
            <a:endParaRPr lang="en-US" sz="2933" b="1" i="1" dirty="0"/>
          </a:p>
          <a:p>
            <a:pPr algn="just"/>
            <a:r>
              <a:rPr lang="en-US" sz="2933" b="1" i="1" dirty="0"/>
              <a:t>Figure 5: </a:t>
            </a:r>
            <a:r>
              <a:rPr lang="en-US" sz="2933" i="1" dirty="0"/>
              <a:t>A schematic showing the importance of an acidic  modulator in improving MOF formation.</a:t>
            </a:r>
          </a:p>
          <a:p>
            <a:pPr algn="just"/>
            <a:endParaRPr lang="en-US" sz="2933" dirty="0"/>
          </a:p>
          <a:p>
            <a:pPr algn="just"/>
            <a:r>
              <a:rPr lang="en-US" sz="2933" dirty="0"/>
              <a:t>Once the zirconium network is formed, it can be characterized using powder X-Ray Diffraction (</a:t>
            </a:r>
            <a:r>
              <a:rPr lang="en-US" sz="2933" dirty="0" err="1"/>
              <a:t>pXRD</a:t>
            </a:r>
            <a:r>
              <a:rPr lang="en-US" sz="2933" dirty="0"/>
              <a:t>). Once this step is successful, we will begin to functionalize our linker with a free thiol group. This will allow for desirable drug tethering to our network and target the reductive properties of GSH to use as an effective chemotherapeutic delivery system. The purpose of the tethering is to navigate the difficulties of accessing the MOFs porous structure, and to provide a more effective payload release. An effective formation of our tethered MOF will allow us to begin preliminary cellular studies with both cancer and non cancer cells to quantify our delivery system.</a:t>
            </a:r>
          </a:p>
        </p:txBody>
      </p:sp>
      <p:grpSp>
        <p:nvGrpSpPr>
          <p:cNvPr id="12" name="Group 11">
            <a:extLst>
              <a:ext uri="{FF2B5EF4-FFF2-40B4-BE49-F238E27FC236}">
                <a16:creationId xmlns:a16="http://schemas.microsoft.com/office/drawing/2014/main" id="{3B974733-F482-0BD7-C0E9-8DBA71983882}"/>
              </a:ext>
            </a:extLst>
          </p:cNvPr>
          <p:cNvGrpSpPr/>
          <p:nvPr/>
        </p:nvGrpSpPr>
        <p:grpSpPr>
          <a:xfrm>
            <a:off x="30869125" y="8207420"/>
            <a:ext cx="7999084" cy="2291854"/>
            <a:chOff x="30621030" y="8389978"/>
            <a:chExt cx="7999084" cy="2291854"/>
          </a:xfrm>
        </p:grpSpPr>
        <p:pic>
          <p:nvPicPr>
            <p:cNvPr id="132" name="Picture 131">
              <a:extLst>
                <a:ext uri="{FF2B5EF4-FFF2-40B4-BE49-F238E27FC236}">
                  <a16:creationId xmlns:a16="http://schemas.microsoft.com/office/drawing/2014/main" id="{6F9A3FFA-004C-FD96-7FAC-BADB80AD584D}"/>
                </a:ext>
              </a:extLst>
            </p:cNvPr>
            <p:cNvPicPr>
              <a:picLocks noChangeAspect="1"/>
            </p:cNvPicPr>
            <p:nvPr/>
          </p:nvPicPr>
          <p:blipFill>
            <a:blip r:embed="rId27"/>
            <a:stretch>
              <a:fillRect/>
            </a:stretch>
          </p:blipFill>
          <p:spPr>
            <a:xfrm>
              <a:off x="30621030" y="8926601"/>
              <a:ext cx="1675916" cy="1320418"/>
            </a:xfrm>
            <a:prstGeom prst="rect">
              <a:avLst/>
            </a:prstGeom>
          </p:spPr>
        </p:pic>
        <p:cxnSp>
          <p:nvCxnSpPr>
            <p:cNvPr id="167" name="Straight Arrow Connector 166">
              <a:extLst>
                <a:ext uri="{FF2B5EF4-FFF2-40B4-BE49-F238E27FC236}">
                  <a16:creationId xmlns:a16="http://schemas.microsoft.com/office/drawing/2014/main" id="{9127B151-C030-03DC-D757-9BE5914AA19D}"/>
                </a:ext>
              </a:extLst>
            </p:cNvPr>
            <p:cNvCxnSpPr>
              <a:cxnSpLocks/>
            </p:cNvCxnSpPr>
            <p:nvPr/>
          </p:nvCxnSpPr>
          <p:spPr>
            <a:xfrm>
              <a:off x="32792247" y="9470089"/>
              <a:ext cx="2659712" cy="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1039" name="TextBox 1038">
              <a:extLst>
                <a:ext uri="{FF2B5EF4-FFF2-40B4-BE49-F238E27FC236}">
                  <a16:creationId xmlns:a16="http://schemas.microsoft.com/office/drawing/2014/main" id="{0A07F9FD-2AFB-42A1-822C-58194CE46E2F}"/>
                </a:ext>
              </a:extLst>
            </p:cNvPr>
            <p:cNvSpPr txBox="1"/>
            <p:nvPr/>
          </p:nvSpPr>
          <p:spPr>
            <a:xfrm>
              <a:off x="32792246" y="8933013"/>
              <a:ext cx="2518638" cy="543675"/>
            </a:xfrm>
            <a:prstGeom prst="rect">
              <a:avLst/>
            </a:prstGeom>
            <a:noFill/>
          </p:spPr>
          <p:txBody>
            <a:bodyPr wrap="none" rtlCol="0">
              <a:spAutoFit/>
            </a:bodyPr>
            <a:lstStyle/>
            <a:p>
              <a:r>
                <a:rPr lang="en-US" sz="2933" dirty="0"/>
                <a:t>Slow formation</a:t>
              </a:r>
            </a:p>
          </p:txBody>
        </p:sp>
        <p:sp>
          <p:nvSpPr>
            <p:cNvPr id="1040" name="TextBox 1039">
              <a:extLst>
                <a:ext uri="{FF2B5EF4-FFF2-40B4-BE49-F238E27FC236}">
                  <a16:creationId xmlns:a16="http://schemas.microsoft.com/office/drawing/2014/main" id="{24EA270D-CFB9-76A1-E7B1-710207F18FEC}"/>
                </a:ext>
              </a:extLst>
            </p:cNvPr>
            <p:cNvSpPr txBox="1"/>
            <p:nvPr/>
          </p:nvSpPr>
          <p:spPr>
            <a:xfrm>
              <a:off x="33111111" y="9470691"/>
              <a:ext cx="1883016" cy="995016"/>
            </a:xfrm>
            <a:prstGeom prst="rect">
              <a:avLst/>
            </a:prstGeom>
            <a:noFill/>
          </p:spPr>
          <p:txBody>
            <a:bodyPr wrap="none" rtlCol="0">
              <a:spAutoFit/>
            </a:bodyPr>
            <a:lstStyle/>
            <a:p>
              <a:pPr algn="ctr"/>
              <a:r>
                <a:rPr lang="en-US" sz="2933" dirty="0"/>
                <a:t>Increased </a:t>
              </a:r>
            </a:p>
            <a:p>
              <a:pPr algn="ctr"/>
              <a:r>
                <a:rPr lang="en-US" sz="2933" dirty="0" err="1"/>
                <a:t>Crystalinity</a:t>
              </a:r>
              <a:endParaRPr lang="en-US" sz="2933" dirty="0"/>
            </a:p>
          </p:txBody>
        </p:sp>
        <p:sp>
          <p:nvSpPr>
            <p:cNvPr id="1041" name="Isosceles Triangle 3">
              <a:extLst>
                <a:ext uri="{FF2B5EF4-FFF2-40B4-BE49-F238E27FC236}">
                  <a16:creationId xmlns:a16="http://schemas.microsoft.com/office/drawing/2014/main" id="{2EF78D19-4F3E-875C-7BDD-27FB26B32FF0}"/>
                </a:ext>
              </a:extLst>
            </p:cNvPr>
            <p:cNvSpPr/>
            <p:nvPr/>
          </p:nvSpPr>
          <p:spPr>
            <a:xfrm rot="5400000">
              <a:off x="36328591" y="9221489"/>
              <a:ext cx="1394285" cy="599128"/>
            </a:xfrm>
            <a:prstGeom prst="triangle">
              <a:avLst>
                <a:gd name="adj" fmla="val 50000"/>
              </a:avLst>
            </a:prstGeom>
            <a:solidFill>
              <a:schemeClr val="accent1">
                <a:alpha val="54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sp>
          <p:nvSpPr>
            <p:cNvPr id="1042" name="Isosceles Triangle 4">
              <a:extLst>
                <a:ext uri="{FF2B5EF4-FFF2-40B4-BE49-F238E27FC236}">
                  <a16:creationId xmlns:a16="http://schemas.microsoft.com/office/drawing/2014/main" id="{BB9C7661-C292-A689-46C2-C8006E22D6E2}"/>
                </a:ext>
              </a:extLst>
            </p:cNvPr>
            <p:cNvSpPr/>
            <p:nvPr/>
          </p:nvSpPr>
          <p:spPr>
            <a:xfrm rot="16200000">
              <a:off x="37266086" y="9252376"/>
              <a:ext cx="1394285" cy="599128"/>
            </a:xfrm>
            <a:prstGeom prst="triangle">
              <a:avLst>
                <a:gd name="adj" fmla="val 50000"/>
              </a:avLst>
            </a:prstGeom>
            <a:solidFill>
              <a:schemeClr val="accent1">
                <a:alpha val="54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sp>
          <p:nvSpPr>
            <p:cNvPr id="1043" name="Isosceles Triangle 5">
              <a:extLst>
                <a:ext uri="{FF2B5EF4-FFF2-40B4-BE49-F238E27FC236}">
                  <a16:creationId xmlns:a16="http://schemas.microsoft.com/office/drawing/2014/main" id="{D3247D60-AF2D-67F5-BC83-F2532DE31432}"/>
                </a:ext>
              </a:extLst>
            </p:cNvPr>
            <p:cNvSpPr/>
            <p:nvPr/>
          </p:nvSpPr>
          <p:spPr>
            <a:xfrm>
              <a:off x="36644592" y="9544545"/>
              <a:ext cx="1686348" cy="817609"/>
            </a:xfrm>
            <a:prstGeom prst="triangle">
              <a:avLst>
                <a:gd name="adj" fmla="val 50000"/>
              </a:avLst>
            </a:prstGeom>
            <a:solidFill>
              <a:schemeClr val="accent1">
                <a:alpha val="54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sp>
          <p:nvSpPr>
            <p:cNvPr id="1044" name="Isosceles Triangle 6">
              <a:extLst>
                <a:ext uri="{FF2B5EF4-FFF2-40B4-BE49-F238E27FC236}">
                  <a16:creationId xmlns:a16="http://schemas.microsoft.com/office/drawing/2014/main" id="{F96AEF94-2B18-E1EB-2DA3-3263CE0E2713}"/>
                </a:ext>
              </a:extLst>
            </p:cNvPr>
            <p:cNvSpPr/>
            <p:nvPr/>
          </p:nvSpPr>
          <p:spPr>
            <a:xfrm rot="10800000">
              <a:off x="36644592" y="8704303"/>
              <a:ext cx="1686348" cy="817609"/>
            </a:xfrm>
            <a:prstGeom prst="triangle">
              <a:avLst>
                <a:gd name="adj" fmla="val 50000"/>
              </a:avLst>
            </a:prstGeom>
            <a:solidFill>
              <a:schemeClr val="accent1">
                <a:alpha val="54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sp>
          <p:nvSpPr>
            <p:cNvPr id="1055" name="Oval 1054">
              <a:extLst>
                <a:ext uri="{FF2B5EF4-FFF2-40B4-BE49-F238E27FC236}">
                  <a16:creationId xmlns:a16="http://schemas.microsoft.com/office/drawing/2014/main" id="{5749E1BF-7544-21A7-B8D1-CDE4B0F093E3}"/>
                </a:ext>
              </a:extLst>
            </p:cNvPr>
            <p:cNvSpPr/>
            <p:nvPr/>
          </p:nvSpPr>
          <p:spPr>
            <a:xfrm>
              <a:off x="37169374" y="9166505"/>
              <a:ext cx="626347" cy="628650"/>
            </a:xfrm>
            <a:prstGeom prst="ellipse">
              <a:avLst/>
            </a:prstGeom>
            <a:solidFill>
              <a:srgbClr val="00B0F0">
                <a:alpha val="66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sp>
          <p:nvSpPr>
            <p:cNvPr id="1056" name="Oval 1055">
              <a:extLst>
                <a:ext uri="{FF2B5EF4-FFF2-40B4-BE49-F238E27FC236}">
                  <a16:creationId xmlns:a16="http://schemas.microsoft.com/office/drawing/2014/main" id="{F68208BF-76BB-AE74-884A-B442909557E7}"/>
                </a:ext>
              </a:extLst>
            </p:cNvPr>
            <p:cNvSpPr/>
            <p:nvPr/>
          </p:nvSpPr>
          <p:spPr>
            <a:xfrm>
              <a:off x="37993767" y="8389978"/>
              <a:ext cx="626347" cy="628650"/>
            </a:xfrm>
            <a:prstGeom prst="ellipse">
              <a:avLst/>
            </a:prstGeom>
            <a:solidFill>
              <a:srgbClr val="00B0F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sp>
          <p:nvSpPr>
            <p:cNvPr id="1057" name="Oval 1056">
              <a:extLst>
                <a:ext uri="{FF2B5EF4-FFF2-40B4-BE49-F238E27FC236}">
                  <a16:creationId xmlns:a16="http://schemas.microsoft.com/office/drawing/2014/main" id="{483DF5E8-9835-8716-06C6-E524698922E0}"/>
                </a:ext>
              </a:extLst>
            </p:cNvPr>
            <p:cNvSpPr/>
            <p:nvPr/>
          </p:nvSpPr>
          <p:spPr>
            <a:xfrm>
              <a:off x="37993767" y="10053182"/>
              <a:ext cx="626347" cy="628650"/>
            </a:xfrm>
            <a:prstGeom prst="ellipse">
              <a:avLst/>
            </a:prstGeom>
            <a:solidFill>
              <a:srgbClr val="00B0F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sp>
          <p:nvSpPr>
            <p:cNvPr id="1058" name="Oval 1057">
              <a:extLst>
                <a:ext uri="{FF2B5EF4-FFF2-40B4-BE49-F238E27FC236}">
                  <a16:creationId xmlns:a16="http://schemas.microsoft.com/office/drawing/2014/main" id="{9A86AA85-E7B7-89B3-A091-060B3EBCC79E}"/>
                </a:ext>
              </a:extLst>
            </p:cNvPr>
            <p:cNvSpPr/>
            <p:nvPr/>
          </p:nvSpPr>
          <p:spPr>
            <a:xfrm>
              <a:off x="37320126" y="8536663"/>
              <a:ext cx="335280" cy="335280"/>
            </a:xfrm>
            <a:prstGeom prst="ellipse">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dirty="0"/>
            </a:p>
          </p:txBody>
        </p:sp>
        <p:sp>
          <p:nvSpPr>
            <p:cNvPr id="1059" name="Oval 1058">
              <a:extLst>
                <a:ext uri="{FF2B5EF4-FFF2-40B4-BE49-F238E27FC236}">
                  <a16:creationId xmlns:a16="http://schemas.microsoft.com/office/drawing/2014/main" id="{342E22E1-26B1-44AD-494B-AE9B4AEB73FB}"/>
                </a:ext>
              </a:extLst>
            </p:cNvPr>
            <p:cNvSpPr/>
            <p:nvPr/>
          </p:nvSpPr>
          <p:spPr>
            <a:xfrm>
              <a:off x="38139301" y="9382643"/>
              <a:ext cx="335280" cy="335280"/>
            </a:xfrm>
            <a:prstGeom prst="ellipse">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sp>
          <p:nvSpPr>
            <p:cNvPr id="1060" name="Oval 1059">
              <a:extLst>
                <a:ext uri="{FF2B5EF4-FFF2-40B4-BE49-F238E27FC236}">
                  <a16:creationId xmlns:a16="http://schemas.microsoft.com/office/drawing/2014/main" id="{C7AEF937-8941-C308-BD1F-6DBCB8BE521A}"/>
                </a:ext>
              </a:extLst>
            </p:cNvPr>
            <p:cNvSpPr/>
            <p:nvPr/>
          </p:nvSpPr>
          <p:spPr>
            <a:xfrm>
              <a:off x="37284722" y="10228622"/>
              <a:ext cx="335280" cy="335280"/>
            </a:xfrm>
            <a:prstGeom prst="ellipse">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sp>
          <p:nvSpPr>
            <p:cNvPr id="1061" name="Oval 1060">
              <a:extLst>
                <a:ext uri="{FF2B5EF4-FFF2-40B4-BE49-F238E27FC236}">
                  <a16:creationId xmlns:a16="http://schemas.microsoft.com/office/drawing/2014/main" id="{35B8C747-A061-4792-1EEF-EEF2A0A02EEA}"/>
                </a:ext>
              </a:extLst>
            </p:cNvPr>
            <p:cNvSpPr/>
            <p:nvPr/>
          </p:nvSpPr>
          <p:spPr>
            <a:xfrm>
              <a:off x="36452953" y="9382643"/>
              <a:ext cx="335280" cy="335280"/>
            </a:xfrm>
            <a:prstGeom prst="ellipse">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sp>
          <p:nvSpPr>
            <p:cNvPr id="1062" name="Oval 1061">
              <a:extLst>
                <a:ext uri="{FF2B5EF4-FFF2-40B4-BE49-F238E27FC236}">
                  <a16:creationId xmlns:a16="http://schemas.microsoft.com/office/drawing/2014/main" id="{854C9BFF-3898-90D8-7A89-0B5FA1D251EA}"/>
                </a:ext>
              </a:extLst>
            </p:cNvPr>
            <p:cNvSpPr/>
            <p:nvPr/>
          </p:nvSpPr>
          <p:spPr>
            <a:xfrm>
              <a:off x="37320126" y="8467211"/>
              <a:ext cx="335280" cy="335280"/>
            </a:xfrm>
            <a:prstGeom prst="ellipse">
              <a:avLst/>
            </a:prstGeom>
            <a:solidFill>
              <a:srgbClr val="FF0000">
                <a:alpha val="4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dirty="0"/>
            </a:p>
          </p:txBody>
        </p:sp>
        <p:sp>
          <p:nvSpPr>
            <p:cNvPr id="1063" name="Oval 1062">
              <a:extLst>
                <a:ext uri="{FF2B5EF4-FFF2-40B4-BE49-F238E27FC236}">
                  <a16:creationId xmlns:a16="http://schemas.microsoft.com/office/drawing/2014/main" id="{F3029F9A-4017-477B-C28D-DBFADE4157F4}"/>
                </a:ext>
              </a:extLst>
            </p:cNvPr>
            <p:cNvSpPr/>
            <p:nvPr/>
          </p:nvSpPr>
          <p:spPr>
            <a:xfrm>
              <a:off x="38235121" y="9384300"/>
              <a:ext cx="335280" cy="335280"/>
            </a:xfrm>
            <a:prstGeom prst="ellipse">
              <a:avLst/>
            </a:prstGeom>
            <a:solidFill>
              <a:srgbClr val="FF0000">
                <a:alpha val="4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dirty="0"/>
            </a:p>
          </p:txBody>
        </p:sp>
        <p:sp>
          <p:nvSpPr>
            <p:cNvPr id="1064" name="Oval 1063">
              <a:extLst>
                <a:ext uri="{FF2B5EF4-FFF2-40B4-BE49-F238E27FC236}">
                  <a16:creationId xmlns:a16="http://schemas.microsoft.com/office/drawing/2014/main" id="{A272C6C3-180B-C3A4-E683-2CE2A300F624}"/>
                </a:ext>
              </a:extLst>
            </p:cNvPr>
            <p:cNvSpPr/>
            <p:nvPr/>
          </p:nvSpPr>
          <p:spPr>
            <a:xfrm>
              <a:off x="37281083" y="10341197"/>
              <a:ext cx="335280" cy="335280"/>
            </a:xfrm>
            <a:prstGeom prst="ellipse">
              <a:avLst/>
            </a:prstGeom>
            <a:solidFill>
              <a:srgbClr val="FF0000">
                <a:alpha val="4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dirty="0"/>
            </a:p>
          </p:txBody>
        </p:sp>
        <p:pic>
          <p:nvPicPr>
            <p:cNvPr id="1065" name="Picture 1064">
              <a:extLst>
                <a:ext uri="{FF2B5EF4-FFF2-40B4-BE49-F238E27FC236}">
                  <a16:creationId xmlns:a16="http://schemas.microsoft.com/office/drawing/2014/main" id="{3CE28730-03DE-1945-3044-FB814F0C1127}"/>
                </a:ext>
              </a:extLst>
            </p:cNvPr>
            <p:cNvPicPr/>
            <p:nvPr/>
          </p:nvPicPr>
          <p:blipFill>
            <a:blip r:embed="rId28"/>
            <a:stretch>
              <a:fillRect/>
            </a:stretch>
          </p:blipFill>
          <p:spPr>
            <a:xfrm>
              <a:off x="37848204" y="8834339"/>
              <a:ext cx="335309" cy="335309"/>
            </a:xfrm>
            <a:prstGeom prst="rect">
              <a:avLst/>
            </a:prstGeom>
          </p:spPr>
        </p:pic>
        <p:pic>
          <p:nvPicPr>
            <p:cNvPr id="1066" name="Picture 1065">
              <a:extLst>
                <a:ext uri="{FF2B5EF4-FFF2-40B4-BE49-F238E27FC236}">
                  <a16:creationId xmlns:a16="http://schemas.microsoft.com/office/drawing/2014/main" id="{24AB2DDB-088F-B4B7-A85A-D09D25F212BF}"/>
                </a:ext>
              </a:extLst>
            </p:cNvPr>
            <p:cNvPicPr/>
            <p:nvPr/>
          </p:nvPicPr>
          <p:blipFill>
            <a:blip r:embed="rId28"/>
            <a:stretch>
              <a:fillRect/>
            </a:stretch>
          </p:blipFill>
          <p:spPr>
            <a:xfrm>
              <a:off x="37848204" y="9914283"/>
              <a:ext cx="335309" cy="335309"/>
            </a:xfrm>
            <a:prstGeom prst="rect">
              <a:avLst/>
            </a:prstGeom>
          </p:spPr>
        </p:pic>
        <p:sp>
          <p:nvSpPr>
            <p:cNvPr id="1067" name="Oval 1066">
              <a:extLst>
                <a:ext uri="{FF2B5EF4-FFF2-40B4-BE49-F238E27FC236}">
                  <a16:creationId xmlns:a16="http://schemas.microsoft.com/office/drawing/2014/main" id="{4783B8D2-E545-1E46-D48E-A8CE245DD9E5}"/>
                </a:ext>
              </a:extLst>
            </p:cNvPr>
            <p:cNvSpPr/>
            <p:nvPr/>
          </p:nvSpPr>
          <p:spPr>
            <a:xfrm>
              <a:off x="36788233" y="8840510"/>
              <a:ext cx="335280" cy="335280"/>
            </a:xfrm>
            <a:prstGeom prst="ellipse">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pic>
          <p:nvPicPr>
            <p:cNvPr id="1068" name="Picture 1067">
              <a:extLst>
                <a:ext uri="{FF2B5EF4-FFF2-40B4-BE49-F238E27FC236}">
                  <a16:creationId xmlns:a16="http://schemas.microsoft.com/office/drawing/2014/main" id="{24E865E4-6AF7-A78D-0F9F-689BEBED933E}"/>
                </a:ext>
              </a:extLst>
            </p:cNvPr>
            <p:cNvPicPr/>
            <p:nvPr/>
          </p:nvPicPr>
          <p:blipFill>
            <a:blip r:embed="rId28"/>
            <a:stretch>
              <a:fillRect/>
            </a:stretch>
          </p:blipFill>
          <p:spPr>
            <a:xfrm>
              <a:off x="36760711" y="9912218"/>
              <a:ext cx="335309" cy="335309"/>
            </a:xfrm>
            <a:prstGeom prst="rect">
              <a:avLst/>
            </a:prstGeom>
          </p:spPr>
        </p:pic>
        <p:sp>
          <p:nvSpPr>
            <p:cNvPr id="1069" name="Oval 1068">
              <a:extLst>
                <a:ext uri="{FF2B5EF4-FFF2-40B4-BE49-F238E27FC236}">
                  <a16:creationId xmlns:a16="http://schemas.microsoft.com/office/drawing/2014/main" id="{6997976D-A6C1-BF2B-950A-2E68B42F879F}"/>
                </a:ext>
              </a:extLst>
            </p:cNvPr>
            <p:cNvSpPr/>
            <p:nvPr/>
          </p:nvSpPr>
          <p:spPr>
            <a:xfrm>
              <a:off x="36307420" y="8389978"/>
              <a:ext cx="626347" cy="628650"/>
            </a:xfrm>
            <a:prstGeom prst="ellipse">
              <a:avLst/>
            </a:prstGeom>
            <a:solidFill>
              <a:srgbClr val="00B0F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sp>
          <p:nvSpPr>
            <p:cNvPr id="1070" name="Oval 1069">
              <a:extLst>
                <a:ext uri="{FF2B5EF4-FFF2-40B4-BE49-F238E27FC236}">
                  <a16:creationId xmlns:a16="http://schemas.microsoft.com/office/drawing/2014/main" id="{59DBB6FE-284D-F902-AF62-EA4E4FBC33A4}"/>
                </a:ext>
              </a:extLst>
            </p:cNvPr>
            <p:cNvSpPr/>
            <p:nvPr/>
          </p:nvSpPr>
          <p:spPr>
            <a:xfrm>
              <a:off x="36307420" y="10053182"/>
              <a:ext cx="626347" cy="628650"/>
            </a:xfrm>
            <a:prstGeom prst="ellipse">
              <a:avLst/>
            </a:prstGeom>
            <a:solidFill>
              <a:srgbClr val="00B0F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sp>
          <p:nvSpPr>
            <p:cNvPr id="1071" name="Oval 1070">
              <a:extLst>
                <a:ext uri="{FF2B5EF4-FFF2-40B4-BE49-F238E27FC236}">
                  <a16:creationId xmlns:a16="http://schemas.microsoft.com/office/drawing/2014/main" id="{67EB79D5-6329-87ED-AF17-3E930022FF0D}"/>
                </a:ext>
              </a:extLst>
            </p:cNvPr>
            <p:cNvSpPr/>
            <p:nvPr/>
          </p:nvSpPr>
          <p:spPr>
            <a:xfrm>
              <a:off x="37205131" y="9206374"/>
              <a:ext cx="626347" cy="628650"/>
            </a:xfrm>
            <a:prstGeom prst="ellipse">
              <a:avLst/>
            </a:prstGeom>
            <a:solidFill>
              <a:srgbClr val="00B0F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sp>
          <p:nvSpPr>
            <p:cNvPr id="1072" name="Oval 1071">
              <a:extLst>
                <a:ext uri="{FF2B5EF4-FFF2-40B4-BE49-F238E27FC236}">
                  <a16:creationId xmlns:a16="http://schemas.microsoft.com/office/drawing/2014/main" id="{5369019D-D07C-0F66-F60B-B9F994A349EC}"/>
                </a:ext>
              </a:extLst>
            </p:cNvPr>
            <p:cNvSpPr/>
            <p:nvPr/>
          </p:nvSpPr>
          <p:spPr>
            <a:xfrm>
              <a:off x="36355418" y="9384300"/>
              <a:ext cx="335280" cy="335280"/>
            </a:xfrm>
            <a:prstGeom prst="ellipse">
              <a:avLst/>
            </a:prstGeom>
            <a:solidFill>
              <a:srgbClr val="FF0000">
                <a:alpha val="4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dirty="0"/>
            </a:p>
          </p:txBody>
        </p:sp>
        <p:sp>
          <p:nvSpPr>
            <p:cNvPr id="1073" name="TextBox 1072">
              <a:extLst>
                <a:ext uri="{FF2B5EF4-FFF2-40B4-BE49-F238E27FC236}">
                  <a16:creationId xmlns:a16="http://schemas.microsoft.com/office/drawing/2014/main" id="{53AD288D-6850-E57D-2163-37403FFFF464}"/>
                </a:ext>
              </a:extLst>
            </p:cNvPr>
            <p:cNvSpPr txBox="1"/>
            <p:nvPr/>
          </p:nvSpPr>
          <p:spPr>
            <a:xfrm>
              <a:off x="36397465" y="10095946"/>
              <a:ext cx="492443" cy="543675"/>
            </a:xfrm>
            <a:prstGeom prst="rect">
              <a:avLst/>
            </a:prstGeom>
            <a:noFill/>
          </p:spPr>
          <p:txBody>
            <a:bodyPr wrap="none" rtlCol="0">
              <a:spAutoFit/>
            </a:bodyPr>
            <a:lstStyle/>
            <a:p>
              <a:r>
                <a:rPr lang="en-US" sz="2933" dirty="0"/>
                <a:t>Zr</a:t>
              </a:r>
            </a:p>
          </p:txBody>
        </p:sp>
        <p:sp>
          <p:nvSpPr>
            <p:cNvPr id="1074" name="TextBox 1073">
              <a:extLst>
                <a:ext uri="{FF2B5EF4-FFF2-40B4-BE49-F238E27FC236}">
                  <a16:creationId xmlns:a16="http://schemas.microsoft.com/office/drawing/2014/main" id="{F9DBD099-6D53-B3FB-388D-4ECBEC67CA8C}"/>
                </a:ext>
              </a:extLst>
            </p:cNvPr>
            <p:cNvSpPr txBox="1"/>
            <p:nvPr/>
          </p:nvSpPr>
          <p:spPr>
            <a:xfrm>
              <a:off x="36395820" y="8420831"/>
              <a:ext cx="492443" cy="543675"/>
            </a:xfrm>
            <a:prstGeom prst="rect">
              <a:avLst/>
            </a:prstGeom>
            <a:noFill/>
          </p:spPr>
          <p:txBody>
            <a:bodyPr wrap="none" rtlCol="0">
              <a:spAutoFit/>
            </a:bodyPr>
            <a:lstStyle/>
            <a:p>
              <a:r>
                <a:rPr lang="en-US" sz="2933" dirty="0"/>
                <a:t>Zr</a:t>
              </a:r>
            </a:p>
          </p:txBody>
        </p:sp>
        <p:sp>
          <p:nvSpPr>
            <p:cNvPr id="1075" name="TextBox 1074">
              <a:extLst>
                <a:ext uri="{FF2B5EF4-FFF2-40B4-BE49-F238E27FC236}">
                  <a16:creationId xmlns:a16="http://schemas.microsoft.com/office/drawing/2014/main" id="{FCE15178-ED5B-7059-9EE0-67C617553CA7}"/>
                </a:ext>
              </a:extLst>
            </p:cNvPr>
            <p:cNvSpPr txBox="1"/>
            <p:nvPr/>
          </p:nvSpPr>
          <p:spPr>
            <a:xfrm>
              <a:off x="38095254" y="10119228"/>
              <a:ext cx="492443" cy="543675"/>
            </a:xfrm>
            <a:prstGeom prst="rect">
              <a:avLst/>
            </a:prstGeom>
            <a:noFill/>
          </p:spPr>
          <p:txBody>
            <a:bodyPr wrap="none" rtlCol="0">
              <a:spAutoFit/>
            </a:bodyPr>
            <a:lstStyle/>
            <a:p>
              <a:r>
                <a:rPr lang="en-US" sz="2933" dirty="0"/>
                <a:t>Zr</a:t>
              </a:r>
            </a:p>
          </p:txBody>
        </p:sp>
        <p:sp>
          <p:nvSpPr>
            <p:cNvPr id="1076" name="TextBox 1075">
              <a:extLst>
                <a:ext uri="{FF2B5EF4-FFF2-40B4-BE49-F238E27FC236}">
                  <a16:creationId xmlns:a16="http://schemas.microsoft.com/office/drawing/2014/main" id="{0F0AC1C0-91B7-F145-C48B-C90A8345BDFB}"/>
                </a:ext>
              </a:extLst>
            </p:cNvPr>
            <p:cNvSpPr txBox="1"/>
            <p:nvPr/>
          </p:nvSpPr>
          <p:spPr>
            <a:xfrm>
              <a:off x="38070215" y="8435740"/>
              <a:ext cx="492443" cy="543675"/>
            </a:xfrm>
            <a:prstGeom prst="rect">
              <a:avLst/>
            </a:prstGeom>
            <a:noFill/>
          </p:spPr>
          <p:txBody>
            <a:bodyPr wrap="none" rtlCol="0">
              <a:spAutoFit/>
            </a:bodyPr>
            <a:lstStyle/>
            <a:p>
              <a:r>
                <a:rPr lang="en-US" sz="2933" dirty="0"/>
                <a:t>Zr</a:t>
              </a:r>
            </a:p>
          </p:txBody>
        </p:sp>
        <p:sp>
          <p:nvSpPr>
            <p:cNvPr id="1077" name="TextBox 1076">
              <a:extLst>
                <a:ext uri="{FF2B5EF4-FFF2-40B4-BE49-F238E27FC236}">
                  <a16:creationId xmlns:a16="http://schemas.microsoft.com/office/drawing/2014/main" id="{0AD89B6B-F426-33E6-6FA9-6A250AD1EBAA}"/>
                </a:ext>
              </a:extLst>
            </p:cNvPr>
            <p:cNvSpPr txBox="1"/>
            <p:nvPr/>
          </p:nvSpPr>
          <p:spPr>
            <a:xfrm>
              <a:off x="37289717" y="9215706"/>
              <a:ext cx="492443" cy="543675"/>
            </a:xfrm>
            <a:prstGeom prst="rect">
              <a:avLst/>
            </a:prstGeom>
            <a:noFill/>
          </p:spPr>
          <p:txBody>
            <a:bodyPr wrap="none" rtlCol="0">
              <a:spAutoFit/>
            </a:bodyPr>
            <a:lstStyle/>
            <a:p>
              <a:r>
                <a:rPr lang="en-US" sz="2933" dirty="0"/>
                <a:t>Zr</a:t>
              </a:r>
            </a:p>
          </p:txBody>
        </p:sp>
      </p:grpSp>
      <p:sp>
        <p:nvSpPr>
          <p:cNvPr id="1078" name="TextBox 1077">
            <a:extLst>
              <a:ext uri="{FF2B5EF4-FFF2-40B4-BE49-F238E27FC236}">
                <a16:creationId xmlns:a16="http://schemas.microsoft.com/office/drawing/2014/main" id="{D5C75DD5-F8E3-4087-3B79-F201762B0A74}"/>
              </a:ext>
            </a:extLst>
          </p:cNvPr>
          <p:cNvSpPr txBox="1"/>
          <p:nvPr/>
        </p:nvSpPr>
        <p:spPr>
          <a:xfrm>
            <a:off x="35484998" y="21685318"/>
            <a:ext cx="3997376" cy="543675"/>
          </a:xfrm>
          <a:prstGeom prst="rect">
            <a:avLst/>
          </a:prstGeom>
          <a:noFill/>
        </p:spPr>
        <p:txBody>
          <a:bodyPr wrap="none" rtlCol="0">
            <a:spAutoFit/>
          </a:bodyPr>
          <a:lstStyle/>
          <a:p>
            <a:r>
              <a:rPr lang="en-US" sz="2933" b="1" dirty="0"/>
              <a:t>Disulfide-tethered linker</a:t>
            </a:r>
          </a:p>
        </p:txBody>
      </p:sp>
      <p:grpSp>
        <p:nvGrpSpPr>
          <p:cNvPr id="22" name="Group 21">
            <a:extLst>
              <a:ext uri="{FF2B5EF4-FFF2-40B4-BE49-F238E27FC236}">
                <a16:creationId xmlns:a16="http://schemas.microsoft.com/office/drawing/2014/main" id="{DC5932B3-45AB-0787-6C0C-3ABEA9DB9440}"/>
              </a:ext>
            </a:extLst>
          </p:cNvPr>
          <p:cNvGrpSpPr/>
          <p:nvPr/>
        </p:nvGrpSpPr>
        <p:grpSpPr>
          <a:xfrm>
            <a:off x="11293715" y="11277962"/>
            <a:ext cx="6504639" cy="3805128"/>
            <a:chOff x="12067357" y="10176341"/>
            <a:chExt cx="7095970" cy="4151049"/>
          </a:xfrm>
        </p:grpSpPr>
        <p:pic>
          <p:nvPicPr>
            <p:cNvPr id="31" name="Picture 30">
              <a:extLst>
                <a:ext uri="{FF2B5EF4-FFF2-40B4-BE49-F238E27FC236}">
                  <a16:creationId xmlns:a16="http://schemas.microsoft.com/office/drawing/2014/main" id="{E498A302-D990-EDF2-3123-3BD0BAA9368A}"/>
                </a:ext>
              </a:extLst>
            </p:cNvPr>
            <p:cNvPicPr>
              <a:picLocks noChangeAspect="1"/>
            </p:cNvPicPr>
            <p:nvPr/>
          </p:nvPicPr>
          <p:blipFill>
            <a:blip r:embed="rId29"/>
            <a:stretch>
              <a:fillRect/>
            </a:stretch>
          </p:blipFill>
          <p:spPr>
            <a:xfrm rot="19433185">
              <a:off x="12067357" y="11508715"/>
              <a:ext cx="7095970" cy="1084921"/>
            </a:xfrm>
            <a:prstGeom prst="rect">
              <a:avLst/>
            </a:prstGeom>
          </p:spPr>
        </p:pic>
        <p:sp>
          <p:nvSpPr>
            <p:cNvPr id="64" name="TextBox 63">
              <a:extLst>
                <a:ext uri="{FF2B5EF4-FFF2-40B4-BE49-F238E27FC236}">
                  <a16:creationId xmlns:a16="http://schemas.microsoft.com/office/drawing/2014/main" id="{B4F26086-3010-50D2-D8F2-4343D3D3E0B1}"/>
                </a:ext>
              </a:extLst>
            </p:cNvPr>
            <p:cNvSpPr txBox="1"/>
            <p:nvPr/>
          </p:nvSpPr>
          <p:spPr>
            <a:xfrm>
              <a:off x="12900339" y="10176341"/>
              <a:ext cx="3241945" cy="593100"/>
            </a:xfrm>
            <a:prstGeom prst="rect">
              <a:avLst/>
            </a:prstGeom>
            <a:noFill/>
          </p:spPr>
          <p:txBody>
            <a:bodyPr wrap="square" rtlCol="0">
              <a:spAutoFit/>
            </a:bodyPr>
            <a:lstStyle/>
            <a:p>
              <a:r>
                <a:rPr lang="en-US" sz="2933" b="1" dirty="0"/>
                <a:t>No Free Rotation</a:t>
              </a:r>
            </a:p>
          </p:txBody>
        </p:sp>
        <p:sp>
          <p:nvSpPr>
            <p:cNvPr id="65" name="TextBox 64">
              <a:extLst>
                <a:ext uri="{FF2B5EF4-FFF2-40B4-BE49-F238E27FC236}">
                  <a16:creationId xmlns:a16="http://schemas.microsoft.com/office/drawing/2014/main" id="{9BCD13E8-766E-00BF-45C7-5B9183BBB9D9}"/>
                </a:ext>
              </a:extLst>
            </p:cNvPr>
            <p:cNvSpPr txBox="1"/>
            <p:nvPr/>
          </p:nvSpPr>
          <p:spPr>
            <a:xfrm>
              <a:off x="15165648" y="13241918"/>
              <a:ext cx="3725589" cy="1085472"/>
            </a:xfrm>
            <a:prstGeom prst="rect">
              <a:avLst/>
            </a:prstGeom>
            <a:noFill/>
          </p:spPr>
          <p:txBody>
            <a:bodyPr wrap="square" rtlCol="0">
              <a:spAutoFit/>
            </a:bodyPr>
            <a:lstStyle/>
            <a:p>
              <a:r>
                <a:rPr lang="en-US" sz="2933" b="1" dirty="0"/>
                <a:t>Increased Crystallinity</a:t>
              </a:r>
            </a:p>
          </p:txBody>
        </p:sp>
        <p:pic>
          <p:nvPicPr>
            <p:cNvPr id="77" name="Picture 76">
              <a:extLst>
                <a:ext uri="{FF2B5EF4-FFF2-40B4-BE49-F238E27FC236}">
                  <a16:creationId xmlns:a16="http://schemas.microsoft.com/office/drawing/2014/main" id="{D02C3F01-7C3C-E9C3-0482-5A1DAC32D553}"/>
                </a:ext>
              </a:extLst>
            </p:cNvPr>
            <p:cNvPicPr>
              <a:picLocks noChangeAspect="1"/>
            </p:cNvPicPr>
            <p:nvPr/>
          </p:nvPicPr>
          <p:blipFill>
            <a:blip r:embed="rId30"/>
            <a:stretch>
              <a:fillRect/>
            </a:stretch>
          </p:blipFill>
          <p:spPr>
            <a:xfrm rot="19999290">
              <a:off x="14644242" y="12327692"/>
              <a:ext cx="310630" cy="621260"/>
            </a:xfrm>
            <a:prstGeom prst="rect">
              <a:avLst/>
            </a:prstGeom>
          </p:spPr>
        </p:pic>
        <p:pic>
          <p:nvPicPr>
            <p:cNvPr id="78" name="Picture 77">
              <a:extLst>
                <a:ext uri="{FF2B5EF4-FFF2-40B4-BE49-F238E27FC236}">
                  <a16:creationId xmlns:a16="http://schemas.microsoft.com/office/drawing/2014/main" id="{F4DB2254-5800-B466-CFDB-9FCEBFE548A5}"/>
                </a:ext>
              </a:extLst>
            </p:cNvPr>
            <p:cNvPicPr>
              <a:picLocks noChangeAspect="1"/>
            </p:cNvPicPr>
            <p:nvPr/>
          </p:nvPicPr>
          <p:blipFill>
            <a:blip r:embed="rId30"/>
            <a:stretch>
              <a:fillRect/>
            </a:stretch>
          </p:blipFill>
          <p:spPr>
            <a:xfrm rot="8294765">
              <a:off x="16234559" y="11145402"/>
              <a:ext cx="310630" cy="621260"/>
            </a:xfrm>
            <a:prstGeom prst="rect">
              <a:avLst/>
            </a:prstGeom>
          </p:spPr>
        </p:pic>
        <p:sp>
          <p:nvSpPr>
            <p:cNvPr id="80" name="TextBox 79">
              <a:extLst>
                <a:ext uri="{FF2B5EF4-FFF2-40B4-BE49-F238E27FC236}">
                  <a16:creationId xmlns:a16="http://schemas.microsoft.com/office/drawing/2014/main" id="{0A969FD4-C553-80FE-616D-3FB2AFE5FC69}"/>
                </a:ext>
              </a:extLst>
            </p:cNvPr>
            <p:cNvSpPr txBox="1"/>
            <p:nvPr/>
          </p:nvSpPr>
          <p:spPr>
            <a:xfrm rot="3291654">
              <a:off x="16291359" y="11075625"/>
              <a:ext cx="428493" cy="654724"/>
            </a:xfrm>
            <a:prstGeom prst="rect">
              <a:avLst/>
            </a:prstGeom>
            <a:noFill/>
          </p:spPr>
          <p:txBody>
            <a:bodyPr wrap="square" rtlCol="0">
              <a:spAutoFit/>
            </a:bodyPr>
            <a:lstStyle/>
            <a:p>
              <a:r>
                <a:rPr lang="en-US" sz="3300" dirty="0">
                  <a:latin typeface="Arial" panose="020B0604020202020204" pitchFamily="34" charset="0"/>
                  <a:cs typeface="Arial" panose="020B0604020202020204" pitchFamily="34" charset="0"/>
                </a:rPr>
                <a:t>x</a:t>
              </a:r>
            </a:p>
          </p:txBody>
        </p:sp>
        <p:sp>
          <p:nvSpPr>
            <p:cNvPr id="82" name="TextBox 81">
              <a:extLst>
                <a:ext uri="{FF2B5EF4-FFF2-40B4-BE49-F238E27FC236}">
                  <a16:creationId xmlns:a16="http://schemas.microsoft.com/office/drawing/2014/main" id="{368740B4-E6C5-508A-5B51-B40B4A3CA83F}"/>
                </a:ext>
              </a:extLst>
            </p:cNvPr>
            <p:cNvSpPr txBox="1"/>
            <p:nvPr/>
          </p:nvSpPr>
          <p:spPr>
            <a:xfrm rot="3291654">
              <a:off x="14563817" y="12324870"/>
              <a:ext cx="428493" cy="654724"/>
            </a:xfrm>
            <a:prstGeom prst="rect">
              <a:avLst/>
            </a:prstGeom>
            <a:noFill/>
          </p:spPr>
          <p:txBody>
            <a:bodyPr wrap="square" rtlCol="0">
              <a:spAutoFit/>
            </a:bodyPr>
            <a:lstStyle/>
            <a:p>
              <a:r>
                <a:rPr lang="en-US" sz="3300" dirty="0">
                  <a:latin typeface="Arial" panose="020B0604020202020204" pitchFamily="34" charset="0"/>
                  <a:cs typeface="Arial" panose="020B0604020202020204" pitchFamily="34" charset="0"/>
                </a:rPr>
                <a:t>x</a:t>
              </a:r>
            </a:p>
          </p:txBody>
        </p:sp>
      </p:grpSp>
      <p:grpSp>
        <p:nvGrpSpPr>
          <p:cNvPr id="40" name="Group 39">
            <a:extLst>
              <a:ext uri="{FF2B5EF4-FFF2-40B4-BE49-F238E27FC236}">
                <a16:creationId xmlns:a16="http://schemas.microsoft.com/office/drawing/2014/main" id="{CD7D205D-ED1A-4628-25B2-24ABAE5E6599}"/>
              </a:ext>
            </a:extLst>
          </p:cNvPr>
          <p:cNvGrpSpPr/>
          <p:nvPr/>
        </p:nvGrpSpPr>
        <p:grpSpPr>
          <a:xfrm>
            <a:off x="11544962" y="18487199"/>
            <a:ext cx="8925737" cy="4811313"/>
            <a:chOff x="12344212" y="18629343"/>
            <a:chExt cx="9737168" cy="5248705"/>
          </a:xfrm>
        </p:grpSpPr>
        <p:pic>
          <p:nvPicPr>
            <p:cNvPr id="128" name="Picture 6" descr="6.5 NMR Theory and Experiment – Organic Chemistry I">
              <a:extLst>
                <a:ext uri="{FF2B5EF4-FFF2-40B4-BE49-F238E27FC236}">
                  <a16:creationId xmlns:a16="http://schemas.microsoft.com/office/drawing/2014/main" id="{7622E515-2FB7-AD4A-FA71-94DE711B59D5}"/>
                </a:ext>
              </a:extLst>
            </p:cNvPr>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2344212" y="18629343"/>
              <a:ext cx="9737168" cy="3544535"/>
            </a:xfrm>
            <a:prstGeom prst="rect">
              <a:avLst/>
            </a:prstGeom>
            <a:noFill/>
            <a:extLst>
              <a:ext uri="{909E8E84-426E-40DD-AFC4-6F175D3DCCD1}">
                <a14:hiddenFill xmlns:a14="http://schemas.microsoft.com/office/drawing/2010/main">
                  <a:solidFill>
                    <a:srgbClr val="FFFFFF"/>
                  </a:solidFill>
                </a14:hiddenFill>
              </a:ext>
            </a:extLst>
          </p:spPr>
        </p:pic>
        <p:pic>
          <p:nvPicPr>
            <p:cNvPr id="129" name="Picture 8">
              <a:extLst>
                <a:ext uri="{FF2B5EF4-FFF2-40B4-BE49-F238E27FC236}">
                  <a16:creationId xmlns:a16="http://schemas.microsoft.com/office/drawing/2014/main" id="{EDA83F4A-7751-E2A1-AB0D-1D2602FCFC95}"/>
                </a:ext>
                <a:ext uri="{C183D7F6-B498-43B3-948B-1728B52AA6E4}">
                  <adec:decorative xmlns:adec="http://schemas.microsoft.com/office/drawing/2017/decorative" val="1"/>
                </a:ext>
              </a:extLst>
            </p:cNvPr>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2661943" y="21871448"/>
              <a:ext cx="6756400" cy="2006600"/>
            </a:xfrm>
            <a:prstGeom prst="rect">
              <a:avLst/>
            </a:prstGeom>
            <a:noFill/>
            <a:extLst>
              <a:ext uri="{909E8E84-426E-40DD-AFC4-6F175D3DCCD1}">
                <a14:hiddenFill xmlns:a14="http://schemas.microsoft.com/office/drawing/2010/main">
                  <a:solidFill>
                    <a:srgbClr val="FFFFFF"/>
                  </a:solidFill>
                </a14:hiddenFill>
              </a:ext>
            </a:extLst>
          </p:spPr>
        </p:pic>
      </p:grpSp>
      <p:cxnSp>
        <p:nvCxnSpPr>
          <p:cNvPr id="53" name="Straight Arrow Connector 52">
            <a:extLst>
              <a:ext uri="{FF2B5EF4-FFF2-40B4-BE49-F238E27FC236}">
                <a16:creationId xmlns:a16="http://schemas.microsoft.com/office/drawing/2014/main" id="{2C36A33D-A61C-D501-C836-A47BE99A01D9}"/>
              </a:ext>
            </a:extLst>
          </p:cNvPr>
          <p:cNvCxnSpPr>
            <a:cxnSpLocks/>
          </p:cNvCxnSpPr>
          <p:nvPr/>
        </p:nvCxnSpPr>
        <p:spPr>
          <a:xfrm flipV="1">
            <a:off x="14217014" y="29527335"/>
            <a:ext cx="550818" cy="515660"/>
          </a:xfrm>
          <a:prstGeom prst="straightConnector1">
            <a:avLst/>
          </a:prstGeom>
          <a:ln w="28575">
            <a:headEnd type="triangle"/>
            <a:tailEnd type="triangle"/>
          </a:ln>
        </p:spPr>
        <p:style>
          <a:lnRef idx="1">
            <a:schemeClr val="dk1"/>
          </a:lnRef>
          <a:fillRef idx="0">
            <a:schemeClr val="dk1"/>
          </a:fillRef>
          <a:effectRef idx="0">
            <a:schemeClr val="dk1"/>
          </a:effectRef>
          <a:fontRef idx="minor">
            <a:schemeClr val="tx1"/>
          </a:fontRef>
        </p:style>
      </p:cxnSp>
      <p:grpSp>
        <p:nvGrpSpPr>
          <p:cNvPr id="91" name="Group 90">
            <a:extLst>
              <a:ext uri="{FF2B5EF4-FFF2-40B4-BE49-F238E27FC236}">
                <a16:creationId xmlns:a16="http://schemas.microsoft.com/office/drawing/2014/main" id="{07734C96-0A36-720F-438C-92B54BD744FA}"/>
              </a:ext>
            </a:extLst>
          </p:cNvPr>
          <p:cNvGrpSpPr/>
          <p:nvPr/>
        </p:nvGrpSpPr>
        <p:grpSpPr>
          <a:xfrm>
            <a:off x="11757489" y="27222554"/>
            <a:ext cx="6861510" cy="4052050"/>
            <a:chOff x="12527298" y="28820709"/>
            <a:chExt cx="5771895" cy="3222560"/>
          </a:xfrm>
        </p:grpSpPr>
        <p:grpSp>
          <p:nvGrpSpPr>
            <p:cNvPr id="46" name="Group 45">
              <a:extLst>
                <a:ext uri="{FF2B5EF4-FFF2-40B4-BE49-F238E27FC236}">
                  <a16:creationId xmlns:a16="http://schemas.microsoft.com/office/drawing/2014/main" id="{A61C0EEA-C935-1AEE-4FDF-5FE6C55A39FD}"/>
                </a:ext>
              </a:extLst>
            </p:cNvPr>
            <p:cNvGrpSpPr/>
            <p:nvPr/>
          </p:nvGrpSpPr>
          <p:grpSpPr>
            <a:xfrm>
              <a:off x="13998272" y="29761368"/>
              <a:ext cx="2478946" cy="1543572"/>
              <a:chOff x="12814065" y="26844287"/>
              <a:chExt cx="2478946" cy="1543572"/>
            </a:xfrm>
          </p:grpSpPr>
          <p:sp>
            <p:nvSpPr>
              <p:cNvPr id="34" name="Oval 33">
                <a:extLst>
                  <a:ext uri="{FF2B5EF4-FFF2-40B4-BE49-F238E27FC236}">
                    <a16:creationId xmlns:a16="http://schemas.microsoft.com/office/drawing/2014/main" id="{E66DD6DB-78A6-4ACB-71B6-F493B57F4F43}"/>
                  </a:ext>
                </a:extLst>
              </p:cNvPr>
              <p:cNvSpPr/>
              <p:nvPr/>
            </p:nvSpPr>
            <p:spPr>
              <a:xfrm>
                <a:off x="13610150" y="26844287"/>
                <a:ext cx="912497" cy="913159"/>
              </a:xfrm>
              <a:prstGeom prst="ellipse">
                <a:avLst/>
              </a:prstGeom>
              <a:gradFill flip="none" rotWithShape="1">
                <a:gsLst>
                  <a:gs pos="0">
                    <a:srgbClr val="FF0000"/>
                  </a:gs>
                  <a:gs pos="23000">
                    <a:srgbClr val="FF0000"/>
                  </a:gs>
                  <a:gs pos="69000">
                    <a:srgbClr val="FF0000"/>
                  </a:gs>
                  <a:gs pos="97000">
                    <a:srgbClr val="FF0000"/>
                  </a:gs>
                </a:gsLst>
                <a:path path="circle">
                  <a:fillToRect l="50000" t="50000" r="50000" b="50000"/>
                </a:path>
                <a:tileRect/>
              </a:gra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sp>
            <p:nvSpPr>
              <p:cNvPr id="44" name="Freeform 43">
                <a:extLst>
                  <a:ext uri="{FF2B5EF4-FFF2-40B4-BE49-F238E27FC236}">
                    <a16:creationId xmlns:a16="http://schemas.microsoft.com/office/drawing/2014/main" id="{668F30C1-3A6D-804A-08BB-9FD0085375EC}"/>
                  </a:ext>
                </a:extLst>
              </p:cNvPr>
              <p:cNvSpPr/>
              <p:nvPr/>
            </p:nvSpPr>
            <p:spPr>
              <a:xfrm>
                <a:off x="13140467" y="27445096"/>
                <a:ext cx="666873" cy="511480"/>
              </a:xfrm>
              <a:custGeom>
                <a:avLst/>
                <a:gdLst>
                  <a:gd name="connsiteX0" fmla="*/ 134073 w 666873"/>
                  <a:gd name="connsiteY0" fmla="*/ 511480 h 511480"/>
                  <a:gd name="connsiteX1" fmla="*/ 4473 w 666873"/>
                  <a:gd name="connsiteY1" fmla="*/ 309880 h 511480"/>
                  <a:gd name="connsiteX2" fmla="*/ 278073 w 666873"/>
                  <a:gd name="connsiteY2" fmla="*/ 475480 h 511480"/>
                  <a:gd name="connsiteX3" fmla="*/ 98073 w 666873"/>
                  <a:gd name="connsiteY3" fmla="*/ 223480 h 511480"/>
                  <a:gd name="connsiteX4" fmla="*/ 378873 w 666873"/>
                  <a:gd name="connsiteY4" fmla="*/ 403480 h 511480"/>
                  <a:gd name="connsiteX5" fmla="*/ 177273 w 666873"/>
                  <a:gd name="connsiteY5" fmla="*/ 137080 h 511480"/>
                  <a:gd name="connsiteX6" fmla="*/ 472473 w 666873"/>
                  <a:gd name="connsiteY6" fmla="*/ 324280 h 511480"/>
                  <a:gd name="connsiteX7" fmla="*/ 263673 w 666873"/>
                  <a:gd name="connsiteY7" fmla="*/ 65080 h 511480"/>
                  <a:gd name="connsiteX8" fmla="*/ 573273 w 666873"/>
                  <a:gd name="connsiteY8" fmla="*/ 273880 h 511480"/>
                  <a:gd name="connsiteX9" fmla="*/ 357273 w 666873"/>
                  <a:gd name="connsiteY9" fmla="*/ 280 h 511480"/>
                  <a:gd name="connsiteX10" fmla="*/ 666873 w 666873"/>
                  <a:gd name="connsiteY10" fmla="*/ 223480 h 5114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66873" h="511480">
                    <a:moveTo>
                      <a:pt x="134073" y="511480"/>
                    </a:moveTo>
                    <a:cubicBezTo>
                      <a:pt x="57273" y="413680"/>
                      <a:pt x="-19527" y="315880"/>
                      <a:pt x="4473" y="309880"/>
                    </a:cubicBezTo>
                    <a:cubicBezTo>
                      <a:pt x="28473" y="303880"/>
                      <a:pt x="262473" y="489880"/>
                      <a:pt x="278073" y="475480"/>
                    </a:cubicBezTo>
                    <a:cubicBezTo>
                      <a:pt x="293673" y="461080"/>
                      <a:pt x="81273" y="235480"/>
                      <a:pt x="98073" y="223480"/>
                    </a:cubicBezTo>
                    <a:cubicBezTo>
                      <a:pt x="114873" y="211480"/>
                      <a:pt x="365673" y="417880"/>
                      <a:pt x="378873" y="403480"/>
                    </a:cubicBezTo>
                    <a:cubicBezTo>
                      <a:pt x="392073" y="389080"/>
                      <a:pt x="161673" y="150280"/>
                      <a:pt x="177273" y="137080"/>
                    </a:cubicBezTo>
                    <a:cubicBezTo>
                      <a:pt x="192873" y="123880"/>
                      <a:pt x="458073" y="336280"/>
                      <a:pt x="472473" y="324280"/>
                    </a:cubicBezTo>
                    <a:cubicBezTo>
                      <a:pt x="486873" y="312280"/>
                      <a:pt x="246873" y="73480"/>
                      <a:pt x="263673" y="65080"/>
                    </a:cubicBezTo>
                    <a:cubicBezTo>
                      <a:pt x="280473" y="56680"/>
                      <a:pt x="557673" y="284680"/>
                      <a:pt x="573273" y="273880"/>
                    </a:cubicBezTo>
                    <a:cubicBezTo>
                      <a:pt x="588873" y="263080"/>
                      <a:pt x="341673" y="8680"/>
                      <a:pt x="357273" y="280"/>
                    </a:cubicBezTo>
                    <a:cubicBezTo>
                      <a:pt x="372873" y="-8120"/>
                      <a:pt x="621273" y="174280"/>
                      <a:pt x="666873" y="223480"/>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sp>
            <p:nvSpPr>
              <p:cNvPr id="45" name="Freeform 44">
                <a:extLst>
                  <a:ext uri="{FF2B5EF4-FFF2-40B4-BE49-F238E27FC236}">
                    <a16:creationId xmlns:a16="http://schemas.microsoft.com/office/drawing/2014/main" id="{F1E49CDC-C82D-8532-E697-593E565A044D}"/>
                  </a:ext>
                </a:extLst>
              </p:cNvPr>
              <p:cNvSpPr/>
              <p:nvPr/>
            </p:nvSpPr>
            <p:spPr>
              <a:xfrm rot="4864220">
                <a:off x="14339677" y="27548751"/>
                <a:ext cx="666873" cy="511480"/>
              </a:xfrm>
              <a:custGeom>
                <a:avLst/>
                <a:gdLst>
                  <a:gd name="connsiteX0" fmla="*/ 134073 w 666873"/>
                  <a:gd name="connsiteY0" fmla="*/ 511480 h 511480"/>
                  <a:gd name="connsiteX1" fmla="*/ 4473 w 666873"/>
                  <a:gd name="connsiteY1" fmla="*/ 309880 h 511480"/>
                  <a:gd name="connsiteX2" fmla="*/ 278073 w 666873"/>
                  <a:gd name="connsiteY2" fmla="*/ 475480 h 511480"/>
                  <a:gd name="connsiteX3" fmla="*/ 98073 w 666873"/>
                  <a:gd name="connsiteY3" fmla="*/ 223480 h 511480"/>
                  <a:gd name="connsiteX4" fmla="*/ 378873 w 666873"/>
                  <a:gd name="connsiteY4" fmla="*/ 403480 h 511480"/>
                  <a:gd name="connsiteX5" fmla="*/ 177273 w 666873"/>
                  <a:gd name="connsiteY5" fmla="*/ 137080 h 511480"/>
                  <a:gd name="connsiteX6" fmla="*/ 472473 w 666873"/>
                  <a:gd name="connsiteY6" fmla="*/ 324280 h 511480"/>
                  <a:gd name="connsiteX7" fmla="*/ 263673 w 666873"/>
                  <a:gd name="connsiteY7" fmla="*/ 65080 h 511480"/>
                  <a:gd name="connsiteX8" fmla="*/ 573273 w 666873"/>
                  <a:gd name="connsiteY8" fmla="*/ 273880 h 511480"/>
                  <a:gd name="connsiteX9" fmla="*/ 357273 w 666873"/>
                  <a:gd name="connsiteY9" fmla="*/ 280 h 511480"/>
                  <a:gd name="connsiteX10" fmla="*/ 666873 w 666873"/>
                  <a:gd name="connsiteY10" fmla="*/ 223480 h 5114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66873" h="511480">
                    <a:moveTo>
                      <a:pt x="134073" y="511480"/>
                    </a:moveTo>
                    <a:cubicBezTo>
                      <a:pt x="57273" y="413680"/>
                      <a:pt x="-19527" y="315880"/>
                      <a:pt x="4473" y="309880"/>
                    </a:cubicBezTo>
                    <a:cubicBezTo>
                      <a:pt x="28473" y="303880"/>
                      <a:pt x="262473" y="489880"/>
                      <a:pt x="278073" y="475480"/>
                    </a:cubicBezTo>
                    <a:cubicBezTo>
                      <a:pt x="293673" y="461080"/>
                      <a:pt x="81273" y="235480"/>
                      <a:pt x="98073" y="223480"/>
                    </a:cubicBezTo>
                    <a:cubicBezTo>
                      <a:pt x="114873" y="211480"/>
                      <a:pt x="365673" y="417880"/>
                      <a:pt x="378873" y="403480"/>
                    </a:cubicBezTo>
                    <a:cubicBezTo>
                      <a:pt x="392073" y="389080"/>
                      <a:pt x="161673" y="150280"/>
                      <a:pt x="177273" y="137080"/>
                    </a:cubicBezTo>
                    <a:cubicBezTo>
                      <a:pt x="192873" y="123880"/>
                      <a:pt x="458073" y="336280"/>
                      <a:pt x="472473" y="324280"/>
                    </a:cubicBezTo>
                    <a:cubicBezTo>
                      <a:pt x="486873" y="312280"/>
                      <a:pt x="246873" y="73480"/>
                      <a:pt x="263673" y="65080"/>
                    </a:cubicBezTo>
                    <a:cubicBezTo>
                      <a:pt x="280473" y="56680"/>
                      <a:pt x="557673" y="284680"/>
                      <a:pt x="573273" y="273880"/>
                    </a:cubicBezTo>
                    <a:cubicBezTo>
                      <a:pt x="588873" y="263080"/>
                      <a:pt x="341673" y="8680"/>
                      <a:pt x="357273" y="280"/>
                    </a:cubicBezTo>
                    <a:cubicBezTo>
                      <a:pt x="372873" y="-8120"/>
                      <a:pt x="621273" y="174280"/>
                      <a:pt x="666873" y="223480"/>
                    </a:cubicBezTo>
                  </a:path>
                </a:pathLst>
              </a:cu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sp>
            <p:nvSpPr>
              <p:cNvPr id="37" name="Oval 36">
                <a:extLst>
                  <a:ext uri="{FF2B5EF4-FFF2-40B4-BE49-F238E27FC236}">
                    <a16:creationId xmlns:a16="http://schemas.microsoft.com/office/drawing/2014/main" id="{7F03E4EF-F8AC-CB24-F0B6-2B237D766EDE}"/>
                  </a:ext>
                </a:extLst>
              </p:cNvPr>
              <p:cNvSpPr>
                <a:spLocks/>
              </p:cNvSpPr>
              <p:nvPr/>
            </p:nvSpPr>
            <p:spPr>
              <a:xfrm>
                <a:off x="14765817" y="27859364"/>
                <a:ext cx="527194" cy="528495"/>
              </a:xfrm>
              <a:prstGeom prst="ellipse">
                <a:avLst/>
              </a:prstGeom>
              <a:solidFill>
                <a:schemeClr val="bg2">
                  <a:lumMod val="5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sp>
            <p:nvSpPr>
              <p:cNvPr id="38" name="Oval 37">
                <a:extLst>
                  <a:ext uri="{FF2B5EF4-FFF2-40B4-BE49-F238E27FC236}">
                    <a16:creationId xmlns:a16="http://schemas.microsoft.com/office/drawing/2014/main" id="{0BE1A0FB-317D-25BF-0EE4-C2B0A1F3E586}"/>
                  </a:ext>
                </a:extLst>
              </p:cNvPr>
              <p:cNvSpPr>
                <a:spLocks/>
              </p:cNvSpPr>
              <p:nvPr/>
            </p:nvSpPr>
            <p:spPr>
              <a:xfrm>
                <a:off x="12814065" y="27859364"/>
                <a:ext cx="527194" cy="528495"/>
              </a:xfrm>
              <a:prstGeom prst="ellipse">
                <a:avLst/>
              </a:prstGeom>
              <a:solidFill>
                <a:schemeClr val="bg2">
                  <a:lumMod val="5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dirty="0"/>
              </a:p>
            </p:txBody>
          </p:sp>
        </p:grpSp>
        <p:cxnSp>
          <p:nvCxnSpPr>
            <p:cNvPr id="49" name="Straight Arrow Connector 48">
              <a:extLst>
                <a:ext uri="{FF2B5EF4-FFF2-40B4-BE49-F238E27FC236}">
                  <a16:creationId xmlns:a16="http://schemas.microsoft.com/office/drawing/2014/main" id="{A39D0E64-4028-A0EF-1AE3-23256580B054}"/>
                </a:ext>
              </a:extLst>
            </p:cNvPr>
            <p:cNvCxnSpPr/>
            <p:nvPr/>
          </p:nvCxnSpPr>
          <p:spPr>
            <a:xfrm>
              <a:off x="13516888" y="29390664"/>
              <a:ext cx="914400" cy="1069145"/>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50" name="TextBox 49">
              <a:extLst>
                <a:ext uri="{FF2B5EF4-FFF2-40B4-BE49-F238E27FC236}">
                  <a16:creationId xmlns:a16="http://schemas.microsoft.com/office/drawing/2014/main" id="{02075B31-8CC5-94EC-7CDE-63DB97B35BBB}"/>
                </a:ext>
              </a:extLst>
            </p:cNvPr>
            <p:cNvSpPr txBox="1"/>
            <p:nvPr/>
          </p:nvSpPr>
          <p:spPr>
            <a:xfrm>
              <a:off x="12527298" y="29027789"/>
              <a:ext cx="1912746" cy="432023"/>
            </a:xfrm>
            <a:prstGeom prst="rect">
              <a:avLst/>
            </a:prstGeom>
            <a:noFill/>
          </p:spPr>
          <p:txBody>
            <a:bodyPr wrap="square" rtlCol="0">
              <a:spAutoFit/>
            </a:bodyPr>
            <a:lstStyle/>
            <a:p>
              <a:pPr algn="ctr"/>
              <a:r>
                <a:rPr lang="en-US" sz="2930" b="1" dirty="0"/>
                <a:t>Infrared Light</a:t>
              </a:r>
            </a:p>
          </p:txBody>
        </p:sp>
        <p:sp>
          <p:nvSpPr>
            <p:cNvPr id="54" name="TextBox 53">
              <a:extLst>
                <a:ext uri="{FF2B5EF4-FFF2-40B4-BE49-F238E27FC236}">
                  <a16:creationId xmlns:a16="http://schemas.microsoft.com/office/drawing/2014/main" id="{F050853F-2B12-A24A-05E3-CF3F6B144BD4}"/>
                </a:ext>
              </a:extLst>
            </p:cNvPr>
            <p:cNvSpPr txBox="1"/>
            <p:nvPr/>
          </p:nvSpPr>
          <p:spPr>
            <a:xfrm>
              <a:off x="14010369" y="31252656"/>
              <a:ext cx="2351315" cy="790613"/>
            </a:xfrm>
            <a:prstGeom prst="rect">
              <a:avLst/>
            </a:prstGeom>
            <a:noFill/>
          </p:spPr>
          <p:txBody>
            <a:bodyPr wrap="square" rtlCol="0">
              <a:spAutoFit/>
            </a:bodyPr>
            <a:lstStyle/>
            <a:p>
              <a:pPr algn="ctr"/>
              <a:r>
                <a:rPr lang="en-US" sz="2930" b="1" dirty="0"/>
                <a:t>Bond Vibration</a:t>
              </a:r>
            </a:p>
            <a:p>
              <a:pPr algn="ctr"/>
              <a:r>
                <a:rPr lang="en-US" sz="2930" b="1" dirty="0"/>
                <a:t>Light Absorption</a:t>
              </a:r>
            </a:p>
          </p:txBody>
        </p:sp>
        <p:cxnSp>
          <p:nvCxnSpPr>
            <p:cNvPr id="55" name="Straight Arrow Connector 54">
              <a:extLst>
                <a:ext uri="{FF2B5EF4-FFF2-40B4-BE49-F238E27FC236}">
                  <a16:creationId xmlns:a16="http://schemas.microsoft.com/office/drawing/2014/main" id="{ECDD5BE8-7EEC-991C-E560-E36160084293}"/>
                </a:ext>
              </a:extLst>
            </p:cNvPr>
            <p:cNvCxnSpPr>
              <a:cxnSpLocks/>
            </p:cNvCxnSpPr>
            <p:nvPr/>
          </p:nvCxnSpPr>
          <p:spPr>
            <a:xfrm flipV="1">
              <a:off x="16015749" y="29549181"/>
              <a:ext cx="946820" cy="1062300"/>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88" name="TextBox 87">
              <a:extLst>
                <a:ext uri="{FF2B5EF4-FFF2-40B4-BE49-F238E27FC236}">
                  <a16:creationId xmlns:a16="http://schemas.microsoft.com/office/drawing/2014/main" id="{E66944A5-BA12-6CCF-5741-D1F299EB301E}"/>
                </a:ext>
              </a:extLst>
            </p:cNvPr>
            <p:cNvSpPr txBox="1"/>
            <p:nvPr/>
          </p:nvSpPr>
          <p:spPr>
            <a:xfrm>
              <a:off x="15794636" y="28820709"/>
              <a:ext cx="2504557" cy="790613"/>
            </a:xfrm>
            <a:prstGeom prst="rect">
              <a:avLst/>
            </a:prstGeom>
            <a:noFill/>
          </p:spPr>
          <p:txBody>
            <a:bodyPr wrap="square" rtlCol="0">
              <a:spAutoFit/>
            </a:bodyPr>
            <a:lstStyle/>
            <a:p>
              <a:pPr algn="ctr"/>
              <a:r>
                <a:rPr lang="en-US" sz="2930" b="1" dirty="0"/>
                <a:t>Vibrational </a:t>
              </a:r>
            </a:p>
            <a:p>
              <a:pPr algn="ctr"/>
              <a:r>
                <a:rPr lang="en-US" sz="2930" b="1" dirty="0"/>
                <a:t>Energy</a:t>
              </a:r>
            </a:p>
          </p:txBody>
        </p:sp>
      </p:grpSp>
      <p:sp>
        <p:nvSpPr>
          <p:cNvPr id="41" name="TextBox 40">
            <a:extLst>
              <a:ext uri="{FF2B5EF4-FFF2-40B4-BE49-F238E27FC236}">
                <a16:creationId xmlns:a16="http://schemas.microsoft.com/office/drawing/2014/main" id="{45EDBB4A-8DDA-BF65-6A7D-0E59F7F215AB}"/>
              </a:ext>
            </a:extLst>
          </p:cNvPr>
          <p:cNvSpPr txBox="1"/>
          <p:nvPr/>
        </p:nvSpPr>
        <p:spPr>
          <a:xfrm>
            <a:off x="11139608" y="31408566"/>
            <a:ext cx="7860628" cy="1446358"/>
          </a:xfrm>
          <a:prstGeom prst="rect">
            <a:avLst/>
          </a:prstGeom>
          <a:noFill/>
        </p:spPr>
        <p:txBody>
          <a:bodyPr wrap="square" rtlCol="0">
            <a:spAutoFit/>
          </a:bodyPr>
          <a:lstStyle/>
          <a:p>
            <a:r>
              <a:rPr lang="en-US" sz="2933" b="1" dirty="0"/>
              <a:t>Figure</a:t>
            </a:r>
            <a:r>
              <a:rPr lang="en-US" sz="2933" b="1" i="1" dirty="0"/>
              <a:t> 4: </a:t>
            </a:r>
            <a:r>
              <a:rPr lang="en-US" sz="2933" i="1" dirty="0"/>
              <a:t>Stacked IR spectra of our starting material and product measuring absorbance </a:t>
            </a:r>
          </a:p>
          <a:p>
            <a:endParaRPr lang="en-US" sz="2933" b="1" dirty="0"/>
          </a:p>
        </p:txBody>
      </p:sp>
      <p:sp>
        <p:nvSpPr>
          <p:cNvPr id="51" name="Rectangle 50">
            <a:extLst>
              <a:ext uri="{FF2B5EF4-FFF2-40B4-BE49-F238E27FC236}">
                <a16:creationId xmlns:a16="http://schemas.microsoft.com/office/drawing/2014/main" id="{9DF3CA02-6B55-140F-83A7-4F91C542B087}"/>
              </a:ext>
            </a:extLst>
          </p:cNvPr>
          <p:cNvSpPr/>
          <p:nvPr/>
        </p:nvSpPr>
        <p:spPr>
          <a:xfrm>
            <a:off x="11574630" y="26955798"/>
            <a:ext cx="6687003" cy="4353073"/>
          </a:xfrm>
          <a:prstGeom prst="rect">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sp>
        <p:nvSpPr>
          <p:cNvPr id="56" name="Rectangle 55">
            <a:extLst>
              <a:ext uri="{FF2B5EF4-FFF2-40B4-BE49-F238E27FC236}">
                <a16:creationId xmlns:a16="http://schemas.microsoft.com/office/drawing/2014/main" id="{9682DDFA-F4E1-6A91-643E-82BA8F8C9042}"/>
              </a:ext>
            </a:extLst>
          </p:cNvPr>
          <p:cNvSpPr/>
          <p:nvPr/>
        </p:nvSpPr>
        <p:spPr>
          <a:xfrm>
            <a:off x="11506200" y="18459816"/>
            <a:ext cx="8796577" cy="4757900"/>
          </a:xfrm>
          <a:prstGeom prst="rect">
            <a:avLst/>
          </a:prstGeom>
          <a:noFill/>
          <a:ln w="285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sp>
        <p:nvSpPr>
          <p:cNvPr id="57" name="Rectangle 56">
            <a:extLst>
              <a:ext uri="{FF2B5EF4-FFF2-40B4-BE49-F238E27FC236}">
                <a16:creationId xmlns:a16="http://schemas.microsoft.com/office/drawing/2014/main" id="{53389AAB-9547-BE11-4B0E-6EF816511179}"/>
              </a:ext>
            </a:extLst>
          </p:cNvPr>
          <p:cNvSpPr/>
          <p:nvPr/>
        </p:nvSpPr>
        <p:spPr>
          <a:xfrm>
            <a:off x="11334974" y="10614225"/>
            <a:ext cx="6259115" cy="4743450"/>
          </a:xfrm>
          <a:prstGeom prst="rect">
            <a:avLst/>
          </a:prstGeom>
          <a:no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7792"/>
          </a:p>
        </p:txBody>
      </p:sp>
      <p:pic>
        <p:nvPicPr>
          <p:cNvPr id="94" name="Picture 93" descr="A close up of a structure&#10;&#10;AI-generated content may be incorrect.">
            <a:extLst>
              <a:ext uri="{FF2B5EF4-FFF2-40B4-BE49-F238E27FC236}">
                <a16:creationId xmlns:a16="http://schemas.microsoft.com/office/drawing/2014/main" id="{674755C9-7734-6C3C-8C10-60AF1DC6F504}"/>
              </a:ext>
            </a:extLst>
          </p:cNvPr>
          <p:cNvPicPr>
            <a:picLocks noChangeAspect="1"/>
          </p:cNvPicPr>
          <p:nvPr/>
        </p:nvPicPr>
        <p:blipFill>
          <a:blip r:embed="rId33">
            <a:extLst>
              <a:ext uri="{28A0092B-C50C-407E-A947-70E740481C1C}">
                <a14:useLocalDpi xmlns:a14="http://schemas.microsoft.com/office/drawing/2010/main" val="0"/>
              </a:ext>
            </a:extLst>
          </a:blip>
          <a:stretch>
            <a:fillRect/>
          </a:stretch>
        </p:blipFill>
        <p:spPr>
          <a:xfrm>
            <a:off x="16866222" y="8471988"/>
            <a:ext cx="16993345" cy="8620530"/>
          </a:xfrm>
          <a:prstGeom prst="rect">
            <a:avLst/>
          </a:prstGeom>
        </p:spPr>
      </p:pic>
      <p:pic>
        <p:nvPicPr>
          <p:cNvPr id="43" name="Picture 42">
            <a:extLst>
              <a:ext uri="{FF2B5EF4-FFF2-40B4-BE49-F238E27FC236}">
                <a16:creationId xmlns:a16="http://schemas.microsoft.com/office/drawing/2014/main" id="{3C4F1A65-57F8-29CC-679C-7FAFFFB5852A}"/>
              </a:ext>
            </a:extLst>
          </p:cNvPr>
          <p:cNvPicPr>
            <a:picLocks noChangeAspect="1"/>
          </p:cNvPicPr>
          <p:nvPr/>
        </p:nvPicPr>
        <p:blipFill>
          <a:blip r:embed="rId34"/>
          <a:stretch>
            <a:fillRect/>
          </a:stretch>
        </p:blipFill>
        <p:spPr>
          <a:xfrm>
            <a:off x="23642294" y="19626945"/>
            <a:ext cx="4942401" cy="751245"/>
          </a:xfrm>
          <a:prstGeom prst="rect">
            <a:avLst/>
          </a:prstGeom>
        </p:spPr>
      </p:pic>
      <p:pic>
        <p:nvPicPr>
          <p:cNvPr id="47" name="Picture 46">
            <a:extLst>
              <a:ext uri="{FF2B5EF4-FFF2-40B4-BE49-F238E27FC236}">
                <a16:creationId xmlns:a16="http://schemas.microsoft.com/office/drawing/2014/main" id="{0AF07DC5-B517-C549-AE42-EFEBFDBC8B46}"/>
              </a:ext>
            </a:extLst>
          </p:cNvPr>
          <p:cNvPicPr>
            <a:picLocks noChangeAspect="1"/>
          </p:cNvPicPr>
          <p:nvPr/>
        </p:nvPicPr>
        <p:blipFill>
          <a:blip r:embed="rId35"/>
          <a:stretch>
            <a:fillRect/>
          </a:stretch>
        </p:blipFill>
        <p:spPr>
          <a:xfrm>
            <a:off x="25488906" y="26609947"/>
            <a:ext cx="1249176" cy="302220"/>
          </a:xfrm>
          <a:prstGeom prst="rect">
            <a:avLst/>
          </a:prstGeom>
        </p:spPr>
      </p:pic>
      <p:pic>
        <p:nvPicPr>
          <p:cNvPr id="48" name="Picture 47">
            <a:extLst>
              <a:ext uri="{FF2B5EF4-FFF2-40B4-BE49-F238E27FC236}">
                <a16:creationId xmlns:a16="http://schemas.microsoft.com/office/drawing/2014/main" id="{2F751F08-9741-1677-6144-B9307561B543}"/>
              </a:ext>
            </a:extLst>
          </p:cNvPr>
          <p:cNvPicPr>
            <a:picLocks noChangeAspect="1"/>
          </p:cNvPicPr>
          <p:nvPr/>
        </p:nvPicPr>
        <p:blipFill>
          <a:blip r:embed="rId36"/>
          <a:stretch>
            <a:fillRect/>
          </a:stretch>
        </p:blipFill>
        <p:spPr>
          <a:xfrm>
            <a:off x="23929281" y="26317327"/>
            <a:ext cx="737365" cy="580954"/>
          </a:xfrm>
          <a:prstGeom prst="rect">
            <a:avLst/>
          </a:prstGeom>
        </p:spPr>
      </p:pic>
      <p:pic>
        <p:nvPicPr>
          <p:cNvPr id="89" name="Picture 88">
            <a:extLst>
              <a:ext uri="{FF2B5EF4-FFF2-40B4-BE49-F238E27FC236}">
                <a16:creationId xmlns:a16="http://schemas.microsoft.com/office/drawing/2014/main" id="{A8EDCFFE-F68F-561F-0842-E85E2B5F385F}"/>
              </a:ext>
            </a:extLst>
          </p:cNvPr>
          <p:cNvPicPr>
            <a:picLocks noChangeAspect="1"/>
          </p:cNvPicPr>
          <p:nvPr/>
        </p:nvPicPr>
        <p:blipFill>
          <a:blip r:embed="rId37"/>
          <a:stretch>
            <a:fillRect/>
          </a:stretch>
        </p:blipFill>
        <p:spPr>
          <a:xfrm>
            <a:off x="19618633" y="26500429"/>
            <a:ext cx="967291" cy="313716"/>
          </a:xfrm>
          <a:prstGeom prst="rect">
            <a:avLst/>
          </a:prstGeom>
        </p:spPr>
      </p:pic>
    </p:spTree>
    <p:extLst>
      <p:ext uri="{BB962C8B-B14F-4D97-AF65-F5344CB8AC3E}">
        <p14:creationId xmlns:p14="http://schemas.microsoft.com/office/powerpoint/2010/main" val="376030445"/>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Lucas Laventure Research Poster Summer 2024" id="{655CAD05-5D6F-4240-9C0D-FC9ABD94E22C}" vid="{003A8DBD-2578-FE44-801B-0FB1A096FAB3}"/>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EsriMapsInfo xmlns="ESRI.ArcGIS.Mapping.OfficeIntegration.PowerPointInfo">
  <Version>Version1</Version>
  <RequiresSignIn>False</RequiresSignIn>
</EsriMapsInfo>
</file>

<file path=customXml/item2.xml><?xml version="1.0" encoding="utf-8"?>
<EsriMapsInfo xmlns="ESRI.ArcGIS.Mapping.OfficeIntegration.PowerPointInfo">
  <Version>Version1</Version>
  <RequiresSignIn>False</RequiresSignIn>
</EsriMapsInfo>
</file>

<file path=customXml/itemProps1.xml><?xml version="1.0" encoding="utf-8"?>
<ds:datastoreItem xmlns:ds="http://schemas.openxmlformats.org/officeDocument/2006/customXml" ds:itemID="{1966D790-D06C-4361-94B8-8BED25FA40AD}">
  <ds:schemaRefs>
    <ds:schemaRef ds:uri="ESRI.ArcGIS.Mapping.OfficeIntegration.PowerPointInfo"/>
  </ds:schemaRefs>
</ds:datastoreItem>
</file>

<file path=customXml/itemProps2.xml><?xml version="1.0" encoding="utf-8"?>
<ds:datastoreItem xmlns:ds="http://schemas.openxmlformats.org/officeDocument/2006/customXml" ds:itemID="{E8B49EBC-8012-49EB-A634-9AC004CF8E85}">
  <ds:schemaRefs>
    <ds:schemaRef ds:uri="ESRI.ArcGIS.Mapping.OfficeIntegration.PowerPointInfo"/>
  </ds:schemaRefs>
</ds:datastoreItem>
</file>

<file path=docProps/app.xml><?xml version="1.0" encoding="utf-8"?>
<Properties xmlns="http://schemas.openxmlformats.org/officeDocument/2006/extended-properties" xmlns:vt="http://schemas.openxmlformats.org/officeDocument/2006/docPropsVTypes">
  <Template>Office Theme</Template>
  <TotalTime>2674</TotalTime>
  <Words>877</Words>
  <Application>Microsoft Macintosh PowerPoint</Application>
  <PresentationFormat>Custom</PresentationFormat>
  <Paragraphs>110</Paragraphs>
  <Slides>1</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9" baseType="lpstr">
      <vt:lpstr>Aptos</vt:lpstr>
      <vt:lpstr>Arial</vt:lpstr>
      <vt:lpstr>Calibri</vt:lpstr>
      <vt:lpstr>Calibri Light</vt:lpstr>
      <vt:lpstr>Cambria</vt:lpstr>
      <vt:lpstr>Times New Roman</vt:lpstr>
      <vt:lpstr>Office Theme</vt:lpstr>
      <vt:lpstr>CS ChemDraw Drawing</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ucas Laventure</dc:creator>
  <cp:lastModifiedBy>Lucas Laventure</cp:lastModifiedBy>
  <cp:revision>2</cp:revision>
  <dcterms:created xsi:type="dcterms:W3CDTF">2025-04-04T15:47:56Z</dcterms:created>
  <dcterms:modified xsi:type="dcterms:W3CDTF">2025-04-17T16:22:59Z</dcterms:modified>
</cp:coreProperties>
</file>